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18C1DA6A" w:rsidR="008123AF" w:rsidRPr="004303DA" w:rsidRDefault="00463752" w:rsidP="00B10192">
      <w:pPr>
        <w:pStyle w:val="HeadingSection"/>
        <w:keepNext/>
        <w:keepLines/>
        <w:suppressLineNumbers/>
        <w:spacing w:after="0"/>
      </w:pPr>
      <w:bookmarkStart w:id="0" w:name="_Toc301773537"/>
      <w:bookmarkStart w:id="1" w:name="_Toc301773708"/>
      <w:bookmarkStart w:id="2" w:name="_Toc301773938"/>
      <w:bookmarkStart w:id="3" w:name="_Toc301774070"/>
      <w:bookmarkStart w:id="4" w:name="_Hlk523831391"/>
      <w:r>
        <w:t xml:space="preserve">   </w:t>
      </w:r>
      <w:r w:rsidR="00CE5806">
        <w:t xml:space="preserve">NEWMA </w:t>
      </w:r>
      <w:r w:rsidR="008123AF" w:rsidRPr="004303DA">
        <w:t>Specifications and Tolerances (S&amp;T) Committee</w:t>
      </w:r>
    </w:p>
    <w:p w14:paraId="7C845951" w14:textId="586C384E" w:rsidR="008123AF" w:rsidRPr="004303DA" w:rsidRDefault="008123AF" w:rsidP="00B10192">
      <w:pPr>
        <w:pStyle w:val="HeadingSection"/>
        <w:keepNext/>
        <w:keepLines/>
        <w:suppressLineNumbers/>
        <w:spacing w:after="0"/>
      </w:pPr>
      <w:r w:rsidRPr="004303DA">
        <w:t>202</w:t>
      </w:r>
      <w:r w:rsidR="00A87127">
        <w:t>3</w:t>
      </w:r>
      <w:r w:rsidRPr="004303DA">
        <w:t xml:space="preserve"> </w:t>
      </w:r>
      <w:r w:rsidR="00CE5806">
        <w:t xml:space="preserve">Annual Meeting Agenda </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24346A8F" w:rsidR="00EE3B83" w:rsidRPr="00AC046A" w:rsidRDefault="002C47ED" w:rsidP="00E66699">
      <w:pPr>
        <w:suppressLineNumbers/>
        <w:spacing w:after="0"/>
        <w:jc w:val="center"/>
      </w:pPr>
      <w:r>
        <w:t xml:space="preserve">Mr. </w:t>
      </w:r>
      <w:r w:rsidR="00CE5806">
        <w:t>Jim Willis</w:t>
      </w:r>
      <w:r w:rsidR="00EE3B83" w:rsidRPr="00AC046A">
        <w:t>, Committee Chair</w:t>
      </w:r>
      <w:r w:rsidR="00CE5806">
        <w:t xml:space="preserve">-NCWM Representative </w:t>
      </w:r>
    </w:p>
    <w:p w14:paraId="067E9B7E" w14:textId="307420F1" w:rsidR="00EE3B83" w:rsidRPr="00AC046A" w:rsidRDefault="00CE5806" w:rsidP="00E66699">
      <w:pPr>
        <w:suppressLineNumbers/>
        <w:spacing w:after="0"/>
        <w:jc w:val="center"/>
      </w:pPr>
      <w:r>
        <w:t xml:space="preserve">New York </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77777777"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 20</w:t>
      </w:r>
      <w:r>
        <w:rPr>
          <w:i/>
          <w:szCs w:val="22"/>
        </w:rPr>
        <w:t xml:space="preserve">20 </w:t>
      </w:r>
      <w:r w:rsidRPr="004303DA">
        <w:rPr>
          <w:i/>
          <w:szCs w:val="22"/>
        </w:rPr>
        <w:t>Edition</w:t>
      </w:r>
      <w:r w:rsidRPr="004303DA">
        <w:rPr>
          <w:szCs w:val="22"/>
        </w:rPr>
        <w:t xml:space="preserve">.  The first three letters of an item’s reference key are assigned from the Subject Series List.  The next 2 digits represent the year the item was introduced.  The acronyms for organizations and technical terms used throughout the agenda are identified in Table B.  In some cases, background information will be provided for an item.  The fact that an item appears on the agenda does not mean it will be presented to </w:t>
      </w:r>
      <w:r>
        <w:rPr>
          <w:szCs w:val="22"/>
        </w:rPr>
        <w:t xml:space="preserve">the </w:t>
      </w:r>
      <w:r w:rsidRPr="004303DA">
        <w:rPr>
          <w:szCs w:val="22"/>
        </w:rPr>
        <w:t>National Conference on Weights and Measures (NCWM) for a vote.  The Committee will review its agenda and may withdraw some items, present some items for information meant for additional study, issue interpretations, or make specific recommendations for change to the publications identified</w:t>
      </w:r>
      <w:r>
        <w:rPr>
          <w:szCs w:val="22"/>
        </w:rPr>
        <w:t>,</w:t>
      </w:r>
      <w:r w:rsidRPr="004303DA">
        <w:rPr>
          <w:szCs w:val="22"/>
        </w:rPr>
        <w:t xml:space="preserve"> which will be presented for a vote at the Annual Meeting.  The Committee may also take up routine or miscellaneous items brought to its attention after the preparation of this document.  The Committee may decide to accept items for discussion that are not listed in this document, providing they meet the criteria for exceptions as presented in </w:t>
      </w:r>
      <w:r w:rsidRPr="00046887">
        <w:rPr>
          <w:i/>
          <w:szCs w:val="22"/>
        </w:rPr>
        <w:t xml:space="preserve">NCWM Policy 3.1.4. Handbooks, </w:t>
      </w:r>
      <w:r w:rsidRPr="004303DA">
        <w:rPr>
          <w:i/>
          <w:szCs w:val="22"/>
        </w:rPr>
        <w:t>Procedures to Modify Handbooks</w:t>
      </w:r>
      <w:r w:rsidRPr="004303DA">
        <w:rPr>
          <w:szCs w:val="22"/>
        </w:rPr>
        <w:t>.  The Committee has not determined whether the items presented will be Voting or Informational in nature; these determinations will result from their deliberations at the Interim Meeting.</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6BC6BEDF" w14:textId="32201F75" w:rsidR="00E9206A" w:rsidRDefault="001950D6" w:rsidP="001950D6">
      <w:pPr>
        <w:suppressLineNumbers/>
      </w:pPr>
      <w:r w:rsidRPr="009647A2">
        <w:rPr>
          <w:szCs w:val="22"/>
        </w:rPr>
        <w:t xml:space="preserve">All sessions are open to registered attendees of the conference.  If the Committee must discuss any issue that involves proprietary information or other confidential material; that portion of the session dealing with the special issue may be closed if (1) the Chairman or, in </w:t>
      </w:r>
      <w:r>
        <w:rPr>
          <w:szCs w:val="22"/>
        </w:rPr>
        <w:t>their</w:t>
      </w:r>
      <w:r w:rsidRPr="009647A2">
        <w:rPr>
          <w:szCs w:val="22"/>
        </w:rPr>
        <w:t xml:space="preserve"> absence, the Chairman-Elect approves; (2) the Executive Director is notified; and (3) an announcement of the closed meeting is posted on or near the door to the meeting session and at the registration </w:t>
      </w:r>
      <w:r>
        <w:rPr>
          <w:szCs w:val="22"/>
        </w:rPr>
        <w:t>table</w:t>
      </w:r>
      <w:r w:rsidRPr="009647A2">
        <w:rPr>
          <w:szCs w:val="22"/>
        </w:rPr>
        <w:t>.  If possible, the posting will be done at least a day prior to the planned closed session</w:t>
      </w:r>
      <w:r w:rsidR="00E9206A">
        <w:t>.</w:t>
      </w:r>
    </w:p>
    <w:p w14:paraId="54B3D212" w14:textId="27040966" w:rsidR="001C61D8" w:rsidRPr="001C61D8" w:rsidRDefault="00E9206A" w:rsidP="00851302">
      <w:pPr>
        <w:suppressLineNumbers/>
        <w:rPr>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r w:rsidR="00851302">
        <w:rPr>
          <w:bCs/>
          <w:i/>
          <w:iCs/>
          <w:szCs w:val="22"/>
        </w:rPr>
        <w:t>..</w:t>
      </w:r>
      <w:r w:rsidR="001C61D8">
        <w:rPr>
          <w:szCs w:val="22"/>
        </w:rPr>
        <w:tab/>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557593">
            <w:pPr>
              <w:pStyle w:val="TableHeading"/>
              <w:keepNext/>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557593">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557593">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557593">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557593">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557593">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557593">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557593">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557593">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557593">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557593">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557593">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557593">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557593">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557593">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557593">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557593">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557593">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557593">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557593">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557593">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557593">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557593">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557593">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557593">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557593">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557593">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557593">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557593">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557593">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557593">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557593">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557593">
      <w:pPr>
        <w:pStyle w:val="SubjectSeriesLevel2"/>
        <w:keepNext/>
        <w:keepLines/>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557593">
      <w:pPr>
        <w:pStyle w:val="SubjectSeriesLevel2"/>
        <w:keepNext/>
        <w:keepLines/>
        <w:suppressLineNumbers/>
      </w:pPr>
      <w:r w:rsidRPr="004303DA">
        <w:t>Grain Moisture Meters (b)</w:t>
      </w:r>
      <w:r w:rsidRPr="004303DA">
        <w:tab/>
        <w:t>GMB Series</w:t>
      </w:r>
    </w:p>
    <w:p w14:paraId="11A1E412" w14:textId="77777777" w:rsidR="004437DB" w:rsidRPr="004303DA" w:rsidRDefault="004437DB" w:rsidP="00557593">
      <w:pPr>
        <w:pStyle w:val="SubjectSeriesLevel2"/>
        <w:keepNext/>
        <w:keepLines/>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557593">
      <w:pPr>
        <w:pStyle w:val="SubjectSeriesLevel2"/>
        <w:keepNext/>
        <w:keepLines/>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557593">
      <w:pPr>
        <w:pStyle w:val="SubjectSeriesLevel2"/>
        <w:keepNext/>
        <w:keepLines/>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557593">
      <w:pPr>
        <w:pStyle w:val="SubjectSeriesLevel2"/>
        <w:keepNext/>
        <w:keepLines/>
        <w:suppressLineNumbers/>
      </w:pPr>
      <w:r w:rsidRPr="004303DA">
        <w:t>Transportation Network Measuring Systems</w:t>
      </w:r>
      <w:r w:rsidRPr="004303DA">
        <w:tab/>
        <w:t>TNS Series</w:t>
      </w:r>
    </w:p>
    <w:p w14:paraId="65514BD5" w14:textId="143EB54B" w:rsidR="0075788B" w:rsidRPr="0075788B" w:rsidRDefault="002536D5" w:rsidP="00557593">
      <w:pPr>
        <w:pStyle w:val="SubjectSeriesLevel1"/>
        <w:keepNext/>
        <w:keepLines/>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28520864" w14:textId="006E93EB" w:rsidR="00220251"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00B76775">
        <w:instrText xml:space="preserve">\W </w:instrText>
      </w:r>
      <w:r w:rsidRPr="00456B8C">
        <w:fldChar w:fldCharType="separate"/>
      </w:r>
      <w:hyperlink w:anchor="_Toc132975881" w:history="1">
        <w:r w:rsidR="00220251" w:rsidRPr="00C81FFD">
          <w:rPr>
            <w:rStyle w:val="Hyperlink"/>
          </w:rPr>
          <w:t>GEN – GENERAL CODE</w:t>
        </w:r>
        <w:r w:rsidR="00220251">
          <w:rPr>
            <w:noProof/>
            <w:webHidden/>
          </w:rPr>
          <w:tab/>
        </w:r>
        <w:r w:rsidR="00220251">
          <w:rPr>
            <w:noProof/>
            <w:webHidden/>
          </w:rPr>
          <w:fldChar w:fldCharType="begin"/>
        </w:r>
        <w:r w:rsidR="00220251">
          <w:rPr>
            <w:noProof/>
            <w:webHidden/>
          </w:rPr>
          <w:instrText xml:space="preserve"> PAGEREF _Toc132975881 \h </w:instrText>
        </w:r>
        <w:r w:rsidR="00220251">
          <w:rPr>
            <w:noProof/>
            <w:webHidden/>
          </w:rPr>
        </w:r>
        <w:r w:rsidR="00220251">
          <w:rPr>
            <w:noProof/>
            <w:webHidden/>
          </w:rPr>
          <w:fldChar w:fldCharType="separate"/>
        </w:r>
        <w:r w:rsidR="00220251">
          <w:rPr>
            <w:noProof/>
            <w:webHidden/>
          </w:rPr>
          <w:t>223</w:t>
        </w:r>
        <w:r w:rsidR="00220251">
          <w:rPr>
            <w:noProof/>
            <w:webHidden/>
          </w:rPr>
          <w:fldChar w:fldCharType="end"/>
        </w:r>
      </w:hyperlink>
    </w:p>
    <w:p w14:paraId="6E18B326" w14:textId="31C0CC2B" w:rsidR="00220251" w:rsidRDefault="004E6E63">
      <w:pPr>
        <w:pStyle w:val="TOC2"/>
        <w:rPr>
          <w:rFonts w:asciiTheme="minorHAnsi" w:eastAsiaTheme="minorEastAsia" w:hAnsiTheme="minorHAnsi" w:cstheme="minorBidi"/>
          <w:noProof/>
          <w:color w:val="auto"/>
          <w:sz w:val="22"/>
          <w:szCs w:val="22"/>
          <w:lang w:eastAsia="en-US"/>
        </w:rPr>
      </w:pPr>
      <w:hyperlink w:anchor="_Toc132975882" w:history="1">
        <w:r w:rsidR="00220251" w:rsidRPr="00C81FFD">
          <w:rPr>
            <w:rStyle w:val="Hyperlink"/>
          </w:rPr>
          <w:t>GEN-23.1</w:t>
        </w:r>
        <w:r w:rsidR="00220251" w:rsidRPr="00C81FFD">
          <w:rPr>
            <w:rStyle w:val="Hyperlink"/>
          </w:rPr>
          <w:tab/>
          <w:t>V</w:t>
        </w:r>
        <w:r w:rsidR="00220251" w:rsidRPr="00C81FFD">
          <w:rPr>
            <w:rStyle w:val="Hyperlink"/>
          </w:rPr>
          <w:tab/>
          <w:t>G-N.3. Test Methods</w:t>
        </w:r>
        <w:r w:rsidR="00220251">
          <w:rPr>
            <w:noProof/>
            <w:webHidden/>
          </w:rPr>
          <w:tab/>
        </w:r>
        <w:r w:rsidR="00220251">
          <w:rPr>
            <w:noProof/>
            <w:webHidden/>
          </w:rPr>
          <w:fldChar w:fldCharType="begin"/>
        </w:r>
        <w:r w:rsidR="00220251">
          <w:rPr>
            <w:noProof/>
            <w:webHidden/>
          </w:rPr>
          <w:instrText xml:space="preserve"> PAGEREF _Toc132975882 \h </w:instrText>
        </w:r>
        <w:r w:rsidR="00220251">
          <w:rPr>
            <w:noProof/>
            <w:webHidden/>
          </w:rPr>
        </w:r>
        <w:r w:rsidR="00220251">
          <w:rPr>
            <w:noProof/>
            <w:webHidden/>
          </w:rPr>
          <w:fldChar w:fldCharType="separate"/>
        </w:r>
        <w:r w:rsidR="00220251">
          <w:rPr>
            <w:noProof/>
            <w:webHidden/>
          </w:rPr>
          <w:t>223</w:t>
        </w:r>
        <w:r w:rsidR="00220251">
          <w:rPr>
            <w:noProof/>
            <w:webHidden/>
          </w:rPr>
          <w:fldChar w:fldCharType="end"/>
        </w:r>
      </w:hyperlink>
    </w:p>
    <w:p w14:paraId="449DBC4E" w14:textId="2294AB3F"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883" w:history="1">
        <w:r w:rsidR="00220251" w:rsidRPr="00C81FFD">
          <w:rPr>
            <w:rStyle w:val="Hyperlink"/>
          </w:rPr>
          <w:t>SCL – SCALES</w:t>
        </w:r>
        <w:r w:rsidR="00220251">
          <w:rPr>
            <w:noProof/>
            <w:webHidden/>
          </w:rPr>
          <w:tab/>
        </w:r>
        <w:r w:rsidR="00220251">
          <w:rPr>
            <w:noProof/>
            <w:webHidden/>
          </w:rPr>
          <w:fldChar w:fldCharType="begin"/>
        </w:r>
        <w:r w:rsidR="00220251">
          <w:rPr>
            <w:noProof/>
            <w:webHidden/>
          </w:rPr>
          <w:instrText xml:space="preserve"> PAGEREF _Toc132975883 \h </w:instrText>
        </w:r>
        <w:r w:rsidR="00220251">
          <w:rPr>
            <w:noProof/>
            <w:webHidden/>
          </w:rPr>
        </w:r>
        <w:r w:rsidR="00220251">
          <w:rPr>
            <w:noProof/>
            <w:webHidden/>
          </w:rPr>
          <w:fldChar w:fldCharType="separate"/>
        </w:r>
        <w:r w:rsidR="00220251">
          <w:rPr>
            <w:noProof/>
            <w:webHidden/>
          </w:rPr>
          <w:t>226</w:t>
        </w:r>
        <w:r w:rsidR="00220251">
          <w:rPr>
            <w:noProof/>
            <w:webHidden/>
          </w:rPr>
          <w:fldChar w:fldCharType="end"/>
        </w:r>
      </w:hyperlink>
    </w:p>
    <w:p w14:paraId="724DCDC8" w14:textId="5F2BF489" w:rsidR="00220251" w:rsidRDefault="004E6E63">
      <w:pPr>
        <w:pStyle w:val="TOC2"/>
        <w:rPr>
          <w:rFonts w:asciiTheme="minorHAnsi" w:eastAsiaTheme="minorEastAsia" w:hAnsiTheme="minorHAnsi" w:cstheme="minorBidi"/>
          <w:noProof/>
          <w:color w:val="auto"/>
          <w:sz w:val="22"/>
          <w:szCs w:val="22"/>
          <w:lang w:eastAsia="en-US"/>
        </w:rPr>
      </w:pPr>
      <w:hyperlink w:anchor="_Toc132975884" w:history="1">
        <w:r w:rsidR="00220251" w:rsidRPr="00C81FFD">
          <w:rPr>
            <w:rStyle w:val="Hyperlink"/>
          </w:rPr>
          <w:t xml:space="preserve">SCL-22.1 </w:t>
        </w:r>
        <w:r w:rsidR="00220251" w:rsidRPr="00C81FFD">
          <w:rPr>
            <w:rStyle w:val="Hyperlink"/>
          </w:rPr>
          <w:tab/>
          <w:t>V</w:t>
        </w:r>
        <w:r w:rsidR="00220251" w:rsidRPr="00C81FFD">
          <w:rPr>
            <w:rStyle w:val="Hyperlink"/>
          </w:rPr>
          <w:tab/>
          <w:t>Recorded Representation of Axle or Axle Group Weights</w:t>
        </w:r>
        <w:r w:rsidR="00220251">
          <w:rPr>
            <w:noProof/>
            <w:webHidden/>
          </w:rPr>
          <w:tab/>
        </w:r>
        <w:r w:rsidR="00220251">
          <w:rPr>
            <w:noProof/>
            <w:webHidden/>
          </w:rPr>
          <w:fldChar w:fldCharType="begin"/>
        </w:r>
        <w:r w:rsidR="00220251">
          <w:rPr>
            <w:noProof/>
            <w:webHidden/>
          </w:rPr>
          <w:instrText xml:space="preserve"> PAGEREF _Toc132975884 \h </w:instrText>
        </w:r>
        <w:r w:rsidR="00220251">
          <w:rPr>
            <w:noProof/>
            <w:webHidden/>
          </w:rPr>
        </w:r>
        <w:r w:rsidR="00220251">
          <w:rPr>
            <w:noProof/>
            <w:webHidden/>
          </w:rPr>
          <w:fldChar w:fldCharType="separate"/>
        </w:r>
        <w:r w:rsidR="00220251">
          <w:rPr>
            <w:noProof/>
            <w:webHidden/>
          </w:rPr>
          <w:t>226</w:t>
        </w:r>
        <w:r w:rsidR="00220251">
          <w:rPr>
            <w:noProof/>
            <w:webHidden/>
          </w:rPr>
          <w:fldChar w:fldCharType="end"/>
        </w:r>
      </w:hyperlink>
    </w:p>
    <w:p w14:paraId="2DDC5C81" w14:textId="0D2A2873" w:rsidR="00220251" w:rsidRDefault="004E6E63">
      <w:pPr>
        <w:pStyle w:val="TOC2"/>
        <w:rPr>
          <w:rFonts w:asciiTheme="minorHAnsi" w:eastAsiaTheme="minorEastAsia" w:hAnsiTheme="minorHAnsi" w:cstheme="minorBidi"/>
          <w:noProof/>
          <w:color w:val="auto"/>
          <w:sz w:val="22"/>
          <w:szCs w:val="22"/>
          <w:lang w:eastAsia="en-US"/>
        </w:rPr>
      </w:pPr>
      <w:hyperlink w:anchor="_Toc132975885" w:history="1">
        <w:r w:rsidR="00220251" w:rsidRPr="00C81FFD">
          <w:rPr>
            <w:rStyle w:val="Hyperlink"/>
          </w:rPr>
          <w:t>SCL-22.3</w:t>
        </w:r>
        <w:r w:rsidR="00220251" w:rsidRPr="00C81FFD">
          <w:rPr>
            <w:rStyle w:val="Hyperlink"/>
          </w:rPr>
          <w:tab/>
          <w:t>D</w:t>
        </w:r>
        <w:r w:rsidR="00220251" w:rsidRPr="00C81FFD">
          <w:rPr>
            <w:rStyle w:val="Hyperlink"/>
          </w:rPr>
          <w:tab/>
          <w:t>UR.3.3. Single-Draft Vehicle Weighing., and UR.3.4. Axle and Axle Group Weight Values.</w:t>
        </w:r>
        <w:r w:rsidR="00220251">
          <w:rPr>
            <w:noProof/>
            <w:webHidden/>
          </w:rPr>
          <w:tab/>
        </w:r>
        <w:r w:rsidR="00220251">
          <w:rPr>
            <w:noProof/>
            <w:webHidden/>
          </w:rPr>
          <w:fldChar w:fldCharType="begin"/>
        </w:r>
        <w:r w:rsidR="00220251">
          <w:rPr>
            <w:noProof/>
            <w:webHidden/>
          </w:rPr>
          <w:instrText xml:space="preserve"> PAGEREF _Toc132975885 \h </w:instrText>
        </w:r>
        <w:r w:rsidR="00220251">
          <w:rPr>
            <w:noProof/>
            <w:webHidden/>
          </w:rPr>
        </w:r>
        <w:r w:rsidR="00220251">
          <w:rPr>
            <w:noProof/>
            <w:webHidden/>
          </w:rPr>
          <w:fldChar w:fldCharType="separate"/>
        </w:r>
        <w:r w:rsidR="00220251">
          <w:rPr>
            <w:noProof/>
            <w:webHidden/>
          </w:rPr>
          <w:t>229</w:t>
        </w:r>
        <w:r w:rsidR="00220251">
          <w:rPr>
            <w:noProof/>
            <w:webHidden/>
          </w:rPr>
          <w:fldChar w:fldCharType="end"/>
        </w:r>
      </w:hyperlink>
    </w:p>
    <w:p w14:paraId="79D59B99" w14:textId="3F30A741" w:rsidR="00220251" w:rsidRDefault="004E6E63">
      <w:pPr>
        <w:pStyle w:val="TOC2"/>
        <w:rPr>
          <w:rFonts w:asciiTheme="minorHAnsi" w:eastAsiaTheme="minorEastAsia" w:hAnsiTheme="minorHAnsi" w:cstheme="minorBidi"/>
          <w:noProof/>
          <w:color w:val="auto"/>
          <w:sz w:val="22"/>
          <w:szCs w:val="22"/>
          <w:lang w:eastAsia="en-US"/>
        </w:rPr>
      </w:pPr>
      <w:hyperlink w:anchor="_Toc132975886" w:history="1">
        <w:r w:rsidR="00220251" w:rsidRPr="00C81FFD">
          <w:rPr>
            <w:rStyle w:val="Hyperlink"/>
          </w:rPr>
          <w:t>SCL-23.1</w:t>
        </w:r>
        <w:r w:rsidR="00220251" w:rsidRPr="00C81FFD">
          <w:rPr>
            <w:rStyle w:val="Hyperlink"/>
          </w:rPr>
          <w:tab/>
          <w:t>W</w:t>
        </w:r>
        <w:r w:rsidR="00220251" w:rsidRPr="00C81FFD">
          <w:rPr>
            <w:rStyle w:val="Hyperlink"/>
          </w:rPr>
          <w:tab/>
          <w:t>S.1.12. Manual Weight Entries</w:t>
        </w:r>
        <w:r w:rsidR="00220251">
          <w:rPr>
            <w:noProof/>
            <w:webHidden/>
          </w:rPr>
          <w:tab/>
        </w:r>
        <w:r w:rsidR="00220251">
          <w:rPr>
            <w:noProof/>
            <w:webHidden/>
          </w:rPr>
          <w:fldChar w:fldCharType="begin"/>
        </w:r>
        <w:r w:rsidR="00220251">
          <w:rPr>
            <w:noProof/>
            <w:webHidden/>
          </w:rPr>
          <w:instrText xml:space="preserve"> PAGEREF _Toc132975886 \h </w:instrText>
        </w:r>
        <w:r w:rsidR="00220251">
          <w:rPr>
            <w:noProof/>
            <w:webHidden/>
          </w:rPr>
        </w:r>
        <w:r w:rsidR="00220251">
          <w:rPr>
            <w:noProof/>
            <w:webHidden/>
          </w:rPr>
          <w:fldChar w:fldCharType="separate"/>
        </w:r>
        <w:r w:rsidR="00220251">
          <w:rPr>
            <w:noProof/>
            <w:webHidden/>
          </w:rPr>
          <w:t>232</w:t>
        </w:r>
        <w:r w:rsidR="00220251">
          <w:rPr>
            <w:noProof/>
            <w:webHidden/>
          </w:rPr>
          <w:fldChar w:fldCharType="end"/>
        </w:r>
      </w:hyperlink>
    </w:p>
    <w:p w14:paraId="12BF3B83" w14:textId="16F7A99F" w:rsidR="00220251" w:rsidRDefault="004E6E63">
      <w:pPr>
        <w:pStyle w:val="TOC2"/>
        <w:rPr>
          <w:rFonts w:asciiTheme="minorHAnsi" w:eastAsiaTheme="minorEastAsia" w:hAnsiTheme="minorHAnsi" w:cstheme="minorBidi"/>
          <w:noProof/>
          <w:color w:val="auto"/>
          <w:sz w:val="22"/>
          <w:szCs w:val="22"/>
          <w:lang w:eastAsia="en-US"/>
        </w:rPr>
      </w:pPr>
      <w:hyperlink w:anchor="_Toc132975887" w:history="1">
        <w:r w:rsidR="00220251" w:rsidRPr="00C81FFD">
          <w:rPr>
            <w:rStyle w:val="Hyperlink"/>
          </w:rPr>
          <w:t>SCL-23.2</w:t>
        </w:r>
        <w:r w:rsidR="00220251" w:rsidRPr="00C81FFD">
          <w:rPr>
            <w:rStyle w:val="Hyperlink"/>
          </w:rPr>
          <w:tab/>
          <w:t>V</w:t>
        </w:r>
        <w:r w:rsidR="00220251" w:rsidRPr="00C81FFD">
          <w:rPr>
            <w:rStyle w:val="Hyperlink"/>
          </w:rPr>
          <w:tab/>
          <w:t>Table S.6.3.a. Marking Requirements, and Table S.6.3.b. Notes for Table S.6.3.a. Marking Requirements</w:t>
        </w:r>
        <w:r w:rsidR="00220251">
          <w:rPr>
            <w:noProof/>
            <w:webHidden/>
          </w:rPr>
          <w:tab/>
        </w:r>
        <w:r w:rsidR="00220251">
          <w:rPr>
            <w:noProof/>
            <w:webHidden/>
          </w:rPr>
          <w:fldChar w:fldCharType="begin"/>
        </w:r>
        <w:r w:rsidR="00220251">
          <w:rPr>
            <w:noProof/>
            <w:webHidden/>
          </w:rPr>
          <w:instrText xml:space="preserve"> PAGEREF _Toc132975887 \h </w:instrText>
        </w:r>
        <w:r w:rsidR="00220251">
          <w:rPr>
            <w:noProof/>
            <w:webHidden/>
          </w:rPr>
        </w:r>
        <w:r w:rsidR="00220251">
          <w:rPr>
            <w:noProof/>
            <w:webHidden/>
          </w:rPr>
          <w:fldChar w:fldCharType="separate"/>
        </w:r>
        <w:r w:rsidR="00220251">
          <w:rPr>
            <w:noProof/>
            <w:webHidden/>
          </w:rPr>
          <w:t>235</w:t>
        </w:r>
        <w:r w:rsidR="00220251">
          <w:rPr>
            <w:noProof/>
            <w:webHidden/>
          </w:rPr>
          <w:fldChar w:fldCharType="end"/>
        </w:r>
      </w:hyperlink>
    </w:p>
    <w:p w14:paraId="4D5ADF0A" w14:textId="09D8FF18" w:rsidR="00220251" w:rsidRDefault="004E6E63">
      <w:pPr>
        <w:pStyle w:val="TOC2"/>
        <w:rPr>
          <w:rFonts w:asciiTheme="minorHAnsi" w:eastAsiaTheme="minorEastAsia" w:hAnsiTheme="minorHAnsi" w:cstheme="minorBidi"/>
          <w:noProof/>
          <w:color w:val="auto"/>
          <w:sz w:val="22"/>
          <w:szCs w:val="22"/>
          <w:lang w:eastAsia="en-US"/>
        </w:rPr>
      </w:pPr>
      <w:hyperlink w:anchor="_Toc132975888" w:history="1">
        <w:r w:rsidR="00220251" w:rsidRPr="00C81FFD">
          <w:rPr>
            <w:rStyle w:val="Hyperlink"/>
          </w:rPr>
          <w:t xml:space="preserve">SCL-23.3 </w:t>
        </w:r>
        <w:r w:rsidR="00220251" w:rsidRPr="00C81FFD">
          <w:rPr>
            <w:rStyle w:val="Hyperlink"/>
          </w:rPr>
          <w:tab/>
          <w:t>A</w:t>
        </w:r>
        <w:r w:rsidR="00220251" w:rsidRPr="00C81FFD">
          <w:rPr>
            <w:rStyle w:val="Hyperlink"/>
          </w:rPr>
          <w:tab/>
          <w:t>Verification Scale Division e: Multiple Sections Including, T.N.1.3., Table 6., T.N.3., T.N.4., T.N.6., T.N.8., T.N.9., T.1., T.2., S.1.1.1., T.N.1.2., Table S.6.3.a., Table S.3.6.b., Appendix D, S.1.2.2., Table 3., S.5.4., UR.3., Table 8.</w:t>
        </w:r>
        <w:r w:rsidR="00220251">
          <w:rPr>
            <w:noProof/>
            <w:webHidden/>
          </w:rPr>
          <w:tab/>
        </w:r>
        <w:r w:rsidR="00220251">
          <w:rPr>
            <w:noProof/>
            <w:webHidden/>
          </w:rPr>
          <w:fldChar w:fldCharType="begin"/>
        </w:r>
        <w:r w:rsidR="00220251">
          <w:rPr>
            <w:noProof/>
            <w:webHidden/>
          </w:rPr>
          <w:instrText xml:space="preserve"> PAGEREF _Toc132975888 \h </w:instrText>
        </w:r>
        <w:r w:rsidR="00220251">
          <w:rPr>
            <w:noProof/>
            <w:webHidden/>
          </w:rPr>
        </w:r>
        <w:r w:rsidR="00220251">
          <w:rPr>
            <w:noProof/>
            <w:webHidden/>
          </w:rPr>
          <w:fldChar w:fldCharType="separate"/>
        </w:r>
        <w:r w:rsidR="00220251">
          <w:rPr>
            <w:noProof/>
            <w:webHidden/>
          </w:rPr>
          <w:t>237</w:t>
        </w:r>
        <w:r w:rsidR="00220251">
          <w:rPr>
            <w:noProof/>
            <w:webHidden/>
          </w:rPr>
          <w:fldChar w:fldCharType="end"/>
        </w:r>
      </w:hyperlink>
    </w:p>
    <w:p w14:paraId="322B634B" w14:textId="7FEB3AA5" w:rsidR="00220251" w:rsidRDefault="004E6E63">
      <w:pPr>
        <w:pStyle w:val="TOC2"/>
        <w:rPr>
          <w:rFonts w:asciiTheme="minorHAnsi" w:eastAsiaTheme="minorEastAsia" w:hAnsiTheme="minorHAnsi" w:cstheme="minorBidi"/>
          <w:noProof/>
          <w:color w:val="auto"/>
          <w:sz w:val="22"/>
          <w:szCs w:val="22"/>
          <w:lang w:eastAsia="en-US"/>
        </w:rPr>
      </w:pPr>
      <w:hyperlink w:anchor="_Toc132975889" w:history="1">
        <w:r w:rsidR="00220251" w:rsidRPr="00C81FFD">
          <w:rPr>
            <w:rStyle w:val="Hyperlink"/>
          </w:rPr>
          <w:t>SCL-22.2</w:t>
        </w:r>
        <w:r w:rsidR="00220251" w:rsidRPr="00C81FFD">
          <w:rPr>
            <w:rStyle w:val="Hyperlink"/>
          </w:rPr>
          <w:tab/>
          <w:t>A</w:t>
        </w:r>
        <w:r w:rsidR="00220251" w:rsidRPr="00C81FFD">
          <w:rPr>
            <w:rStyle w:val="Hyperlink"/>
          </w:rPr>
          <w:tab/>
          <w:t>UR.1. Selection Requirements, UR.1.X. Cannabis</w:t>
        </w:r>
        <w:r w:rsidR="00220251">
          <w:rPr>
            <w:noProof/>
            <w:webHidden/>
          </w:rPr>
          <w:tab/>
        </w:r>
        <w:r w:rsidR="00220251">
          <w:rPr>
            <w:noProof/>
            <w:webHidden/>
          </w:rPr>
          <w:fldChar w:fldCharType="begin"/>
        </w:r>
        <w:r w:rsidR="00220251">
          <w:rPr>
            <w:noProof/>
            <w:webHidden/>
          </w:rPr>
          <w:instrText xml:space="preserve"> PAGEREF _Toc132975889 \h </w:instrText>
        </w:r>
        <w:r w:rsidR="00220251">
          <w:rPr>
            <w:noProof/>
            <w:webHidden/>
          </w:rPr>
        </w:r>
        <w:r w:rsidR="00220251">
          <w:rPr>
            <w:noProof/>
            <w:webHidden/>
          </w:rPr>
          <w:fldChar w:fldCharType="separate"/>
        </w:r>
        <w:r w:rsidR="00220251">
          <w:rPr>
            <w:noProof/>
            <w:webHidden/>
          </w:rPr>
          <w:t>250</w:t>
        </w:r>
        <w:r w:rsidR="00220251">
          <w:rPr>
            <w:noProof/>
            <w:webHidden/>
          </w:rPr>
          <w:fldChar w:fldCharType="end"/>
        </w:r>
      </w:hyperlink>
    </w:p>
    <w:p w14:paraId="458CF3DC" w14:textId="3827B567"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890" w:history="1">
        <w:r w:rsidR="00220251" w:rsidRPr="00C81FFD">
          <w:rPr>
            <w:rStyle w:val="Hyperlink"/>
          </w:rPr>
          <w:t>WIM – WEIGH-IN-MOTION SYSTEMS – TENTATIVE CODE</w:t>
        </w:r>
        <w:r w:rsidR="00220251">
          <w:rPr>
            <w:noProof/>
            <w:webHidden/>
          </w:rPr>
          <w:tab/>
        </w:r>
        <w:r w:rsidR="00220251">
          <w:rPr>
            <w:noProof/>
            <w:webHidden/>
          </w:rPr>
          <w:fldChar w:fldCharType="begin"/>
        </w:r>
        <w:r w:rsidR="00220251">
          <w:rPr>
            <w:noProof/>
            <w:webHidden/>
          </w:rPr>
          <w:instrText xml:space="preserve"> PAGEREF _Toc132975890 \h </w:instrText>
        </w:r>
        <w:r w:rsidR="00220251">
          <w:rPr>
            <w:noProof/>
            <w:webHidden/>
          </w:rPr>
        </w:r>
        <w:r w:rsidR="00220251">
          <w:rPr>
            <w:noProof/>
            <w:webHidden/>
          </w:rPr>
          <w:fldChar w:fldCharType="separate"/>
        </w:r>
        <w:r w:rsidR="00220251">
          <w:rPr>
            <w:noProof/>
            <w:webHidden/>
          </w:rPr>
          <w:t>255</w:t>
        </w:r>
        <w:r w:rsidR="00220251">
          <w:rPr>
            <w:noProof/>
            <w:webHidden/>
          </w:rPr>
          <w:fldChar w:fldCharType="end"/>
        </w:r>
      </w:hyperlink>
    </w:p>
    <w:p w14:paraId="4B7420ED" w14:textId="7967C20A" w:rsidR="00220251" w:rsidRDefault="004E6E63">
      <w:pPr>
        <w:pStyle w:val="TOC2"/>
        <w:rPr>
          <w:rFonts w:asciiTheme="minorHAnsi" w:eastAsiaTheme="minorEastAsia" w:hAnsiTheme="minorHAnsi" w:cstheme="minorBidi"/>
          <w:noProof/>
          <w:color w:val="auto"/>
          <w:sz w:val="22"/>
          <w:szCs w:val="22"/>
          <w:lang w:eastAsia="en-US"/>
        </w:rPr>
      </w:pPr>
      <w:hyperlink w:anchor="_Toc132975891" w:history="1">
        <w:r w:rsidR="00220251" w:rsidRPr="00C81FFD">
          <w:rPr>
            <w:rStyle w:val="Hyperlink"/>
          </w:rPr>
          <w:t>WIM-23.1</w:t>
        </w:r>
        <w:r w:rsidR="00220251" w:rsidRPr="00C81FFD">
          <w:rPr>
            <w:rStyle w:val="Hyperlink"/>
          </w:rPr>
          <w:tab/>
          <w:t>I</w:t>
        </w:r>
        <w:r w:rsidR="00220251" w:rsidRPr="00C81FFD">
          <w:rPr>
            <w:rStyle w:val="Hyperlink"/>
          </w:rPr>
          <w:tab/>
          <w:t>Remove Tentative Status and Amend Numerous Sections Throughout</w:t>
        </w:r>
        <w:r w:rsidR="00220251">
          <w:rPr>
            <w:noProof/>
            <w:webHidden/>
          </w:rPr>
          <w:tab/>
        </w:r>
        <w:r w:rsidR="00220251">
          <w:rPr>
            <w:noProof/>
            <w:webHidden/>
          </w:rPr>
          <w:fldChar w:fldCharType="begin"/>
        </w:r>
        <w:r w:rsidR="00220251">
          <w:rPr>
            <w:noProof/>
            <w:webHidden/>
          </w:rPr>
          <w:instrText xml:space="preserve"> PAGEREF _Toc132975891 \h </w:instrText>
        </w:r>
        <w:r w:rsidR="00220251">
          <w:rPr>
            <w:noProof/>
            <w:webHidden/>
          </w:rPr>
        </w:r>
        <w:r w:rsidR="00220251">
          <w:rPr>
            <w:noProof/>
            <w:webHidden/>
          </w:rPr>
          <w:fldChar w:fldCharType="separate"/>
        </w:r>
        <w:r w:rsidR="00220251">
          <w:rPr>
            <w:noProof/>
            <w:webHidden/>
          </w:rPr>
          <w:t>255</w:t>
        </w:r>
        <w:r w:rsidR="00220251">
          <w:rPr>
            <w:noProof/>
            <w:webHidden/>
          </w:rPr>
          <w:fldChar w:fldCharType="end"/>
        </w:r>
      </w:hyperlink>
    </w:p>
    <w:p w14:paraId="4120146A" w14:textId="76B1B14F"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892" w:history="1">
        <w:r w:rsidR="00220251" w:rsidRPr="00C81FFD">
          <w:rPr>
            <w:rStyle w:val="Hyperlink"/>
          </w:rPr>
          <w:t>LMD – LIQUID MEASURING DEVICES</w:t>
        </w:r>
        <w:r w:rsidR="00220251">
          <w:rPr>
            <w:noProof/>
            <w:webHidden/>
          </w:rPr>
          <w:tab/>
        </w:r>
        <w:r w:rsidR="00220251">
          <w:rPr>
            <w:noProof/>
            <w:webHidden/>
          </w:rPr>
          <w:fldChar w:fldCharType="begin"/>
        </w:r>
        <w:r w:rsidR="00220251">
          <w:rPr>
            <w:noProof/>
            <w:webHidden/>
          </w:rPr>
          <w:instrText xml:space="preserve"> PAGEREF _Toc132975892 \h </w:instrText>
        </w:r>
        <w:r w:rsidR="00220251">
          <w:rPr>
            <w:noProof/>
            <w:webHidden/>
          </w:rPr>
        </w:r>
        <w:r w:rsidR="00220251">
          <w:rPr>
            <w:noProof/>
            <w:webHidden/>
          </w:rPr>
          <w:fldChar w:fldCharType="separate"/>
        </w:r>
        <w:r w:rsidR="00220251">
          <w:rPr>
            <w:noProof/>
            <w:webHidden/>
          </w:rPr>
          <w:t>272</w:t>
        </w:r>
        <w:r w:rsidR="00220251">
          <w:rPr>
            <w:noProof/>
            <w:webHidden/>
          </w:rPr>
          <w:fldChar w:fldCharType="end"/>
        </w:r>
      </w:hyperlink>
    </w:p>
    <w:p w14:paraId="06BC0B11" w14:textId="2256BF74" w:rsidR="00220251" w:rsidRDefault="004E6E63">
      <w:pPr>
        <w:pStyle w:val="TOC2"/>
        <w:rPr>
          <w:rFonts w:asciiTheme="minorHAnsi" w:eastAsiaTheme="minorEastAsia" w:hAnsiTheme="minorHAnsi" w:cstheme="minorBidi"/>
          <w:noProof/>
          <w:color w:val="auto"/>
          <w:sz w:val="22"/>
          <w:szCs w:val="22"/>
          <w:lang w:eastAsia="en-US"/>
        </w:rPr>
      </w:pPr>
      <w:hyperlink w:anchor="_Toc132975893" w:history="1">
        <w:r w:rsidR="00220251" w:rsidRPr="00C81FFD">
          <w:rPr>
            <w:rStyle w:val="Hyperlink"/>
          </w:rPr>
          <w:t>LMD-23.4</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893 \h </w:instrText>
        </w:r>
        <w:r w:rsidR="00220251">
          <w:rPr>
            <w:noProof/>
            <w:webHidden/>
          </w:rPr>
        </w:r>
        <w:r w:rsidR="00220251">
          <w:rPr>
            <w:noProof/>
            <w:webHidden/>
          </w:rPr>
          <w:fldChar w:fldCharType="separate"/>
        </w:r>
        <w:r w:rsidR="00220251">
          <w:rPr>
            <w:noProof/>
            <w:webHidden/>
          </w:rPr>
          <w:t>272</w:t>
        </w:r>
        <w:r w:rsidR="00220251">
          <w:rPr>
            <w:noProof/>
            <w:webHidden/>
          </w:rPr>
          <w:fldChar w:fldCharType="end"/>
        </w:r>
      </w:hyperlink>
    </w:p>
    <w:p w14:paraId="77013582" w14:textId="281C56C5"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894" w:history="1">
        <w:r w:rsidR="00220251" w:rsidRPr="00C81FFD">
          <w:rPr>
            <w:rStyle w:val="Hyperlink"/>
          </w:rPr>
          <w:t>VTM – VEHICLE TANK METERS</w:t>
        </w:r>
        <w:r w:rsidR="00220251">
          <w:rPr>
            <w:noProof/>
            <w:webHidden/>
          </w:rPr>
          <w:tab/>
        </w:r>
        <w:r w:rsidR="00220251">
          <w:rPr>
            <w:noProof/>
            <w:webHidden/>
          </w:rPr>
          <w:fldChar w:fldCharType="begin"/>
        </w:r>
        <w:r w:rsidR="00220251">
          <w:rPr>
            <w:noProof/>
            <w:webHidden/>
          </w:rPr>
          <w:instrText xml:space="preserve"> PAGEREF _Toc132975894 \h </w:instrText>
        </w:r>
        <w:r w:rsidR="00220251">
          <w:rPr>
            <w:noProof/>
            <w:webHidden/>
          </w:rPr>
        </w:r>
        <w:r w:rsidR="00220251">
          <w:rPr>
            <w:noProof/>
            <w:webHidden/>
          </w:rPr>
          <w:fldChar w:fldCharType="separate"/>
        </w:r>
        <w:r w:rsidR="00220251">
          <w:rPr>
            <w:noProof/>
            <w:webHidden/>
          </w:rPr>
          <w:t>279</w:t>
        </w:r>
        <w:r w:rsidR="00220251">
          <w:rPr>
            <w:noProof/>
            <w:webHidden/>
          </w:rPr>
          <w:fldChar w:fldCharType="end"/>
        </w:r>
      </w:hyperlink>
    </w:p>
    <w:p w14:paraId="046EAE1F" w14:textId="635D8E76" w:rsidR="00220251" w:rsidRDefault="004E6E63">
      <w:pPr>
        <w:pStyle w:val="TOC2"/>
        <w:rPr>
          <w:rFonts w:asciiTheme="minorHAnsi" w:eastAsiaTheme="minorEastAsia" w:hAnsiTheme="minorHAnsi" w:cstheme="minorBidi"/>
          <w:noProof/>
          <w:color w:val="auto"/>
          <w:sz w:val="22"/>
          <w:szCs w:val="22"/>
          <w:lang w:eastAsia="en-US"/>
        </w:rPr>
      </w:pPr>
      <w:hyperlink w:anchor="_Toc132975895" w:history="1">
        <w:r w:rsidR="00220251" w:rsidRPr="00C81FFD">
          <w:rPr>
            <w:rStyle w:val="Hyperlink"/>
          </w:rPr>
          <w:t>VTM-18.1</w:t>
        </w:r>
        <w:r w:rsidR="00220251" w:rsidRPr="00C81FFD">
          <w:rPr>
            <w:rStyle w:val="Hyperlink"/>
          </w:rPr>
          <w:tab/>
          <w:t>V</w:t>
        </w:r>
        <w:r w:rsidR="00220251" w:rsidRPr="00C81FFD">
          <w:rPr>
            <w:rStyle w:val="Hyperlink"/>
          </w:rPr>
          <w:tab/>
          <w:t>S.3.1 Diversion of Measured Liquid and S.3.1.1. Means for Clearing the Discharge Hose and UR.2.6. Clearing the Discharge on a multiple-product, single discharge hose.</w:t>
        </w:r>
        <w:r w:rsidR="00220251">
          <w:rPr>
            <w:noProof/>
            <w:webHidden/>
          </w:rPr>
          <w:tab/>
        </w:r>
        <w:r w:rsidR="00220251">
          <w:rPr>
            <w:noProof/>
            <w:webHidden/>
          </w:rPr>
          <w:fldChar w:fldCharType="begin"/>
        </w:r>
        <w:r w:rsidR="00220251">
          <w:rPr>
            <w:noProof/>
            <w:webHidden/>
          </w:rPr>
          <w:instrText xml:space="preserve"> PAGEREF _Toc132975895 \h </w:instrText>
        </w:r>
        <w:r w:rsidR="00220251">
          <w:rPr>
            <w:noProof/>
            <w:webHidden/>
          </w:rPr>
        </w:r>
        <w:r w:rsidR="00220251">
          <w:rPr>
            <w:noProof/>
            <w:webHidden/>
          </w:rPr>
          <w:fldChar w:fldCharType="separate"/>
        </w:r>
        <w:r w:rsidR="00220251">
          <w:rPr>
            <w:noProof/>
            <w:webHidden/>
          </w:rPr>
          <w:t>279</w:t>
        </w:r>
        <w:r w:rsidR="00220251">
          <w:rPr>
            <w:noProof/>
            <w:webHidden/>
          </w:rPr>
          <w:fldChar w:fldCharType="end"/>
        </w:r>
      </w:hyperlink>
    </w:p>
    <w:p w14:paraId="251A9256" w14:textId="3908EBA4" w:rsidR="00220251" w:rsidRDefault="004E6E63">
      <w:pPr>
        <w:pStyle w:val="TOC2"/>
        <w:rPr>
          <w:rFonts w:asciiTheme="minorHAnsi" w:eastAsiaTheme="minorEastAsia" w:hAnsiTheme="minorHAnsi" w:cstheme="minorBidi"/>
          <w:noProof/>
          <w:color w:val="auto"/>
          <w:sz w:val="22"/>
          <w:szCs w:val="22"/>
          <w:lang w:eastAsia="en-US"/>
        </w:rPr>
      </w:pPr>
      <w:hyperlink w:anchor="_Toc132975896" w:history="1">
        <w:r w:rsidR="00220251" w:rsidRPr="00C81FFD">
          <w:rPr>
            <w:rStyle w:val="Hyperlink"/>
          </w:rPr>
          <w:t>VTM-20.2</w:t>
        </w:r>
        <w:r w:rsidR="00220251" w:rsidRPr="00C81FFD">
          <w:rPr>
            <w:rStyle w:val="Hyperlink"/>
          </w:rPr>
          <w:tab/>
          <w:t>A</w:t>
        </w:r>
        <w:r w:rsidR="00220251" w:rsidRPr="00C81FFD">
          <w:rPr>
            <w:rStyle w:val="Hyperlink"/>
          </w:rPr>
          <w:tab/>
          <w:t>Table T.2. Tolerances for Vehicle Mounted Milk Meters.</w:t>
        </w:r>
        <w:r w:rsidR="00220251">
          <w:rPr>
            <w:noProof/>
            <w:webHidden/>
          </w:rPr>
          <w:tab/>
        </w:r>
        <w:r w:rsidR="00220251">
          <w:rPr>
            <w:noProof/>
            <w:webHidden/>
          </w:rPr>
          <w:fldChar w:fldCharType="begin"/>
        </w:r>
        <w:r w:rsidR="00220251">
          <w:rPr>
            <w:noProof/>
            <w:webHidden/>
          </w:rPr>
          <w:instrText xml:space="preserve"> PAGEREF _Toc132975896 \h </w:instrText>
        </w:r>
        <w:r w:rsidR="00220251">
          <w:rPr>
            <w:noProof/>
            <w:webHidden/>
          </w:rPr>
        </w:r>
        <w:r w:rsidR="00220251">
          <w:rPr>
            <w:noProof/>
            <w:webHidden/>
          </w:rPr>
          <w:fldChar w:fldCharType="separate"/>
        </w:r>
        <w:r w:rsidR="00220251">
          <w:rPr>
            <w:noProof/>
            <w:webHidden/>
          </w:rPr>
          <w:t>288</w:t>
        </w:r>
        <w:r w:rsidR="00220251">
          <w:rPr>
            <w:noProof/>
            <w:webHidden/>
          </w:rPr>
          <w:fldChar w:fldCharType="end"/>
        </w:r>
      </w:hyperlink>
    </w:p>
    <w:p w14:paraId="076CB421" w14:textId="1DF4BF0D"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897" w:history="1">
        <w:r w:rsidR="00220251" w:rsidRPr="00C81FFD">
          <w:rPr>
            <w:rStyle w:val="Hyperlink"/>
          </w:rPr>
          <w:t>LPG – LIQUIFIED PETROLEUM GAS AND ANHYDROUS AMMONIA LIQUID-MEASURING DEVICES</w:t>
        </w:r>
        <w:r w:rsidR="00220251">
          <w:rPr>
            <w:noProof/>
            <w:webHidden/>
          </w:rPr>
          <w:tab/>
        </w:r>
        <w:r w:rsidR="00220251">
          <w:rPr>
            <w:noProof/>
            <w:webHidden/>
          </w:rPr>
          <w:fldChar w:fldCharType="begin"/>
        </w:r>
        <w:r w:rsidR="00220251">
          <w:rPr>
            <w:noProof/>
            <w:webHidden/>
          </w:rPr>
          <w:instrText xml:space="preserve"> PAGEREF _Toc132975897 \h </w:instrText>
        </w:r>
        <w:r w:rsidR="00220251">
          <w:rPr>
            <w:noProof/>
            <w:webHidden/>
          </w:rPr>
        </w:r>
        <w:r w:rsidR="00220251">
          <w:rPr>
            <w:noProof/>
            <w:webHidden/>
          </w:rPr>
          <w:fldChar w:fldCharType="separate"/>
        </w:r>
        <w:r w:rsidR="00220251">
          <w:rPr>
            <w:noProof/>
            <w:webHidden/>
          </w:rPr>
          <w:t>296</w:t>
        </w:r>
        <w:r w:rsidR="00220251">
          <w:rPr>
            <w:noProof/>
            <w:webHidden/>
          </w:rPr>
          <w:fldChar w:fldCharType="end"/>
        </w:r>
      </w:hyperlink>
    </w:p>
    <w:p w14:paraId="70470304" w14:textId="7A6A07A7" w:rsidR="00220251" w:rsidRDefault="004E6E63">
      <w:pPr>
        <w:pStyle w:val="TOC2"/>
        <w:rPr>
          <w:rFonts w:asciiTheme="minorHAnsi" w:eastAsiaTheme="minorEastAsia" w:hAnsiTheme="minorHAnsi" w:cstheme="minorBidi"/>
          <w:noProof/>
          <w:color w:val="auto"/>
          <w:sz w:val="22"/>
          <w:szCs w:val="22"/>
          <w:lang w:eastAsia="en-US"/>
        </w:rPr>
      </w:pPr>
      <w:hyperlink w:anchor="_Toc132975898" w:history="1">
        <w:r w:rsidR="00220251" w:rsidRPr="00C81FFD">
          <w:rPr>
            <w:rStyle w:val="Hyperlink"/>
          </w:rPr>
          <w:t>LPG-15.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898 \h </w:instrText>
        </w:r>
        <w:r w:rsidR="00220251">
          <w:rPr>
            <w:noProof/>
            <w:webHidden/>
          </w:rPr>
        </w:r>
        <w:r w:rsidR="00220251">
          <w:rPr>
            <w:noProof/>
            <w:webHidden/>
          </w:rPr>
          <w:fldChar w:fldCharType="separate"/>
        </w:r>
        <w:r w:rsidR="00220251">
          <w:rPr>
            <w:noProof/>
            <w:webHidden/>
          </w:rPr>
          <w:t>296</w:t>
        </w:r>
        <w:r w:rsidR="00220251">
          <w:rPr>
            <w:noProof/>
            <w:webHidden/>
          </w:rPr>
          <w:fldChar w:fldCharType="end"/>
        </w:r>
      </w:hyperlink>
    </w:p>
    <w:p w14:paraId="6F4BB706" w14:textId="39E1B874" w:rsidR="00220251" w:rsidRDefault="004E6E63">
      <w:pPr>
        <w:pStyle w:val="TOC2"/>
        <w:rPr>
          <w:rFonts w:asciiTheme="minorHAnsi" w:eastAsiaTheme="minorEastAsia" w:hAnsiTheme="minorHAnsi" w:cstheme="minorBidi"/>
          <w:noProof/>
          <w:color w:val="auto"/>
          <w:sz w:val="22"/>
          <w:szCs w:val="22"/>
          <w:lang w:eastAsia="en-US"/>
        </w:rPr>
      </w:pPr>
      <w:hyperlink w:anchor="_Toc132975899" w:history="1">
        <w:r w:rsidR="00220251" w:rsidRPr="00C81FFD">
          <w:rPr>
            <w:rStyle w:val="Hyperlink"/>
          </w:rPr>
          <w:t>LPG-22.3</w:t>
        </w:r>
        <w:r w:rsidR="00220251" w:rsidRPr="00C81FFD">
          <w:rPr>
            <w:rStyle w:val="Hyperlink"/>
          </w:rPr>
          <w:tab/>
          <w:t>W</w:t>
        </w:r>
        <w:r w:rsidR="00220251" w:rsidRPr="00C81FFD">
          <w:rPr>
            <w:rStyle w:val="Hyperlink"/>
          </w:rPr>
          <w:tab/>
        </w:r>
        <w:r w:rsidR="00220251" w:rsidRPr="00C81FFD">
          <w:rPr>
            <w:rStyle w:val="Hyperlink"/>
            <w:i/>
          </w:rPr>
          <w:t>S.2.5. Zero-Set-Back Interlock., S.2.5.2. Zero -Set-Back Interlock for Stationary Customer -Operated Electronic Retail Motor-Fuel Devices.</w:t>
        </w:r>
        <w:r w:rsidR="00220251">
          <w:rPr>
            <w:noProof/>
            <w:webHidden/>
          </w:rPr>
          <w:tab/>
        </w:r>
        <w:r w:rsidR="00220251">
          <w:rPr>
            <w:noProof/>
            <w:webHidden/>
          </w:rPr>
          <w:fldChar w:fldCharType="begin"/>
        </w:r>
        <w:r w:rsidR="00220251">
          <w:rPr>
            <w:noProof/>
            <w:webHidden/>
          </w:rPr>
          <w:instrText xml:space="preserve"> PAGEREF _Toc132975899 \h </w:instrText>
        </w:r>
        <w:r w:rsidR="00220251">
          <w:rPr>
            <w:noProof/>
            <w:webHidden/>
          </w:rPr>
        </w:r>
        <w:r w:rsidR="00220251">
          <w:rPr>
            <w:noProof/>
            <w:webHidden/>
          </w:rPr>
          <w:fldChar w:fldCharType="separate"/>
        </w:r>
        <w:r w:rsidR="00220251">
          <w:rPr>
            <w:noProof/>
            <w:webHidden/>
          </w:rPr>
          <w:t>302</w:t>
        </w:r>
        <w:r w:rsidR="00220251">
          <w:rPr>
            <w:noProof/>
            <w:webHidden/>
          </w:rPr>
          <w:fldChar w:fldCharType="end"/>
        </w:r>
      </w:hyperlink>
    </w:p>
    <w:p w14:paraId="46B943B6" w14:textId="7E21E20A" w:rsidR="00220251" w:rsidRDefault="004E6E63">
      <w:pPr>
        <w:pStyle w:val="TOC2"/>
        <w:rPr>
          <w:rFonts w:asciiTheme="minorHAnsi" w:eastAsiaTheme="minorEastAsia" w:hAnsiTheme="minorHAnsi" w:cstheme="minorBidi"/>
          <w:noProof/>
          <w:color w:val="auto"/>
          <w:sz w:val="22"/>
          <w:szCs w:val="22"/>
          <w:lang w:eastAsia="en-US"/>
        </w:rPr>
      </w:pPr>
      <w:hyperlink w:anchor="_Toc132975900" w:history="1">
        <w:r w:rsidR="00220251" w:rsidRPr="00C81FFD">
          <w:rPr>
            <w:rStyle w:val="Hyperlink"/>
          </w:rPr>
          <w:t>LPG-23.1</w:t>
        </w:r>
        <w:r w:rsidR="00220251" w:rsidRPr="00C81FFD">
          <w:rPr>
            <w:rStyle w:val="Hyperlink"/>
          </w:rPr>
          <w:tab/>
          <w:t>V</w:t>
        </w:r>
        <w:r w:rsidR="00220251" w:rsidRPr="00C81FFD">
          <w:rPr>
            <w:rStyle w:val="Hyperlink"/>
          </w:rPr>
          <w:tab/>
          <w:t>S.2.5. Zero-Set-Back Interlock</w:t>
        </w:r>
        <w:r w:rsidR="00220251">
          <w:rPr>
            <w:noProof/>
            <w:webHidden/>
          </w:rPr>
          <w:tab/>
        </w:r>
        <w:r w:rsidR="00220251">
          <w:rPr>
            <w:noProof/>
            <w:webHidden/>
          </w:rPr>
          <w:fldChar w:fldCharType="begin"/>
        </w:r>
        <w:r w:rsidR="00220251">
          <w:rPr>
            <w:noProof/>
            <w:webHidden/>
          </w:rPr>
          <w:instrText xml:space="preserve"> PAGEREF _Toc132975900 \h </w:instrText>
        </w:r>
        <w:r w:rsidR="00220251">
          <w:rPr>
            <w:noProof/>
            <w:webHidden/>
          </w:rPr>
        </w:r>
        <w:r w:rsidR="00220251">
          <w:rPr>
            <w:noProof/>
            <w:webHidden/>
          </w:rPr>
          <w:fldChar w:fldCharType="separate"/>
        </w:r>
        <w:r w:rsidR="00220251">
          <w:rPr>
            <w:noProof/>
            <w:webHidden/>
          </w:rPr>
          <w:t>307</w:t>
        </w:r>
        <w:r w:rsidR="00220251">
          <w:rPr>
            <w:noProof/>
            <w:webHidden/>
          </w:rPr>
          <w:fldChar w:fldCharType="end"/>
        </w:r>
      </w:hyperlink>
    </w:p>
    <w:p w14:paraId="4C677190" w14:textId="1622A525" w:rsidR="00220251" w:rsidRDefault="004E6E63">
      <w:pPr>
        <w:pStyle w:val="TOC2"/>
        <w:rPr>
          <w:rFonts w:asciiTheme="minorHAnsi" w:eastAsiaTheme="minorEastAsia" w:hAnsiTheme="minorHAnsi" w:cstheme="minorBidi"/>
          <w:noProof/>
          <w:color w:val="auto"/>
          <w:sz w:val="22"/>
          <w:szCs w:val="22"/>
          <w:lang w:eastAsia="en-US"/>
        </w:rPr>
      </w:pPr>
      <w:hyperlink w:anchor="_Toc132975901" w:history="1">
        <w:r w:rsidR="00220251" w:rsidRPr="00C81FFD">
          <w:rPr>
            <w:rStyle w:val="Hyperlink"/>
          </w:rPr>
          <w:t xml:space="preserve">LPG-23.2 </w:t>
        </w:r>
        <w:r w:rsidR="00220251" w:rsidRPr="00C81FFD">
          <w:rPr>
            <w:rStyle w:val="Hyperlink"/>
          </w:rPr>
          <w:tab/>
          <w:t>V</w:t>
        </w:r>
        <w:r w:rsidR="00220251" w:rsidRPr="00C81FFD">
          <w:rPr>
            <w:rStyle w:val="Hyperlink"/>
          </w:rPr>
          <w:tab/>
          <w:t>S.2.6. Automatic Timeout.</w:t>
        </w:r>
        <w:r w:rsidR="00220251">
          <w:rPr>
            <w:noProof/>
            <w:webHidden/>
          </w:rPr>
          <w:tab/>
        </w:r>
        <w:r w:rsidR="00220251">
          <w:rPr>
            <w:noProof/>
            <w:webHidden/>
          </w:rPr>
          <w:fldChar w:fldCharType="begin"/>
        </w:r>
        <w:r w:rsidR="00220251">
          <w:rPr>
            <w:noProof/>
            <w:webHidden/>
          </w:rPr>
          <w:instrText xml:space="preserve"> PAGEREF _Toc132975901 \h </w:instrText>
        </w:r>
        <w:r w:rsidR="00220251">
          <w:rPr>
            <w:noProof/>
            <w:webHidden/>
          </w:rPr>
        </w:r>
        <w:r w:rsidR="00220251">
          <w:rPr>
            <w:noProof/>
            <w:webHidden/>
          </w:rPr>
          <w:fldChar w:fldCharType="separate"/>
        </w:r>
        <w:r w:rsidR="00220251">
          <w:rPr>
            <w:noProof/>
            <w:webHidden/>
          </w:rPr>
          <w:t>310</w:t>
        </w:r>
        <w:r w:rsidR="00220251">
          <w:rPr>
            <w:noProof/>
            <w:webHidden/>
          </w:rPr>
          <w:fldChar w:fldCharType="end"/>
        </w:r>
      </w:hyperlink>
    </w:p>
    <w:p w14:paraId="377C6FFD" w14:textId="228A954E"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02" w:history="1">
        <w:r w:rsidR="00220251" w:rsidRPr="00C81FFD">
          <w:rPr>
            <w:rStyle w:val="Hyperlink"/>
          </w:rPr>
          <w:t>MLK – MILK METERS</w:t>
        </w:r>
        <w:r w:rsidR="00220251">
          <w:rPr>
            <w:noProof/>
            <w:webHidden/>
          </w:rPr>
          <w:tab/>
        </w:r>
        <w:r w:rsidR="00220251">
          <w:rPr>
            <w:noProof/>
            <w:webHidden/>
          </w:rPr>
          <w:fldChar w:fldCharType="begin"/>
        </w:r>
        <w:r w:rsidR="00220251">
          <w:rPr>
            <w:noProof/>
            <w:webHidden/>
          </w:rPr>
          <w:instrText xml:space="preserve"> PAGEREF _Toc132975902 \h </w:instrText>
        </w:r>
        <w:r w:rsidR="00220251">
          <w:rPr>
            <w:noProof/>
            <w:webHidden/>
          </w:rPr>
        </w:r>
        <w:r w:rsidR="00220251">
          <w:rPr>
            <w:noProof/>
            <w:webHidden/>
          </w:rPr>
          <w:fldChar w:fldCharType="separate"/>
        </w:r>
        <w:r w:rsidR="00220251">
          <w:rPr>
            <w:noProof/>
            <w:webHidden/>
          </w:rPr>
          <w:t>313</w:t>
        </w:r>
        <w:r w:rsidR="00220251">
          <w:rPr>
            <w:noProof/>
            <w:webHidden/>
          </w:rPr>
          <w:fldChar w:fldCharType="end"/>
        </w:r>
      </w:hyperlink>
    </w:p>
    <w:p w14:paraId="3BE10C1C" w14:textId="771668C2" w:rsidR="00220251" w:rsidRDefault="004E6E63">
      <w:pPr>
        <w:pStyle w:val="TOC2"/>
        <w:rPr>
          <w:rFonts w:asciiTheme="minorHAnsi" w:eastAsiaTheme="minorEastAsia" w:hAnsiTheme="minorHAnsi" w:cstheme="minorBidi"/>
          <w:noProof/>
          <w:color w:val="auto"/>
          <w:sz w:val="22"/>
          <w:szCs w:val="22"/>
          <w:lang w:eastAsia="en-US"/>
        </w:rPr>
      </w:pPr>
      <w:hyperlink w:anchor="_Toc132975903" w:history="1">
        <w:r w:rsidR="00220251" w:rsidRPr="00C81FFD">
          <w:rPr>
            <w:rStyle w:val="Hyperlink"/>
          </w:rPr>
          <w:t>MLK-23.2</w:t>
        </w:r>
        <w:r w:rsidR="00220251" w:rsidRPr="00C81FFD">
          <w:rPr>
            <w:rStyle w:val="Hyperlink"/>
          </w:rPr>
          <w:tab/>
          <w:t>A</w:t>
        </w:r>
        <w:r w:rsidR="00220251" w:rsidRPr="00C81FFD">
          <w:rPr>
            <w:rStyle w:val="Hyperlink"/>
          </w:rPr>
          <w:tab/>
          <w:t xml:space="preserve"> Table T.1. Tolerances for Milk Meters</w:t>
        </w:r>
        <w:r w:rsidR="00220251">
          <w:rPr>
            <w:noProof/>
            <w:webHidden/>
          </w:rPr>
          <w:tab/>
        </w:r>
        <w:r w:rsidR="00220251">
          <w:rPr>
            <w:noProof/>
            <w:webHidden/>
          </w:rPr>
          <w:fldChar w:fldCharType="begin"/>
        </w:r>
        <w:r w:rsidR="00220251">
          <w:rPr>
            <w:noProof/>
            <w:webHidden/>
          </w:rPr>
          <w:instrText xml:space="preserve"> PAGEREF _Toc132975903 \h </w:instrText>
        </w:r>
        <w:r w:rsidR="00220251">
          <w:rPr>
            <w:noProof/>
            <w:webHidden/>
          </w:rPr>
        </w:r>
        <w:r w:rsidR="00220251">
          <w:rPr>
            <w:noProof/>
            <w:webHidden/>
          </w:rPr>
          <w:fldChar w:fldCharType="separate"/>
        </w:r>
        <w:r w:rsidR="00220251">
          <w:rPr>
            <w:noProof/>
            <w:webHidden/>
          </w:rPr>
          <w:t>313</w:t>
        </w:r>
        <w:r w:rsidR="00220251">
          <w:rPr>
            <w:noProof/>
            <w:webHidden/>
          </w:rPr>
          <w:fldChar w:fldCharType="end"/>
        </w:r>
      </w:hyperlink>
    </w:p>
    <w:p w14:paraId="439A67C9" w14:textId="06A25742"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04" w:history="1">
        <w:r w:rsidR="00220251" w:rsidRPr="00C81FFD">
          <w:rPr>
            <w:rStyle w:val="Hyperlink"/>
          </w:rPr>
          <w:t>MFM – MASS FLOW METERS</w:t>
        </w:r>
        <w:r w:rsidR="00220251">
          <w:rPr>
            <w:noProof/>
            <w:webHidden/>
          </w:rPr>
          <w:tab/>
        </w:r>
        <w:r w:rsidR="00220251">
          <w:rPr>
            <w:noProof/>
            <w:webHidden/>
          </w:rPr>
          <w:fldChar w:fldCharType="begin"/>
        </w:r>
        <w:r w:rsidR="00220251">
          <w:rPr>
            <w:noProof/>
            <w:webHidden/>
          </w:rPr>
          <w:instrText xml:space="preserve"> PAGEREF _Toc132975904 \h </w:instrText>
        </w:r>
        <w:r w:rsidR="00220251">
          <w:rPr>
            <w:noProof/>
            <w:webHidden/>
          </w:rPr>
        </w:r>
        <w:r w:rsidR="00220251">
          <w:rPr>
            <w:noProof/>
            <w:webHidden/>
          </w:rPr>
          <w:fldChar w:fldCharType="separate"/>
        </w:r>
        <w:r w:rsidR="00220251">
          <w:rPr>
            <w:noProof/>
            <w:webHidden/>
          </w:rPr>
          <w:t>315</w:t>
        </w:r>
        <w:r w:rsidR="00220251">
          <w:rPr>
            <w:noProof/>
            <w:webHidden/>
          </w:rPr>
          <w:fldChar w:fldCharType="end"/>
        </w:r>
      </w:hyperlink>
    </w:p>
    <w:p w14:paraId="158C6D27" w14:textId="129EA1BD" w:rsidR="00220251" w:rsidRDefault="004E6E63">
      <w:pPr>
        <w:pStyle w:val="TOC2"/>
        <w:rPr>
          <w:rFonts w:asciiTheme="minorHAnsi" w:eastAsiaTheme="minorEastAsia" w:hAnsiTheme="minorHAnsi" w:cstheme="minorBidi"/>
          <w:noProof/>
          <w:color w:val="auto"/>
          <w:sz w:val="22"/>
          <w:szCs w:val="22"/>
          <w:lang w:eastAsia="en-US"/>
        </w:rPr>
      </w:pPr>
      <w:hyperlink w:anchor="_Toc132975905" w:history="1">
        <w:r w:rsidR="00220251" w:rsidRPr="00C81FFD">
          <w:rPr>
            <w:rStyle w:val="Hyperlink"/>
          </w:rPr>
          <w:t>MFM-15.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05 \h </w:instrText>
        </w:r>
        <w:r w:rsidR="00220251">
          <w:rPr>
            <w:noProof/>
            <w:webHidden/>
          </w:rPr>
        </w:r>
        <w:r w:rsidR="00220251">
          <w:rPr>
            <w:noProof/>
            <w:webHidden/>
          </w:rPr>
          <w:fldChar w:fldCharType="separate"/>
        </w:r>
        <w:r w:rsidR="00220251">
          <w:rPr>
            <w:noProof/>
            <w:webHidden/>
          </w:rPr>
          <w:t>315</w:t>
        </w:r>
        <w:r w:rsidR="00220251">
          <w:rPr>
            <w:noProof/>
            <w:webHidden/>
          </w:rPr>
          <w:fldChar w:fldCharType="end"/>
        </w:r>
      </w:hyperlink>
    </w:p>
    <w:p w14:paraId="4744308F" w14:textId="3DAE6035"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06" w:history="1">
        <w:r w:rsidR="00220251" w:rsidRPr="00C81FFD">
          <w:rPr>
            <w:rStyle w:val="Hyperlink"/>
          </w:rPr>
          <w:t>HGM – HYDROGEN GAS-MEASURING DEVICES</w:t>
        </w:r>
        <w:r w:rsidR="00220251">
          <w:rPr>
            <w:noProof/>
            <w:webHidden/>
          </w:rPr>
          <w:tab/>
        </w:r>
        <w:r w:rsidR="00220251">
          <w:rPr>
            <w:noProof/>
            <w:webHidden/>
          </w:rPr>
          <w:fldChar w:fldCharType="begin"/>
        </w:r>
        <w:r w:rsidR="00220251">
          <w:rPr>
            <w:noProof/>
            <w:webHidden/>
          </w:rPr>
          <w:instrText xml:space="preserve"> PAGEREF _Toc132975906 \h </w:instrText>
        </w:r>
        <w:r w:rsidR="00220251">
          <w:rPr>
            <w:noProof/>
            <w:webHidden/>
          </w:rPr>
        </w:r>
        <w:r w:rsidR="00220251">
          <w:rPr>
            <w:noProof/>
            <w:webHidden/>
          </w:rPr>
          <w:fldChar w:fldCharType="separate"/>
        </w:r>
        <w:r w:rsidR="00220251">
          <w:rPr>
            <w:noProof/>
            <w:webHidden/>
          </w:rPr>
          <w:t>322</w:t>
        </w:r>
        <w:r w:rsidR="00220251">
          <w:rPr>
            <w:noProof/>
            <w:webHidden/>
          </w:rPr>
          <w:fldChar w:fldCharType="end"/>
        </w:r>
      </w:hyperlink>
    </w:p>
    <w:p w14:paraId="1E07AB0E" w14:textId="09042AFA" w:rsidR="00220251" w:rsidRDefault="004E6E63">
      <w:pPr>
        <w:pStyle w:val="TOC2"/>
        <w:rPr>
          <w:rFonts w:asciiTheme="minorHAnsi" w:eastAsiaTheme="minorEastAsia" w:hAnsiTheme="minorHAnsi" w:cstheme="minorBidi"/>
          <w:noProof/>
          <w:color w:val="auto"/>
          <w:sz w:val="22"/>
          <w:szCs w:val="22"/>
          <w:lang w:eastAsia="en-US"/>
        </w:rPr>
      </w:pPr>
      <w:hyperlink w:anchor="_Toc132975907" w:history="1">
        <w:r w:rsidR="00220251" w:rsidRPr="00C81FFD">
          <w:rPr>
            <w:rStyle w:val="Hyperlink"/>
          </w:rPr>
          <w:t>HGM-23.1</w:t>
        </w:r>
        <w:r w:rsidR="00220251" w:rsidRPr="00C81FFD">
          <w:rPr>
            <w:rStyle w:val="Hyperlink"/>
          </w:rPr>
          <w:tab/>
          <w:t>D</w:t>
        </w:r>
        <w:r w:rsidR="00220251" w:rsidRPr="00C81FFD">
          <w:rPr>
            <w:rStyle w:val="Hyperlink"/>
          </w:rPr>
          <w:tab/>
          <w:t>UR.3.8. Safety Requirement</w:t>
        </w:r>
        <w:r w:rsidR="00220251">
          <w:rPr>
            <w:noProof/>
            <w:webHidden/>
          </w:rPr>
          <w:tab/>
        </w:r>
        <w:r w:rsidR="00220251">
          <w:rPr>
            <w:noProof/>
            <w:webHidden/>
          </w:rPr>
          <w:fldChar w:fldCharType="begin"/>
        </w:r>
        <w:r w:rsidR="00220251">
          <w:rPr>
            <w:noProof/>
            <w:webHidden/>
          </w:rPr>
          <w:instrText xml:space="preserve"> PAGEREF _Toc132975907 \h </w:instrText>
        </w:r>
        <w:r w:rsidR="00220251">
          <w:rPr>
            <w:noProof/>
            <w:webHidden/>
          </w:rPr>
        </w:r>
        <w:r w:rsidR="00220251">
          <w:rPr>
            <w:noProof/>
            <w:webHidden/>
          </w:rPr>
          <w:fldChar w:fldCharType="separate"/>
        </w:r>
        <w:r w:rsidR="00220251">
          <w:rPr>
            <w:noProof/>
            <w:webHidden/>
          </w:rPr>
          <w:t>322</w:t>
        </w:r>
        <w:r w:rsidR="00220251">
          <w:rPr>
            <w:noProof/>
            <w:webHidden/>
          </w:rPr>
          <w:fldChar w:fldCharType="end"/>
        </w:r>
      </w:hyperlink>
    </w:p>
    <w:p w14:paraId="2739E80B" w14:textId="249E9CD4"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08" w:history="1">
        <w:r w:rsidR="00220251" w:rsidRPr="00C81FFD">
          <w:rPr>
            <w:rStyle w:val="Hyperlink"/>
          </w:rPr>
          <w:t>EVF – ELECTRIC VEHICLE FUELING SYSTEMS</w:t>
        </w:r>
        <w:r w:rsidR="00220251">
          <w:rPr>
            <w:noProof/>
            <w:webHidden/>
          </w:rPr>
          <w:tab/>
        </w:r>
        <w:r w:rsidR="00220251">
          <w:rPr>
            <w:noProof/>
            <w:webHidden/>
          </w:rPr>
          <w:fldChar w:fldCharType="begin"/>
        </w:r>
        <w:r w:rsidR="00220251">
          <w:rPr>
            <w:noProof/>
            <w:webHidden/>
          </w:rPr>
          <w:instrText xml:space="preserve"> PAGEREF _Toc132975908 \h </w:instrText>
        </w:r>
        <w:r w:rsidR="00220251">
          <w:rPr>
            <w:noProof/>
            <w:webHidden/>
          </w:rPr>
        </w:r>
        <w:r w:rsidR="00220251">
          <w:rPr>
            <w:noProof/>
            <w:webHidden/>
          </w:rPr>
          <w:fldChar w:fldCharType="separate"/>
        </w:r>
        <w:r w:rsidR="00220251">
          <w:rPr>
            <w:noProof/>
            <w:webHidden/>
          </w:rPr>
          <w:t>325</w:t>
        </w:r>
        <w:r w:rsidR="00220251">
          <w:rPr>
            <w:noProof/>
            <w:webHidden/>
          </w:rPr>
          <w:fldChar w:fldCharType="end"/>
        </w:r>
      </w:hyperlink>
    </w:p>
    <w:p w14:paraId="7387AB0F" w14:textId="71CB9BA5" w:rsidR="00220251" w:rsidRDefault="004E6E63">
      <w:pPr>
        <w:pStyle w:val="TOC2"/>
        <w:rPr>
          <w:rFonts w:asciiTheme="minorHAnsi" w:eastAsiaTheme="minorEastAsia" w:hAnsiTheme="minorHAnsi" w:cstheme="minorBidi"/>
          <w:noProof/>
          <w:color w:val="auto"/>
          <w:sz w:val="22"/>
          <w:szCs w:val="22"/>
          <w:lang w:eastAsia="en-US"/>
        </w:rPr>
      </w:pPr>
      <w:hyperlink w:anchor="_Toc132975909" w:history="1">
        <w:r w:rsidR="00220251" w:rsidRPr="00C81FFD">
          <w:rPr>
            <w:rStyle w:val="Hyperlink"/>
          </w:rPr>
          <w:t xml:space="preserve">EVF-21.1 </w:t>
        </w:r>
        <w:r w:rsidR="00220251" w:rsidRPr="00C81FFD">
          <w:rPr>
            <w:rStyle w:val="Hyperlink"/>
          </w:rPr>
          <w:tab/>
          <w:t>W</w:t>
        </w:r>
        <w:r w:rsidR="00220251" w:rsidRPr="00C81FFD">
          <w:rPr>
            <w:rStyle w:val="Hyperlink"/>
          </w:rPr>
          <w:tab/>
          <w:t>A.1. General</w:t>
        </w:r>
        <w:r w:rsidR="00220251">
          <w:rPr>
            <w:noProof/>
            <w:webHidden/>
          </w:rPr>
          <w:tab/>
        </w:r>
        <w:r w:rsidR="00220251">
          <w:rPr>
            <w:noProof/>
            <w:webHidden/>
          </w:rPr>
          <w:fldChar w:fldCharType="begin"/>
        </w:r>
        <w:r w:rsidR="00220251">
          <w:rPr>
            <w:noProof/>
            <w:webHidden/>
          </w:rPr>
          <w:instrText xml:space="preserve"> PAGEREF _Toc132975909 \h </w:instrText>
        </w:r>
        <w:r w:rsidR="00220251">
          <w:rPr>
            <w:noProof/>
            <w:webHidden/>
          </w:rPr>
        </w:r>
        <w:r w:rsidR="00220251">
          <w:rPr>
            <w:noProof/>
            <w:webHidden/>
          </w:rPr>
          <w:fldChar w:fldCharType="separate"/>
        </w:r>
        <w:r w:rsidR="00220251">
          <w:rPr>
            <w:noProof/>
            <w:webHidden/>
          </w:rPr>
          <w:t>325</w:t>
        </w:r>
        <w:r w:rsidR="00220251">
          <w:rPr>
            <w:noProof/>
            <w:webHidden/>
          </w:rPr>
          <w:fldChar w:fldCharType="end"/>
        </w:r>
      </w:hyperlink>
    </w:p>
    <w:p w14:paraId="36BA6013" w14:textId="4800F6B7" w:rsidR="00220251" w:rsidRDefault="004E6E63">
      <w:pPr>
        <w:pStyle w:val="TOC2"/>
        <w:rPr>
          <w:rFonts w:asciiTheme="minorHAnsi" w:eastAsiaTheme="minorEastAsia" w:hAnsiTheme="minorHAnsi" w:cstheme="minorBidi"/>
          <w:noProof/>
          <w:color w:val="auto"/>
          <w:sz w:val="22"/>
          <w:szCs w:val="22"/>
          <w:lang w:eastAsia="en-US"/>
        </w:rPr>
      </w:pPr>
      <w:hyperlink w:anchor="_Toc132975910" w:history="1">
        <w:r w:rsidR="00220251" w:rsidRPr="00C81FFD">
          <w:rPr>
            <w:rStyle w:val="Hyperlink"/>
          </w:rPr>
          <w:t xml:space="preserve">EVF-21.5 </w:t>
        </w:r>
        <w:r w:rsidR="00220251" w:rsidRPr="00C81FFD">
          <w:rPr>
            <w:rStyle w:val="Hyperlink"/>
          </w:rPr>
          <w:tab/>
          <w:t>W</w:t>
        </w:r>
        <w:r w:rsidR="00220251" w:rsidRPr="00C81FFD">
          <w:rPr>
            <w:rStyle w:val="Hyperlink"/>
          </w:rPr>
          <w:tab/>
          <w:t>T.2. Load Test Tolerances.</w:t>
        </w:r>
        <w:r w:rsidR="00220251">
          <w:rPr>
            <w:noProof/>
            <w:webHidden/>
          </w:rPr>
          <w:tab/>
        </w:r>
        <w:r w:rsidR="00220251">
          <w:rPr>
            <w:noProof/>
            <w:webHidden/>
          </w:rPr>
          <w:fldChar w:fldCharType="begin"/>
        </w:r>
        <w:r w:rsidR="00220251">
          <w:rPr>
            <w:noProof/>
            <w:webHidden/>
          </w:rPr>
          <w:instrText xml:space="preserve"> PAGEREF _Toc132975910 \h </w:instrText>
        </w:r>
        <w:r w:rsidR="00220251">
          <w:rPr>
            <w:noProof/>
            <w:webHidden/>
          </w:rPr>
        </w:r>
        <w:r w:rsidR="00220251">
          <w:rPr>
            <w:noProof/>
            <w:webHidden/>
          </w:rPr>
          <w:fldChar w:fldCharType="separate"/>
        </w:r>
        <w:r w:rsidR="00220251">
          <w:rPr>
            <w:noProof/>
            <w:webHidden/>
          </w:rPr>
          <w:t>329</w:t>
        </w:r>
        <w:r w:rsidR="00220251">
          <w:rPr>
            <w:noProof/>
            <w:webHidden/>
          </w:rPr>
          <w:fldChar w:fldCharType="end"/>
        </w:r>
      </w:hyperlink>
    </w:p>
    <w:p w14:paraId="27049C09" w14:textId="5FFF5578" w:rsidR="00220251" w:rsidRDefault="004E6E63">
      <w:pPr>
        <w:pStyle w:val="TOC2"/>
        <w:rPr>
          <w:rFonts w:asciiTheme="minorHAnsi" w:eastAsiaTheme="minorEastAsia" w:hAnsiTheme="minorHAnsi" w:cstheme="minorBidi"/>
          <w:noProof/>
          <w:color w:val="auto"/>
          <w:sz w:val="22"/>
          <w:szCs w:val="22"/>
          <w:lang w:eastAsia="en-US"/>
        </w:rPr>
      </w:pPr>
      <w:hyperlink w:anchor="_Toc132975911" w:history="1">
        <w:r w:rsidR="00220251" w:rsidRPr="00C81FFD">
          <w:rPr>
            <w:rStyle w:val="Hyperlink"/>
          </w:rPr>
          <w:t xml:space="preserve">EVF-23.1 </w:t>
        </w:r>
        <w:r w:rsidR="00220251" w:rsidRPr="00C81FFD">
          <w:rPr>
            <w:rStyle w:val="Hyperlink"/>
          </w:rPr>
          <w:tab/>
          <w:t>V</w:t>
        </w:r>
        <w:r w:rsidR="00220251" w:rsidRPr="00C81FFD">
          <w:rPr>
            <w:rStyle w:val="Hyperlink"/>
          </w:rPr>
          <w:tab/>
          <w:t>S.2.5.1. Money-Value Divisions Digital, S.5.2.(b) EVSE Identification and Marking Information, S.5.3.(d) Abbreviations and Symbols; J, S.8.(a) MMQ, N.1. No Load Test, T.5.  No Load Test, N.2. Starting Load Test, T.6. Starting Load, and Appendix D–Definitions; megajoule (MJ)</w:t>
        </w:r>
        <w:r w:rsidR="00220251">
          <w:rPr>
            <w:noProof/>
            <w:webHidden/>
          </w:rPr>
          <w:tab/>
        </w:r>
        <w:r w:rsidR="00220251">
          <w:rPr>
            <w:noProof/>
            <w:webHidden/>
          </w:rPr>
          <w:fldChar w:fldCharType="begin"/>
        </w:r>
        <w:r w:rsidR="00220251">
          <w:rPr>
            <w:noProof/>
            <w:webHidden/>
          </w:rPr>
          <w:instrText xml:space="preserve"> PAGEREF _Toc132975911 \h </w:instrText>
        </w:r>
        <w:r w:rsidR="00220251">
          <w:rPr>
            <w:noProof/>
            <w:webHidden/>
          </w:rPr>
        </w:r>
        <w:r w:rsidR="00220251">
          <w:rPr>
            <w:noProof/>
            <w:webHidden/>
          </w:rPr>
          <w:fldChar w:fldCharType="separate"/>
        </w:r>
        <w:r w:rsidR="00220251">
          <w:rPr>
            <w:noProof/>
            <w:webHidden/>
          </w:rPr>
          <w:t>333</w:t>
        </w:r>
        <w:r w:rsidR="00220251">
          <w:rPr>
            <w:noProof/>
            <w:webHidden/>
          </w:rPr>
          <w:fldChar w:fldCharType="end"/>
        </w:r>
      </w:hyperlink>
    </w:p>
    <w:p w14:paraId="76E2C4A8" w14:textId="0D0F5316" w:rsidR="00220251" w:rsidRDefault="004E6E63">
      <w:pPr>
        <w:pStyle w:val="TOC2"/>
        <w:rPr>
          <w:rFonts w:asciiTheme="minorHAnsi" w:eastAsiaTheme="minorEastAsia" w:hAnsiTheme="minorHAnsi" w:cstheme="minorBidi"/>
          <w:noProof/>
          <w:color w:val="auto"/>
          <w:sz w:val="22"/>
          <w:szCs w:val="22"/>
          <w:lang w:eastAsia="en-US"/>
        </w:rPr>
      </w:pPr>
      <w:hyperlink w:anchor="_Toc132975912" w:history="1">
        <w:r w:rsidR="00220251" w:rsidRPr="00C81FFD">
          <w:rPr>
            <w:rStyle w:val="Hyperlink"/>
          </w:rPr>
          <w:t xml:space="preserve">EVF-23.2 </w:t>
        </w:r>
        <w:r w:rsidR="00220251" w:rsidRPr="00C81FFD">
          <w:rPr>
            <w:rStyle w:val="Hyperlink"/>
          </w:rPr>
          <w:tab/>
          <w:t>W</w:t>
        </w:r>
        <w:r w:rsidR="00220251" w:rsidRPr="00C81FFD">
          <w:rPr>
            <w:rStyle w:val="Hyperlink"/>
          </w:rPr>
          <w:tab/>
          <w:t>S.2.7. Indication of Delivery</w:t>
        </w:r>
        <w:r w:rsidR="00220251">
          <w:rPr>
            <w:noProof/>
            <w:webHidden/>
          </w:rPr>
          <w:tab/>
        </w:r>
        <w:r w:rsidR="00220251">
          <w:rPr>
            <w:noProof/>
            <w:webHidden/>
          </w:rPr>
          <w:fldChar w:fldCharType="begin"/>
        </w:r>
        <w:r w:rsidR="00220251">
          <w:rPr>
            <w:noProof/>
            <w:webHidden/>
          </w:rPr>
          <w:instrText xml:space="preserve"> PAGEREF _Toc132975912 \h </w:instrText>
        </w:r>
        <w:r w:rsidR="00220251">
          <w:rPr>
            <w:noProof/>
            <w:webHidden/>
          </w:rPr>
        </w:r>
        <w:r w:rsidR="00220251">
          <w:rPr>
            <w:noProof/>
            <w:webHidden/>
          </w:rPr>
          <w:fldChar w:fldCharType="separate"/>
        </w:r>
        <w:r w:rsidR="00220251">
          <w:rPr>
            <w:noProof/>
            <w:webHidden/>
          </w:rPr>
          <w:t>337</w:t>
        </w:r>
        <w:r w:rsidR="00220251">
          <w:rPr>
            <w:noProof/>
            <w:webHidden/>
          </w:rPr>
          <w:fldChar w:fldCharType="end"/>
        </w:r>
      </w:hyperlink>
    </w:p>
    <w:p w14:paraId="749F547E" w14:textId="4B919A47" w:rsidR="00220251" w:rsidRDefault="004E6E63">
      <w:pPr>
        <w:pStyle w:val="TOC2"/>
        <w:rPr>
          <w:rFonts w:asciiTheme="minorHAnsi" w:eastAsiaTheme="minorEastAsia" w:hAnsiTheme="minorHAnsi" w:cstheme="minorBidi"/>
          <w:noProof/>
          <w:color w:val="auto"/>
          <w:sz w:val="22"/>
          <w:szCs w:val="22"/>
          <w:lang w:eastAsia="en-US"/>
        </w:rPr>
      </w:pPr>
      <w:hyperlink w:anchor="_Toc132975913" w:history="1">
        <w:r w:rsidR="00220251" w:rsidRPr="00C81FFD">
          <w:rPr>
            <w:rStyle w:val="Hyperlink"/>
          </w:rPr>
          <w:t xml:space="preserve">EVF-23.3 </w:t>
        </w:r>
        <w:r w:rsidR="00220251" w:rsidRPr="00C81FFD">
          <w:rPr>
            <w:rStyle w:val="Hyperlink"/>
          </w:rPr>
          <w:tab/>
          <w:t>W</w:t>
        </w:r>
        <w:r w:rsidR="00220251" w:rsidRPr="00C81FFD">
          <w:rPr>
            <w:rStyle w:val="Hyperlink"/>
          </w:rPr>
          <w:tab/>
          <w:t>S.2.7. Indication of Delivery</w:t>
        </w:r>
        <w:r w:rsidR="00220251">
          <w:rPr>
            <w:noProof/>
            <w:webHidden/>
          </w:rPr>
          <w:tab/>
        </w:r>
        <w:r w:rsidR="00220251">
          <w:rPr>
            <w:noProof/>
            <w:webHidden/>
          </w:rPr>
          <w:fldChar w:fldCharType="begin"/>
        </w:r>
        <w:r w:rsidR="00220251">
          <w:rPr>
            <w:noProof/>
            <w:webHidden/>
          </w:rPr>
          <w:instrText xml:space="preserve"> PAGEREF _Toc132975913 \h </w:instrText>
        </w:r>
        <w:r w:rsidR="00220251">
          <w:rPr>
            <w:noProof/>
            <w:webHidden/>
          </w:rPr>
        </w:r>
        <w:r w:rsidR="00220251">
          <w:rPr>
            <w:noProof/>
            <w:webHidden/>
          </w:rPr>
          <w:fldChar w:fldCharType="separate"/>
        </w:r>
        <w:r w:rsidR="00220251">
          <w:rPr>
            <w:noProof/>
            <w:webHidden/>
          </w:rPr>
          <w:t>339</w:t>
        </w:r>
        <w:r w:rsidR="00220251">
          <w:rPr>
            <w:noProof/>
            <w:webHidden/>
          </w:rPr>
          <w:fldChar w:fldCharType="end"/>
        </w:r>
      </w:hyperlink>
    </w:p>
    <w:p w14:paraId="1F796288" w14:textId="5DB8BDF5" w:rsidR="00220251" w:rsidRDefault="004E6E63">
      <w:pPr>
        <w:pStyle w:val="TOC2"/>
        <w:rPr>
          <w:rFonts w:asciiTheme="minorHAnsi" w:eastAsiaTheme="minorEastAsia" w:hAnsiTheme="minorHAnsi" w:cstheme="minorBidi"/>
          <w:noProof/>
          <w:color w:val="auto"/>
          <w:sz w:val="22"/>
          <w:szCs w:val="22"/>
          <w:lang w:eastAsia="en-US"/>
        </w:rPr>
      </w:pPr>
      <w:hyperlink w:anchor="_Toc132975914" w:history="1">
        <w:r w:rsidR="00220251" w:rsidRPr="00C81FFD">
          <w:rPr>
            <w:rStyle w:val="Hyperlink"/>
          </w:rPr>
          <w:t xml:space="preserve">EVF-23.4 </w:t>
        </w:r>
        <w:r w:rsidR="00220251" w:rsidRPr="00C81FFD">
          <w:rPr>
            <w:rStyle w:val="Hyperlink"/>
          </w:rPr>
          <w:tab/>
          <w:t>D</w:t>
        </w:r>
        <w:r w:rsidR="00220251" w:rsidRPr="00C81FFD">
          <w:rPr>
            <w:rStyle w:val="Hyperlink"/>
          </w:rPr>
          <w:tab/>
          <w:t>S.5.2. EVSE Identification and Marking Requirements, S.5.3. Abbreviations and Symbols, and N.5. Test of an EVSE System.</w:t>
        </w:r>
        <w:r w:rsidR="00220251">
          <w:rPr>
            <w:noProof/>
            <w:webHidden/>
          </w:rPr>
          <w:tab/>
        </w:r>
        <w:r w:rsidR="00220251">
          <w:rPr>
            <w:noProof/>
            <w:webHidden/>
          </w:rPr>
          <w:fldChar w:fldCharType="begin"/>
        </w:r>
        <w:r w:rsidR="00220251">
          <w:rPr>
            <w:noProof/>
            <w:webHidden/>
          </w:rPr>
          <w:instrText xml:space="preserve"> PAGEREF _Toc132975914 \h </w:instrText>
        </w:r>
        <w:r w:rsidR="00220251">
          <w:rPr>
            <w:noProof/>
            <w:webHidden/>
          </w:rPr>
        </w:r>
        <w:r w:rsidR="00220251">
          <w:rPr>
            <w:noProof/>
            <w:webHidden/>
          </w:rPr>
          <w:fldChar w:fldCharType="separate"/>
        </w:r>
        <w:r w:rsidR="00220251">
          <w:rPr>
            <w:noProof/>
            <w:webHidden/>
          </w:rPr>
          <w:t>342</w:t>
        </w:r>
        <w:r w:rsidR="00220251">
          <w:rPr>
            <w:noProof/>
            <w:webHidden/>
          </w:rPr>
          <w:fldChar w:fldCharType="end"/>
        </w:r>
      </w:hyperlink>
    </w:p>
    <w:p w14:paraId="0EC5BF85" w14:textId="17A7CEE1" w:rsidR="00220251" w:rsidRDefault="004E6E63">
      <w:pPr>
        <w:pStyle w:val="TOC2"/>
        <w:rPr>
          <w:rFonts w:asciiTheme="minorHAnsi" w:eastAsiaTheme="minorEastAsia" w:hAnsiTheme="minorHAnsi" w:cstheme="minorBidi"/>
          <w:noProof/>
          <w:color w:val="auto"/>
          <w:sz w:val="22"/>
          <w:szCs w:val="22"/>
          <w:lang w:eastAsia="en-US"/>
        </w:rPr>
      </w:pPr>
      <w:hyperlink w:anchor="_Toc132975915" w:history="1">
        <w:r w:rsidR="00220251" w:rsidRPr="00C81FFD">
          <w:rPr>
            <w:rStyle w:val="Hyperlink"/>
          </w:rPr>
          <w:t xml:space="preserve">EVF-23.5 </w:t>
        </w:r>
        <w:r w:rsidR="00220251" w:rsidRPr="00C81FFD">
          <w:rPr>
            <w:rStyle w:val="Hyperlink"/>
          </w:rPr>
          <w:tab/>
          <w:t>W</w:t>
        </w:r>
        <w:r w:rsidR="00220251" w:rsidRPr="00C81FFD">
          <w:rPr>
            <w:rStyle w:val="Hyperlink"/>
          </w:rPr>
          <w:tab/>
          <w:t xml:space="preserve">S.5.2. EVSE Identifications and Marking Requirements, N.5.2. Accuracy Testing, and T.2. </w:t>
        </w:r>
        <w:r w:rsidR="00220251" w:rsidRPr="00C81FFD">
          <w:rPr>
            <w:rStyle w:val="Hyperlink"/>
            <w:strike/>
          </w:rPr>
          <w:t>Load</w:t>
        </w:r>
        <w:r w:rsidR="00220251" w:rsidRPr="00C81FFD">
          <w:rPr>
            <w:rStyle w:val="Hyperlink"/>
          </w:rPr>
          <w:t xml:space="preserve"> Accuracy Test tolerances.</w:t>
        </w:r>
        <w:r w:rsidR="00220251">
          <w:rPr>
            <w:noProof/>
            <w:webHidden/>
          </w:rPr>
          <w:tab/>
        </w:r>
        <w:r w:rsidR="00220251">
          <w:rPr>
            <w:noProof/>
            <w:webHidden/>
          </w:rPr>
          <w:fldChar w:fldCharType="begin"/>
        </w:r>
        <w:r w:rsidR="00220251">
          <w:rPr>
            <w:noProof/>
            <w:webHidden/>
          </w:rPr>
          <w:instrText xml:space="preserve"> PAGEREF _Toc132975915 \h </w:instrText>
        </w:r>
        <w:r w:rsidR="00220251">
          <w:rPr>
            <w:noProof/>
            <w:webHidden/>
          </w:rPr>
        </w:r>
        <w:r w:rsidR="00220251">
          <w:rPr>
            <w:noProof/>
            <w:webHidden/>
          </w:rPr>
          <w:fldChar w:fldCharType="separate"/>
        </w:r>
        <w:r w:rsidR="00220251">
          <w:rPr>
            <w:noProof/>
            <w:webHidden/>
          </w:rPr>
          <w:t>348</w:t>
        </w:r>
        <w:r w:rsidR="00220251">
          <w:rPr>
            <w:noProof/>
            <w:webHidden/>
          </w:rPr>
          <w:fldChar w:fldCharType="end"/>
        </w:r>
      </w:hyperlink>
    </w:p>
    <w:p w14:paraId="53510910" w14:textId="0DCF1C0C" w:rsidR="00220251" w:rsidRDefault="004E6E63">
      <w:pPr>
        <w:pStyle w:val="TOC2"/>
        <w:rPr>
          <w:rFonts w:asciiTheme="minorHAnsi" w:eastAsiaTheme="minorEastAsia" w:hAnsiTheme="minorHAnsi" w:cstheme="minorBidi"/>
          <w:noProof/>
          <w:color w:val="auto"/>
          <w:sz w:val="22"/>
          <w:szCs w:val="22"/>
          <w:lang w:eastAsia="en-US"/>
        </w:rPr>
      </w:pPr>
      <w:hyperlink w:anchor="_Toc132975916" w:history="1">
        <w:r w:rsidR="00220251" w:rsidRPr="00C81FFD">
          <w:rPr>
            <w:rStyle w:val="Hyperlink"/>
          </w:rPr>
          <w:t xml:space="preserve">EVF-23.6 </w:t>
        </w:r>
        <w:r w:rsidR="00220251" w:rsidRPr="00C81FFD">
          <w:rPr>
            <w:rStyle w:val="Hyperlink"/>
          </w:rPr>
          <w:tab/>
          <w:t>V</w:t>
        </w:r>
        <w:r w:rsidR="00220251" w:rsidRPr="00C81FFD">
          <w:rPr>
            <w:rStyle w:val="Hyperlink"/>
          </w:rPr>
          <w:tab/>
          <w:t>S.5.2. EVSE Identification and Marking Requirements., and T.2. Tolerances.</w:t>
        </w:r>
        <w:r w:rsidR="00220251">
          <w:rPr>
            <w:noProof/>
            <w:webHidden/>
          </w:rPr>
          <w:tab/>
        </w:r>
        <w:r w:rsidR="00220251">
          <w:rPr>
            <w:noProof/>
            <w:webHidden/>
          </w:rPr>
          <w:fldChar w:fldCharType="begin"/>
        </w:r>
        <w:r w:rsidR="00220251">
          <w:rPr>
            <w:noProof/>
            <w:webHidden/>
          </w:rPr>
          <w:instrText xml:space="preserve"> PAGEREF _Toc132975916 \h </w:instrText>
        </w:r>
        <w:r w:rsidR="00220251">
          <w:rPr>
            <w:noProof/>
            <w:webHidden/>
          </w:rPr>
        </w:r>
        <w:r w:rsidR="00220251">
          <w:rPr>
            <w:noProof/>
            <w:webHidden/>
          </w:rPr>
          <w:fldChar w:fldCharType="separate"/>
        </w:r>
        <w:r w:rsidR="00220251">
          <w:rPr>
            <w:noProof/>
            <w:webHidden/>
          </w:rPr>
          <w:t>352</w:t>
        </w:r>
        <w:r w:rsidR="00220251">
          <w:rPr>
            <w:noProof/>
            <w:webHidden/>
          </w:rPr>
          <w:fldChar w:fldCharType="end"/>
        </w:r>
      </w:hyperlink>
    </w:p>
    <w:p w14:paraId="66D58A0B" w14:textId="2F2F18C7" w:rsidR="00220251" w:rsidRDefault="004E6E63">
      <w:pPr>
        <w:pStyle w:val="TOC2"/>
        <w:rPr>
          <w:rFonts w:asciiTheme="minorHAnsi" w:eastAsiaTheme="minorEastAsia" w:hAnsiTheme="minorHAnsi" w:cstheme="minorBidi"/>
          <w:noProof/>
          <w:color w:val="auto"/>
          <w:sz w:val="22"/>
          <w:szCs w:val="22"/>
          <w:lang w:eastAsia="en-US"/>
        </w:rPr>
      </w:pPr>
      <w:hyperlink w:anchor="_Toc132975917" w:history="1">
        <w:r w:rsidR="00220251" w:rsidRPr="00C81FFD">
          <w:rPr>
            <w:rStyle w:val="Hyperlink"/>
          </w:rPr>
          <w:t xml:space="preserve">EVF-23.7 </w:t>
        </w:r>
        <w:r w:rsidR="00220251" w:rsidRPr="00C81FFD">
          <w:rPr>
            <w:rStyle w:val="Hyperlink"/>
          </w:rPr>
          <w:tab/>
          <w:t>D</w:t>
        </w:r>
        <w:r w:rsidR="00220251" w:rsidRPr="00C81FFD">
          <w:rPr>
            <w:rStyle w:val="Hyperlink"/>
          </w:rPr>
          <w:tab/>
        </w:r>
        <w:r w:rsidR="00220251" w:rsidRPr="00C81FFD">
          <w:rPr>
            <w:rStyle w:val="Hyperlink"/>
            <w:strike/>
          </w:rPr>
          <w:t>N.1. No Load Test, N.2. Startin Load Test.</w:t>
        </w:r>
        <w:r w:rsidR="00220251" w:rsidRPr="00C81FFD">
          <w:rPr>
            <w:rStyle w:val="Hyperlink"/>
          </w:rPr>
          <w:t>, N.5.2. Accuracy Testing, And Appendix D: maximum deliverable amperes.</w:t>
        </w:r>
        <w:r w:rsidR="00220251">
          <w:rPr>
            <w:noProof/>
            <w:webHidden/>
          </w:rPr>
          <w:tab/>
        </w:r>
        <w:r w:rsidR="00220251">
          <w:rPr>
            <w:noProof/>
            <w:webHidden/>
          </w:rPr>
          <w:fldChar w:fldCharType="begin"/>
        </w:r>
        <w:r w:rsidR="00220251">
          <w:rPr>
            <w:noProof/>
            <w:webHidden/>
          </w:rPr>
          <w:instrText xml:space="preserve"> PAGEREF _Toc132975917 \h </w:instrText>
        </w:r>
        <w:r w:rsidR="00220251">
          <w:rPr>
            <w:noProof/>
            <w:webHidden/>
          </w:rPr>
        </w:r>
        <w:r w:rsidR="00220251">
          <w:rPr>
            <w:noProof/>
            <w:webHidden/>
          </w:rPr>
          <w:fldChar w:fldCharType="separate"/>
        </w:r>
        <w:r w:rsidR="00220251">
          <w:rPr>
            <w:noProof/>
            <w:webHidden/>
          </w:rPr>
          <w:t>361</w:t>
        </w:r>
        <w:r w:rsidR="00220251">
          <w:rPr>
            <w:noProof/>
            <w:webHidden/>
          </w:rPr>
          <w:fldChar w:fldCharType="end"/>
        </w:r>
      </w:hyperlink>
    </w:p>
    <w:p w14:paraId="291DC308" w14:textId="65068EE5"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18" w:history="1">
        <w:r w:rsidR="00220251" w:rsidRPr="00C81FFD">
          <w:rPr>
            <w:rStyle w:val="Hyperlink"/>
          </w:rPr>
          <w:t>GMA – GRAIN MOISTURE METERS 5.56 (A)</w:t>
        </w:r>
        <w:r w:rsidR="00220251">
          <w:rPr>
            <w:noProof/>
            <w:webHidden/>
          </w:rPr>
          <w:tab/>
        </w:r>
        <w:r w:rsidR="00220251">
          <w:rPr>
            <w:noProof/>
            <w:webHidden/>
          </w:rPr>
          <w:fldChar w:fldCharType="begin"/>
        </w:r>
        <w:r w:rsidR="00220251">
          <w:rPr>
            <w:noProof/>
            <w:webHidden/>
          </w:rPr>
          <w:instrText xml:space="preserve"> PAGEREF _Toc132975918 \h </w:instrText>
        </w:r>
        <w:r w:rsidR="00220251">
          <w:rPr>
            <w:noProof/>
            <w:webHidden/>
          </w:rPr>
        </w:r>
        <w:r w:rsidR="00220251">
          <w:rPr>
            <w:noProof/>
            <w:webHidden/>
          </w:rPr>
          <w:fldChar w:fldCharType="separate"/>
        </w:r>
        <w:r w:rsidR="00220251">
          <w:rPr>
            <w:noProof/>
            <w:webHidden/>
          </w:rPr>
          <w:t>367</w:t>
        </w:r>
        <w:r w:rsidR="00220251">
          <w:rPr>
            <w:noProof/>
            <w:webHidden/>
          </w:rPr>
          <w:fldChar w:fldCharType="end"/>
        </w:r>
      </w:hyperlink>
    </w:p>
    <w:p w14:paraId="75CFC71F" w14:textId="5FB81DC0" w:rsidR="00220251" w:rsidRDefault="004E6E63">
      <w:pPr>
        <w:pStyle w:val="TOC2"/>
        <w:rPr>
          <w:rFonts w:asciiTheme="minorHAnsi" w:eastAsiaTheme="minorEastAsia" w:hAnsiTheme="minorHAnsi" w:cstheme="minorBidi"/>
          <w:noProof/>
          <w:color w:val="auto"/>
          <w:sz w:val="22"/>
          <w:szCs w:val="22"/>
          <w:lang w:eastAsia="en-US"/>
        </w:rPr>
      </w:pPr>
      <w:hyperlink w:anchor="_Toc132975919" w:history="1">
        <w:r w:rsidR="00220251" w:rsidRPr="00C81FFD">
          <w:rPr>
            <w:rStyle w:val="Hyperlink"/>
          </w:rPr>
          <w:t>GMA-19.1</w:t>
        </w:r>
        <w:r w:rsidR="00220251" w:rsidRPr="00C81FFD">
          <w:rPr>
            <w:rStyle w:val="Hyperlink"/>
          </w:rPr>
          <w:tab/>
          <w:t>D</w:t>
        </w:r>
        <w:r w:rsidR="00220251" w:rsidRPr="00C81FFD">
          <w:rPr>
            <w:rStyle w:val="Hyperlink"/>
          </w:rPr>
          <w:tab/>
          <w:t>Table T.2.1. Acceptance and Maintenance Tolerances Air Oven Method for All Grains and Oil Seeds.</w:t>
        </w:r>
        <w:r w:rsidR="00220251">
          <w:rPr>
            <w:noProof/>
            <w:webHidden/>
          </w:rPr>
          <w:tab/>
        </w:r>
        <w:r w:rsidR="00220251">
          <w:rPr>
            <w:noProof/>
            <w:webHidden/>
          </w:rPr>
          <w:fldChar w:fldCharType="begin"/>
        </w:r>
        <w:r w:rsidR="00220251">
          <w:rPr>
            <w:noProof/>
            <w:webHidden/>
          </w:rPr>
          <w:instrText xml:space="preserve"> PAGEREF _Toc132975919 \h </w:instrText>
        </w:r>
        <w:r w:rsidR="00220251">
          <w:rPr>
            <w:noProof/>
            <w:webHidden/>
          </w:rPr>
        </w:r>
        <w:r w:rsidR="00220251">
          <w:rPr>
            <w:noProof/>
            <w:webHidden/>
          </w:rPr>
          <w:fldChar w:fldCharType="separate"/>
        </w:r>
        <w:r w:rsidR="00220251">
          <w:rPr>
            <w:noProof/>
            <w:webHidden/>
          </w:rPr>
          <w:t>367</w:t>
        </w:r>
        <w:r w:rsidR="00220251">
          <w:rPr>
            <w:noProof/>
            <w:webHidden/>
          </w:rPr>
          <w:fldChar w:fldCharType="end"/>
        </w:r>
      </w:hyperlink>
    </w:p>
    <w:p w14:paraId="3F16D976" w14:textId="22DE495B" w:rsidR="00220251" w:rsidRDefault="004E6E63">
      <w:pPr>
        <w:pStyle w:val="TOC2"/>
        <w:rPr>
          <w:rFonts w:asciiTheme="minorHAnsi" w:eastAsiaTheme="minorEastAsia" w:hAnsiTheme="minorHAnsi" w:cstheme="minorBidi"/>
          <w:noProof/>
          <w:color w:val="auto"/>
          <w:sz w:val="22"/>
          <w:szCs w:val="22"/>
          <w:lang w:eastAsia="en-US"/>
        </w:rPr>
      </w:pPr>
      <w:hyperlink w:anchor="_Toc132975920" w:history="1">
        <w:r w:rsidR="00220251" w:rsidRPr="00C81FFD">
          <w:rPr>
            <w:rStyle w:val="Hyperlink"/>
          </w:rPr>
          <w:t xml:space="preserve">GMA-23.1 </w:t>
        </w:r>
        <w:r w:rsidR="00220251" w:rsidRPr="00C81FFD">
          <w:rPr>
            <w:rStyle w:val="Hyperlink"/>
          </w:rPr>
          <w:tab/>
          <w:t>V</w:t>
        </w:r>
        <w:r w:rsidR="00220251" w:rsidRPr="00C81FFD">
          <w:rPr>
            <w:rStyle w:val="Hyperlink"/>
          </w:rPr>
          <w:tab/>
          <w:t>N.1.3. Meter to Like-Type Meter Method Transfer Standards and Table T.2.2. Acceptance and Maintenance Tolerances Meter to Like-Type Meter Method</w:t>
        </w:r>
        <w:r w:rsidR="00220251">
          <w:rPr>
            <w:noProof/>
            <w:webHidden/>
          </w:rPr>
          <w:tab/>
        </w:r>
        <w:r w:rsidR="00220251">
          <w:rPr>
            <w:noProof/>
            <w:webHidden/>
          </w:rPr>
          <w:fldChar w:fldCharType="begin"/>
        </w:r>
        <w:r w:rsidR="00220251">
          <w:rPr>
            <w:noProof/>
            <w:webHidden/>
          </w:rPr>
          <w:instrText xml:space="preserve"> PAGEREF _Toc132975920 \h </w:instrText>
        </w:r>
        <w:r w:rsidR="00220251">
          <w:rPr>
            <w:noProof/>
            <w:webHidden/>
          </w:rPr>
        </w:r>
        <w:r w:rsidR="00220251">
          <w:rPr>
            <w:noProof/>
            <w:webHidden/>
          </w:rPr>
          <w:fldChar w:fldCharType="separate"/>
        </w:r>
        <w:r w:rsidR="00220251">
          <w:rPr>
            <w:noProof/>
            <w:webHidden/>
          </w:rPr>
          <w:t>370</w:t>
        </w:r>
        <w:r w:rsidR="00220251">
          <w:rPr>
            <w:noProof/>
            <w:webHidden/>
          </w:rPr>
          <w:fldChar w:fldCharType="end"/>
        </w:r>
      </w:hyperlink>
    </w:p>
    <w:p w14:paraId="6AA15E9A" w14:textId="2B4AAA02"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21" w:history="1">
        <w:r w:rsidR="00220251" w:rsidRPr="00C81FFD">
          <w:rPr>
            <w:rStyle w:val="Hyperlink"/>
          </w:rPr>
          <w:t>MDM – MULTIPLE DIMENSION MEASURING DEVICES</w:t>
        </w:r>
        <w:r w:rsidR="00220251">
          <w:rPr>
            <w:noProof/>
            <w:webHidden/>
          </w:rPr>
          <w:tab/>
        </w:r>
        <w:r w:rsidR="00220251">
          <w:rPr>
            <w:noProof/>
            <w:webHidden/>
          </w:rPr>
          <w:fldChar w:fldCharType="begin"/>
        </w:r>
        <w:r w:rsidR="00220251">
          <w:rPr>
            <w:noProof/>
            <w:webHidden/>
          </w:rPr>
          <w:instrText xml:space="preserve"> PAGEREF _Toc132975921 \h </w:instrText>
        </w:r>
        <w:r w:rsidR="00220251">
          <w:rPr>
            <w:noProof/>
            <w:webHidden/>
          </w:rPr>
        </w:r>
        <w:r w:rsidR="00220251">
          <w:rPr>
            <w:noProof/>
            <w:webHidden/>
          </w:rPr>
          <w:fldChar w:fldCharType="separate"/>
        </w:r>
        <w:r w:rsidR="00220251">
          <w:rPr>
            <w:noProof/>
            <w:webHidden/>
          </w:rPr>
          <w:t>372</w:t>
        </w:r>
        <w:r w:rsidR="00220251">
          <w:rPr>
            <w:noProof/>
            <w:webHidden/>
          </w:rPr>
          <w:fldChar w:fldCharType="end"/>
        </w:r>
      </w:hyperlink>
    </w:p>
    <w:p w14:paraId="4BB738E0" w14:textId="2B284E7D" w:rsidR="00220251" w:rsidRDefault="004E6E63">
      <w:pPr>
        <w:pStyle w:val="TOC2"/>
        <w:rPr>
          <w:rFonts w:asciiTheme="minorHAnsi" w:eastAsiaTheme="minorEastAsia" w:hAnsiTheme="minorHAnsi" w:cstheme="minorBidi"/>
          <w:noProof/>
          <w:color w:val="auto"/>
          <w:sz w:val="22"/>
          <w:szCs w:val="22"/>
          <w:lang w:eastAsia="en-US"/>
        </w:rPr>
      </w:pPr>
      <w:hyperlink w:anchor="_Toc132975922" w:history="1">
        <w:r w:rsidR="00220251" w:rsidRPr="00C81FFD">
          <w:rPr>
            <w:rStyle w:val="Hyperlink"/>
          </w:rPr>
          <w:t>MDM-22.1</w:t>
        </w:r>
        <w:r w:rsidR="00220251" w:rsidRPr="00C81FFD">
          <w:rPr>
            <w:rStyle w:val="Hyperlink"/>
          </w:rPr>
          <w:tab/>
          <w:t>W</w:t>
        </w:r>
        <w:r w:rsidR="00220251" w:rsidRPr="00C81FFD">
          <w:rPr>
            <w:rStyle w:val="Hyperlink"/>
          </w:rPr>
          <w:tab/>
          <w:t>S.1.7. Minimum Measurement.</w:t>
        </w:r>
        <w:r w:rsidR="00220251">
          <w:rPr>
            <w:noProof/>
            <w:webHidden/>
          </w:rPr>
          <w:tab/>
        </w:r>
        <w:r w:rsidR="00220251">
          <w:rPr>
            <w:noProof/>
            <w:webHidden/>
          </w:rPr>
          <w:fldChar w:fldCharType="begin"/>
        </w:r>
        <w:r w:rsidR="00220251">
          <w:rPr>
            <w:noProof/>
            <w:webHidden/>
          </w:rPr>
          <w:instrText xml:space="preserve"> PAGEREF _Toc132975922 \h </w:instrText>
        </w:r>
        <w:r w:rsidR="00220251">
          <w:rPr>
            <w:noProof/>
            <w:webHidden/>
          </w:rPr>
        </w:r>
        <w:r w:rsidR="00220251">
          <w:rPr>
            <w:noProof/>
            <w:webHidden/>
          </w:rPr>
          <w:fldChar w:fldCharType="separate"/>
        </w:r>
        <w:r w:rsidR="00220251">
          <w:rPr>
            <w:noProof/>
            <w:webHidden/>
          </w:rPr>
          <w:t>372</w:t>
        </w:r>
        <w:r w:rsidR="00220251">
          <w:rPr>
            <w:noProof/>
            <w:webHidden/>
          </w:rPr>
          <w:fldChar w:fldCharType="end"/>
        </w:r>
      </w:hyperlink>
    </w:p>
    <w:p w14:paraId="4F0DB7AD" w14:textId="5407EAE6"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23" w:history="1">
        <w:r w:rsidR="00220251" w:rsidRPr="00C81FFD">
          <w:rPr>
            <w:rStyle w:val="Hyperlink"/>
          </w:rPr>
          <w:t>OTH – OTHER ITEMS</w:t>
        </w:r>
        <w:r w:rsidR="00220251">
          <w:rPr>
            <w:noProof/>
            <w:webHidden/>
          </w:rPr>
          <w:tab/>
        </w:r>
        <w:r w:rsidR="00220251">
          <w:rPr>
            <w:noProof/>
            <w:webHidden/>
          </w:rPr>
          <w:fldChar w:fldCharType="begin"/>
        </w:r>
        <w:r w:rsidR="00220251">
          <w:rPr>
            <w:noProof/>
            <w:webHidden/>
          </w:rPr>
          <w:instrText xml:space="preserve"> PAGEREF _Toc132975923 \h </w:instrText>
        </w:r>
        <w:r w:rsidR="00220251">
          <w:rPr>
            <w:noProof/>
            <w:webHidden/>
          </w:rPr>
        </w:r>
        <w:r w:rsidR="00220251">
          <w:rPr>
            <w:noProof/>
            <w:webHidden/>
          </w:rPr>
          <w:fldChar w:fldCharType="separate"/>
        </w:r>
        <w:r w:rsidR="00220251">
          <w:rPr>
            <w:noProof/>
            <w:webHidden/>
          </w:rPr>
          <w:t>375</w:t>
        </w:r>
        <w:r w:rsidR="00220251">
          <w:rPr>
            <w:noProof/>
            <w:webHidden/>
          </w:rPr>
          <w:fldChar w:fldCharType="end"/>
        </w:r>
      </w:hyperlink>
    </w:p>
    <w:p w14:paraId="5C4C3A91" w14:textId="0B6480ED" w:rsidR="00220251" w:rsidRDefault="004E6E63">
      <w:pPr>
        <w:pStyle w:val="TOC2"/>
        <w:rPr>
          <w:rFonts w:asciiTheme="minorHAnsi" w:eastAsiaTheme="minorEastAsia" w:hAnsiTheme="minorHAnsi" w:cstheme="minorBidi"/>
          <w:noProof/>
          <w:color w:val="auto"/>
          <w:sz w:val="22"/>
          <w:szCs w:val="22"/>
          <w:lang w:eastAsia="en-US"/>
        </w:rPr>
      </w:pPr>
      <w:hyperlink w:anchor="_Toc132975924" w:history="1">
        <w:r w:rsidR="00220251" w:rsidRPr="00C81FFD">
          <w:rPr>
            <w:rStyle w:val="Hyperlink"/>
          </w:rPr>
          <w:t>OTH-16.1</w:t>
        </w:r>
        <w:r w:rsidR="00220251" w:rsidRPr="00C81FFD">
          <w:rPr>
            <w:rStyle w:val="Hyperlink"/>
          </w:rPr>
          <w:tab/>
          <w:t>V</w:t>
        </w:r>
        <w:r w:rsidR="00220251" w:rsidRPr="00C81FFD">
          <w:rPr>
            <w:rStyle w:val="Hyperlink"/>
          </w:rPr>
          <w:tab/>
          <w:t>Electric Watthour Meters Tentative Code</w:t>
        </w:r>
        <w:r w:rsidR="00220251">
          <w:rPr>
            <w:noProof/>
            <w:webHidden/>
          </w:rPr>
          <w:tab/>
        </w:r>
        <w:r w:rsidR="00220251">
          <w:rPr>
            <w:noProof/>
            <w:webHidden/>
          </w:rPr>
          <w:fldChar w:fldCharType="begin"/>
        </w:r>
        <w:r w:rsidR="00220251">
          <w:rPr>
            <w:noProof/>
            <w:webHidden/>
          </w:rPr>
          <w:instrText xml:space="preserve"> PAGEREF _Toc132975924 \h </w:instrText>
        </w:r>
        <w:r w:rsidR="00220251">
          <w:rPr>
            <w:noProof/>
            <w:webHidden/>
          </w:rPr>
        </w:r>
        <w:r w:rsidR="00220251">
          <w:rPr>
            <w:noProof/>
            <w:webHidden/>
          </w:rPr>
          <w:fldChar w:fldCharType="separate"/>
        </w:r>
        <w:r w:rsidR="00220251">
          <w:rPr>
            <w:noProof/>
            <w:webHidden/>
          </w:rPr>
          <w:t>375</w:t>
        </w:r>
        <w:r w:rsidR="00220251">
          <w:rPr>
            <w:noProof/>
            <w:webHidden/>
          </w:rPr>
          <w:fldChar w:fldCharType="end"/>
        </w:r>
      </w:hyperlink>
    </w:p>
    <w:p w14:paraId="736FBAE4" w14:textId="54876CFE"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25" w:history="1">
        <w:r w:rsidR="00220251" w:rsidRPr="00C81FFD">
          <w:rPr>
            <w:rStyle w:val="Hyperlink"/>
          </w:rPr>
          <w:t>Section 3.XX. - Non-Utility Electricity-Measuring Systems – Tentative Code</w:t>
        </w:r>
        <w:r w:rsidR="00220251">
          <w:rPr>
            <w:noProof/>
            <w:webHidden/>
          </w:rPr>
          <w:tab/>
        </w:r>
        <w:r w:rsidR="00220251">
          <w:rPr>
            <w:noProof/>
            <w:webHidden/>
          </w:rPr>
          <w:fldChar w:fldCharType="begin"/>
        </w:r>
        <w:r w:rsidR="00220251">
          <w:rPr>
            <w:noProof/>
            <w:webHidden/>
          </w:rPr>
          <w:instrText xml:space="preserve"> PAGEREF _Toc132975925 \h </w:instrText>
        </w:r>
        <w:r w:rsidR="00220251">
          <w:rPr>
            <w:noProof/>
            <w:webHidden/>
          </w:rPr>
        </w:r>
        <w:r w:rsidR="00220251">
          <w:rPr>
            <w:noProof/>
            <w:webHidden/>
          </w:rPr>
          <w:fldChar w:fldCharType="separate"/>
        </w:r>
        <w:r w:rsidR="00220251">
          <w:rPr>
            <w:noProof/>
            <w:webHidden/>
          </w:rPr>
          <w:t>376</w:t>
        </w:r>
        <w:r w:rsidR="00220251">
          <w:rPr>
            <w:noProof/>
            <w:webHidden/>
          </w:rPr>
          <w:fldChar w:fldCharType="end"/>
        </w:r>
      </w:hyperlink>
    </w:p>
    <w:p w14:paraId="2061C473" w14:textId="265C9F1F"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26" w:history="1">
        <w:r w:rsidR="00220251" w:rsidRPr="00C81FFD">
          <w:rPr>
            <w:rStyle w:val="Hyperlink"/>
          </w:rPr>
          <w:t>BLOCK 1 ITEMS (B1) - MINIMUM DRAFT SIZE WHEN USING A FIELD STANDARD METER</w:t>
        </w:r>
        <w:r w:rsidR="00220251">
          <w:rPr>
            <w:noProof/>
            <w:webHidden/>
          </w:rPr>
          <w:tab/>
        </w:r>
        <w:r w:rsidR="00220251">
          <w:rPr>
            <w:noProof/>
            <w:webHidden/>
          </w:rPr>
          <w:fldChar w:fldCharType="begin"/>
        </w:r>
        <w:r w:rsidR="00220251">
          <w:rPr>
            <w:noProof/>
            <w:webHidden/>
          </w:rPr>
          <w:instrText xml:space="preserve"> PAGEREF _Toc132975926 \h </w:instrText>
        </w:r>
        <w:r w:rsidR="00220251">
          <w:rPr>
            <w:noProof/>
            <w:webHidden/>
          </w:rPr>
        </w:r>
        <w:r w:rsidR="00220251">
          <w:rPr>
            <w:noProof/>
            <w:webHidden/>
          </w:rPr>
          <w:fldChar w:fldCharType="separate"/>
        </w:r>
        <w:r w:rsidR="00220251">
          <w:rPr>
            <w:noProof/>
            <w:webHidden/>
          </w:rPr>
          <w:t>397</w:t>
        </w:r>
        <w:r w:rsidR="00220251">
          <w:rPr>
            <w:noProof/>
            <w:webHidden/>
          </w:rPr>
          <w:fldChar w:fldCharType="end"/>
        </w:r>
      </w:hyperlink>
    </w:p>
    <w:p w14:paraId="61BA40EC" w14:textId="681B1075" w:rsidR="00220251" w:rsidRDefault="004E6E63">
      <w:pPr>
        <w:pStyle w:val="TOC2"/>
        <w:rPr>
          <w:rFonts w:asciiTheme="minorHAnsi" w:eastAsiaTheme="minorEastAsia" w:hAnsiTheme="minorHAnsi" w:cstheme="minorBidi"/>
          <w:noProof/>
          <w:color w:val="auto"/>
          <w:sz w:val="22"/>
          <w:szCs w:val="22"/>
          <w:lang w:eastAsia="en-US"/>
        </w:rPr>
      </w:pPr>
      <w:hyperlink w:anchor="_Toc132975927" w:history="1">
        <w:r w:rsidR="00220251" w:rsidRPr="00C81FFD">
          <w:rPr>
            <w:rStyle w:val="Hyperlink"/>
          </w:rPr>
          <w:t>B1: LMD-23.1</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927 \h </w:instrText>
        </w:r>
        <w:r w:rsidR="00220251">
          <w:rPr>
            <w:noProof/>
            <w:webHidden/>
          </w:rPr>
        </w:r>
        <w:r w:rsidR="00220251">
          <w:rPr>
            <w:noProof/>
            <w:webHidden/>
          </w:rPr>
          <w:fldChar w:fldCharType="separate"/>
        </w:r>
        <w:r w:rsidR="00220251">
          <w:rPr>
            <w:noProof/>
            <w:webHidden/>
          </w:rPr>
          <w:t>397</w:t>
        </w:r>
        <w:r w:rsidR="00220251">
          <w:rPr>
            <w:noProof/>
            <w:webHidden/>
          </w:rPr>
          <w:fldChar w:fldCharType="end"/>
        </w:r>
      </w:hyperlink>
    </w:p>
    <w:p w14:paraId="41599313" w14:textId="03DAEEF1" w:rsidR="00220251" w:rsidRDefault="004E6E63">
      <w:pPr>
        <w:pStyle w:val="TOC2"/>
        <w:rPr>
          <w:rFonts w:asciiTheme="minorHAnsi" w:eastAsiaTheme="minorEastAsia" w:hAnsiTheme="minorHAnsi" w:cstheme="minorBidi"/>
          <w:noProof/>
          <w:color w:val="auto"/>
          <w:sz w:val="22"/>
          <w:szCs w:val="22"/>
          <w:lang w:eastAsia="en-US"/>
        </w:rPr>
      </w:pPr>
      <w:hyperlink w:anchor="_Toc132975928" w:history="1">
        <w:r w:rsidR="00220251" w:rsidRPr="00C81FFD">
          <w:rPr>
            <w:rStyle w:val="Hyperlink"/>
          </w:rPr>
          <w:t>B1: VTM-23.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28 \h </w:instrText>
        </w:r>
        <w:r w:rsidR="00220251">
          <w:rPr>
            <w:noProof/>
            <w:webHidden/>
          </w:rPr>
        </w:r>
        <w:r w:rsidR="00220251">
          <w:rPr>
            <w:noProof/>
            <w:webHidden/>
          </w:rPr>
          <w:fldChar w:fldCharType="separate"/>
        </w:r>
        <w:r w:rsidR="00220251">
          <w:rPr>
            <w:noProof/>
            <w:webHidden/>
          </w:rPr>
          <w:t>398</w:t>
        </w:r>
        <w:r w:rsidR="00220251">
          <w:rPr>
            <w:noProof/>
            <w:webHidden/>
          </w:rPr>
          <w:fldChar w:fldCharType="end"/>
        </w:r>
      </w:hyperlink>
    </w:p>
    <w:p w14:paraId="246C049D" w14:textId="556D7D98" w:rsidR="00220251" w:rsidRDefault="004E6E63">
      <w:pPr>
        <w:pStyle w:val="TOC2"/>
        <w:rPr>
          <w:rFonts w:asciiTheme="minorHAnsi" w:eastAsiaTheme="minorEastAsia" w:hAnsiTheme="minorHAnsi" w:cstheme="minorBidi"/>
          <w:noProof/>
          <w:color w:val="auto"/>
          <w:sz w:val="22"/>
          <w:szCs w:val="22"/>
          <w:lang w:eastAsia="en-US"/>
        </w:rPr>
      </w:pPr>
      <w:hyperlink w:anchor="_Toc132975929" w:history="1">
        <w:r w:rsidR="00220251" w:rsidRPr="00C81FFD">
          <w:rPr>
            <w:rStyle w:val="Hyperlink"/>
          </w:rPr>
          <w:t>B1: MLK-23.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29 \h </w:instrText>
        </w:r>
        <w:r w:rsidR="00220251">
          <w:rPr>
            <w:noProof/>
            <w:webHidden/>
          </w:rPr>
        </w:r>
        <w:r w:rsidR="00220251">
          <w:rPr>
            <w:noProof/>
            <w:webHidden/>
          </w:rPr>
          <w:fldChar w:fldCharType="separate"/>
        </w:r>
        <w:r w:rsidR="00220251">
          <w:rPr>
            <w:noProof/>
            <w:webHidden/>
          </w:rPr>
          <w:t>398</w:t>
        </w:r>
        <w:r w:rsidR="00220251">
          <w:rPr>
            <w:noProof/>
            <w:webHidden/>
          </w:rPr>
          <w:fldChar w:fldCharType="end"/>
        </w:r>
      </w:hyperlink>
    </w:p>
    <w:p w14:paraId="5EF9C42A" w14:textId="0F7679F2"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30" w:history="1">
        <w:r w:rsidR="00220251" w:rsidRPr="00C81FFD">
          <w:rPr>
            <w:rStyle w:val="Hyperlink"/>
          </w:rPr>
          <w:t>BLOCK 2 ITEMS (B2) - DEFINE TRUE VALUE FOR USE IN ERROR CALCULATIONS</w:t>
        </w:r>
        <w:r w:rsidR="00220251">
          <w:rPr>
            <w:noProof/>
            <w:webHidden/>
          </w:rPr>
          <w:tab/>
        </w:r>
        <w:r w:rsidR="00220251">
          <w:rPr>
            <w:noProof/>
            <w:webHidden/>
          </w:rPr>
          <w:fldChar w:fldCharType="begin"/>
        </w:r>
        <w:r w:rsidR="00220251">
          <w:rPr>
            <w:noProof/>
            <w:webHidden/>
          </w:rPr>
          <w:instrText xml:space="preserve"> PAGEREF _Toc132975930 \h </w:instrText>
        </w:r>
        <w:r w:rsidR="00220251">
          <w:rPr>
            <w:noProof/>
            <w:webHidden/>
          </w:rPr>
        </w:r>
        <w:r w:rsidR="00220251">
          <w:rPr>
            <w:noProof/>
            <w:webHidden/>
          </w:rPr>
          <w:fldChar w:fldCharType="separate"/>
        </w:r>
        <w:r w:rsidR="00220251">
          <w:rPr>
            <w:noProof/>
            <w:webHidden/>
          </w:rPr>
          <w:t>401</w:t>
        </w:r>
        <w:r w:rsidR="00220251">
          <w:rPr>
            <w:noProof/>
            <w:webHidden/>
          </w:rPr>
          <w:fldChar w:fldCharType="end"/>
        </w:r>
      </w:hyperlink>
    </w:p>
    <w:p w14:paraId="2EE763E3" w14:textId="1F307DA7" w:rsidR="00220251" w:rsidRDefault="004E6E63">
      <w:pPr>
        <w:pStyle w:val="TOC2"/>
        <w:rPr>
          <w:rFonts w:asciiTheme="minorHAnsi" w:eastAsiaTheme="minorEastAsia" w:hAnsiTheme="minorHAnsi" w:cstheme="minorBidi"/>
          <w:noProof/>
          <w:color w:val="auto"/>
          <w:sz w:val="22"/>
          <w:szCs w:val="22"/>
          <w:lang w:eastAsia="en-US"/>
        </w:rPr>
      </w:pPr>
      <w:hyperlink w:anchor="_Toc132975931" w:history="1">
        <w:r w:rsidR="00220251" w:rsidRPr="00C81FFD">
          <w:rPr>
            <w:rStyle w:val="Hyperlink"/>
          </w:rPr>
          <w:t>B2: SCL-20.3</w:t>
        </w:r>
        <w:r w:rsidR="00220251" w:rsidRPr="00C81FFD">
          <w:rPr>
            <w:rStyle w:val="Hyperlink"/>
          </w:rPr>
          <w:tab/>
          <w:t>W</w:t>
        </w:r>
        <w:r w:rsidR="00220251" w:rsidRPr="00C81FFD">
          <w:rPr>
            <w:rStyle w:val="Hyperlink"/>
          </w:rPr>
          <w:tab/>
          <w:t>S.5.4. Relationship of Minimum Load Cell Verification Interval to the Scale Division</w:t>
        </w:r>
        <w:r w:rsidR="00220251">
          <w:rPr>
            <w:noProof/>
            <w:webHidden/>
          </w:rPr>
          <w:tab/>
        </w:r>
        <w:r w:rsidR="00220251">
          <w:rPr>
            <w:noProof/>
            <w:webHidden/>
          </w:rPr>
          <w:fldChar w:fldCharType="begin"/>
        </w:r>
        <w:r w:rsidR="00220251">
          <w:rPr>
            <w:noProof/>
            <w:webHidden/>
          </w:rPr>
          <w:instrText xml:space="preserve"> PAGEREF _Toc132975931 \h </w:instrText>
        </w:r>
        <w:r w:rsidR="00220251">
          <w:rPr>
            <w:noProof/>
            <w:webHidden/>
          </w:rPr>
        </w:r>
        <w:r w:rsidR="00220251">
          <w:rPr>
            <w:noProof/>
            <w:webHidden/>
          </w:rPr>
          <w:fldChar w:fldCharType="separate"/>
        </w:r>
        <w:r w:rsidR="00220251">
          <w:rPr>
            <w:noProof/>
            <w:webHidden/>
          </w:rPr>
          <w:t>401</w:t>
        </w:r>
        <w:r w:rsidR="00220251">
          <w:rPr>
            <w:noProof/>
            <w:webHidden/>
          </w:rPr>
          <w:fldChar w:fldCharType="end"/>
        </w:r>
      </w:hyperlink>
    </w:p>
    <w:p w14:paraId="7DEFD321" w14:textId="17DF5423" w:rsidR="00220251" w:rsidRDefault="004E6E63">
      <w:pPr>
        <w:pStyle w:val="TOC2"/>
        <w:rPr>
          <w:rFonts w:asciiTheme="minorHAnsi" w:eastAsiaTheme="minorEastAsia" w:hAnsiTheme="minorHAnsi" w:cstheme="minorBidi"/>
          <w:noProof/>
          <w:color w:val="auto"/>
          <w:sz w:val="22"/>
          <w:szCs w:val="22"/>
          <w:lang w:eastAsia="en-US"/>
        </w:rPr>
      </w:pPr>
      <w:hyperlink w:anchor="_Toc132975932" w:history="1">
        <w:r w:rsidR="00220251" w:rsidRPr="00C81FFD">
          <w:rPr>
            <w:rStyle w:val="Hyperlink"/>
          </w:rPr>
          <w:t>B2: SCL-20.4</w:t>
        </w:r>
        <w:r w:rsidR="00220251" w:rsidRPr="00C81FFD">
          <w:rPr>
            <w:rStyle w:val="Hyperlink"/>
          </w:rPr>
          <w:tab/>
          <w:t>W</w:t>
        </w:r>
        <w:r w:rsidR="00220251" w:rsidRPr="00C81FFD">
          <w:rPr>
            <w:rStyle w:val="Hyperlink"/>
          </w:rPr>
          <w:tab/>
          <w:t>Table 3. Parameters of Accuracy Classes.</w:t>
        </w:r>
        <w:r w:rsidR="00220251">
          <w:rPr>
            <w:noProof/>
            <w:webHidden/>
          </w:rPr>
          <w:tab/>
        </w:r>
        <w:r w:rsidR="00220251">
          <w:rPr>
            <w:noProof/>
            <w:webHidden/>
          </w:rPr>
          <w:fldChar w:fldCharType="begin"/>
        </w:r>
        <w:r w:rsidR="00220251">
          <w:rPr>
            <w:noProof/>
            <w:webHidden/>
          </w:rPr>
          <w:instrText xml:space="preserve"> PAGEREF _Toc132975932 \h </w:instrText>
        </w:r>
        <w:r w:rsidR="00220251">
          <w:rPr>
            <w:noProof/>
            <w:webHidden/>
          </w:rPr>
        </w:r>
        <w:r w:rsidR="00220251">
          <w:rPr>
            <w:noProof/>
            <w:webHidden/>
          </w:rPr>
          <w:fldChar w:fldCharType="separate"/>
        </w:r>
        <w:r w:rsidR="00220251">
          <w:rPr>
            <w:noProof/>
            <w:webHidden/>
          </w:rPr>
          <w:t>402</w:t>
        </w:r>
        <w:r w:rsidR="00220251">
          <w:rPr>
            <w:noProof/>
            <w:webHidden/>
          </w:rPr>
          <w:fldChar w:fldCharType="end"/>
        </w:r>
      </w:hyperlink>
    </w:p>
    <w:p w14:paraId="748386C1" w14:textId="30BBF853" w:rsidR="00220251" w:rsidRDefault="004E6E63">
      <w:pPr>
        <w:pStyle w:val="TOC2"/>
        <w:rPr>
          <w:rFonts w:asciiTheme="minorHAnsi" w:eastAsiaTheme="minorEastAsia" w:hAnsiTheme="minorHAnsi" w:cstheme="minorBidi"/>
          <w:noProof/>
          <w:color w:val="auto"/>
          <w:sz w:val="22"/>
          <w:szCs w:val="22"/>
          <w:lang w:eastAsia="en-US"/>
        </w:rPr>
      </w:pPr>
      <w:hyperlink w:anchor="_Toc132975933" w:history="1">
        <w:r w:rsidR="00220251" w:rsidRPr="00C81FFD">
          <w:rPr>
            <w:rStyle w:val="Hyperlink"/>
          </w:rPr>
          <w:t>B2: SCL-20.5</w:t>
        </w:r>
        <w:r w:rsidR="00220251" w:rsidRPr="00C81FFD">
          <w:rPr>
            <w:rStyle w:val="Hyperlink"/>
          </w:rPr>
          <w:tab/>
          <w:t>W</w:t>
        </w:r>
        <w:r w:rsidR="00220251" w:rsidRPr="00C81FFD">
          <w:rPr>
            <w:rStyle w:val="Hyperlink"/>
          </w:rPr>
          <w:tab/>
          <w:t>Table S.6.3.a. Marking Requirements, Note 3.</w:t>
        </w:r>
        <w:r w:rsidR="00220251">
          <w:rPr>
            <w:noProof/>
            <w:webHidden/>
          </w:rPr>
          <w:tab/>
        </w:r>
        <w:r w:rsidR="00220251">
          <w:rPr>
            <w:noProof/>
            <w:webHidden/>
          </w:rPr>
          <w:fldChar w:fldCharType="begin"/>
        </w:r>
        <w:r w:rsidR="00220251">
          <w:rPr>
            <w:noProof/>
            <w:webHidden/>
          </w:rPr>
          <w:instrText xml:space="preserve"> PAGEREF _Toc132975933 \h </w:instrText>
        </w:r>
        <w:r w:rsidR="00220251">
          <w:rPr>
            <w:noProof/>
            <w:webHidden/>
          </w:rPr>
        </w:r>
        <w:r w:rsidR="00220251">
          <w:rPr>
            <w:noProof/>
            <w:webHidden/>
          </w:rPr>
          <w:fldChar w:fldCharType="separate"/>
        </w:r>
        <w:r w:rsidR="00220251">
          <w:rPr>
            <w:noProof/>
            <w:webHidden/>
          </w:rPr>
          <w:t>403</w:t>
        </w:r>
        <w:r w:rsidR="00220251">
          <w:rPr>
            <w:noProof/>
            <w:webHidden/>
          </w:rPr>
          <w:fldChar w:fldCharType="end"/>
        </w:r>
      </w:hyperlink>
    </w:p>
    <w:p w14:paraId="74D59E5C" w14:textId="65449019" w:rsidR="00220251" w:rsidRDefault="004E6E63">
      <w:pPr>
        <w:pStyle w:val="TOC2"/>
        <w:rPr>
          <w:rFonts w:asciiTheme="minorHAnsi" w:eastAsiaTheme="minorEastAsia" w:hAnsiTheme="minorHAnsi" w:cstheme="minorBidi"/>
          <w:noProof/>
          <w:color w:val="auto"/>
          <w:sz w:val="22"/>
          <w:szCs w:val="22"/>
          <w:lang w:eastAsia="en-US"/>
        </w:rPr>
      </w:pPr>
      <w:hyperlink w:anchor="_Toc132975934" w:history="1">
        <w:r w:rsidR="00220251" w:rsidRPr="00C81FFD">
          <w:rPr>
            <w:rStyle w:val="Hyperlink"/>
          </w:rPr>
          <w:t>B2: SCL-20.6</w:t>
        </w:r>
        <w:r w:rsidR="00220251" w:rsidRPr="00C81FFD">
          <w:rPr>
            <w:rStyle w:val="Hyperlink"/>
          </w:rPr>
          <w:tab/>
          <w:t>W</w:t>
        </w:r>
        <w:r w:rsidR="00220251" w:rsidRPr="00C81FFD">
          <w:rPr>
            <w:rStyle w:val="Hyperlink"/>
          </w:rPr>
          <w:tab/>
          <w:t>T.N.1.2. Accuracy Classes and T.N.1.3. Scale Division.</w:t>
        </w:r>
        <w:r w:rsidR="00220251">
          <w:rPr>
            <w:noProof/>
            <w:webHidden/>
          </w:rPr>
          <w:tab/>
        </w:r>
        <w:r w:rsidR="00220251">
          <w:rPr>
            <w:noProof/>
            <w:webHidden/>
          </w:rPr>
          <w:fldChar w:fldCharType="begin"/>
        </w:r>
        <w:r w:rsidR="00220251">
          <w:rPr>
            <w:noProof/>
            <w:webHidden/>
          </w:rPr>
          <w:instrText xml:space="preserve"> PAGEREF _Toc132975934 \h </w:instrText>
        </w:r>
        <w:r w:rsidR="00220251">
          <w:rPr>
            <w:noProof/>
            <w:webHidden/>
          </w:rPr>
        </w:r>
        <w:r w:rsidR="00220251">
          <w:rPr>
            <w:noProof/>
            <w:webHidden/>
          </w:rPr>
          <w:fldChar w:fldCharType="separate"/>
        </w:r>
        <w:r w:rsidR="00220251">
          <w:rPr>
            <w:noProof/>
            <w:webHidden/>
          </w:rPr>
          <w:t>404</w:t>
        </w:r>
        <w:r w:rsidR="00220251">
          <w:rPr>
            <w:noProof/>
            <w:webHidden/>
          </w:rPr>
          <w:fldChar w:fldCharType="end"/>
        </w:r>
      </w:hyperlink>
    </w:p>
    <w:p w14:paraId="42292030" w14:textId="3F001520" w:rsidR="00220251" w:rsidRDefault="004E6E63">
      <w:pPr>
        <w:pStyle w:val="TOC2"/>
        <w:rPr>
          <w:rFonts w:asciiTheme="minorHAnsi" w:eastAsiaTheme="minorEastAsia" w:hAnsiTheme="minorHAnsi" w:cstheme="minorBidi"/>
          <w:noProof/>
          <w:color w:val="auto"/>
          <w:sz w:val="22"/>
          <w:szCs w:val="22"/>
          <w:lang w:eastAsia="en-US"/>
        </w:rPr>
      </w:pPr>
      <w:hyperlink w:anchor="_Toc132975935" w:history="1">
        <w:r w:rsidR="00220251" w:rsidRPr="00C81FFD">
          <w:rPr>
            <w:rStyle w:val="Hyperlink"/>
          </w:rPr>
          <w:t>B2: SCL-20.7</w:t>
        </w:r>
        <w:r w:rsidR="00220251" w:rsidRPr="00C81FFD">
          <w:rPr>
            <w:rStyle w:val="Hyperlink"/>
          </w:rPr>
          <w:tab/>
          <w:t>W</w:t>
        </w:r>
        <w:r w:rsidR="00220251" w:rsidRPr="00C81FFD">
          <w:rPr>
            <w:rStyle w:val="Hyperlink"/>
          </w:rPr>
          <w:tab/>
          <w:t>Table 6. Maintenance Tolerances</w:t>
        </w:r>
        <w:r w:rsidR="00220251">
          <w:rPr>
            <w:noProof/>
            <w:webHidden/>
          </w:rPr>
          <w:tab/>
        </w:r>
        <w:r w:rsidR="00220251">
          <w:rPr>
            <w:noProof/>
            <w:webHidden/>
          </w:rPr>
          <w:fldChar w:fldCharType="begin"/>
        </w:r>
        <w:r w:rsidR="00220251">
          <w:rPr>
            <w:noProof/>
            <w:webHidden/>
          </w:rPr>
          <w:instrText xml:space="preserve"> PAGEREF _Toc132975935 \h </w:instrText>
        </w:r>
        <w:r w:rsidR="00220251">
          <w:rPr>
            <w:noProof/>
            <w:webHidden/>
          </w:rPr>
        </w:r>
        <w:r w:rsidR="00220251">
          <w:rPr>
            <w:noProof/>
            <w:webHidden/>
          </w:rPr>
          <w:fldChar w:fldCharType="separate"/>
        </w:r>
        <w:r w:rsidR="00220251">
          <w:rPr>
            <w:noProof/>
            <w:webHidden/>
          </w:rPr>
          <w:t>404</w:t>
        </w:r>
        <w:r w:rsidR="00220251">
          <w:rPr>
            <w:noProof/>
            <w:webHidden/>
          </w:rPr>
          <w:fldChar w:fldCharType="end"/>
        </w:r>
      </w:hyperlink>
    </w:p>
    <w:p w14:paraId="3EC4B983" w14:textId="53FAFED5" w:rsidR="00220251" w:rsidRDefault="004E6E63">
      <w:pPr>
        <w:pStyle w:val="TOC2"/>
        <w:rPr>
          <w:rFonts w:asciiTheme="minorHAnsi" w:eastAsiaTheme="minorEastAsia" w:hAnsiTheme="minorHAnsi" w:cstheme="minorBidi"/>
          <w:noProof/>
          <w:color w:val="auto"/>
          <w:sz w:val="22"/>
          <w:szCs w:val="22"/>
          <w:lang w:eastAsia="en-US"/>
        </w:rPr>
      </w:pPr>
      <w:hyperlink w:anchor="_Toc132975936" w:history="1">
        <w:r w:rsidR="00220251" w:rsidRPr="00C81FFD">
          <w:rPr>
            <w:rStyle w:val="Hyperlink"/>
          </w:rPr>
          <w:t>B2: SCL-20.8</w:t>
        </w:r>
        <w:r w:rsidR="00220251" w:rsidRPr="00C81FFD">
          <w:rPr>
            <w:rStyle w:val="Hyperlink"/>
          </w:rPr>
          <w:tab/>
          <w:t>W</w:t>
        </w:r>
        <w:r w:rsidR="00220251" w:rsidRPr="00C81FFD">
          <w:rPr>
            <w:rStyle w:val="Hyperlink"/>
          </w:rPr>
          <w:tab/>
          <w:t>Table 8. Recommended Minimum Load</w:t>
        </w:r>
        <w:r w:rsidR="00220251">
          <w:rPr>
            <w:noProof/>
            <w:webHidden/>
          </w:rPr>
          <w:tab/>
        </w:r>
        <w:r w:rsidR="00220251">
          <w:rPr>
            <w:noProof/>
            <w:webHidden/>
          </w:rPr>
          <w:fldChar w:fldCharType="begin"/>
        </w:r>
        <w:r w:rsidR="00220251">
          <w:rPr>
            <w:noProof/>
            <w:webHidden/>
          </w:rPr>
          <w:instrText xml:space="preserve"> PAGEREF _Toc132975936 \h </w:instrText>
        </w:r>
        <w:r w:rsidR="00220251">
          <w:rPr>
            <w:noProof/>
            <w:webHidden/>
          </w:rPr>
        </w:r>
        <w:r w:rsidR="00220251">
          <w:rPr>
            <w:noProof/>
            <w:webHidden/>
          </w:rPr>
          <w:fldChar w:fldCharType="separate"/>
        </w:r>
        <w:r w:rsidR="00220251">
          <w:rPr>
            <w:noProof/>
            <w:webHidden/>
          </w:rPr>
          <w:t>404</w:t>
        </w:r>
        <w:r w:rsidR="00220251">
          <w:rPr>
            <w:noProof/>
            <w:webHidden/>
          </w:rPr>
          <w:fldChar w:fldCharType="end"/>
        </w:r>
      </w:hyperlink>
    </w:p>
    <w:p w14:paraId="1C0DBBE5" w14:textId="7085C1BA"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37" w:history="1">
        <w:r w:rsidR="00220251" w:rsidRPr="00C81FFD">
          <w:rPr>
            <w:rStyle w:val="Hyperlink"/>
          </w:rPr>
          <w:t>BLOCK 3 ITEMS (B3) - TOLERANCES FOR DISTANCE TESTING IN TAXIMETERS AND TRANSPORTATION NETWORK SYSTEMS</w:t>
        </w:r>
        <w:r w:rsidR="00220251">
          <w:rPr>
            <w:noProof/>
            <w:webHidden/>
          </w:rPr>
          <w:tab/>
        </w:r>
        <w:r w:rsidR="00220251">
          <w:rPr>
            <w:noProof/>
            <w:webHidden/>
          </w:rPr>
          <w:fldChar w:fldCharType="begin"/>
        </w:r>
        <w:r w:rsidR="00220251">
          <w:rPr>
            <w:noProof/>
            <w:webHidden/>
          </w:rPr>
          <w:instrText xml:space="preserve"> PAGEREF _Toc132975937 \h </w:instrText>
        </w:r>
        <w:r w:rsidR="00220251">
          <w:rPr>
            <w:noProof/>
            <w:webHidden/>
          </w:rPr>
        </w:r>
        <w:r w:rsidR="00220251">
          <w:rPr>
            <w:noProof/>
            <w:webHidden/>
          </w:rPr>
          <w:fldChar w:fldCharType="separate"/>
        </w:r>
        <w:r w:rsidR="00220251">
          <w:rPr>
            <w:noProof/>
            <w:webHidden/>
          </w:rPr>
          <w:t>415</w:t>
        </w:r>
        <w:r w:rsidR="00220251">
          <w:rPr>
            <w:noProof/>
            <w:webHidden/>
          </w:rPr>
          <w:fldChar w:fldCharType="end"/>
        </w:r>
      </w:hyperlink>
    </w:p>
    <w:p w14:paraId="55EE09D8" w14:textId="7F3802A8" w:rsidR="00220251" w:rsidRDefault="004E6E63">
      <w:pPr>
        <w:pStyle w:val="TOC2"/>
        <w:rPr>
          <w:rFonts w:asciiTheme="minorHAnsi" w:eastAsiaTheme="minorEastAsia" w:hAnsiTheme="minorHAnsi" w:cstheme="minorBidi"/>
          <w:noProof/>
          <w:color w:val="auto"/>
          <w:sz w:val="22"/>
          <w:szCs w:val="22"/>
          <w:lang w:eastAsia="en-US"/>
        </w:rPr>
      </w:pPr>
      <w:hyperlink w:anchor="_Toc132975938" w:history="1">
        <w:r w:rsidR="00220251" w:rsidRPr="00C81FFD">
          <w:rPr>
            <w:rStyle w:val="Hyperlink"/>
          </w:rPr>
          <w:t>B3: TXI-20.1</w:t>
        </w:r>
        <w:r w:rsidR="00220251" w:rsidRPr="00C81FFD">
          <w:rPr>
            <w:rStyle w:val="Hyperlink"/>
          </w:rPr>
          <w:tab/>
          <w:t>W</w:t>
        </w:r>
        <w:r w:rsidR="00220251" w:rsidRPr="00C81FFD">
          <w:rPr>
            <w:rStyle w:val="Hyperlink"/>
          </w:rPr>
          <w:tab/>
          <w:t>T. Tolerances</w:t>
        </w:r>
        <w:r w:rsidR="00220251">
          <w:rPr>
            <w:noProof/>
            <w:webHidden/>
          </w:rPr>
          <w:tab/>
        </w:r>
        <w:r w:rsidR="00220251">
          <w:rPr>
            <w:noProof/>
            <w:webHidden/>
          </w:rPr>
          <w:fldChar w:fldCharType="begin"/>
        </w:r>
        <w:r w:rsidR="00220251">
          <w:rPr>
            <w:noProof/>
            <w:webHidden/>
          </w:rPr>
          <w:instrText xml:space="preserve"> PAGEREF _Toc132975938 \h </w:instrText>
        </w:r>
        <w:r w:rsidR="00220251">
          <w:rPr>
            <w:noProof/>
            <w:webHidden/>
          </w:rPr>
        </w:r>
        <w:r w:rsidR="00220251">
          <w:rPr>
            <w:noProof/>
            <w:webHidden/>
          </w:rPr>
          <w:fldChar w:fldCharType="separate"/>
        </w:r>
        <w:r w:rsidR="00220251">
          <w:rPr>
            <w:noProof/>
            <w:webHidden/>
          </w:rPr>
          <w:t>415</w:t>
        </w:r>
        <w:r w:rsidR="00220251">
          <w:rPr>
            <w:noProof/>
            <w:webHidden/>
          </w:rPr>
          <w:fldChar w:fldCharType="end"/>
        </w:r>
      </w:hyperlink>
    </w:p>
    <w:p w14:paraId="27FC9284" w14:textId="47AB0370" w:rsidR="00220251" w:rsidRDefault="004E6E63">
      <w:pPr>
        <w:pStyle w:val="TOC2"/>
        <w:rPr>
          <w:rFonts w:asciiTheme="minorHAnsi" w:eastAsiaTheme="minorEastAsia" w:hAnsiTheme="minorHAnsi" w:cstheme="minorBidi"/>
          <w:noProof/>
          <w:color w:val="auto"/>
          <w:sz w:val="22"/>
          <w:szCs w:val="22"/>
          <w:lang w:eastAsia="en-US"/>
        </w:rPr>
      </w:pPr>
      <w:hyperlink w:anchor="_Toc132975939" w:history="1">
        <w:r w:rsidR="00220251" w:rsidRPr="00C81FFD">
          <w:rPr>
            <w:rStyle w:val="Hyperlink"/>
          </w:rPr>
          <w:t>B3: TNS-20.1</w:t>
        </w:r>
        <w:r w:rsidR="00220251" w:rsidRPr="00C81FFD">
          <w:rPr>
            <w:rStyle w:val="Hyperlink"/>
          </w:rPr>
          <w:tab/>
          <w:t>W</w:t>
        </w:r>
        <w:r w:rsidR="00220251" w:rsidRPr="00C81FFD">
          <w:rPr>
            <w:rStyle w:val="Hyperlink"/>
          </w:rPr>
          <w:tab/>
          <w:t>T. Tolerances</w:t>
        </w:r>
        <w:r w:rsidR="00220251">
          <w:rPr>
            <w:noProof/>
            <w:webHidden/>
          </w:rPr>
          <w:tab/>
        </w:r>
        <w:r w:rsidR="00220251">
          <w:rPr>
            <w:noProof/>
            <w:webHidden/>
          </w:rPr>
          <w:fldChar w:fldCharType="begin"/>
        </w:r>
        <w:r w:rsidR="00220251">
          <w:rPr>
            <w:noProof/>
            <w:webHidden/>
          </w:rPr>
          <w:instrText xml:space="preserve"> PAGEREF _Toc132975939 \h </w:instrText>
        </w:r>
        <w:r w:rsidR="00220251">
          <w:rPr>
            <w:noProof/>
            <w:webHidden/>
          </w:rPr>
        </w:r>
        <w:r w:rsidR="00220251">
          <w:rPr>
            <w:noProof/>
            <w:webHidden/>
          </w:rPr>
          <w:fldChar w:fldCharType="separate"/>
        </w:r>
        <w:r w:rsidR="00220251">
          <w:rPr>
            <w:noProof/>
            <w:webHidden/>
          </w:rPr>
          <w:t>415</w:t>
        </w:r>
        <w:r w:rsidR="00220251">
          <w:rPr>
            <w:noProof/>
            <w:webHidden/>
          </w:rPr>
          <w:fldChar w:fldCharType="end"/>
        </w:r>
      </w:hyperlink>
    </w:p>
    <w:p w14:paraId="1F8D8CC6" w14:textId="3B630CCD"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40" w:history="1">
        <w:r w:rsidR="00220251" w:rsidRPr="00C81FFD">
          <w:rPr>
            <w:rStyle w:val="Hyperlink"/>
          </w:rPr>
          <w:t>BLOCK 4 ITEMS (B4) - ELECTRONICALLY CAPTURED TICKETS OR RECEIPTS</w:t>
        </w:r>
        <w:r w:rsidR="00220251">
          <w:rPr>
            <w:noProof/>
            <w:webHidden/>
          </w:rPr>
          <w:tab/>
        </w:r>
        <w:r w:rsidR="00220251">
          <w:rPr>
            <w:noProof/>
            <w:webHidden/>
          </w:rPr>
          <w:fldChar w:fldCharType="begin"/>
        </w:r>
        <w:r w:rsidR="00220251">
          <w:rPr>
            <w:noProof/>
            <w:webHidden/>
          </w:rPr>
          <w:instrText xml:space="preserve"> PAGEREF _Toc132975940 \h </w:instrText>
        </w:r>
        <w:r w:rsidR="00220251">
          <w:rPr>
            <w:noProof/>
            <w:webHidden/>
          </w:rPr>
        </w:r>
        <w:r w:rsidR="00220251">
          <w:rPr>
            <w:noProof/>
            <w:webHidden/>
          </w:rPr>
          <w:fldChar w:fldCharType="separate"/>
        </w:r>
        <w:r w:rsidR="00220251">
          <w:rPr>
            <w:noProof/>
            <w:webHidden/>
          </w:rPr>
          <w:t>418</w:t>
        </w:r>
        <w:r w:rsidR="00220251">
          <w:rPr>
            <w:noProof/>
            <w:webHidden/>
          </w:rPr>
          <w:fldChar w:fldCharType="end"/>
        </w:r>
      </w:hyperlink>
    </w:p>
    <w:p w14:paraId="145E51F6" w14:textId="1988FE55" w:rsidR="00220251" w:rsidRDefault="004E6E63">
      <w:pPr>
        <w:pStyle w:val="TOC2"/>
        <w:rPr>
          <w:rFonts w:asciiTheme="minorHAnsi" w:eastAsiaTheme="minorEastAsia" w:hAnsiTheme="minorHAnsi" w:cstheme="minorBidi"/>
          <w:noProof/>
          <w:color w:val="auto"/>
          <w:sz w:val="22"/>
          <w:szCs w:val="22"/>
          <w:lang w:eastAsia="en-US"/>
        </w:rPr>
      </w:pPr>
      <w:hyperlink w:anchor="_Toc132975941" w:history="1">
        <w:r w:rsidR="00220251" w:rsidRPr="00C81FFD">
          <w:rPr>
            <w:rStyle w:val="Hyperlink"/>
          </w:rPr>
          <w:t>B4: GEN-21.2</w:t>
        </w:r>
        <w:r w:rsidR="00220251" w:rsidRPr="00C81FFD">
          <w:rPr>
            <w:rStyle w:val="Hyperlink"/>
          </w:rPr>
          <w:tab/>
          <w:t>V</w:t>
        </w:r>
        <w:r w:rsidR="00220251" w:rsidRPr="00C81FFD">
          <w:rPr>
            <w:rStyle w:val="Hyperlink"/>
          </w:rPr>
          <w:tab/>
        </w:r>
        <w:r w:rsidR="00220251" w:rsidRPr="00C81FFD">
          <w:rPr>
            <w:rStyle w:val="Hyperlink"/>
            <w:rFonts w:eastAsia="Calibri"/>
          </w:rPr>
          <w:t>G-S.5.6.  Recorded Representations.</w:t>
        </w:r>
        <w:r w:rsidR="00220251">
          <w:rPr>
            <w:noProof/>
            <w:webHidden/>
          </w:rPr>
          <w:tab/>
        </w:r>
        <w:r w:rsidR="00220251">
          <w:rPr>
            <w:noProof/>
            <w:webHidden/>
          </w:rPr>
          <w:fldChar w:fldCharType="begin"/>
        </w:r>
        <w:r w:rsidR="00220251">
          <w:rPr>
            <w:noProof/>
            <w:webHidden/>
          </w:rPr>
          <w:instrText xml:space="preserve"> PAGEREF _Toc132975941 \h </w:instrText>
        </w:r>
        <w:r w:rsidR="00220251">
          <w:rPr>
            <w:noProof/>
            <w:webHidden/>
          </w:rPr>
        </w:r>
        <w:r w:rsidR="00220251">
          <w:rPr>
            <w:noProof/>
            <w:webHidden/>
          </w:rPr>
          <w:fldChar w:fldCharType="separate"/>
        </w:r>
        <w:r w:rsidR="00220251">
          <w:rPr>
            <w:noProof/>
            <w:webHidden/>
          </w:rPr>
          <w:t>418</w:t>
        </w:r>
        <w:r w:rsidR="00220251">
          <w:rPr>
            <w:noProof/>
            <w:webHidden/>
          </w:rPr>
          <w:fldChar w:fldCharType="end"/>
        </w:r>
      </w:hyperlink>
    </w:p>
    <w:p w14:paraId="017B0F88" w14:textId="2484237C" w:rsidR="00220251" w:rsidRDefault="004E6E63">
      <w:pPr>
        <w:pStyle w:val="TOC2"/>
        <w:rPr>
          <w:rFonts w:asciiTheme="minorHAnsi" w:eastAsiaTheme="minorEastAsia" w:hAnsiTheme="minorHAnsi" w:cstheme="minorBidi"/>
          <w:noProof/>
          <w:color w:val="auto"/>
          <w:sz w:val="22"/>
          <w:szCs w:val="22"/>
          <w:lang w:eastAsia="en-US"/>
        </w:rPr>
      </w:pPr>
      <w:hyperlink w:anchor="_Toc132975942" w:history="1">
        <w:r w:rsidR="00220251" w:rsidRPr="00C81FFD">
          <w:rPr>
            <w:rStyle w:val="Hyperlink"/>
          </w:rPr>
          <w:t>B4: LMD-21.2</w:t>
        </w:r>
        <w:r w:rsidR="00220251" w:rsidRPr="00C81FFD">
          <w:rPr>
            <w:rStyle w:val="Hyperlink"/>
          </w:rPr>
          <w:tab/>
          <w:t>V</w:t>
        </w:r>
        <w:r w:rsidR="00220251" w:rsidRPr="00C81FFD">
          <w:rPr>
            <w:rStyle w:val="Hyperlink"/>
          </w:rPr>
          <w:tab/>
        </w:r>
        <w:r w:rsidR="00220251" w:rsidRPr="00C81FFD">
          <w:rPr>
            <w:rStyle w:val="Hyperlink"/>
            <w:rFonts w:eastAsia="Calibri"/>
          </w:rPr>
          <w:t>S.1.6.5. Money Value Computations., UR.3. Use of a Device.</w:t>
        </w:r>
        <w:r w:rsidR="00220251">
          <w:rPr>
            <w:noProof/>
            <w:webHidden/>
          </w:rPr>
          <w:tab/>
        </w:r>
        <w:r w:rsidR="00220251">
          <w:rPr>
            <w:noProof/>
            <w:webHidden/>
          </w:rPr>
          <w:fldChar w:fldCharType="begin"/>
        </w:r>
        <w:r w:rsidR="00220251">
          <w:rPr>
            <w:noProof/>
            <w:webHidden/>
          </w:rPr>
          <w:instrText xml:space="preserve"> PAGEREF _Toc132975942 \h </w:instrText>
        </w:r>
        <w:r w:rsidR="00220251">
          <w:rPr>
            <w:noProof/>
            <w:webHidden/>
          </w:rPr>
        </w:r>
        <w:r w:rsidR="00220251">
          <w:rPr>
            <w:noProof/>
            <w:webHidden/>
          </w:rPr>
          <w:fldChar w:fldCharType="separate"/>
        </w:r>
        <w:r w:rsidR="00220251">
          <w:rPr>
            <w:noProof/>
            <w:webHidden/>
          </w:rPr>
          <w:t>419</w:t>
        </w:r>
        <w:r w:rsidR="00220251">
          <w:rPr>
            <w:noProof/>
            <w:webHidden/>
          </w:rPr>
          <w:fldChar w:fldCharType="end"/>
        </w:r>
      </w:hyperlink>
    </w:p>
    <w:p w14:paraId="690F7A9E" w14:textId="40408ADF" w:rsidR="00220251" w:rsidRDefault="004E6E63">
      <w:pPr>
        <w:pStyle w:val="TOC2"/>
        <w:rPr>
          <w:rFonts w:asciiTheme="minorHAnsi" w:eastAsiaTheme="minorEastAsia" w:hAnsiTheme="minorHAnsi" w:cstheme="minorBidi"/>
          <w:noProof/>
          <w:color w:val="auto"/>
          <w:sz w:val="22"/>
          <w:szCs w:val="22"/>
          <w:lang w:eastAsia="en-US"/>
        </w:rPr>
      </w:pPr>
      <w:hyperlink w:anchor="_Toc132975943" w:history="1">
        <w:r w:rsidR="00220251" w:rsidRPr="00C81FFD">
          <w:rPr>
            <w:rStyle w:val="Hyperlink"/>
          </w:rPr>
          <w:t>B4: VTM-21.1</w:t>
        </w:r>
        <w:r w:rsidR="00220251" w:rsidRPr="00C81FFD">
          <w:rPr>
            <w:rStyle w:val="Hyperlink"/>
          </w:rPr>
          <w:tab/>
          <w:t>V</w:t>
        </w:r>
        <w:r w:rsidR="00220251" w:rsidRPr="00C81FFD">
          <w:rPr>
            <w:rStyle w:val="Hyperlink"/>
          </w:rPr>
          <w:tab/>
          <w:t>S.1.1. Primary Elements., UR.2. User Requirements</w:t>
        </w:r>
        <w:r w:rsidR="00220251">
          <w:rPr>
            <w:noProof/>
            <w:webHidden/>
          </w:rPr>
          <w:tab/>
        </w:r>
        <w:r w:rsidR="00220251">
          <w:rPr>
            <w:noProof/>
            <w:webHidden/>
          </w:rPr>
          <w:fldChar w:fldCharType="begin"/>
        </w:r>
        <w:r w:rsidR="00220251">
          <w:rPr>
            <w:noProof/>
            <w:webHidden/>
          </w:rPr>
          <w:instrText xml:space="preserve"> PAGEREF _Toc132975943 \h </w:instrText>
        </w:r>
        <w:r w:rsidR="00220251">
          <w:rPr>
            <w:noProof/>
            <w:webHidden/>
          </w:rPr>
        </w:r>
        <w:r w:rsidR="00220251">
          <w:rPr>
            <w:noProof/>
            <w:webHidden/>
          </w:rPr>
          <w:fldChar w:fldCharType="separate"/>
        </w:r>
        <w:r w:rsidR="00220251">
          <w:rPr>
            <w:noProof/>
            <w:webHidden/>
          </w:rPr>
          <w:t>421</w:t>
        </w:r>
        <w:r w:rsidR="00220251">
          <w:rPr>
            <w:noProof/>
            <w:webHidden/>
          </w:rPr>
          <w:fldChar w:fldCharType="end"/>
        </w:r>
      </w:hyperlink>
    </w:p>
    <w:p w14:paraId="11DFF1AB" w14:textId="0B1C52AA" w:rsidR="00220251" w:rsidRDefault="004E6E63">
      <w:pPr>
        <w:pStyle w:val="TOC2"/>
        <w:rPr>
          <w:rFonts w:asciiTheme="minorHAnsi" w:eastAsiaTheme="minorEastAsia" w:hAnsiTheme="minorHAnsi" w:cstheme="minorBidi"/>
          <w:noProof/>
          <w:color w:val="auto"/>
          <w:sz w:val="22"/>
          <w:szCs w:val="22"/>
          <w:lang w:eastAsia="en-US"/>
        </w:rPr>
      </w:pPr>
      <w:hyperlink w:anchor="_Toc132975944" w:history="1">
        <w:r w:rsidR="00220251" w:rsidRPr="00C81FFD">
          <w:rPr>
            <w:rStyle w:val="Hyperlink"/>
          </w:rPr>
          <w:t>B4: LPG-21.1</w:t>
        </w:r>
        <w:r w:rsidR="00220251" w:rsidRPr="00C81FFD">
          <w:rPr>
            <w:rStyle w:val="Hyperlink"/>
          </w:rPr>
          <w:tab/>
          <w:t>V</w:t>
        </w:r>
        <w:r w:rsidR="00220251" w:rsidRPr="00C81FFD">
          <w:rPr>
            <w:rStyle w:val="Hyperlink"/>
          </w:rPr>
          <w:tab/>
          <w:t>S.1.1. Primary Elements., UR.2. User Requirements</w:t>
        </w:r>
        <w:r w:rsidR="00220251">
          <w:rPr>
            <w:noProof/>
            <w:webHidden/>
          </w:rPr>
          <w:tab/>
        </w:r>
        <w:r w:rsidR="00220251">
          <w:rPr>
            <w:noProof/>
            <w:webHidden/>
          </w:rPr>
          <w:fldChar w:fldCharType="begin"/>
        </w:r>
        <w:r w:rsidR="00220251">
          <w:rPr>
            <w:noProof/>
            <w:webHidden/>
          </w:rPr>
          <w:instrText xml:space="preserve"> PAGEREF _Toc132975944 \h </w:instrText>
        </w:r>
        <w:r w:rsidR="00220251">
          <w:rPr>
            <w:noProof/>
            <w:webHidden/>
          </w:rPr>
        </w:r>
        <w:r w:rsidR="00220251">
          <w:rPr>
            <w:noProof/>
            <w:webHidden/>
          </w:rPr>
          <w:fldChar w:fldCharType="separate"/>
        </w:r>
        <w:r w:rsidR="00220251">
          <w:rPr>
            <w:noProof/>
            <w:webHidden/>
          </w:rPr>
          <w:t>422</w:t>
        </w:r>
        <w:r w:rsidR="00220251">
          <w:rPr>
            <w:noProof/>
            <w:webHidden/>
          </w:rPr>
          <w:fldChar w:fldCharType="end"/>
        </w:r>
      </w:hyperlink>
    </w:p>
    <w:p w14:paraId="5746EC22" w14:textId="46C4FF12" w:rsidR="00220251" w:rsidRDefault="004E6E63">
      <w:pPr>
        <w:pStyle w:val="TOC2"/>
        <w:rPr>
          <w:rFonts w:asciiTheme="minorHAnsi" w:eastAsiaTheme="minorEastAsia" w:hAnsiTheme="minorHAnsi" w:cstheme="minorBidi"/>
          <w:noProof/>
          <w:color w:val="auto"/>
          <w:sz w:val="22"/>
          <w:szCs w:val="22"/>
          <w:lang w:eastAsia="en-US"/>
        </w:rPr>
      </w:pPr>
      <w:hyperlink w:anchor="_Toc132975945" w:history="1">
        <w:r w:rsidR="00220251" w:rsidRPr="00C81FFD">
          <w:rPr>
            <w:rStyle w:val="Hyperlink"/>
          </w:rPr>
          <w:t>B4: CLM-21.1</w:t>
        </w:r>
        <w:r w:rsidR="00220251" w:rsidRPr="00C81FFD">
          <w:rPr>
            <w:rStyle w:val="Hyperlink"/>
          </w:rPr>
          <w:tab/>
          <w:t>V</w:t>
        </w:r>
        <w:r w:rsidR="00220251" w:rsidRPr="00C81FFD">
          <w:rPr>
            <w:rStyle w:val="Hyperlink"/>
          </w:rPr>
          <w:tab/>
          <w:t xml:space="preserve">S.1.4.1. </w:t>
        </w:r>
        <w:r w:rsidR="00220251" w:rsidRPr="00C81FFD">
          <w:rPr>
            <w:rStyle w:val="Hyperlink"/>
            <w:strike/>
          </w:rPr>
          <w:t>Printed Ticket</w:t>
        </w:r>
        <w:r w:rsidR="00220251" w:rsidRPr="00C81FFD">
          <w:rPr>
            <w:rStyle w:val="Hyperlink"/>
          </w:rPr>
          <w:t xml:space="preserve">Recorded Representation., UR.2.6.3.  </w:t>
        </w:r>
        <w:r w:rsidR="00220251" w:rsidRPr="00C81FFD">
          <w:rPr>
            <w:rStyle w:val="Hyperlink"/>
            <w:strike/>
          </w:rPr>
          <w:t>Printed Ticket</w:t>
        </w:r>
        <w:r w:rsidR="00220251" w:rsidRPr="00C81FFD">
          <w:rPr>
            <w:rStyle w:val="Hyperlink"/>
          </w:rPr>
          <w:t>Recorded Representation.</w:t>
        </w:r>
        <w:r w:rsidR="00220251">
          <w:rPr>
            <w:noProof/>
            <w:webHidden/>
          </w:rPr>
          <w:tab/>
        </w:r>
        <w:r w:rsidR="00220251">
          <w:rPr>
            <w:noProof/>
            <w:webHidden/>
          </w:rPr>
          <w:fldChar w:fldCharType="begin"/>
        </w:r>
        <w:r w:rsidR="00220251">
          <w:rPr>
            <w:noProof/>
            <w:webHidden/>
          </w:rPr>
          <w:instrText xml:space="preserve"> PAGEREF _Toc132975945 \h </w:instrText>
        </w:r>
        <w:r w:rsidR="00220251">
          <w:rPr>
            <w:noProof/>
            <w:webHidden/>
          </w:rPr>
        </w:r>
        <w:r w:rsidR="00220251">
          <w:rPr>
            <w:noProof/>
            <w:webHidden/>
          </w:rPr>
          <w:fldChar w:fldCharType="separate"/>
        </w:r>
        <w:r w:rsidR="00220251">
          <w:rPr>
            <w:noProof/>
            <w:webHidden/>
          </w:rPr>
          <w:t>424</w:t>
        </w:r>
        <w:r w:rsidR="00220251">
          <w:rPr>
            <w:noProof/>
            <w:webHidden/>
          </w:rPr>
          <w:fldChar w:fldCharType="end"/>
        </w:r>
      </w:hyperlink>
    </w:p>
    <w:p w14:paraId="56DDCB56" w14:textId="1950AC29" w:rsidR="00220251" w:rsidRDefault="004E6E63">
      <w:pPr>
        <w:pStyle w:val="TOC2"/>
        <w:rPr>
          <w:rFonts w:asciiTheme="minorHAnsi" w:eastAsiaTheme="minorEastAsia" w:hAnsiTheme="minorHAnsi" w:cstheme="minorBidi"/>
          <w:noProof/>
          <w:color w:val="auto"/>
          <w:sz w:val="22"/>
          <w:szCs w:val="22"/>
          <w:lang w:eastAsia="en-US"/>
        </w:rPr>
      </w:pPr>
      <w:hyperlink w:anchor="_Toc132975946" w:history="1">
        <w:r w:rsidR="00220251" w:rsidRPr="00C81FFD">
          <w:rPr>
            <w:rStyle w:val="Hyperlink"/>
          </w:rPr>
          <w:t>B4: MLK-21.1</w:t>
        </w:r>
        <w:r w:rsidR="00220251" w:rsidRPr="00C81FFD">
          <w:rPr>
            <w:rStyle w:val="Hyperlink"/>
          </w:rPr>
          <w:tab/>
          <w:t>V</w:t>
        </w:r>
        <w:r w:rsidR="00220251" w:rsidRPr="00C81FFD">
          <w:rPr>
            <w:rStyle w:val="Hyperlink"/>
          </w:rPr>
          <w:tab/>
          <w:t xml:space="preserve">S.1.4.2. </w:t>
        </w:r>
        <w:r w:rsidR="00220251" w:rsidRPr="00C81FFD">
          <w:rPr>
            <w:rStyle w:val="Hyperlink"/>
            <w:strike/>
          </w:rPr>
          <w:t>Printed Ticket</w:t>
        </w:r>
        <w:r w:rsidR="00220251" w:rsidRPr="00C81FFD">
          <w:rPr>
            <w:rStyle w:val="Hyperlink"/>
          </w:rPr>
          <w:t xml:space="preserve"> Recorded Representation., UR.2.6.3. </w:t>
        </w:r>
        <w:r w:rsidR="00220251" w:rsidRPr="00C81FFD">
          <w:rPr>
            <w:rStyle w:val="Hyperlink"/>
            <w:strike/>
          </w:rPr>
          <w:t>Printed Ticket</w:t>
        </w:r>
        <w:r w:rsidR="00220251" w:rsidRPr="00C81FFD">
          <w:rPr>
            <w:rStyle w:val="Hyperlink"/>
          </w:rPr>
          <w:t>Recorded Representation.</w:t>
        </w:r>
        <w:r w:rsidR="00220251">
          <w:rPr>
            <w:noProof/>
            <w:webHidden/>
          </w:rPr>
          <w:tab/>
        </w:r>
        <w:r w:rsidR="00220251">
          <w:rPr>
            <w:noProof/>
            <w:webHidden/>
          </w:rPr>
          <w:fldChar w:fldCharType="begin"/>
        </w:r>
        <w:r w:rsidR="00220251">
          <w:rPr>
            <w:noProof/>
            <w:webHidden/>
          </w:rPr>
          <w:instrText xml:space="preserve"> PAGEREF _Toc132975946 \h </w:instrText>
        </w:r>
        <w:r w:rsidR="00220251">
          <w:rPr>
            <w:noProof/>
            <w:webHidden/>
          </w:rPr>
        </w:r>
        <w:r w:rsidR="00220251">
          <w:rPr>
            <w:noProof/>
            <w:webHidden/>
          </w:rPr>
          <w:fldChar w:fldCharType="separate"/>
        </w:r>
        <w:r w:rsidR="00220251">
          <w:rPr>
            <w:noProof/>
            <w:webHidden/>
          </w:rPr>
          <w:t>425</w:t>
        </w:r>
        <w:r w:rsidR="00220251">
          <w:rPr>
            <w:noProof/>
            <w:webHidden/>
          </w:rPr>
          <w:fldChar w:fldCharType="end"/>
        </w:r>
      </w:hyperlink>
    </w:p>
    <w:p w14:paraId="15CE8D2B" w14:textId="191E613F" w:rsidR="00220251" w:rsidRDefault="004E6E63">
      <w:pPr>
        <w:pStyle w:val="TOC2"/>
        <w:rPr>
          <w:rFonts w:asciiTheme="minorHAnsi" w:eastAsiaTheme="minorEastAsia" w:hAnsiTheme="minorHAnsi" w:cstheme="minorBidi"/>
          <w:noProof/>
          <w:color w:val="auto"/>
          <w:sz w:val="22"/>
          <w:szCs w:val="22"/>
          <w:lang w:eastAsia="en-US"/>
        </w:rPr>
      </w:pPr>
      <w:hyperlink w:anchor="_Toc132975947" w:history="1">
        <w:r w:rsidR="00220251" w:rsidRPr="00C81FFD">
          <w:rPr>
            <w:rStyle w:val="Hyperlink"/>
          </w:rPr>
          <w:t>B4: MFM-21.2</w:t>
        </w:r>
        <w:r w:rsidR="00220251" w:rsidRPr="00C81FFD">
          <w:rPr>
            <w:rStyle w:val="Hyperlink"/>
          </w:rPr>
          <w:tab/>
          <w:t>V</w:t>
        </w:r>
        <w:r w:rsidR="00220251" w:rsidRPr="00C81FFD">
          <w:rPr>
            <w:rStyle w:val="Hyperlink"/>
          </w:rPr>
          <w:tab/>
          <w:t xml:space="preserve">S.6. </w:t>
        </w:r>
        <w:r w:rsidR="00220251" w:rsidRPr="00C81FFD">
          <w:rPr>
            <w:rStyle w:val="Hyperlink"/>
            <w:strike/>
          </w:rPr>
          <w:t>Printer</w:t>
        </w:r>
        <w:r w:rsidR="00220251" w:rsidRPr="00C81FFD">
          <w:rPr>
            <w:rStyle w:val="Hyperlink"/>
          </w:rPr>
          <w:t xml:space="preserve">Recorded Representations., UR.2.6. </w:t>
        </w:r>
        <w:r w:rsidR="00220251" w:rsidRPr="00C81FFD">
          <w:rPr>
            <w:rStyle w:val="Hyperlink"/>
            <w:strike/>
          </w:rPr>
          <w:t xml:space="preserve">Ticket Printer, Customer Ticket, </w:t>
        </w:r>
        <w:r w:rsidR="00220251" w:rsidRPr="00C81FFD">
          <w:rPr>
            <w:rStyle w:val="Hyperlink"/>
          </w:rPr>
          <w:t xml:space="preserve"> Recorded Representation., UR.3.4. </w:t>
        </w:r>
        <w:r w:rsidR="00220251" w:rsidRPr="00C81FFD">
          <w:rPr>
            <w:rStyle w:val="Hyperlink"/>
            <w:strike/>
          </w:rPr>
          <w:t>Printed Ticket.</w:t>
        </w:r>
        <w:r w:rsidR="00220251" w:rsidRPr="00C81FFD">
          <w:rPr>
            <w:rStyle w:val="Hyperlink"/>
          </w:rPr>
          <w:t xml:space="preserve"> Recorded Representation.</w:t>
        </w:r>
        <w:r w:rsidR="00220251">
          <w:rPr>
            <w:noProof/>
            <w:webHidden/>
          </w:rPr>
          <w:tab/>
        </w:r>
        <w:r w:rsidR="00220251">
          <w:rPr>
            <w:noProof/>
            <w:webHidden/>
          </w:rPr>
          <w:fldChar w:fldCharType="begin"/>
        </w:r>
        <w:r w:rsidR="00220251">
          <w:rPr>
            <w:noProof/>
            <w:webHidden/>
          </w:rPr>
          <w:instrText xml:space="preserve"> PAGEREF _Toc132975947 \h </w:instrText>
        </w:r>
        <w:r w:rsidR="00220251">
          <w:rPr>
            <w:noProof/>
            <w:webHidden/>
          </w:rPr>
        </w:r>
        <w:r w:rsidR="00220251">
          <w:rPr>
            <w:noProof/>
            <w:webHidden/>
          </w:rPr>
          <w:fldChar w:fldCharType="separate"/>
        </w:r>
        <w:r w:rsidR="00220251">
          <w:rPr>
            <w:noProof/>
            <w:webHidden/>
          </w:rPr>
          <w:t>425</w:t>
        </w:r>
        <w:r w:rsidR="00220251">
          <w:rPr>
            <w:noProof/>
            <w:webHidden/>
          </w:rPr>
          <w:fldChar w:fldCharType="end"/>
        </w:r>
      </w:hyperlink>
    </w:p>
    <w:p w14:paraId="300A65D1" w14:textId="5693E20D" w:rsidR="00220251" w:rsidRDefault="004E6E63">
      <w:pPr>
        <w:pStyle w:val="TOC2"/>
        <w:rPr>
          <w:rFonts w:asciiTheme="minorHAnsi" w:eastAsiaTheme="minorEastAsia" w:hAnsiTheme="minorHAnsi" w:cstheme="minorBidi"/>
          <w:noProof/>
          <w:color w:val="auto"/>
          <w:sz w:val="22"/>
          <w:szCs w:val="22"/>
          <w:lang w:eastAsia="en-US"/>
        </w:rPr>
      </w:pPr>
      <w:hyperlink w:anchor="_Toc132975948" w:history="1">
        <w:r w:rsidR="00220251" w:rsidRPr="00C81FFD">
          <w:rPr>
            <w:rStyle w:val="Hyperlink"/>
          </w:rPr>
          <w:t>B4: CDL-21.1</w:t>
        </w:r>
        <w:r w:rsidR="00220251" w:rsidRPr="00C81FFD">
          <w:rPr>
            <w:rStyle w:val="Hyperlink"/>
          </w:rPr>
          <w:tab/>
          <w:t>V</w:t>
        </w:r>
        <w:r w:rsidR="00220251" w:rsidRPr="00C81FFD">
          <w:rPr>
            <w:rStyle w:val="Hyperlink"/>
          </w:rPr>
          <w:tab/>
          <w:t xml:space="preserve">S.1.4.1. </w:t>
        </w:r>
        <w:r w:rsidR="00220251" w:rsidRPr="00C81FFD">
          <w:rPr>
            <w:rStyle w:val="Hyperlink"/>
            <w:strike/>
          </w:rPr>
          <w:t>Printed Ticket</w:t>
        </w:r>
        <w:r w:rsidR="00220251" w:rsidRPr="00C81FFD">
          <w:rPr>
            <w:rStyle w:val="Hyperlink"/>
          </w:rPr>
          <w:t xml:space="preserve">Recorded Representations., UR.2.4.2. </w:t>
        </w:r>
        <w:r w:rsidR="00220251" w:rsidRPr="00C81FFD">
          <w:rPr>
            <w:rStyle w:val="Hyperlink"/>
            <w:strike/>
          </w:rPr>
          <w:t>Tickets or Invoices.</w:t>
        </w:r>
        <w:r w:rsidR="00220251" w:rsidRPr="00C81FFD">
          <w:rPr>
            <w:rStyle w:val="Hyperlink"/>
          </w:rPr>
          <w:t xml:space="preserve">  Recorded Representation.</w:t>
        </w:r>
        <w:r w:rsidR="00220251">
          <w:rPr>
            <w:noProof/>
            <w:webHidden/>
          </w:rPr>
          <w:tab/>
        </w:r>
        <w:r w:rsidR="00220251">
          <w:rPr>
            <w:noProof/>
            <w:webHidden/>
          </w:rPr>
          <w:fldChar w:fldCharType="begin"/>
        </w:r>
        <w:r w:rsidR="00220251">
          <w:rPr>
            <w:noProof/>
            <w:webHidden/>
          </w:rPr>
          <w:instrText xml:space="preserve"> PAGEREF _Toc132975948 \h </w:instrText>
        </w:r>
        <w:r w:rsidR="00220251">
          <w:rPr>
            <w:noProof/>
            <w:webHidden/>
          </w:rPr>
        </w:r>
        <w:r w:rsidR="00220251">
          <w:rPr>
            <w:noProof/>
            <w:webHidden/>
          </w:rPr>
          <w:fldChar w:fldCharType="separate"/>
        </w:r>
        <w:r w:rsidR="00220251">
          <w:rPr>
            <w:noProof/>
            <w:webHidden/>
          </w:rPr>
          <w:t>426</w:t>
        </w:r>
        <w:r w:rsidR="00220251">
          <w:rPr>
            <w:noProof/>
            <w:webHidden/>
          </w:rPr>
          <w:fldChar w:fldCharType="end"/>
        </w:r>
      </w:hyperlink>
    </w:p>
    <w:p w14:paraId="19F0C970" w14:textId="0380E9B0" w:rsidR="00220251" w:rsidRDefault="004E6E63">
      <w:pPr>
        <w:pStyle w:val="TOC2"/>
        <w:rPr>
          <w:rFonts w:asciiTheme="minorHAnsi" w:eastAsiaTheme="minorEastAsia" w:hAnsiTheme="minorHAnsi" w:cstheme="minorBidi"/>
          <w:noProof/>
          <w:color w:val="auto"/>
          <w:sz w:val="22"/>
          <w:szCs w:val="22"/>
          <w:lang w:eastAsia="en-US"/>
        </w:rPr>
      </w:pPr>
      <w:hyperlink w:anchor="_Toc132975949" w:history="1">
        <w:r w:rsidR="00220251" w:rsidRPr="00C81FFD">
          <w:rPr>
            <w:rStyle w:val="Hyperlink"/>
          </w:rPr>
          <w:t>B4: HGM-21.1</w:t>
        </w:r>
        <w:r w:rsidR="00220251" w:rsidRPr="00C81FFD">
          <w:rPr>
            <w:rStyle w:val="Hyperlink"/>
          </w:rPr>
          <w:tab/>
          <w:t>V</w:t>
        </w:r>
        <w:r w:rsidR="00220251" w:rsidRPr="00C81FFD">
          <w:rPr>
            <w:rStyle w:val="Hyperlink"/>
          </w:rPr>
          <w:tab/>
          <w:t>S.2.6. Recorded Representations, Point of Sale Systems., S.6. Printer. Recording Element., UR.3.2. Vehicle-mounted Measuring Systems Ticket Printer Recording Element., UR.3.3. Printed Ticket. Recorded Representation.</w:t>
        </w:r>
        <w:r w:rsidR="00220251">
          <w:rPr>
            <w:noProof/>
            <w:webHidden/>
          </w:rPr>
          <w:tab/>
        </w:r>
        <w:r w:rsidR="00220251">
          <w:rPr>
            <w:noProof/>
            <w:webHidden/>
          </w:rPr>
          <w:fldChar w:fldCharType="begin"/>
        </w:r>
        <w:r w:rsidR="00220251">
          <w:rPr>
            <w:noProof/>
            <w:webHidden/>
          </w:rPr>
          <w:instrText xml:space="preserve"> PAGEREF _Toc132975949 \h </w:instrText>
        </w:r>
        <w:r w:rsidR="00220251">
          <w:rPr>
            <w:noProof/>
            <w:webHidden/>
          </w:rPr>
        </w:r>
        <w:r w:rsidR="00220251">
          <w:rPr>
            <w:noProof/>
            <w:webHidden/>
          </w:rPr>
          <w:fldChar w:fldCharType="separate"/>
        </w:r>
        <w:r w:rsidR="00220251">
          <w:rPr>
            <w:noProof/>
            <w:webHidden/>
          </w:rPr>
          <w:t>426</w:t>
        </w:r>
        <w:r w:rsidR="00220251">
          <w:rPr>
            <w:noProof/>
            <w:webHidden/>
          </w:rPr>
          <w:fldChar w:fldCharType="end"/>
        </w:r>
      </w:hyperlink>
    </w:p>
    <w:p w14:paraId="456C7E3E" w14:textId="02C8A80C" w:rsidR="00220251" w:rsidRDefault="004E6E63">
      <w:pPr>
        <w:pStyle w:val="TOC2"/>
        <w:rPr>
          <w:rFonts w:asciiTheme="minorHAnsi" w:eastAsiaTheme="minorEastAsia" w:hAnsiTheme="minorHAnsi" w:cstheme="minorBidi"/>
          <w:noProof/>
          <w:color w:val="auto"/>
          <w:sz w:val="22"/>
          <w:szCs w:val="22"/>
          <w:lang w:eastAsia="en-US"/>
        </w:rPr>
      </w:pPr>
      <w:hyperlink w:anchor="_Toc132975950" w:history="1">
        <w:r w:rsidR="00220251" w:rsidRPr="00C81FFD">
          <w:rPr>
            <w:rStyle w:val="Hyperlink"/>
          </w:rPr>
          <w:t>B4: OTH-21.2</w:t>
        </w:r>
        <w:r w:rsidR="00220251" w:rsidRPr="00C81FFD">
          <w:rPr>
            <w:rStyle w:val="Hyperlink"/>
          </w:rPr>
          <w:tab/>
          <w:t>V</w:t>
        </w:r>
        <w:r w:rsidR="00220251" w:rsidRPr="00C81FFD">
          <w:rPr>
            <w:rStyle w:val="Hyperlink"/>
          </w:rPr>
          <w:tab/>
          <w:t>Appendix D - Definitions.: recorded representations, recording element.</w:t>
        </w:r>
        <w:r w:rsidR="00220251">
          <w:rPr>
            <w:noProof/>
            <w:webHidden/>
          </w:rPr>
          <w:tab/>
        </w:r>
        <w:r w:rsidR="00220251">
          <w:rPr>
            <w:noProof/>
            <w:webHidden/>
          </w:rPr>
          <w:fldChar w:fldCharType="begin"/>
        </w:r>
        <w:r w:rsidR="00220251">
          <w:rPr>
            <w:noProof/>
            <w:webHidden/>
          </w:rPr>
          <w:instrText xml:space="preserve"> PAGEREF _Toc132975950 \h </w:instrText>
        </w:r>
        <w:r w:rsidR="00220251">
          <w:rPr>
            <w:noProof/>
            <w:webHidden/>
          </w:rPr>
        </w:r>
        <w:r w:rsidR="00220251">
          <w:rPr>
            <w:noProof/>
            <w:webHidden/>
          </w:rPr>
          <w:fldChar w:fldCharType="separate"/>
        </w:r>
        <w:r w:rsidR="00220251">
          <w:rPr>
            <w:noProof/>
            <w:webHidden/>
          </w:rPr>
          <w:t>427</w:t>
        </w:r>
        <w:r w:rsidR="00220251">
          <w:rPr>
            <w:noProof/>
            <w:webHidden/>
          </w:rPr>
          <w:fldChar w:fldCharType="end"/>
        </w:r>
      </w:hyperlink>
    </w:p>
    <w:p w14:paraId="6E33DEF9" w14:textId="757DA988"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51" w:history="1">
        <w:r w:rsidR="00220251" w:rsidRPr="00C81FFD">
          <w:rPr>
            <w:rStyle w:val="Hyperlink"/>
          </w:rPr>
          <w:t>BLOCK 5 ITEMS (B5) - TEST DRAFTS</w:t>
        </w:r>
        <w:r w:rsidR="00220251">
          <w:rPr>
            <w:noProof/>
            <w:webHidden/>
          </w:rPr>
          <w:tab/>
        </w:r>
        <w:r w:rsidR="00220251">
          <w:rPr>
            <w:noProof/>
            <w:webHidden/>
          </w:rPr>
          <w:fldChar w:fldCharType="begin"/>
        </w:r>
        <w:r w:rsidR="00220251">
          <w:rPr>
            <w:noProof/>
            <w:webHidden/>
          </w:rPr>
          <w:instrText xml:space="preserve"> PAGEREF _Toc132975951 \h </w:instrText>
        </w:r>
        <w:r w:rsidR="00220251">
          <w:rPr>
            <w:noProof/>
            <w:webHidden/>
          </w:rPr>
        </w:r>
        <w:r w:rsidR="00220251">
          <w:rPr>
            <w:noProof/>
            <w:webHidden/>
          </w:rPr>
          <w:fldChar w:fldCharType="separate"/>
        </w:r>
        <w:r w:rsidR="00220251">
          <w:rPr>
            <w:noProof/>
            <w:webHidden/>
          </w:rPr>
          <w:t>430</w:t>
        </w:r>
        <w:r w:rsidR="00220251">
          <w:rPr>
            <w:noProof/>
            <w:webHidden/>
          </w:rPr>
          <w:fldChar w:fldCharType="end"/>
        </w:r>
      </w:hyperlink>
    </w:p>
    <w:p w14:paraId="56FDD71D" w14:textId="4909F2D0" w:rsidR="00220251" w:rsidRDefault="004E6E63">
      <w:pPr>
        <w:pStyle w:val="TOC2"/>
        <w:rPr>
          <w:rFonts w:asciiTheme="minorHAnsi" w:eastAsiaTheme="minorEastAsia" w:hAnsiTheme="minorHAnsi" w:cstheme="minorBidi"/>
          <w:noProof/>
          <w:color w:val="auto"/>
          <w:sz w:val="22"/>
          <w:szCs w:val="22"/>
          <w:lang w:eastAsia="en-US"/>
        </w:rPr>
      </w:pPr>
      <w:hyperlink w:anchor="_Toc132975952" w:history="1">
        <w:r w:rsidR="00220251" w:rsidRPr="00C81FFD">
          <w:rPr>
            <w:rStyle w:val="Hyperlink"/>
          </w:rPr>
          <w:t>B5: LMD-23.2</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952 \h </w:instrText>
        </w:r>
        <w:r w:rsidR="00220251">
          <w:rPr>
            <w:noProof/>
            <w:webHidden/>
          </w:rPr>
        </w:r>
        <w:r w:rsidR="00220251">
          <w:rPr>
            <w:noProof/>
            <w:webHidden/>
          </w:rPr>
          <w:fldChar w:fldCharType="separate"/>
        </w:r>
        <w:r w:rsidR="00220251">
          <w:rPr>
            <w:noProof/>
            <w:webHidden/>
          </w:rPr>
          <w:t>430</w:t>
        </w:r>
        <w:r w:rsidR="00220251">
          <w:rPr>
            <w:noProof/>
            <w:webHidden/>
          </w:rPr>
          <w:fldChar w:fldCharType="end"/>
        </w:r>
      </w:hyperlink>
    </w:p>
    <w:p w14:paraId="633259A9" w14:textId="2B36B17B" w:rsidR="00220251" w:rsidRDefault="004E6E63">
      <w:pPr>
        <w:pStyle w:val="TOC2"/>
        <w:rPr>
          <w:rFonts w:asciiTheme="minorHAnsi" w:eastAsiaTheme="minorEastAsia" w:hAnsiTheme="minorHAnsi" w:cstheme="minorBidi"/>
          <w:noProof/>
          <w:color w:val="auto"/>
          <w:sz w:val="22"/>
          <w:szCs w:val="22"/>
          <w:lang w:eastAsia="en-US"/>
        </w:rPr>
      </w:pPr>
      <w:hyperlink w:anchor="_Toc132975953" w:history="1">
        <w:r w:rsidR="00220251" w:rsidRPr="00C81FFD">
          <w:rPr>
            <w:rStyle w:val="Hyperlink"/>
          </w:rPr>
          <w:t>B5: VTM-23.2</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53 \h </w:instrText>
        </w:r>
        <w:r w:rsidR="00220251">
          <w:rPr>
            <w:noProof/>
            <w:webHidden/>
          </w:rPr>
        </w:r>
        <w:r w:rsidR="00220251">
          <w:rPr>
            <w:noProof/>
            <w:webHidden/>
          </w:rPr>
          <w:fldChar w:fldCharType="separate"/>
        </w:r>
        <w:r w:rsidR="00220251">
          <w:rPr>
            <w:noProof/>
            <w:webHidden/>
          </w:rPr>
          <w:t>431</w:t>
        </w:r>
        <w:r w:rsidR="00220251">
          <w:rPr>
            <w:noProof/>
            <w:webHidden/>
          </w:rPr>
          <w:fldChar w:fldCharType="end"/>
        </w:r>
      </w:hyperlink>
    </w:p>
    <w:p w14:paraId="1DA69857" w14:textId="24436CDD"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54" w:history="1">
        <w:r w:rsidR="00220251" w:rsidRPr="00C81FFD">
          <w:rPr>
            <w:rStyle w:val="Hyperlink"/>
          </w:rPr>
          <w:t>BLOCK 6 ITEMS (B6) - COMMERCIAL AND LAW ENFORCEMENT, AXLE AND AXLE GROUP WEIGHTS</w:t>
        </w:r>
        <w:r w:rsidR="00220251">
          <w:rPr>
            <w:noProof/>
            <w:webHidden/>
          </w:rPr>
          <w:tab/>
        </w:r>
        <w:r w:rsidR="00220251">
          <w:rPr>
            <w:noProof/>
            <w:webHidden/>
          </w:rPr>
          <w:fldChar w:fldCharType="begin"/>
        </w:r>
        <w:r w:rsidR="00220251">
          <w:rPr>
            <w:noProof/>
            <w:webHidden/>
          </w:rPr>
          <w:instrText xml:space="preserve"> PAGEREF _Toc132975954 \h </w:instrText>
        </w:r>
        <w:r w:rsidR="00220251">
          <w:rPr>
            <w:noProof/>
            <w:webHidden/>
          </w:rPr>
        </w:r>
        <w:r w:rsidR="00220251">
          <w:rPr>
            <w:noProof/>
            <w:webHidden/>
          </w:rPr>
          <w:fldChar w:fldCharType="separate"/>
        </w:r>
        <w:r w:rsidR="00220251">
          <w:rPr>
            <w:noProof/>
            <w:webHidden/>
          </w:rPr>
          <w:t>434</w:t>
        </w:r>
        <w:r w:rsidR="00220251">
          <w:rPr>
            <w:noProof/>
            <w:webHidden/>
          </w:rPr>
          <w:fldChar w:fldCharType="end"/>
        </w:r>
      </w:hyperlink>
    </w:p>
    <w:p w14:paraId="1B2F0352" w14:textId="25A9489D"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55" w:history="1">
        <w:r w:rsidR="00220251" w:rsidRPr="00C81FFD">
          <w:rPr>
            <w:rStyle w:val="Hyperlink"/>
          </w:rPr>
          <w:t>BLOCK 7 ITEMS (B7) - TOLERANCES ON TESTS USING TRANSFER STANDARDS</w:t>
        </w:r>
        <w:r w:rsidR="00220251">
          <w:rPr>
            <w:noProof/>
            <w:webHidden/>
          </w:rPr>
          <w:tab/>
        </w:r>
        <w:r w:rsidR="00220251">
          <w:rPr>
            <w:noProof/>
            <w:webHidden/>
          </w:rPr>
          <w:fldChar w:fldCharType="begin"/>
        </w:r>
        <w:r w:rsidR="00220251">
          <w:rPr>
            <w:noProof/>
            <w:webHidden/>
          </w:rPr>
          <w:instrText xml:space="preserve"> PAGEREF _Toc132975955 \h </w:instrText>
        </w:r>
        <w:r w:rsidR="00220251">
          <w:rPr>
            <w:noProof/>
            <w:webHidden/>
          </w:rPr>
        </w:r>
        <w:r w:rsidR="00220251">
          <w:rPr>
            <w:noProof/>
            <w:webHidden/>
          </w:rPr>
          <w:fldChar w:fldCharType="separate"/>
        </w:r>
        <w:r w:rsidR="00220251">
          <w:rPr>
            <w:noProof/>
            <w:webHidden/>
          </w:rPr>
          <w:t>434</w:t>
        </w:r>
        <w:r w:rsidR="00220251">
          <w:rPr>
            <w:noProof/>
            <w:webHidden/>
          </w:rPr>
          <w:fldChar w:fldCharType="end"/>
        </w:r>
      </w:hyperlink>
    </w:p>
    <w:p w14:paraId="759F1FBA" w14:textId="4D5E88D3" w:rsidR="00220251" w:rsidRDefault="004E6E63">
      <w:pPr>
        <w:pStyle w:val="TOC2"/>
        <w:rPr>
          <w:rFonts w:asciiTheme="minorHAnsi" w:eastAsiaTheme="minorEastAsia" w:hAnsiTheme="minorHAnsi" w:cstheme="minorBidi"/>
          <w:noProof/>
          <w:color w:val="auto"/>
          <w:sz w:val="22"/>
          <w:szCs w:val="22"/>
          <w:lang w:eastAsia="en-US"/>
        </w:rPr>
      </w:pPr>
      <w:hyperlink w:anchor="_Toc132975956" w:history="1">
        <w:r w:rsidR="00220251" w:rsidRPr="00C81FFD">
          <w:rPr>
            <w:rStyle w:val="Hyperlink"/>
          </w:rPr>
          <w:t>B7: CLM-22.1</w:t>
        </w:r>
        <w:r w:rsidR="00220251" w:rsidRPr="00C81FFD">
          <w:rPr>
            <w:rStyle w:val="Hyperlink"/>
          </w:rPr>
          <w:tab/>
          <w:t>V</w:t>
        </w:r>
        <w:r w:rsidR="00220251" w:rsidRPr="00C81FFD">
          <w:rPr>
            <w:rStyle w:val="Hyperlink"/>
          </w:rPr>
          <w:tab/>
          <w:t>T.3. On Tests Using Type 2 Transfer Standards.</w:t>
        </w:r>
        <w:r w:rsidR="00220251">
          <w:rPr>
            <w:noProof/>
            <w:webHidden/>
          </w:rPr>
          <w:tab/>
        </w:r>
        <w:r w:rsidR="00220251">
          <w:rPr>
            <w:noProof/>
            <w:webHidden/>
          </w:rPr>
          <w:fldChar w:fldCharType="begin"/>
        </w:r>
        <w:r w:rsidR="00220251">
          <w:rPr>
            <w:noProof/>
            <w:webHidden/>
          </w:rPr>
          <w:instrText xml:space="preserve"> PAGEREF _Toc132975956 \h </w:instrText>
        </w:r>
        <w:r w:rsidR="00220251">
          <w:rPr>
            <w:noProof/>
            <w:webHidden/>
          </w:rPr>
        </w:r>
        <w:r w:rsidR="00220251">
          <w:rPr>
            <w:noProof/>
            <w:webHidden/>
          </w:rPr>
          <w:fldChar w:fldCharType="separate"/>
        </w:r>
        <w:r w:rsidR="00220251">
          <w:rPr>
            <w:noProof/>
            <w:webHidden/>
          </w:rPr>
          <w:t>434</w:t>
        </w:r>
        <w:r w:rsidR="00220251">
          <w:rPr>
            <w:noProof/>
            <w:webHidden/>
          </w:rPr>
          <w:fldChar w:fldCharType="end"/>
        </w:r>
      </w:hyperlink>
    </w:p>
    <w:p w14:paraId="74911296" w14:textId="2DDF3529" w:rsidR="00220251" w:rsidRDefault="004E6E63">
      <w:pPr>
        <w:pStyle w:val="TOC2"/>
        <w:rPr>
          <w:rFonts w:asciiTheme="minorHAnsi" w:eastAsiaTheme="minorEastAsia" w:hAnsiTheme="minorHAnsi" w:cstheme="minorBidi"/>
          <w:noProof/>
          <w:color w:val="auto"/>
          <w:sz w:val="22"/>
          <w:szCs w:val="22"/>
          <w:lang w:eastAsia="en-US"/>
        </w:rPr>
      </w:pPr>
      <w:hyperlink w:anchor="_Toc132975957" w:history="1">
        <w:r w:rsidR="00220251" w:rsidRPr="00C81FFD">
          <w:rPr>
            <w:rStyle w:val="Hyperlink"/>
          </w:rPr>
          <w:t>B7: CDL-22.1</w:t>
        </w:r>
        <w:r w:rsidR="00220251" w:rsidRPr="00C81FFD">
          <w:rPr>
            <w:rStyle w:val="Hyperlink"/>
          </w:rPr>
          <w:tab/>
          <w:t>V</w:t>
        </w:r>
        <w:r w:rsidR="00220251" w:rsidRPr="00C81FFD">
          <w:rPr>
            <w:rStyle w:val="Hyperlink"/>
          </w:rPr>
          <w:tab/>
          <w:t>T.3. On Tests Using Type 2 Transfer Standards.</w:t>
        </w:r>
        <w:r w:rsidR="00220251">
          <w:rPr>
            <w:noProof/>
            <w:webHidden/>
          </w:rPr>
          <w:tab/>
        </w:r>
        <w:r w:rsidR="00220251">
          <w:rPr>
            <w:noProof/>
            <w:webHidden/>
          </w:rPr>
          <w:fldChar w:fldCharType="begin"/>
        </w:r>
        <w:r w:rsidR="00220251">
          <w:rPr>
            <w:noProof/>
            <w:webHidden/>
          </w:rPr>
          <w:instrText xml:space="preserve"> PAGEREF _Toc132975957 \h </w:instrText>
        </w:r>
        <w:r w:rsidR="00220251">
          <w:rPr>
            <w:noProof/>
            <w:webHidden/>
          </w:rPr>
        </w:r>
        <w:r w:rsidR="00220251">
          <w:rPr>
            <w:noProof/>
            <w:webHidden/>
          </w:rPr>
          <w:fldChar w:fldCharType="separate"/>
        </w:r>
        <w:r w:rsidR="00220251">
          <w:rPr>
            <w:noProof/>
            <w:webHidden/>
          </w:rPr>
          <w:t>434</w:t>
        </w:r>
        <w:r w:rsidR="00220251">
          <w:rPr>
            <w:noProof/>
            <w:webHidden/>
          </w:rPr>
          <w:fldChar w:fldCharType="end"/>
        </w:r>
      </w:hyperlink>
    </w:p>
    <w:p w14:paraId="7C82F39C" w14:textId="2F0BCB24" w:rsidR="00220251" w:rsidRDefault="004E6E63">
      <w:pPr>
        <w:pStyle w:val="TOC2"/>
        <w:rPr>
          <w:rFonts w:asciiTheme="minorHAnsi" w:eastAsiaTheme="minorEastAsia" w:hAnsiTheme="minorHAnsi" w:cstheme="minorBidi"/>
          <w:noProof/>
          <w:color w:val="auto"/>
          <w:sz w:val="22"/>
          <w:szCs w:val="22"/>
          <w:lang w:eastAsia="en-US"/>
        </w:rPr>
      </w:pPr>
      <w:hyperlink w:anchor="_Toc132975958" w:history="1">
        <w:r w:rsidR="00220251" w:rsidRPr="00C81FFD">
          <w:rPr>
            <w:rStyle w:val="Hyperlink"/>
          </w:rPr>
          <w:t>B7: HGM-22.1</w:t>
        </w:r>
        <w:r w:rsidR="00220251" w:rsidRPr="00C81FFD">
          <w:rPr>
            <w:rStyle w:val="Hyperlink"/>
          </w:rPr>
          <w:tab/>
          <w:t>V</w:t>
        </w:r>
        <w:r w:rsidR="00220251" w:rsidRPr="00C81FFD">
          <w:rPr>
            <w:rStyle w:val="Hyperlink"/>
          </w:rPr>
          <w:tab/>
          <w:t>T.4. Tolerance Application on Tests Using Type 2 Transfer Standard Test Method.</w:t>
        </w:r>
        <w:r w:rsidR="00220251">
          <w:rPr>
            <w:noProof/>
            <w:webHidden/>
          </w:rPr>
          <w:tab/>
        </w:r>
        <w:r w:rsidR="00220251">
          <w:rPr>
            <w:noProof/>
            <w:webHidden/>
          </w:rPr>
          <w:fldChar w:fldCharType="begin"/>
        </w:r>
        <w:r w:rsidR="00220251">
          <w:rPr>
            <w:noProof/>
            <w:webHidden/>
          </w:rPr>
          <w:instrText xml:space="preserve"> PAGEREF _Toc132975958 \h </w:instrText>
        </w:r>
        <w:r w:rsidR="00220251">
          <w:rPr>
            <w:noProof/>
            <w:webHidden/>
          </w:rPr>
        </w:r>
        <w:r w:rsidR="00220251">
          <w:rPr>
            <w:noProof/>
            <w:webHidden/>
          </w:rPr>
          <w:fldChar w:fldCharType="separate"/>
        </w:r>
        <w:r w:rsidR="00220251">
          <w:rPr>
            <w:noProof/>
            <w:webHidden/>
          </w:rPr>
          <w:t>435</w:t>
        </w:r>
        <w:r w:rsidR="00220251">
          <w:rPr>
            <w:noProof/>
            <w:webHidden/>
          </w:rPr>
          <w:fldChar w:fldCharType="end"/>
        </w:r>
      </w:hyperlink>
    </w:p>
    <w:p w14:paraId="46C88FE6" w14:textId="5F7672D9" w:rsidR="00220251" w:rsidRDefault="004E6E63">
      <w:pPr>
        <w:pStyle w:val="TOC1"/>
        <w:rPr>
          <w:rFonts w:asciiTheme="minorHAnsi" w:eastAsiaTheme="minorEastAsia" w:hAnsiTheme="minorHAnsi" w:cstheme="minorBidi"/>
          <w:b w:val="0"/>
          <w:caps w:val="0"/>
          <w:noProof/>
          <w:color w:val="auto"/>
          <w:sz w:val="22"/>
          <w:szCs w:val="22"/>
          <w:lang w:eastAsia="en-US"/>
        </w:rPr>
      </w:pPr>
      <w:hyperlink w:anchor="_Toc132975959" w:history="1">
        <w:r w:rsidR="00220251" w:rsidRPr="00C81FFD">
          <w:rPr>
            <w:rStyle w:val="Hyperlink"/>
          </w:rPr>
          <w:t>BLOCK 8 ITEMS (B8) - TOLERANCES ON TESTS USING TRANSFER STANDARDS, APPENDIX A - TOLERANCES FOR STANDARDS, AND APPENDIX D – FIELD STANDARDS AND TRANSFER STANDARDS</w:t>
        </w:r>
        <w:r w:rsidR="00220251">
          <w:rPr>
            <w:noProof/>
            <w:webHidden/>
          </w:rPr>
          <w:tab/>
        </w:r>
        <w:r w:rsidR="00220251">
          <w:rPr>
            <w:noProof/>
            <w:webHidden/>
          </w:rPr>
          <w:fldChar w:fldCharType="begin"/>
        </w:r>
        <w:r w:rsidR="00220251">
          <w:rPr>
            <w:noProof/>
            <w:webHidden/>
          </w:rPr>
          <w:instrText xml:space="preserve"> PAGEREF _Toc132975959 \h </w:instrText>
        </w:r>
        <w:r w:rsidR="00220251">
          <w:rPr>
            <w:noProof/>
            <w:webHidden/>
          </w:rPr>
        </w:r>
        <w:r w:rsidR="00220251">
          <w:rPr>
            <w:noProof/>
            <w:webHidden/>
          </w:rPr>
          <w:fldChar w:fldCharType="separate"/>
        </w:r>
        <w:r w:rsidR="00220251">
          <w:rPr>
            <w:noProof/>
            <w:webHidden/>
          </w:rPr>
          <w:t>438</w:t>
        </w:r>
        <w:r w:rsidR="00220251">
          <w:rPr>
            <w:noProof/>
            <w:webHidden/>
          </w:rPr>
          <w:fldChar w:fldCharType="end"/>
        </w:r>
      </w:hyperlink>
    </w:p>
    <w:p w14:paraId="17453782" w14:textId="08131918" w:rsidR="00220251" w:rsidRDefault="004E6E63">
      <w:pPr>
        <w:pStyle w:val="TOC2"/>
        <w:rPr>
          <w:rFonts w:asciiTheme="minorHAnsi" w:eastAsiaTheme="minorEastAsia" w:hAnsiTheme="minorHAnsi" w:cstheme="minorBidi"/>
          <w:noProof/>
          <w:color w:val="auto"/>
          <w:sz w:val="22"/>
          <w:szCs w:val="22"/>
          <w:lang w:eastAsia="en-US"/>
        </w:rPr>
      </w:pPr>
      <w:hyperlink w:anchor="_Toc132975960" w:history="1">
        <w:r w:rsidR="00220251" w:rsidRPr="00C81FFD">
          <w:rPr>
            <w:rStyle w:val="Hyperlink"/>
          </w:rPr>
          <w:t>B8: GEN-19.1</w:t>
        </w:r>
        <w:r w:rsidR="00220251" w:rsidRPr="00C81FFD">
          <w:rPr>
            <w:rStyle w:val="Hyperlink"/>
          </w:rPr>
          <w:tab/>
          <w:t>V</w:t>
        </w:r>
        <w:r w:rsidR="00220251" w:rsidRPr="00C81FFD">
          <w:rPr>
            <w:rStyle w:val="Hyperlink"/>
          </w:rPr>
          <w:tab/>
          <w:t xml:space="preserve">G-T.5. Tolerances on Tests When Transfer Standards are Used., Appendix A, Section 3.2. Tolerances for Standards., and Appendix D – Definitions: standards, field., </w:t>
        </w:r>
        <w:r w:rsidR="00220251" w:rsidRPr="00C81FFD">
          <w:rPr>
            <w:rStyle w:val="Hyperlink"/>
            <w:strike/>
          </w:rPr>
          <w:t>transfer standard.</w:t>
        </w:r>
        <w:r w:rsidR="00220251" w:rsidRPr="00C81FFD">
          <w:rPr>
            <w:rStyle w:val="Hyperlink"/>
          </w:rPr>
          <w:t xml:space="preserve"> and standard, transfer.</w:t>
        </w:r>
        <w:r w:rsidR="00220251">
          <w:rPr>
            <w:noProof/>
            <w:webHidden/>
          </w:rPr>
          <w:tab/>
        </w:r>
        <w:r w:rsidR="00220251">
          <w:rPr>
            <w:noProof/>
            <w:webHidden/>
          </w:rPr>
          <w:fldChar w:fldCharType="begin"/>
        </w:r>
        <w:r w:rsidR="00220251">
          <w:rPr>
            <w:noProof/>
            <w:webHidden/>
          </w:rPr>
          <w:instrText xml:space="preserve"> PAGEREF _Toc132975960 \h </w:instrText>
        </w:r>
        <w:r w:rsidR="00220251">
          <w:rPr>
            <w:noProof/>
            <w:webHidden/>
          </w:rPr>
        </w:r>
        <w:r w:rsidR="00220251">
          <w:rPr>
            <w:noProof/>
            <w:webHidden/>
          </w:rPr>
          <w:fldChar w:fldCharType="separate"/>
        </w:r>
        <w:r w:rsidR="00220251">
          <w:rPr>
            <w:noProof/>
            <w:webHidden/>
          </w:rPr>
          <w:t>439</w:t>
        </w:r>
        <w:r w:rsidR="00220251">
          <w:rPr>
            <w:noProof/>
            <w:webHidden/>
          </w:rPr>
          <w:fldChar w:fldCharType="end"/>
        </w:r>
      </w:hyperlink>
    </w:p>
    <w:p w14:paraId="556F3E9B" w14:textId="726677F3" w:rsidR="00220251" w:rsidRDefault="004E6E63">
      <w:pPr>
        <w:pStyle w:val="TOC2"/>
        <w:rPr>
          <w:rFonts w:asciiTheme="minorHAnsi" w:eastAsiaTheme="minorEastAsia" w:hAnsiTheme="minorHAnsi" w:cstheme="minorBidi"/>
          <w:noProof/>
          <w:color w:val="auto"/>
          <w:sz w:val="22"/>
          <w:szCs w:val="22"/>
          <w:lang w:eastAsia="en-US"/>
        </w:rPr>
      </w:pPr>
      <w:hyperlink w:anchor="_Toc132975961" w:history="1">
        <w:r w:rsidR="00220251" w:rsidRPr="00C81FFD">
          <w:rPr>
            <w:rStyle w:val="Hyperlink"/>
          </w:rPr>
          <w:t xml:space="preserve">B8: OTH-22.1 </w:t>
        </w:r>
        <w:r w:rsidR="00220251" w:rsidRPr="00C81FFD">
          <w:rPr>
            <w:rStyle w:val="Hyperlink"/>
          </w:rPr>
          <w:tab/>
          <w:t>V</w:t>
        </w:r>
        <w:r w:rsidR="00220251" w:rsidRPr="00C81FFD">
          <w:rPr>
            <w:rStyle w:val="Hyperlink"/>
          </w:rPr>
          <w:tab/>
          <w:t>Appendix A: Fundamental Considerations, 3. Testing Apparatus</w:t>
        </w:r>
        <w:r w:rsidR="00220251">
          <w:rPr>
            <w:noProof/>
            <w:webHidden/>
          </w:rPr>
          <w:tab/>
        </w:r>
        <w:r w:rsidR="00220251">
          <w:rPr>
            <w:noProof/>
            <w:webHidden/>
          </w:rPr>
          <w:fldChar w:fldCharType="begin"/>
        </w:r>
        <w:r w:rsidR="00220251">
          <w:rPr>
            <w:noProof/>
            <w:webHidden/>
          </w:rPr>
          <w:instrText xml:space="preserve"> PAGEREF _Toc132975961 \h </w:instrText>
        </w:r>
        <w:r w:rsidR="00220251">
          <w:rPr>
            <w:noProof/>
            <w:webHidden/>
          </w:rPr>
        </w:r>
        <w:r w:rsidR="00220251">
          <w:rPr>
            <w:noProof/>
            <w:webHidden/>
          </w:rPr>
          <w:fldChar w:fldCharType="separate"/>
        </w:r>
        <w:r w:rsidR="00220251">
          <w:rPr>
            <w:noProof/>
            <w:webHidden/>
          </w:rPr>
          <w:t>440</w:t>
        </w:r>
        <w:r w:rsidR="00220251">
          <w:rPr>
            <w:noProof/>
            <w:webHidden/>
          </w:rPr>
          <w:fldChar w:fldCharType="end"/>
        </w:r>
      </w:hyperlink>
    </w:p>
    <w:p w14:paraId="2DCFEBDB" w14:textId="27C1ABFB" w:rsidR="003508D6" w:rsidRPr="004303DA" w:rsidRDefault="008E5771" w:rsidP="00412B03">
      <w:pPr>
        <w:pStyle w:val="TOC1"/>
      </w:pPr>
      <w:r w:rsidRPr="00456B8C">
        <w:fldChar w:fldCharType="end"/>
      </w:r>
    </w:p>
    <w:p w14:paraId="3A3C8F2F" w14:textId="77777777" w:rsidR="00CD4515" w:rsidRPr="008156AC" w:rsidRDefault="00CD4515" w:rsidP="00CD4515">
      <w:pPr>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3BB9475C" w:rsidR="00885401" w:rsidRPr="00EC7CBB" w:rsidRDefault="00EC7CBB" w:rsidP="00F010B1">
      <w:pPr>
        <w:suppressLineNumbers/>
        <w:tabs>
          <w:tab w:val="left" w:pos="360"/>
          <w:tab w:val="right" w:leader="dot" w:pos="9360"/>
          <w:tab w:val="right" w:leader="dot" w:pos="9720"/>
        </w:tabs>
        <w:spacing w:after="0" w:line="228" w:lineRule="auto"/>
        <w:ind w:right="360"/>
        <w:rPr>
          <w:rStyle w:val="Hyperlink"/>
          <w:noProof w:val="0"/>
        </w:rPr>
      </w:pPr>
      <w:r>
        <w:fldChar w:fldCharType="begin"/>
      </w:r>
      <w:r w:rsidR="00EA6B2B">
        <w:instrText>HYPERLINK  \l "Appendix_A"</w:instrText>
      </w:r>
      <w:r>
        <w:fldChar w:fldCharType="separate"/>
      </w:r>
      <w:r w:rsidR="008123AF" w:rsidRPr="00EC7CBB">
        <w:rPr>
          <w:rStyle w:val="Hyperlink"/>
          <w:noProof w:val="0"/>
        </w:rPr>
        <w:t>A</w:t>
      </w:r>
      <w:r w:rsidR="00A247D5" w:rsidRPr="00EC7CBB">
        <w:rPr>
          <w:rStyle w:val="Hyperlink"/>
          <w:noProof w:val="0"/>
        </w:rPr>
        <w:tab/>
      </w:r>
      <w:r w:rsidR="00F010B1" w:rsidRPr="00EC7CBB">
        <w:rPr>
          <w:rStyle w:val="Hyperlink"/>
          <w:noProof w:val="0"/>
        </w:rPr>
        <w:t>Item Block 2</w:t>
      </w:r>
      <w:r w:rsidR="00EF3BE4" w:rsidRPr="00EC7CBB">
        <w:rPr>
          <w:rStyle w:val="Hyperlink"/>
          <w:noProof w:val="0"/>
        </w:rPr>
        <w:t xml:space="preserve"> – Final Report of the Verification Scale Division Task Group</w:t>
      </w:r>
      <w:r w:rsidR="00F010B1" w:rsidRPr="00EC7CBB">
        <w:rPr>
          <w:rStyle w:val="Hyperlink"/>
          <w:noProof w:val="0"/>
        </w:rPr>
        <w:tab/>
      </w:r>
      <w:r w:rsidR="00EA6B2B">
        <w:rPr>
          <w:rStyle w:val="Hyperlink"/>
          <w:noProof w:val="0"/>
        </w:rPr>
        <w:t>A</w:t>
      </w:r>
      <w:r w:rsidR="00AC28A7">
        <w:rPr>
          <w:rStyle w:val="Hyperlink"/>
          <w:noProof w:val="0"/>
        </w:rPr>
        <w:t>4</w:t>
      </w:r>
      <w:r w:rsidR="00DF6E5A">
        <w:rPr>
          <w:rStyle w:val="Hyperlink"/>
          <w:noProof w:val="0"/>
        </w:rPr>
        <w:t>66</w:t>
      </w:r>
    </w:p>
    <w:p w14:paraId="09E2F986" w14:textId="29048172" w:rsidR="00F010B1" w:rsidRPr="00086637" w:rsidRDefault="00EC7CBB" w:rsidP="00CD4515">
      <w:pPr>
        <w:suppressLineNumbers/>
        <w:tabs>
          <w:tab w:val="left" w:pos="400"/>
          <w:tab w:val="right" w:leader="dot" w:pos="9360"/>
          <w:tab w:val="right" w:leader="dot" w:pos="9720"/>
        </w:tabs>
        <w:spacing w:after="0" w:line="228" w:lineRule="auto"/>
        <w:ind w:right="360"/>
      </w:pPr>
      <w:r>
        <w:fldChar w:fldCharType="end"/>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557593">
            <w:pPr>
              <w:pStyle w:val="TableHeading"/>
              <w:keepNext/>
              <w:keepLines/>
              <w:pageBreakBefore/>
              <w:suppressLineNumbers/>
            </w:pPr>
            <w:bookmarkStart w:id="8" w:name="_Hlk524086902"/>
            <w:r w:rsidRPr="004303DA">
              <w:lastRenderedPageBreak/>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557593">
            <w:pPr>
              <w:pStyle w:val="TableColumnHeadings"/>
              <w:keepNext/>
              <w:keepLines/>
              <w:suppressLineNumbers/>
              <w:jc w:val="left"/>
            </w:pPr>
            <w:bookmarkStart w:id="9" w:name="_Hlk524087095"/>
            <w:r w:rsidRPr="004303DA">
              <w:t>Acronym</w:t>
            </w:r>
          </w:p>
        </w:tc>
        <w:tc>
          <w:tcPr>
            <w:tcW w:w="3071" w:type="dxa"/>
          </w:tcPr>
          <w:p w14:paraId="5C8A72EC" w14:textId="77777777" w:rsidR="002A7D87" w:rsidRPr="004303DA" w:rsidRDefault="002A7D87" w:rsidP="00557593">
            <w:pPr>
              <w:pStyle w:val="TableColumnHeadings"/>
              <w:keepNext/>
              <w:keepLines/>
              <w:suppressLineNumbers/>
              <w:jc w:val="left"/>
            </w:pPr>
            <w:r w:rsidRPr="004303DA">
              <w:t>Term</w:t>
            </w:r>
          </w:p>
        </w:tc>
        <w:tc>
          <w:tcPr>
            <w:tcW w:w="1619" w:type="dxa"/>
          </w:tcPr>
          <w:p w14:paraId="4667A9E4" w14:textId="77777777" w:rsidR="002A7D87" w:rsidRPr="004303DA" w:rsidRDefault="002A7D87" w:rsidP="00557593">
            <w:pPr>
              <w:pStyle w:val="TableColumnHeadings"/>
              <w:keepNext/>
              <w:keepLines/>
              <w:suppressLineNumbers/>
              <w:jc w:val="left"/>
            </w:pPr>
            <w:r w:rsidRPr="004303DA">
              <w:t>Acronym</w:t>
            </w:r>
          </w:p>
        </w:tc>
        <w:tc>
          <w:tcPr>
            <w:tcW w:w="3031" w:type="dxa"/>
          </w:tcPr>
          <w:p w14:paraId="11ED67B9" w14:textId="77777777" w:rsidR="002A7D87" w:rsidRPr="004303DA" w:rsidRDefault="002A7D87" w:rsidP="00557593">
            <w:pPr>
              <w:pStyle w:val="TableColumnHeadings"/>
              <w:keepNext/>
              <w:keepLine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557593">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557593">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557593">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557593">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557593">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557593">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557593">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557593">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557593">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557593">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557593">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557593">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557593">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557593">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557593">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557593">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557593">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557593">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557593">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557593">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557593">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557593">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557593">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557593">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557593">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557593">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557593">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557593">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557593">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557593">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557593">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557593">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557593">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557593">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557593">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557593">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557593">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557593">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557593">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557593">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557593">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557593">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557593">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557593">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557593">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557593">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557593">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557593">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557593">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557593">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557593">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557593">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557593">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557593">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557593">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557593">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557593">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557593">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557593">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557593">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557593">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557593">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557593">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557593">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32975881"/>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7DCC83AF" w:rsidR="008A1625" w:rsidRPr="00281428" w:rsidRDefault="008A1625" w:rsidP="008A1625">
      <w:pPr>
        <w:pStyle w:val="ItemHeading"/>
        <w:tabs>
          <w:tab w:val="clear" w:pos="900"/>
          <w:tab w:val="left" w:pos="1710"/>
        </w:tabs>
        <w:ind w:left="2160" w:hanging="2160"/>
      </w:pPr>
      <w:bookmarkStart w:id="20" w:name="_Toc110847317"/>
      <w:bookmarkStart w:id="21" w:name="_Toc132975882"/>
      <w:r>
        <w:t>GEN-23.1</w:t>
      </w:r>
      <w:r w:rsidRPr="00281428">
        <w:tab/>
      </w:r>
      <w:r w:rsidR="004B3AFD">
        <w:t>V</w:t>
      </w:r>
      <w:r>
        <w:tab/>
      </w:r>
      <w:bookmarkEnd w:id="20"/>
      <w:r w:rsidRPr="008A1625">
        <w:rPr>
          <w:u w:val="single"/>
        </w:rPr>
        <w:t>G-N.3. Test Methods</w:t>
      </w:r>
      <w:bookmarkEnd w:id="21"/>
      <w:r>
        <w:t xml:space="preserve"> </w:t>
      </w:r>
    </w:p>
    <w:p w14:paraId="5F514697" w14:textId="77777777" w:rsidR="008A1625" w:rsidRPr="00281428" w:rsidRDefault="008A1625" w:rsidP="008A1625">
      <w:pPr>
        <w:spacing w:after="0"/>
        <w:rPr>
          <w:b/>
        </w:rPr>
      </w:pPr>
      <w:r w:rsidRPr="00281428">
        <w:rPr>
          <w:b/>
        </w:rPr>
        <w:t>Source:</w:t>
      </w:r>
    </w:p>
    <w:p w14:paraId="4C0DECD1" w14:textId="39BEB5D9" w:rsidR="008A1625" w:rsidRPr="00281428" w:rsidRDefault="008A1625" w:rsidP="008A1625">
      <w:pPr>
        <w:rPr>
          <w:bCs/>
        </w:rPr>
      </w:pPr>
      <w:r>
        <w:rPr>
          <w:bCs/>
        </w:rPr>
        <w:t>Seraphin Test Measure Company</w:t>
      </w:r>
    </w:p>
    <w:p w14:paraId="4D42DF39" w14:textId="77777777" w:rsidR="008A1625" w:rsidRPr="00281428" w:rsidRDefault="008A1625" w:rsidP="008A1625">
      <w:pPr>
        <w:spacing w:after="0"/>
        <w:rPr>
          <w:b/>
        </w:rPr>
      </w:pPr>
      <w:r w:rsidRPr="00281428">
        <w:rPr>
          <w:b/>
        </w:rPr>
        <w:t>Purpose:</w:t>
      </w:r>
    </w:p>
    <w:p w14:paraId="197A6A9F" w14:textId="259AB235" w:rsidR="008A1625" w:rsidRDefault="008A1625" w:rsidP="00A615F5">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spacing w:after="0"/>
        <w:rPr>
          <w:b/>
          <w:bCs/>
        </w:rPr>
      </w:pPr>
      <w:r w:rsidRPr="00281428">
        <w:rPr>
          <w:b/>
          <w:bCs/>
        </w:rPr>
        <w:t>Item Under Consideration:</w:t>
      </w:r>
    </w:p>
    <w:p w14:paraId="5C1D2B50" w14:textId="7362E904" w:rsidR="008A1625" w:rsidRPr="00281428" w:rsidRDefault="008A1625" w:rsidP="008A1625">
      <w:r w:rsidRPr="00281428">
        <w:t xml:space="preserve">Amend Handbook </w:t>
      </w:r>
      <w:r>
        <w:t>44, General Code</w:t>
      </w:r>
      <w:r w:rsidRPr="00281428">
        <w:t>, as follows:</w:t>
      </w:r>
    </w:p>
    <w:p w14:paraId="2D83C32E" w14:textId="38F5339E" w:rsidR="00DE633A" w:rsidRPr="00EB04E2" w:rsidRDefault="008A1625" w:rsidP="00C62804">
      <w:pPr>
        <w:spacing w:before="80"/>
        <w:ind w:left="259"/>
        <w:rPr>
          <w:b/>
          <w:bCs/>
          <w:color w:val="000000"/>
          <w:u w:val="single"/>
        </w:rPr>
      </w:pPr>
      <w:r w:rsidRPr="00DC0838">
        <w:rPr>
          <w:b/>
          <w:bCs/>
          <w:u w:val="single"/>
        </w:rPr>
        <w:t xml:space="preserve">G-N.3. Test Methods. – Permissible test methods for verifying compliance of </w:t>
      </w:r>
      <w:r w:rsidR="00186AD3">
        <w:rPr>
          <w:b/>
          <w:bCs/>
          <w:u w:val="single"/>
        </w:rPr>
        <w:t xml:space="preserve">commercial </w:t>
      </w:r>
      <w:r w:rsidRPr="00DC0838">
        <w:rPr>
          <w:b/>
          <w:bCs/>
          <w:u w:val="single"/>
        </w:rPr>
        <w:t>weighing and measuring systems with the provisions of the General Code and Specific Codes include, but are not limited to, test methods and apparatus that have been approved by the Director</w:t>
      </w:r>
      <w:r w:rsidR="00186AD3">
        <w:rPr>
          <w:b/>
          <w:bCs/>
          <w:u w:val="single"/>
        </w:rPr>
        <w:t xml:space="preserve"> </w:t>
      </w:r>
      <w:r w:rsidRPr="00DC0838">
        <w:rPr>
          <w:b/>
          <w:bCs/>
          <w:u w:val="single"/>
        </w:rPr>
        <w:t>as outlined in Appendix A - Fundamental Considerations, Section 3. Testing Apparatus.</w:t>
      </w:r>
      <w:r>
        <w:rPr>
          <w:color w:val="000000"/>
        </w:rPr>
        <w:t xml:space="preserve"> </w:t>
      </w:r>
    </w:p>
    <w:p w14:paraId="142EAA20" w14:textId="77777777" w:rsidR="008A1625" w:rsidRDefault="008A1625" w:rsidP="008A1625">
      <w:pPr>
        <w:spacing w:after="0"/>
      </w:pPr>
      <w:r w:rsidRPr="00E025F9">
        <w:rPr>
          <w:b/>
        </w:rPr>
        <w:t>Previous Action:</w:t>
      </w:r>
    </w:p>
    <w:p w14:paraId="5D4158C7" w14:textId="652F3842" w:rsidR="008A1625" w:rsidRDefault="008A1625" w:rsidP="00837332">
      <w:pPr>
        <w:pStyle w:val="NormalIndent"/>
      </w:pPr>
      <w:r>
        <w:t>2023: New Item</w:t>
      </w: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A615F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particular field or transfer standard.</w:t>
      </w:r>
    </w:p>
    <w:p w14:paraId="4CE52846" w14:textId="77777777" w:rsidR="008A1625" w:rsidRDefault="008A1625" w:rsidP="00A615F5">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15F0D12F" w14:textId="0799ECAA" w:rsidR="008A1625" w:rsidRDefault="008A1625" w:rsidP="00A615F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3E1CCD">
      <w:r>
        <w:lastRenderedPageBreak/>
        <w:t xml:space="preserve">The submitter </w:t>
      </w:r>
      <w:r w:rsidR="00C12FA1">
        <w:t>requests that this be a retroactive section.</w:t>
      </w:r>
    </w:p>
    <w:p w14:paraId="5295C387" w14:textId="7B9080B0" w:rsidR="008A1625" w:rsidRPr="0075034F" w:rsidRDefault="008A1625" w:rsidP="008A1625">
      <w:r>
        <w:rPr>
          <w:b/>
          <w:bCs/>
        </w:rPr>
        <w:t xml:space="preserve">Requested Status by Submitter: </w:t>
      </w:r>
      <w:r w:rsidR="00C12FA1">
        <w:t>Voting Item</w:t>
      </w:r>
    </w:p>
    <w:p w14:paraId="567AE882" w14:textId="77777777" w:rsidR="008A1625" w:rsidRPr="002A7C3B" w:rsidRDefault="008A1625" w:rsidP="008A1625">
      <w:pPr>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spacing w:after="0"/>
        <w:ind w:left="720"/>
        <w:rPr>
          <w:b/>
        </w:rPr>
      </w:pPr>
      <w:r w:rsidRPr="002A7C3B">
        <w:rPr>
          <w:b/>
        </w:rPr>
        <w:t>Regulatory:</w:t>
      </w:r>
    </w:p>
    <w:p w14:paraId="5B09D963" w14:textId="0FCCF467" w:rsidR="00A615F5" w:rsidRPr="00157317" w:rsidRDefault="00496CD6" w:rsidP="00A615F5">
      <w:pPr>
        <w:pStyle w:val="ListParagraph"/>
        <w:numPr>
          <w:ilvl w:val="0"/>
          <w:numId w:val="64"/>
        </w:numPr>
        <w:contextualSpacing w:val="0"/>
        <w:rPr>
          <w:bCs/>
        </w:rPr>
      </w:pPr>
      <w:r w:rsidRPr="00157317">
        <w:rPr>
          <w:bCs/>
        </w:rPr>
        <w:t>2023 Interim:</w:t>
      </w:r>
      <w:r w:rsidR="00433C0E">
        <w:rPr>
          <w:bCs/>
        </w:rPr>
        <w:t xml:space="preserve"> </w:t>
      </w:r>
      <w:r w:rsidRPr="00157317">
        <w:rPr>
          <w:bCs/>
        </w:rPr>
        <w:t>Tim Chesser from the State of Arkansas supports the item moving forward with voting status.</w:t>
      </w: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54BF2D76" w:rsidR="008A1625" w:rsidRDefault="00496CD6" w:rsidP="00CC6830">
      <w:pPr>
        <w:pStyle w:val="ListParagraph"/>
        <w:numPr>
          <w:ilvl w:val="0"/>
          <w:numId w:val="27"/>
        </w:numPr>
        <w:spacing w:after="0" w:line="259" w:lineRule="auto"/>
        <w:ind w:left="1080"/>
        <w:jc w:val="left"/>
      </w:pPr>
      <w:r w:rsidRPr="00496CD6">
        <w:t>2023 Interim: Bob Murnane (Submitter) from Seraphin feels it is fully developed and ready for voting status.</w:t>
      </w:r>
    </w:p>
    <w:p w14:paraId="453FE11B" w14:textId="2F8C612A" w:rsidR="00496CD6" w:rsidRDefault="00FD6F62" w:rsidP="00CC6830">
      <w:pPr>
        <w:pStyle w:val="ListParagraph"/>
        <w:numPr>
          <w:ilvl w:val="0"/>
          <w:numId w:val="27"/>
        </w:numPr>
        <w:spacing w:after="0" w:line="259" w:lineRule="auto"/>
        <w:ind w:left="1080"/>
        <w:jc w:val="left"/>
      </w:pPr>
      <w:r w:rsidRPr="00FD6F62">
        <w:t>2023 Interim: Michael Keilty from Endress + Hauser commented that the item is redundant but points to block 8 items and supports GEN 23.1 moving forward as a voting item.</w:t>
      </w:r>
    </w:p>
    <w:p w14:paraId="3EF3B515" w14:textId="01C951B0" w:rsidR="00496CD6" w:rsidRPr="002A7C3B" w:rsidRDefault="00496CD6" w:rsidP="00CC6830">
      <w:pPr>
        <w:pStyle w:val="ListParagraph"/>
        <w:numPr>
          <w:ilvl w:val="0"/>
          <w:numId w:val="27"/>
        </w:numPr>
        <w:spacing w:after="0" w:line="259" w:lineRule="auto"/>
        <w:ind w:left="1080"/>
        <w:jc w:val="left"/>
      </w:pPr>
      <w:r w:rsidRPr="00496CD6">
        <w:t>2023 Interim: Brent Price (Gilbarco) commented that this highlights the state’s ability to determine suitable standards and supports this item as a voting item.</w:t>
      </w:r>
    </w:p>
    <w:p w14:paraId="2E04A185" w14:textId="77777777" w:rsidR="008A1625" w:rsidRPr="002A7C3B" w:rsidRDefault="008A1625" w:rsidP="008A1625">
      <w:pPr>
        <w:spacing w:before="240" w:after="0"/>
        <w:ind w:left="720"/>
        <w:rPr>
          <w:b/>
        </w:rPr>
      </w:pPr>
      <w:r w:rsidRPr="002A7C3B">
        <w:rPr>
          <w:b/>
        </w:rPr>
        <w:t>Advisory:</w:t>
      </w:r>
    </w:p>
    <w:p w14:paraId="5E564AA2" w14:textId="71F17DDB" w:rsidR="00FD6F62" w:rsidRPr="002A7C3B" w:rsidRDefault="00FD6F62" w:rsidP="0064636E">
      <w:pPr>
        <w:pStyle w:val="ListParagraph"/>
        <w:numPr>
          <w:ilvl w:val="0"/>
          <w:numId w:val="63"/>
        </w:numPr>
        <w:spacing w:after="0" w:line="259" w:lineRule="auto"/>
        <w:ind w:left="1080"/>
        <w:jc w:val="left"/>
      </w:pPr>
      <w:r w:rsidRPr="00FD6F62">
        <w:t>2023 Interim: Tina Butcher (NIST OWM) commented that this item is fully developed and provides clarity in regard to Director’s ability to approve standards used in a particular jurisdiction.</w:t>
      </w:r>
    </w:p>
    <w:p w14:paraId="7EC645BA" w14:textId="77777777" w:rsidR="008A1625" w:rsidRPr="002A7C3B" w:rsidRDefault="008A1625" w:rsidP="008A1625">
      <w:pPr>
        <w:spacing w:before="240"/>
        <w:rPr>
          <w:b/>
        </w:rPr>
      </w:pPr>
      <w:r>
        <w:rPr>
          <w:b/>
        </w:rPr>
        <w:t>Comments</w:t>
      </w:r>
      <w:r w:rsidRPr="002A7C3B">
        <w:rPr>
          <w:b/>
        </w:rPr>
        <w:t xml:space="preserve"> Against:</w:t>
      </w:r>
    </w:p>
    <w:p w14:paraId="176DE71D" w14:textId="77777777" w:rsidR="008A1625" w:rsidRDefault="008A1625" w:rsidP="008A1625">
      <w:pPr>
        <w:spacing w:after="0"/>
        <w:ind w:left="720"/>
        <w:rPr>
          <w:b/>
        </w:rPr>
      </w:pPr>
      <w:r w:rsidRPr="002A7C3B">
        <w:rPr>
          <w:b/>
        </w:rPr>
        <w:t>Regulatory:</w:t>
      </w:r>
    </w:p>
    <w:p w14:paraId="6E47F55C" w14:textId="4588AD8C" w:rsidR="008A1625" w:rsidRPr="001E7418" w:rsidRDefault="00FD6F62" w:rsidP="0064636E">
      <w:pPr>
        <w:pStyle w:val="ListParagraph"/>
        <w:numPr>
          <w:ilvl w:val="0"/>
          <w:numId w:val="64"/>
        </w:numPr>
        <w:contextualSpacing w:val="0"/>
        <w:rPr>
          <w:bCs/>
        </w:rPr>
      </w:pPr>
      <w:r w:rsidRPr="001E7418">
        <w:rPr>
          <w:bCs/>
        </w:rPr>
        <w:t>2023 Interim: Hal Prince from the State of Florida comments that t</w:t>
      </w:r>
      <w:r>
        <w:rPr>
          <w:bCs/>
        </w:rPr>
        <w:t>his may be problematic in the</w:t>
      </w:r>
      <w:r w:rsidRPr="001E7418">
        <w:rPr>
          <w:bCs/>
        </w:rPr>
        <w:t xml:space="preserve"> </w:t>
      </w:r>
      <w:r>
        <w:rPr>
          <w:bCs/>
        </w:rPr>
        <w:t>G</w:t>
      </w:r>
      <w:r w:rsidRPr="001E7418">
        <w:rPr>
          <w:bCs/>
        </w:rPr>
        <w:t xml:space="preserve">eneral </w:t>
      </w:r>
      <w:r>
        <w:rPr>
          <w:bCs/>
        </w:rPr>
        <w:t>C</w:t>
      </w:r>
      <w:r w:rsidRPr="001E7418">
        <w:rPr>
          <w:bCs/>
        </w:rPr>
        <w:t>ode</w:t>
      </w:r>
      <w:r>
        <w:rPr>
          <w:bCs/>
        </w:rPr>
        <w:t xml:space="preserve"> </w:t>
      </w:r>
      <w:r w:rsidRPr="001E7418">
        <w:rPr>
          <w:bCs/>
        </w:rPr>
        <w:t>for some states dependent on specific circumstances.</w:t>
      </w:r>
      <w:r w:rsidR="00072A9E">
        <w:rPr>
          <w:bCs/>
        </w:rPr>
        <w:t xml:space="preserve"> </w:t>
      </w:r>
      <w:r w:rsidRPr="001E7418">
        <w:rPr>
          <w:bCs/>
        </w:rPr>
        <w:t>This is redundant as state law gives the director the discretion to determine standards used.</w:t>
      </w: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64636E">
      <w:pPr>
        <w:pStyle w:val="ListParagraph"/>
        <w:numPr>
          <w:ilvl w:val="0"/>
          <w:numId w:val="63"/>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spacing w:after="0"/>
        <w:ind w:left="720"/>
        <w:rPr>
          <w:b/>
        </w:rPr>
      </w:pPr>
      <w:r w:rsidRPr="002A7C3B">
        <w:rPr>
          <w:b/>
        </w:rPr>
        <w:t>Regulatory:</w:t>
      </w:r>
    </w:p>
    <w:p w14:paraId="2AD121C0" w14:textId="77777777" w:rsidR="008A1625" w:rsidRPr="0053251E" w:rsidRDefault="008A1625" w:rsidP="0064636E">
      <w:pPr>
        <w:pStyle w:val="ListParagraph"/>
        <w:numPr>
          <w:ilvl w:val="0"/>
          <w:numId w:val="64"/>
        </w:numPr>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3C1AFE">
      <w:pPr>
        <w:keepNext/>
        <w:keepLines/>
        <w:spacing w:after="0"/>
        <w:rPr>
          <w:b/>
        </w:rPr>
      </w:pPr>
      <w:r w:rsidRPr="002A7C3B">
        <w:rPr>
          <w:b/>
        </w:rPr>
        <w:lastRenderedPageBreak/>
        <w:t>Item Develop</w:t>
      </w:r>
      <w:r w:rsidRPr="00E025F9">
        <w:rPr>
          <w:b/>
        </w:rPr>
        <w:t>ment:</w:t>
      </w:r>
    </w:p>
    <w:p w14:paraId="11764AB9" w14:textId="16A5F863" w:rsidR="00FD6F62" w:rsidRDefault="00FD6F62" w:rsidP="003C1AFE">
      <w:pPr>
        <w:keepNext/>
        <w:keepLines/>
      </w:pPr>
      <w:bookmarkStart w:id="22" w:name="_Hlk128939356"/>
      <w:bookmarkStart w:id="23" w:name="_Hlk128939418"/>
      <w:r w:rsidRPr="00FB25FD">
        <w:rPr>
          <w:u w:val="single"/>
        </w:rPr>
        <w:t>NCWM 2023 Interim Meeting:</w:t>
      </w:r>
      <w:r w:rsidRPr="00FB25FD">
        <w:t xml:space="preserve"> </w:t>
      </w:r>
      <w:bookmarkStart w:id="24" w:name="_Hlk129694791"/>
      <w:r w:rsidR="006D0252">
        <w:t>The S&amp;T Committee combined this item and other related items for discussion purposes only.</w:t>
      </w:r>
      <w:bookmarkEnd w:id="24"/>
      <w:r w:rsidR="006D0252">
        <w:t xml:space="preserve"> </w:t>
      </w:r>
      <w:r w:rsidRPr="00FB25FD">
        <w:t>Based on open hearing and written comments, the committee removed the words “</w:t>
      </w:r>
      <w:r w:rsidR="00B36DD8">
        <w:t>State</w:t>
      </w:r>
      <w:r w:rsidRPr="00FB25FD">
        <w:t>” and “of weights and measures” from the proposal. The committee also added the word “commercial” between “of” and “weighing”.</w:t>
      </w:r>
      <w:r>
        <w:t xml:space="preserve"> With the modifications, the committee believes this item is fully developed and has assigned it a voting status.</w:t>
      </w:r>
    </w:p>
    <w:bookmarkEnd w:id="22"/>
    <w:bookmarkEnd w:id="23"/>
    <w:p w14:paraId="71691E2E" w14:textId="77777777" w:rsidR="00CC3B4C" w:rsidRPr="0019652D" w:rsidRDefault="00CC3B4C" w:rsidP="0019652D">
      <w:pPr>
        <w:contextualSpacing/>
        <w:rPr>
          <w:rStyle w:val="Strong"/>
        </w:rPr>
      </w:pPr>
      <w:r w:rsidRPr="0019652D">
        <w:rPr>
          <w:rStyle w:val="Strong"/>
        </w:rPr>
        <w:t>Regional Associations’ Comments:</w:t>
      </w:r>
    </w:p>
    <w:p w14:paraId="49F5927B" w14:textId="7B7DAE9A" w:rsidR="00AF1083" w:rsidRDefault="00CC3B4C" w:rsidP="0019652D">
      <w:r>
        <w:rPr>
          <w:u w:val="single"/>
        </w:rPr>
        <w:t>WWMA 202</w:t>
      </w:r>
      <w:r w:rsidR="00523D16">
        <w:rPr>
          <w:u w:val="single"/>
        </w:rPr>
        <w:t>2</w:t>
      </w:r>
      <w:r>
        <w:rPr>
          <w:u w:val="single"/>
        </w:rPr>
        <w:t xml:space="preserve"> Annual Meeting</w:t>
      </w:r>
      <w:r w:rsidRPr="00E91BE7">
        <w:rPr>
          <w:u w:val="single"/>
        </w:rPr>
        <w:t>:</w:t>
      </w:r>
      <w:r w:rsidRPr="00FD4763">
        <w:t xml:space="preserve"> </w:t>
      </w:r>
      <w:r w:rsidR="00AF1083">
        <w:t xml:space="preserve">Mr. Robert Murnane (Seraphin Test Measure Company) – Provided the reason for this addition. Mr. Murnane commented rather than adding paragraphs to each code regarding use of testing equipment, and published in Appendix A, putting it in the general code would it applicable to all, having to avoid referencing Appendix A. Mr. Murnane recommends this as a voting item. </w:t>
      </w:r>
    </w:p>
    <w:p w14:paraId="6751AA24" w14:textId="77777777" w:rsidR="00AF1083" w:rsidRDefault="00AF1083" w:rsidP="003E1CCD">
      <w:r>
        <w:t xml:space="preserve">Mr. Michael Keilty (Endress+Hauser) - Expressed opposition to this item. Mr. Keilty commented that Mr. Murnane also submitted the item under block 8. Mr. Keilty commented that everything in this proposal is repeated in Block 8 and is in the fundamentals of consideration, it is redundant. Recommends withdrawal of this item. </w:t>
      </w:r>
    </w:p>
    <w:p w14:paraId="69EB330D" w14:textId="6A7351B0" w:rsidR="00CC3B4C" w:rsidRPr="00001B3A" w:rsidRDefault="00AF1083" w:rsidP="003E1CCD">
      <w:r>
        <w:t>During open hearings there was testimony heard about redundancy between this item and Block 8. The WWMA S&amp;T Committee recommends that this item be assigned a developing status with the recommendation that the submitters of GEN-23.1 and Block 8 make one cohesive item or develop them in tandem to reduce redundancies.</w:t>
      </w:r>
    </w:p>
    <w:p w14:paraId="5D8A71EA" w14:textId="4009BCD7" w:rsidR="000C18B3" w:rsidRDefault="00CC3B4C" w:rsidP="003E1CCD">
      <w:r>
        <w:rPr>
          <w:u w:val="single"/>
        </w:rPr>
        <w:t>SWMA 202</w:t>
      </w:r>
      <w:r w:rsidR="00523D16">
        <w:rPr>
          <w:u w:val="single"/>
        </w:rPr>
        <w:t>2</w:t>
      </w:r>
      <w:r>
        <w:rPr>
          <w:u w:val="single"/>
        </w:rPr>
        <w:t xml:space="preserve"> Annual Meeting</w:t>
      </w:r>
      <w:r w:rsidRPr="00E91BE7">
        <w:rPr>
          <w:u w:val="single"/>
        </w:rPr>
        <w:t>:</w:t>
      </w:r>
      <w:r>
        <w:t xml:space="preserve"> </w:t>
      </w:r>
      <w:r w:rsidR="000C18B3">
        <w:t>Dr. Matt Curran, State of Florida, commented that he wasn’t clear on who the submitter of this item is. He cautioned that this item would allow the use of a device not in the handbook and would lay the burden of responsibility for the use of that device solely on the Director. He also stated concern that this would move us away from uniformity.</w:t>
      </w:r>
    </w:p>
    <w:p w14:paraId="102BCBFA" w14:textId="77777777" w:rsidR="000C18B3" w:rsidRDefault="000C18B3" w:rsidP="003E1CCD">
      <w:r>
        <w:t>Mr. Robert Murnane of Seraphin Test Measures, the submitter of this item, stated that the Handbook already gives the Director the authority to use any device, and that this would make it easier to adopt new technologies as they are developed. He recommended moving this forward as a Voting item.</w:t>
      </w:r>
    </w:p>
    <w:p w14:paraId="6CA64512" w14:textId="77777777" w:rsidR="000C18B3" w:rsidRDefault="000C18B3" w:rsidP="003E1CCD">
      <w:r>
        <w:t>Mr. Tim Chesser, State of Arkansas, echoed Mr. Curran’s concerns. He also stated that he liked the item, and that it would give us some teeth when making accommodations for alternate test methods.</w:t>
      </w:r>
    </w:p>
    <w:p w14:paraId="4B2E4B27" w14:textId="77777777" w:rsidR="000C18B3" w:rsidRDefault="000C18B3" w:rsidP="003E1CCD">
      <w:r>
        <w:t>Mr. Keilty, Endress + Hauser, stated that we discuss new technology and how to deal with it in every meeting. He added that lines 12-15 were redundant to S&amp;T Block 8 page 310, lines 33-46. He also stated that this issue is ultimately addressed by the Fundamental Considerations and recommended that the item be withdrawn.</w:t>
      </w:r>
    </w:p>
    <w:p w14:paraId="641DA751" w14:textId="77777777" w:rsidR="000C18B3" w:rsidRDefault="000C18B3" w:rsidP="003E1CCD">
      <w:r>
        <w:t>Mr. Hal Prince, State of Florida, stated that he didn’t see a need for this proposal.</w:t>
      </w:r>
    </w:p>
    <w:p w14:paraId="4165E936" w14:textId="77777777" w:rsidR="000C18B3" w:rsidRDefault="000C18B3" w:rsidP="002724F0">
      <w:pPr>
        <w:spacing w:after="200"/>
        <w:rPr>
          <w:rFonts w:eastAsia="Times New Roman"/>
          <w:szCs w:val="24"/>
        </w:rPr>
      </w:pPr>
      <w:r>
        <w:rPr>
          <w:rFonts w:eastAsia="Times New Roman"/>
          <w:szCs w:val="24"/>
        </w:rPr>
        <w:t>Mr. Ken Ramsburg, State of Maryland echoed Mr. Prince.</w:t>
      </w:r>
    </w:p>
    <w:p w14:paraId="7AA876C0" w14:textId="77777777" w:rsidR="000C18B3" w:rsidRDefault="000C18B3" w:rsidP="003E1CCD">
      <w:r>
        <w:t>The SWMA S&amp;T Committee believes that the need for this item is ambiguous, and that it would be redundant to Block 8 if those items are added to the handbook as well.</w:t>
      </w:r>
    </w:p>
    <w:p w14:paraId="1EADDB83" w14:textId="62E4E60F" w:rsidR="00CC3B4C" w:rsidRPr="00842C05" w:rsidRDefault="000C18B3" w:rsidP="003E1CCD">
      <w:r>
        <w:t>The SWMA S&amp;T Committee recommends that this item move forward as a Developing Item.</w:t>
      </w:r>
    </w:p>
    <w:p w14:paraId="7EC00A40" w14:textId="3203942E" w:rsidR="00FA0056" w:rsidRPr="00FA0056" w:rsidRDefault="00CC3B4C" w:rsidP="003E1CCD">
      <w:r w:rsidRPr="00FA0056">
        <w:rPr>
          <w:u w:val="single"/>
        </w:rPr>
        <w:t xml:space="preserve">CWMA 2022 </w:t>
      </w:r>
      <w:r w:rsidR="00523D16" w:rsidRPr="003E1CCD">
        <w:rPr>
          <w:rStyle w:val="Underline"/>
        </w:rPr>
        <w:t>Interim</w:t>
      </w:r>
      <w:r w:rsidRPr="00FA0056">
        <w:rPr>
          <w:u w:val="single"/>
        </w:rPr>
        <w:t xml:space="preserve"> Meeting</w:t>
      </w:r>
      <w:r w:rsidRPr="00E91BE7">
        <w:rPr>
          <w:u w:val="single"/>
        </w:rPr>
        <w:t>:</w:t>
      </w:r>
      <w:r w:rsidRPr="00FD4763">
        <w:t xml:space="preserve">  </w:t>
      </w:r>
      <w:r w:rsidR="00FA0056">
        <w:t>Bob</w:t>
      </w:r>
      <w:r w:rsidR="00FA0056">
        <w:rPr>
          <w:spacing w:val="-2"/>
        </w:rPr>
        <w:t xml:space="preserve"> </w:t>
      </w:r>
      <w:r w:rsidR="00FA0056">
        <w:t>Murnane -</w:t>
      </w:r>
      <w:r w:rsidR="00FA0056">
        <w:rPr>
          <w:spacing w:val="-4"/>
        </w:rPr>
        <w:t xml:space="preserve"> </w:t>
      </w:r>
      <w:r w:rsidR="00FA0056">
        <w:t>Seraphin –</w:t>
      </w:r>
      <w:r w:rsidR="00FA0056">
        <w:rPr>
          <w:spacing w:val="-1"/>
        </w:rPr>
        <w:t xml:space="preserve"> </w:t>
      </w:r>
      <w:r w:rsidR="00FA0056">
        <w:t>Add</w:t>
      </w:r>
      <w:r w:rsidR="00FA0056">
        <w:rPr>
          <w:spacing w:val="-5"/>
        </w:rPr>
        <w:t xml:space="preserve"> </w:t>
      </w:r>
      <w:r w:rsidR="00FA0056">
        <w:t>“commercial”</w:t>
      </w:r>
      <w:r w:rsidR="00FA0056">
        <w:rPr>
          <w:spacing w:val="-1"/>
        </w:rPr>
        <w:t xml:space="preserve"> </w:t>
      </w:r>
      <w:r w:rsidR="00FA0056">
        <w:t>to</w:t>
      </w:r>
      <w:r w:rsidR="00FA0056">
        <w:rPr>
          <w:spacing w:val="-4"/>
        </w:rPr>
        <w:t xml:space="preserve"> </w:t>
      </w:r>
      <w:r w:rsidR="00FA0056">
        <w:t>line</w:t>
      </w:r>
      <w:r w:rsidR="00FA0056">
        <w:rPr>
          <w:spacing w:val="-1"/>
        </w:rPr>
        <w:t xml:space="preserve"> </w:t>
      </w:r>
      <w:r w:rsidR="00FA0056">
        <w:t>12</w:t>
      </w:r>
      <w:r w:rsidR="00FA0056">
        <w:rPr>
          <w:spacing w:val="-1"/>
        </w:rPr>
        <w:t xml:space="preserve"> </w:t>
      </w:r>
      <w:r w:rsidR="00FA0056">
        <w:t>between</w:t>
      </w:r>
      <w:r w:rsidR="00FA0056">
        <w:rPr>
          <w:spacing w:val="-2"/>
        </w:rPr>
        <w:t xml:space="preserve"> </w:t>
      </w:r>
      <w:r w:rsidR="00FA0056">
        <w:t>the</w:t>
      </w:r>
      <w:r w:rsidR="00FA0056">
        <w:rPr>
          <w:spacing w:val="-1"/>
        </w:rPr>
        <w:t xml:space="preserve"> </w:t>
      </w:r>
      <w:r w:rsidR="00FA0056">
        <w:t>words</w:t>
      </w:r>
      <w:r w:rsidR="00FA0056">
        <w:rPr>
          <w:spacing w:val="-2"/>
        </w:rPr>
        <w:t xml:space="preserve"> </w:t>
      </w:r>
      <w:r w:rsidR="00FA0056">
        <w:t>“of”</w:t>
      </w:r>
      <w:r w:rsidR="00FA0056">
        <w:rPr>
          <w:spacing w:val="-1"/>
        </w:rPr>
        <w:t xml:space="preserve"> </w:t>
      </w:r>
      <w:r w:rsidR="00FA0056">
        <w:t>and</w:t>
      </w:r>
      <w:r w:rsidR="00FA0056">
        <w:rPr>
          <w:spacing w:val="-1"/>
        </w:rPr>
        <w:t xml:space="preserve"> </w:t>
      </w:r>
      <w:r w:rsidR="00FA0056">
        <w:rPr>
          <w:spacing w:val="-2"/>
        </w:rPr>
        <w:t>“weighing”.</w:t>
      </w:r>
    </w:p>
    <w:p w14:paraId="0E79ADCE" w14:textId="77777777" w:rsidR="00FA0056" w:rsidRDefault="00FA0056" w:rsidP="003E1CCD">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6"/>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684FFD08" w14:textId="6D0D74FA" w:rsidR="00CC3B4C" w:rsidRPr="00607692" w:rsidRDefault="00FA0056" w:rsidP="00607692">
      <w:pPr>
        <w:rPr>
          <w:rStyle w:val="StrongUnderline"/>
        </w:rPr>
      </w:pPr>
      <w:r w:rsidRPr="00607692">
        <w:rPr>
          <w:rStyle w:val="StrongUnderline"/>
        </w:rPr>
        <w:lastRenderedPageBreak/>
        <w:t>G-N.3. Test Methods. – Permissible test methods for verifying compliance of commercial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p>
    <w:p w14:paraId="665C0819" w14:textId="77777777" w:rsidR="00D83F8D" w:rsidRDefault="00CC3B4C" w:rsidP="00607692">
      <w:r>
        <w:rPr>
          <w:u w:val="single"/>
        </w:rPr>
        <w:t xml:space="preserve">NEWMA 2022 </w:t>
      </w:r>
      <w:r w:rsidR="00523D16">
        <w:rPr>
          <w:u w:val="single"/>
        </w:rPr>
        <w:t>Interim</w:t>
      </w:r>
      <w:r>
        <w:rPr>
          <w:u w:val="single"/>
        </w:rPr>
        <w:t xml:space="preserve"> Meeting:</w:t>
      </w:r>
      <w:r w:rsidRPr="00D80232">
        <w:t xml:space="preserve"> </w:t>
      </w:r>
      <w:r w:rsidR="00D83F8D">
        <w:t xml:space="preserve">Mr. Bob Murnane (Seraphin Test Measure) commented that the reason for this proposal is to put a reference in the General Code to Section 3 of the Fundamental Considerations.  This would make it clear that directors have authority to use master meters and would eliminate the need to change all codes.  Mr. Michael Keilty (Endress Hauser) commented that he believes this item is redundant in conjunction with the other blocked items authored by the submitter and recommends the item be withdrawn.  Ms. Diane Lee (NIST-OWM) commented that this item clarifies in General Code that the choice of master meter rests on individual states.  NIST believes the item has merit. A full analysis has not been developed but will provide for Interim.  Mr. Bob Murnane (Seraphin Test Measure) responded to Mr. Keilty comments regarding redundancy and reiterated that this item would make it clear that directors have authority to use master meters and would eliminate the need to change all codes. Mr. Lou Sakin (Holliston, MA) recommended this item have a voting status.  Mr. Jim Willis (NY) indicated that this item </w:t>
      </w:r>
      <w:r w:rsidR="00D83F8D" w:rsidRPr="00A36C08">
        <w:t xml:space="preserve">will </w:t>
      </w:r>
      <w:r w:rsidR="00D83F8D">
        <w:t>have a voting status.</w:t>
      </w:r>
    </w:p>
    <w:p w14:paraId="080EF249" w14:textId="1F3C9C91" w:rsidR="00CC3B4C" w:rsidRPr="00123251" w:rsidRDefault="00D83F8D" w:rsidP="00607692">
      <w:r>
        <w:t>After hearing comments from the floor, the Committee agrees that the item has merit.  The Committee agrees with the commenters that this item will give clarity as to the use of master meters and recommends a Voting status.</w:t>
      </w:r>
    </w:p>
    <w:p w14:paraId="3F0FE6DF" w14:textId="3598B286" w:rsidR="00CC3B4C" w:rsidRPr="008871EC" w:rsidRDefault="00CC3B4C" w:rsidP="00607692">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14F1B5C" w14:textId="2FF17004" w:rsidR="005C453C" w:rsidRDefault="001C08E2" w:rsidP="001963DF">
      <w:pPr>
        <w:pStyle w:val="Heading1"/>
        <w:rPr>
          <w:caps w:val="0"/>
        </w:rPr>
      </w:pPr>
      <w:bookmarkStart w:id="25" w:name="_Toc32502629"/>
      <w:bookmarkStart w:id="26" w:name="_Toc132975883"/>
      <w:r w:rsidRPr="004303DA">
        <w:rPr>
          <w:caps w:val="0"/>
        </w:rPr>
        <w:t>SCL – SCALES</w:t>
      </w:r>
      <w:bookmarkEnd w:id="25"/>
      <w:bookmarkEnd w:id="26"/>
    </w:p>
    <w:p w14:paraId="34B61125" w14:textId="77777777" w:rsidR="009A260C" w:rsidRPr="004F1E5B" w:rsidRDefault="009A260C" w:rsidP="009A260C">
      <w:pPr>
        <w:pStyle w:val="ItemHeading"/>
        <w:tabs>
          <w:tab w:val="clear" w:pos="900"/>
          <w:tab w:val="left" w:pos="1710"/>
        </w:tabs>
        <w:ind w:left="2160" w:hanging="2160"/>
      </w:pPr>
      <w:bookmarkStart w:id="27" w:name="_Toc132975884"/>
      <w:r w:rsidRPr="004F1E5B">
        <w:t xml:space="preserve">SCL-22.1 </w:t>
      </w:r>
      <w:r>
        <w:tab/>
        <w:t>V</w:t>
      </w:r>
      <w:r w:rsidRPr="004F1E5B">
        <w:tab/>
        <w:t>Recorded Representation of Axle or Axle Group Weights</w:t>
      </w:r>
      <w:bookmarkEnd w:id="27"/>
    </w:p>
    <w:p w14:paraId="198434E7" w14:textId="77777777" w:rsidR="00AA6677" w:rsidRPr="00120A94" w:rsidRDefault="00AA6677" w:rsidP="00AA6677">
      <w:pPr>
        <w:rPr>
          <w:rStyle w:val="Emphasis"/>
        </w:rPr>
      </w:pPr>
      <w:r w:rsidRPr="00120A94">
        <w:rPr>
          <w:rStyle w:val="Emphasis"/>
        </w:rPr>
        <w:t>NOTE:  At the 202</w:t>
      </w:r>
      <w:r w:rsidRPr="0014468C">
        <w:rPr>
          <w:rStyle w:val="Emphasis"/>
        </w:rPr>
        <w:t>3</w:t>
      </w:r>
      <w:r w:rsidRPr="00120A94">
        <w:rPr>
          <w:rStyle w:val="Emphasis"/>
        </w:rPr>
        <w:t xml:space="preserve"> Interim Meeting</w:t>
      </w:r>
      <w:r w:rsidRPr="0014468C">
        <w:rPr>
          <w:rStyle w:val="Emphasis"/>
        </w:rPr>
        <w:t>,</w:t>
      </w:r>
      <w:r w:rsidRPr="00120A94">
        <w:rPr>
          <w:rStyle w:val="Emphasis"/>
        </w:rPr>
        <w:t xml:space="preserve"> the Committee agreed to </w:t>
      </w:r>
      <w:r w:rsidRPr="0014468C">
        <w:rPr>
          <w:rStyle w:val="Emphasis"/>
        </w:rPr>
        <w:t>remove this item from Block 6.</w:t>
      </w:r>
    </w:p>
    <w:p w14:paraId="2D9334B5" w14:textId="6B232215" w:rsidR="00117BBF" w:rsidRPr="00853A03" w:rsidRDefault="00117BBF" w:rsidP="00117BBF">
      <w:pPr>
        <w:pStyle w:val="BoldHeading"/>
      </w:pPr>
      <w:r w:rsidRPr="00853A03">
        <w:t>Source:</w:t>
      </w:r>
    </w:p>
    <w:p w14:paraId="0359C3AC" w14:textId="77777777" w:rsidR="00117BBF" w:rsidRPr="004303DA" w:rsidRDefault="00117BBF" w:rsidP="00117BBF">
      <w:r w:rsidRPr="00853A03">
        <w:t>NIST, Office of Weights and Measures</w:t>
      </w:r>
    </w:p>
    <w:p w14:paraId="25B45D07" w14:textId="77777777" w:rsidR="00117BBF" w:rsidRPr="004303DA" w:rsidRDefault="00117BBF" w:rsidP="00117BBF">
      <w:pPr>
        <w:pStyle w:val="BoldHeading"/>
      </w:pPr>
      <w:r w:rsidRPr="004303DA">
        <w:t>Purpose:</w:t>
      </w:r>
    </w:p>
    <w:p w14:paraId="13618A38" w14:textId="77777777" w:rsidR="00117BBF" w:rsidRPr="004303DA" w:rsidRDefault="00117BBF" w:rsidP="00117BBF">
      <w:r>
        <w:t>This proposed change is intended to add clarification regarding the implications of using weighing and measuring devices for transactions that may be considered by some as commercial while there is no clear guidance provided.</w:t>
      </w:r>
    </w:p>
    <w:p w14:paraId="2FEBF05C" w14:textId="77777777" w:rsidR="00117BBF" w:rsidRDefault="00117BBF" w:rsidP="00120A94">
      <w:pPr>
        <w:pStyle w:val="NoSpacing"/>
        <w:spacing w:after="240"/>
        <w:contextualSpacing/>
        <w:rPr>
          <w:rFonts w:eastAsia="Times New Roman"/>
          <w:b/>
          <w:bCs/>
          <w:szCs w:val="24"/>
        </w:rPr>
      </w:pPr>
      <w:r w:rsidRPr="004F1E5B">
        <w:rPr>
          <w:rFonts w:eastAsia="Times New Roman"/>
          <w:b/>
          <w:bCs/>
          <w:szCs w:val="24"/>
        </w:rPr>
        <w:t>Item Under Consideration:</w:t>
      </w:r>
      <w:r>
        <w:rPr>
          <w:rFonts w:eastAsia="Times New Roman"/>
          <w:b/>
          <w:bCs/>
          <w:szCs w:val="24"/>
        </w:rPr>
        <w:t xml:space="preserve"> </w:t>
      </w:r>
    </w:p>
    <w:p w14:paraId="0025DF7B" w14:textId="27096ECA" w:rsidR="00117BBF" w:rsidRDefault="00117BBF" w:rsidP="00117BBF">
      <w:pPr>
        <w:pStyle w:val="NoSpacing"/>
        <w:spacing w:after="240"/>
        <w:rPr>
          <w:rFonts w:eastAsia="Times New Roman"/>
          <w:szCs w:val="24"/>
        </w:rPr>
      </w:pPr>
      <w:r w:rsidRPr="004F1E5B">
        <w:rPr>
          <w:rFonts w:eastAsia="Times New Roman"/>
          <w:szCs w:val="24"/>
        </w:rPr>
        <w:t>Amend NIST Handbook 44, Scales Code as follows:</w:t>
      </w:r>
    </w:p>
    <w:p w14:paraId="47FB1EB7" w14:textId="77777777" w:rsidR="00117BBF" w:rsidRPr="00FB3E31" w:rsidRDefault="00117BBF" w:rsidP="00117BBF">
      <w:pPr>
        <w:ind w:left="1260" w:hanging="900"/>
        <w:rPr>
          <w:b/>
          <w:bCs/>
          <w:u w:val="single"/>
        </w:rPr>
      </w:pPr>
      <w:r w:rsidRPr="00FB3E31">
        <w:rPr>
          <w:b/>
          <w:bCs/>
          <w:u w:val="single"/>
        </w:rPr>
        <w:t>S.1.</w:t>
      </w:r>
      <w:r w:rsidRPr="00BA30D4">
        <w:rPr>
          <w:b/>
          <w:bCs/>
          <w:u w:val="single"/>
        </w:rPr>
        <w:t>1</w:t>
      </w:r>
      <w:r>
        <w:rPr>
          <w:b/>
          <w:bCs/>
          <w:u w:val="single"/>
        </w:rPr>
        <w:t>5</w:t>
      </w:r>
      <w:r w:rsidRPr="00FB3E31">
        <w:rPr>
          <w:b/>
          <w:bCs/>
          <w:u w:val="single"/>
        </w:rPr>
        <w:t>.</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07D632B2" w14:textId="77777777" w:rsidR="00117BBF" w:rsidRPr="00FB3E31" w:rsidRDefault="00117BBF" w:rsidP="00117BBF">
      <w:pPr>
        <w:tabs>
          <w:tab w:val="left" w:pos="1620"/>
          <w:tab w:val="left" w:pos="1980"/>
        </w:tabs>
        <w:ind w:left="720"/>
        <w:rPr>
          <w:b/>
          <w:bCs/>
          <w:u w:val="single"/>
        </w:rPr>
      </w:pPr>
      <w:r w:rsidRPr="00FB3E31">
        <w:rPr>
          <w:b/>
          <w:bCs/>
          <w:u w:val="single"/>
        </w:rPr>
        <w:t>S.1.</w:t>
      </w:r>
      <w:r w:rsidRPr="00BA30D4">
        <w:rPr>
          <w:b/>
          <w:bCs/>
          <w:u w:val="single"/>
        </w:rPr>
        <w:t>1</w:t>
      </w:r>
      <w:r>
        <w:rPr>
          <w:b/>
          <w:bCs/>
          <w:u w:val="single"/>
        </w:rPr>
        <w:t>5</w:t>
      </w:r>
      <w:r w:rsidRPr="00FB3E31">
        <w:rPr>
          <w:b/>
          <w:bCs/>
          <w:u w:val="single"/>
        </w:rPr>
        <w:t>.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t>
      </w:r>
      <w:r w:rsidRPr="00AB0AC1">
        <w:rPr>
          <w:b/>
          <w:bCs/>
          <w:u w:val="single"/>
        </w:rPr>
        <w:t xml:space="preserve">when </w:t>
      </w:r>
      <w:r w:rsidRPr="00FB3E31">
        <w:rPr>
          <w:b/>
          <w:bCs/>
          <w:u w:val="single"/>
        </w:rPr>
        <w:t xml:space="preserve">weighed </w:t>
      </w:r>
      <w:r w:rsidRPr="00AB0AC1">
        <w:rPr>
          <w:b/>
          <w:bCs/>
          <w:u w:val="single"/>
        </w:rPr>
        <w:t xml:space="preserve">in a single draft </w:t>
      </w:r>
      <w:r w:rsidRPr="00FB3E31">
        <w:rPr>
          <w:b/>
          <w:bCs/>
          <w:u w:val="single"/>
        </w:rPr>
        <w:t>on a multi-independent platform vehicle scale system shall be identified by providing indication of either:</w:t>
      </w:r>
    </w:p>
    <w:p w14:paraId="3F637ADB" w14:textId="77777777" w:rsidR="00117BBF" w:rsidRPr="00FB3E31" w:rsidRDefault="00117BBF" w:rsidP="00117BBF">
      <w:pPr>
        <w:numPr>
          <w:ilvl w:val="0"/>
          <w:numId w:val="59"/>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666CF321" w14:textId="77777777" w:rsidR="00117BBF" w:rsidRPr="00FB3E31" w:rsidRDefault="00117BBF" w:rsidP="00117BBF">
      <w:pPr>
        <w:numPr>
          <w:ilvl w:val="0"/>
          <w:numId w:val="59"/>
        </w:numPr>
        <w:ind w:left="1440"/>
        <w:rPr>
          <w:b/>
          <w:bCs/>
          <w:u w:val="single"/>
        </w:rPr>
      </w:pPr>
      <w:r w:rsidRPr="00FB3E31">
        <w:rPr>
          <w:b/>
          <w:bCs/>
          <w:u w:val="single"/>
        </w:rPr>
        <w:t>the particular independent scale platform from which they were obtained (e.g., “Platform 1, Platform</w:t>
      </w:r>
      <w:r>
        <w:rPr>
          <w:b/>
          <w:bCs/>
          <w:u w:val="single"/>
        </w:rPr>
        <w:t xml:space="preserve"> </w:t>
      </w:r>
      <w:r w:rsidRPr="00FB3E31">
        <w:rPr>
          <w:b/>
          <w:bCs/>
          <w:u w:val="single"/>
        </w:rPr>
        <w:t xml:space="preserve">2, Platform 3”).     </w:t>
      </w:r>
    </w:p>
    <w:p w14:paraId="7CB83571" w14:textId="77777777" w:rsidR="00117BBF" w:rsidRPr="00FB3E31" w:rsidRDefault="00117BBF" w:rsidP="00117BBF">
      <w:pPr>
        <w:tabs>
          <w:tab w:val="left" w:pos="1620"/>
        </w:tabs>
        <w:ind w:left="720"/>
        <w:rPr>
          <w:b/>
          <w:bCs/>
          <w:u w:val="single"/>
        </w:rPr>
      </w:pPr>
      <w:r w:rsidRPr="00FB3E31">
        <w:rPr>
          <w:b/>
          <w:bCs/>
          <w:u w:val="single"/>
        </w:rPr>
        <w:lastRenderedPageBreak/>
        <w:t>S.1.1</w:t>
      </w:r>
      <w:r>
        <w:rPr>
          <w:b/>
          <w:bCs/>
          <w:u w:val="single"/>
        </w:rPr>
        <w:t>5</w:t>
      </w:r>
      <w:r w:rsidRPr="00FB3E31">
        <w:rPr>
          <w:b/>
          <w:bCs/>
          <w:u w:val="single"/>
        </w:rPr>
        <w:t>.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41E724F0" w14:textId="77777777" w:rsidR="00117BBF" w:rsidRPr="00815F2D" w:rsidRDefault="00117BBF" w:rsidP="00117BBF">
      <w:pPr>
        <w:numPr>
          <w:ilvl w:val="0"/>
          <w:numId w:val="60"/>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5B80F2D0" w14:textId="77777777" w:rsidR="00117BBF" w:rsidRPr="00FB3E31" w:rsidRDefault="00117BBF" w:rsidP="00117BBF">
      <w:pPr>
        <w:numPr>
          <w:ilvl w:val="0"/>
          <w:numId w:val="60"/>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7CEFF76A" w14:textId="77777777" w:rsidR="00117BBF" w:rsidRPr="00FB3E31" w:rsidRDefault="00117BBF" w:rsidP="00117BBF">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1CF3A641" w14:textId="77777777" w:rsidR="00117BBF" w:rsidRPr="00FB3E31" w:rsidRDefault="00117BBF" w:rsidP="00117BBF">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4A3DD21F" w14:textId="77777777" w:rsidR="00117BBF" w:rsidRPr="00A02895" w:rsidRDefault="00117BBF" w:rsidP="00117BBF">
      <w:pPr>
        <w:ind w:left="360"/>
        <w:rPr>
          <w:i/>
          <w:iCs/>
        </w:rPr>
      </w:pPr>
      <w:r w:rsidRPr="00A02895">
        <w:rPr>
          <w:i/>
          <w:iCs/>
        </w:rPr>
        <w:t>[subsequent requirements to be renumbered as appropriate]</w:t>
      </w:r>
    </w:p>
    <w:p w14:paraId="5D7A7638" w14:textId="77777777" w:rsidR="00117BBF" w:rsidRPr="00A02895" w:rsidRDefault="00117BBF" w:rsidP="00117BBF">
      <w:pPr>
        <w:spacing w:after="0"/>
      </w:pPr>
      <w:r w:rsidRPr="00A02895">
        <w:rPr>
          <w:b/>
        </w:rPr>
        <w:t>Previous Action:</w:t>
      </w:r>
    </w:p>
    <w:p w14:paraId="3E162387" w14:textId="77777777" w:rsidR="00117BBF" w:rsidRPr="00A02895" w:rsidRDefault="00117BBF" w:rsidP="00117BBF">
      <w:pPr>
        <w:pStyle w:val="NormalIndent"/>
      </w:pPr>
      <w:r>
        <w:t xml:space="preserve">2022: </w:t>
      </w:r>
      <w:r w:rsidRPr="00F92523">
        <w:t>Developing</w:t>
      </w:r>
    </w:p>
    <w:p w14:paraId="725DBC12" w14:textId="77777777" w:rsidR="00117BBF" w:rsidRPr="00A02895" w:rsidRDefault="00117BBF" w:rsidP="00117BBF">
      <w:pPr>
        <w:spacing w:after="0"/>
        <w:rPr>
          <w:b/>
        </w:rPr>
      </w:pPr>
      <w:r w:rsidRPr="00A02895">
        <w:rPr>
          <w:b/>
        </w:rPr>
        <w:t>Original Justification:</w:t>
      </w:r>
    </w:p>
    <w:p w14:paraId="1104EA10" w14:textId="77777777" w:rsidR="00117BBF" w:rsidRPr="00A02895" w:rsidRDefault="00117BBF" w:rsidP="00117BBF">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04943478" w14:textId="77777777" w:rsidR="00117BBF" w:rsidRPr="00A02895" w:rsidRDefault="00117BBF" w:rsidP="00117BBF">
      <w:r w:rsidRPr="00A02895">
        <w:t>The submitter pointed out that there seems to be a difference in opinions regarding this practice constitutes a commercial transaction.</w:t>
      </w:r>
    </w:p>
    <w:p w14:paraId="44AD8C1A" w14:textId="77777777" w:rsidR="00117BBF" w:rsidRPr="00A02895" w:rsidRDefault="00117BBF" w:rsidP="00117BBF">
      <w:r w:rsidRPr="00A02895">
        <w:t>The submitter requested voting status for these items in 2022.</w:t>
      </w:r>
    </w:p>
    <w:p w14:paraId="50E4973D" w14:textId="77777777" w:rsidR="00117BBF" w:rsidRPr="00A02895" w:rsidRDefault="00117BBF" w:rsidP="00117BBF">
      <w:pPr>
        <w:rPr>
          <w:b/>
        </w:rPr>
      </w:pPr>
      <w:r>
        <w:rPr>
          <w:b/>
        </w:rPr>
        <w:t>Comments</w:t>
      </w:r>
      <w:r w:rsidRPr="00A02895">
        <w:rPr>
          <w:b/>
        </w:rPr>
        <w:t xml:space="preserve"> in Favor:</w:t>
      </w:r>
    </w:p>
    <w:p w14:paraId="6C8AD82C" w14:textId="77777777" w:rsidR="00117BBF" w:rsidRPr="00A02895" w:rsidRDefault="00117BBF" w:rsidP="00117BBF">
      <w:pPr>
        <w:spacing w:after="0"/>
        <w:ind w:left="720"/>
        <w:rPr>
          <w:b/>
        </w:rPr>
      </w:pPr>
      <w:r w:rsidRPr="00A02895">
        <w:rPr>
          <w:b/>
        </w:rPr>
        <w:t>Regulatory:</w:t>
      </w:r>
    </w:p>
    <w:p w14:paraId="25940819" w14:textId="22DEFCC8" w:rsidR="00117BBF" w:rsidRDefault="002E0FBC" w:rsidP="00117BBF">
      <w:pPr>
        <w:numPr>
          <w:ilvl w:val="0"/>
          <w:numId w:val="27"/>
        </w:numPr>
        <w:ind w:left="1080"/>
        <w:contextualSpacing/>
      </w:pPr>
      <w:r>
        <w:t xml:space="preserve">2022 Interim: </w:t>
      </w:r>
      <w:r w:rsidR="00117BBF">
        <w:t>Supported the language alignment of GEN 22.1 with L&amp;R Block 2. Support for separating the blocked items.</w:t>
      </w:r>
    </w:p>
    <w:p w14:paraId="1235D161" w14:textId="728B2628" w:rsidR="00AA6677" w:rsidRPr="00A02895" w:rsidRDefault="00AA6677" w:rsidP="00AA6677">
      <w:pPr>
        <w:numPr>
          <w:ilvl w:val="0"/>
          <w:numId w:val="27"/>
        </w:numPr>
        <w:ind w:left="1080"/>
        <w:contextualSpacing/>
      </w:pPr>
      <w:r w:rsidRPr="001D4133">
        <w:t>2023 Interim: A regulator supports the proposed changes submitted by the SMA but believes the block should remain developing.</w:t>
      </w:r>
    </w:p>
    <w:p w14:paraId="3B076127" w14:textId="77777777" w:rsidR="00117BBF" w:rsidRDefault="00117BBF" w:rsidP="00117BBF">
      <w:pPr>
        <w:spacing w:after="0"/>
        <w:ind w:left="720"/>
        <w:rPr>
          <w:b/>
        </w:rPr>
      </w:pPr>
    </w:p>
    <w:p w14:paraId="2526E63E" w14:textId="77777777" w:rsidR="00117BBF" w:rsidRPr="00A02895" w:rsidRDefault="00117BBF" w:rsidP="00117BBF">
      <w:pPr>
        <w:spacing w:after="0"/>
        <w:ind w:left="720"/>
        <w:rPr>
          <w:b/>
        </w:rPr>
      </w:pPr>
      <w:r w:rsidRPr="00A02895">
        <w:rPr>
          <w:b/>
        </w:rPr>
        <w:t>Industry:</w:t>
      </w:r>
    </w:p>
    <w:p w14:paraId="605BA087" w14:textId="5224CDEA" w:rsidR="00117BBF" w:rsidRDefault="002E0FBC" w:rsidP="00117BBF">
      <w:pPr>
        <w:numPr>
          <w:ilvl w:val="0"/>
          <w:numId w:val="27"/>
        </w:numPr>
        <w:ind w:left="1080"/>
        <w:contextualSpacing/>
      </w:pPr>
      <w:r>
        <w:t xml:space="preserve">2022 Interim: </w:t>
      </w:r>
      <w:r w:rsidR="00117BBF">
        <w:t>SMA provided written comments and open hearing testimony that the items should be separated. Supports each item, but recommends changes to SCL 22.1</w:t>
      </w:r>
      <w:r w:rsidR="001D4133">
        <w:t>.</w:t>
      </w:r>
    </w:p>
    <w:p w14:paraId="76D16EB4" w14:textId="15C3C785" w:rsidR="00AA6677" w:rsidRPr="00A02895" w:rsidRDefault="00AA6677" w:rsidP="00AA6677">
      <w:pPr>
        <w:numPr>
          <w:ilvl w:val="0"/>
          <w:numId w:val="27"/>
        </w:numPr>
        <w:ind w:left="1080"/>
        <w:contextualSpacing/>
      </w:pPr>
      <w:r w:rsidRPr="001D4133">
        <w:t>2023 Interim: An industry member commented that they support SCL-22.1 as voting with the changes supplied by the SMA, but agrees that SCL-22.3 should remain developing.</w:t>
      </w:r>
    </w:p>
    <w:p w14:paraId="362A4A3D" w14:textId="77777777" w:rsidR="00117BBF" w:rsidRDefault="00117BBF" w:rsidP="00117BBF">
      <w:pPr>
        <w:spacing w:after="0"/>
        <w:ind w:left="720"/>
        <w:rPr>
          <w:b/>
        </w:rPr>
      </w:pPr>
    </w:p>
    <w:p w14:paraId="0F6ECEEB" w14:textId="77777777" w:rsidR="00117BBF" w:rsidRPr="00A02895" w:rsidRDefault="00117BBF" w:rsidP="00117BBF">
      <w:pPr>
        <w:spacing w:after="0"/>
        <w:ind w:left="720"/>
        <w:rPr>
          <w:b/>
        </w:rPr>
      </w:pPr>
      <w:r w:rsidRPr="00A02895">
        <w:rPr>
          <w:b/>
        </w:rPr>
        <w:t>Advisory:</w:t>
      </w:r>
    </w:p>
    <w:p w14:paraId="2904CF29" w14:textId="28FF4C24" w:rsidR="00117BBF" w:rsidRDefault="002E0FBC" w:rsidP="00117BBF">
      <w:pPr>
        <w:numPr>
          <w:ilvl w:val="0"/>
          <w:numId w:val="27"/>
        </w:numPr>
        <w:ind w:left="1080"/>
        <w:contextualSpacing/>
      </w:pPr>
      <w:r>
        <w:t xml:space="preserve">2022 Interim: </w:t>
      </w:r>
      <w:r w:rsidR="00117BBF">
        <w:t>NIST (submitter) recommended that GEN 22.1 be separated and given voting status. Asked that remainder of block remain developing.</w:t>
      </w:r>
    </w:p>
    <w:p w14:paraId="34CECA43" w14:textId="7DE25B53" w:rsidR="00AA6677" w:rsidRDefault="00AA6677" w:rsidP="00AA6677">
      <w:pPr>
        <w:numPr>
          <w:ilvl w:val="0"/>
          <w:numId w:val="27"/>
        </w:numPr>
        <w:ind w:left="1080"/>
        <w:contextualSpacing/>
      </w:pPr>
      <w:r w:rsidRPr="001D4133">
        <w:lastRenderedPageBreak/>
        <w:t>2023 Interim: NIST (the submitter) agrees with the SMA changes and recommends voting.  They also agree that SCL-22.3 should remain developing.</w:t>
      </w:r>
    </w:p>
    <w:p w14:paraId="388C1DCE" w14:textId="77777777" w:rsidR="00117BBF" w:rsidRPr="00A02895" w:rsidRDefault="00117BBF" w:rsidP="00117BBF">
      <w:pPr>
        <w:ind w:left="1080"/>
        <w:contextualSpacing/>
      </w:pPr>
    </w:p>
    <w:p w14:paraId="72602D5E" w14:textId="77777777" w:rsidR="00117BBF" w:rsidRPr="00A02895" w:rsidRDefault="00117BBF" w:rsidP="00117BBF">
      <w:pPr>
        <w:rPr>
          <w:b/>
        </w:rPr>
      </w:pPr>
      <w:r>
        <w:rPr>
          <w:b/>
        </w:rPr>
        <w:t>Com</w:t>
      </w:r>
      <w:r w:rsidRPr="00A02895">
        <w:rPr>
          <w:b/>
        </w:rPr>
        <w:t>ments Against:</w:t>
      </w:r>
    </w:p>
    <w:p w14:paraId="6EB95E90" w14:textId="77777777" w:rsidR="00117BBF" w:rsidRPr="00A02895" w:rsidRDefault="00117BBF" w:rsidP="00117BBF">
      <w:pPr>
        <w:spacing w:after="0"/>
        <w:ind w:left="720"/>
        <w:rPr>
          <w:b/>
        </w:rPr>
      </w:pPr>
      <w:r w:rsidRPr="00A02895">
        <w:rPr>
          <w:b/>
        </w:rPr>
        <w:t>Regulatory:</w:t>
      </w:r>
    </w:p>
    <w:p w14:paraId="586DBE69" w14:textId="77777777" w:rsidR="00117BBF" w:rsidRPr="00A02895" w:rsidRDefault="00117BBF" w:rsidP="00117BBF">
      <w:pPr>
        <w:numPr>
          <w:ilvl w:val="0"/>
          <w:numId w:val="28"/>
        </w:numPr>
        <w:ind w:left="1080"/>
        <w:contextualSpacing/>
      </w:pPr>
    </w:p>
    <w:p w14:paraId="052EA4FB" w14:textId="77777777" w:rsidR="00117BBF" w:rsidRDefault="00117BBF" w:rsidP="00117BBF">
      <w:pPr>
        <w:spacing w:after="0"/>
        <w:ind w:left="720"/>
        <w:rPr>
          <w:b/>
        </w:rPr>
      </w:pPr>
    </w:p>
    <w:p w14:paraId="697BD4B3" w14:textId="77777777" w:rsidR="00117BBF" w:rsidRPr="00A02895" w:rsidRDefault="00117BBF" w:rsidP="00117BBF">
      <w:pPr>
        <w:spacing w:after="0"/>
        <w:ind w:left="720"/>
        <w:rPr>
          <w:b/>
        </w:rPr>
      </w:pPr>
      <w:r w:rsidRPr="00A02895">
        <w:rPr>
          <w:b/>
        </w:rPr>
        <w:t>Industry:</w:t>
      </w:r>
    </w:p>
    <w:p w14:paraId="4E9BB49D" w14:textId="77777777" w:rsidR="00117BBF" w:rsidRPr="00A02895" w:rsidRDefault="00117BBF" w:rsidP="00117BBF">
      <w:pPr>
        <w:numPr>
          <w:ilvl w:val="0"/>
          <w:numId w:val="28"/>
        </w:numPr>
        <w:ind w:left="1080"/>
        <w:contextualSpacing/>
      </w:pPr>
    </w:p>
    <w:p w14:paraId="466CBFDB" w14:textId="77777777" w:rsidR="00117BBF" w:rsidRDefault="00117BBF" w:rsidP="00117BBF">
      <w:pPr>
        <w:spacing w:after="0"/>
        <w:ind w:left="720"/>
        <w:rPr>
          <w:b/>
        </w:rPr>
      </w:pPr>
    </w:p>
    <w:p w14:paraId="5508FFB6" w14:textId="6DED35C4" w:rsidR="00117BBF" w:rsidRDefault="00117BBF" w:rsidP="00117BBF">
      <w:pPr>
        <w:spacing w:after="0"/>
        <w:ind w:left="720"/>
        <w:rPr>
          <w:b/>
        </w:rPr>
      </w:pPr>
      <w:r w:rsidRPr="00A02895">
        <w:rPr>
          <w:b/>
        </w:rPr>
        <w:t>Advisory:</w:t>
      </w:r>
    </w:p>
    <w:p w14:paraId="40349671" w14:textId="77777777" w:rsidR="005B6FC9" w:rsidRPr="00401EA6" w:rsidRDefault="005B6FC9" w:rsidP="00401EA6">
      <w:pPr>
        <w:pStyle w:val="ListParagraph"/>
        <w:numPr>
          <w:ilvl w:val="0"/>
          <w:numId w:val="28"/>
        </w:numPr>
        <w:spacing w:after="0"/>
        <w:ind w:left="1080"/>
        <w:rPr>
          <w:b/>
        </w:rPr>
      </w:pPr>
    </w:p>
    <w:p w14:paraId="5546CA13" w14:textId="77777777" w:rsidR="00117BBF" w:rsidRPr="00A02895" w:rsidRDefault="00117BBF" w:rsidP="00117BBF">
      <w:pPr>
        <w:contextualSpacing/>
      </w:pPr>
    </w:p>
    <w:p w14:paraId="17C31664" w14:textId="77777777" w:rsidR="00117BBF" w:rsidRPr="00A02895" w:rsidRDefault="00117BBF" w:rsidP="00117BBF">
      <w:pPr>
        <w:rPr>
          <w:b/>
        </w:rPr>
      </w:pPr>
      <w:r w:rsidRPr="00A02895">
        <w:rPr>
          <w:b/>
        </w:rPr>
        <w:t>Neutral Comments:</w:t>
      </w:r>
    </w:p>
    <w:p w14:paraId="323ECBDA" w14:textId="77777777" w:rsidR="00117BBF" w:rsidRPr="00A02895" w:rsidRDefault="00117BBF" w:rsidP="00117BBF">
      <w:pPr>
        <w:spacing w:after="0"/>
        <w:ind w:left="720"/>
        <w:rPr>
          <w:b/>
        </w:rPr>
      </w:pPr>
      <w:r w:rsidRPr="00A02895">
        <w:rPr>
          <w:b/>
        </w:rPr>
        <w:t>Regulatory:</w:t>
      </w:r>
    </w:p>
    <w:p w14:paraId="2E1F35A6" w14:textId="1FAD5515" w:rsidR="00117BBF" w:rsidRPr="00A02895" w:rsidRDefault="002E0FBC" w:rsidP="00117BBF">
      <w:pPr>
        <w:numPr>
          <w:ilvl w:val="0"/>
          <w:numId w:val="28"/>
        </w:numPr>
        <w:ind w:left="1080"/>
        <w:contextualSpacing/>
      </w:pPr>
      <w:r>
        <w:t xml:space="preserve">2022 Interim: </w:t>
      </w:r>
      <w:r w:rsidR="00117BBF">
        <w:t>SCL code sections could be reworded for easier understanding and comprehension of commercial vs. non-commercial.</w:t>
      </w:r>
    </w:p>
    <w:p w14:paraId="7E59F7C5" w14:textId="77777777" w:rsidR="00117BBF" w:rsidRDefault="00117BBF" w:rsidP="00117BBF">
      <w:pPr>
        <w:spacing w:after="0"/>
        <w:ind w:left="720"/>
        <w:rPr>
          <w:b/>
        </w:rPr>
      </w:pPr>
    </w:p>
    <w:p w14:paraId="5C8331EE" w14:textId="77777777" w:rsidR="00117BBF" w:rsidRPr="00A02895" w:rsidRDefault="00117BBF" w:rsidP="00117BBF">
      <w:pPr>
        <w:spacing w:after="0"/>
        <w:ind w:left="720"/>
        <w:rPr>
          <w:b/>
        </w:rPr>
      </w:pPr>
      <w:r w:rsidRPr="00A02895">
        <w:rPr>
          <w:b/>
        </w:rPr>
        <w:t>Industry:</w:t>
      </w:r>
    </w:p>
    <w:p w14:paraId="301F70EC" w14:textId="4A3B503E" w:rsidR="00117BBF" w:rsidRPr="00A02895" w:rsidRDefault="002E0FBC" w:rsidP="00117BBF">
      <w:pPr>
        <w:numPr>
          <w:ilvl w:val="0"/>
          <w:numId w:val="28"/>
        </w:numPr>
        <w:ind w:left="1080"/>
        <w:contextualSpacing/>
      </w:pPr>
      <w:r>
        <w:t xml:space="preserve">2022 Interim: </w:t>
      </w:r>
      <w:r w:rsidR="00117BBF">
        <w:t>Recommended that tickets should have identification of axle groups.</w:t>
      </w:r>
    </w:p>
    <w:p w14:paraId="413BD212" w14:textId="77777777" w:rsidR="00117BBF" w:rsidRDefault="00117BBF" w:rsidP="00117BBF">
      <w:pPr>
        <w:spacing w:after="0"/>
        <w:ind w:left="720"/>
        <w:rPr>
          <w:b/>
        </w:rPr>
      </w:pPr>
    </w:p>
    <w:p w14:paraId="2EF6C931" w14:textId="1864436A" w:rsidR="00117BBF" w:rsidRDefault="00117BBF" w:rsidP="00117BBF">
      <w:pPr>
        <w:spacing w:after="0"/>
        <w:ind w:left="720"/>
        <w:rPr>
          <w:b/>
        </w:rPr>
      </w:pPr>
      <w:r w:rsidRPr="00A02895">
        <w:rPr>
          <w:b/>
        </w:rPr>
        <w:t>Advisory:</w:t>
      </w:r>
    </w:p>
    <w:p w14:paraId="597B0509" w14:textId="136DA2DB" w:rsidR="005B6FC9" w:rsidRDefault="005B6FC9" w:rsidP="00401EA6">
      <w:pPr>
        <w:pStyle w:val="ListParagraph"/>
        <w:numPr>
          <w:ilvl w:val="0"/>
          <w:numId w:val="28"/>
        </w:numPr>
        <w:spacing w:after="0"/>
        <w:ind w:left="1080"/>
      </w:pPr>
    </w:p>
    <w:p w14:paraId="4C912FAC" w14:textId="77777777" w:rsidR="00117BBF" w:rsidRDefault="00117BBF" w:rsidP="00117BBF">
      <w:pPr>
        <w:spacing w:before="240" w:after="0"/>
        <w:rPr>
          <w:b/>
        </w:rPr>
      </w:pPr>
      <w:r w:rsidRPr="005A2E10">
        <w:rPr>
          <w:b/>
        </w:rPr>
        <w:t>Item Development:</w:t>
      </w:r>
    </w:p>
    <w:p w14:paraId="78DEAF46" w14:textId="77777777" w:rsidR="00117BBF" w:rsidRDefault="00117BBF" w:rsidP="00117BBF">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Pr>
          <w:bCs/>
        </w:rPr>
        <w:t>.</w:t>
      </w:r>
    </w:p>
    <w:p w14:paraId="11F70FD0" w14:textId="77777777" w:rsidR="00117BBF" w:rsidRPr="00C70B3E" w:rsidRDefault="00117BBF" w:rsidP="00117BBF">
      <w:pPr>
        <w:spacing w:before="240"/>
      </w:pPr>
      <w:r w:rsidRPr="00C549D6">
        <w:t>This item has been assigned to the submitter for further development.  For more information or to provide comment, please contact:</w:t>
      </w:r>
      <w:r>
        <w:t xml:space="preserve">  </w:t>
      </w:r>
    </w:p>
    <w:p w14:paraId="4E2649F2" w14:textId="77777777" w:rsidR="00117BBF" w:rsidRPr="00C70B3E" w:rsidRDefault="00117BBF" w:rsidP="00117BBF">
      <w:pPr>
        <w:spacing w:before="240" w:after="0"/>
        <w:ind w:left="720"/>
        <w:rPr>
          <w:szCs w:val="22"/>
        </w:rPr>
      </w:pPr>
      <w:r w:rsidRPr="00C70B3E">
        <w:rPr>
          <w:szCs w:val="22"/>
        </w:rPr>
        <w:t xml:space="preserve">Mr. </w:t>
      </w:r>
      <w:r>
        <w:rPr>
          <w:szCs w:val="22"/>
        </w:rPr>
        <w:t>Richard Harshman</w:t>
      </w:r>
    </w:p>
    <w:p w14:paraId="2DEFA946" w14:textId="77777777" w:rsidR="00117BBF" w:rsidRPr="00C70B3E" w:rsidRDefault="00117BBF" w:rsidP="00117BBF">
      <w:pPr>
        <w:spacing w:after="0"/>
        <w:ind w:left="720"/>
        <w:rPr>
          <w:szCs w:val="22"/>
        </w:rPr>
      </w:pPr>
      <w:r>
        <w:rPr>
          <w:szCs w:val="22"/>
        </w:rPr>
        <w:t>NIST Office of Weights and Measures</w:t>
      </w:r>
    </w:p>
    <w:p w14:paraId="5E3DAC88" w14:textId="77777777" w:rsidR="00117BBF" w:rsidRDefault="00117BBF" w:rsidP="00117BBF">
      <w:pPr>
        <w:ind w:left="720"/>
        <w:rPr>
          <w:szCs w:val="22"/>
        </w:rPr>
      </w:pPr>
      <w:r>
        <w:rPr>
          <w:szCs w:val="22"/>
        </w:rPr>
        <w:t xml:space="preserve">301-975-8107, </w:t>
      </w:r>
      <w:hyperlink r:id="rId12" w:history="1">
        <w:r w:rsidRPr="00306190">
          <w:rPr>
            <w:color w:val="0000FF"/>
            <w:u w:val="single"/>
          </w:rPr>
          <w:t>richard.harshman@nist.gov</w:t>
        </w:r>
      </w:hyperlink>
      <w:r w:rsidRPr="00C70B3E">
        <w:rPr>
          <w:szCs w:val="22"/>
        </w:rPr>
        <w:t xml:space="preserve"> </w:t>
      </w:r>
    </w:p>
    <w:p w14:paraId="7F10CFE5" w14:textId="60ED869B" w:rsidR="00117BBF" w:rsidRDefault="00117BBF" w:rsidP="00117BBF">
      <w:r w:rsidRPr="00A20D01">
        <w:rPr>
          <w:u w:val="single"/>
        </w:rPr>
        <w:t xml:space="preserve">NCWM 2022 Annual </w:t>
      </w:r>
      <w:r w:rsidR="00BD7DF5">
        <w:rPr>
          <w:u w:val="single"/>
        </w:rPr>
        <w:t>Meeting:</w:t>
      </w:r>
      <w:r w:rsidRPr="00A20D01">
        <w:t xml:space="preserve">  Tina Butcher, NIST OWM is requesting feedback on the two items in Block 6.  Allow additional time for input.  Paragraph numbers have been updated in the proposal and amendments have been made since 2022 Interim meeting and are posted on the website</w:t>
      </w:r>
      <w:r>
        <w:t>.</w:t>
      </w:r>
    </w:p>
    <w:p w14:paraId="56A7EBCD" w14:textId="77777777" w:rsidR="00AA6677" w:rsidRDefault="00AA6677" w:rsidP="00AA6677">
      <w:r w:rsidRPr="0070558E">
        <w:rPr>
          <w:u w:val="single"/>
        </w:rPr>
        <w:t>NCWM 2023 Interim Meeting:</w:t>
      </w:r>
      <w:r>
        <w:t xml:space="preserve"> </w:t>
      </w:r>
      <w:r w:rsidRPr="008D16BD">
        <w:rPr>
          <w:bCs/>
        </w:rPr>
        <w:t>The commit</w:t>
      </w:r>
      <w:r>
        <w:rPr>
          <w:bCs/>
        </w:rPr>
        <w:t xml:space="preserve">tee agreed to remove SCL-22.1 from Block 6. </w:t>
      </w:r>
      <w:r>
        <w:t xml:space="preserve">The committee renumbered paragraphs S.1.14.x to S.1.15.x. The committee also changed S.1.15.1. by adding the words “when” and “in a single draft” as recommended by the SMA </w:t>
      </w:r>
      <w:r w:rsidRPr="00BE7078">
        <w:t>updated proposal that was received on October 16, 2022.</w:t>
      </w:r>
      <w:r>
        <w:t xml:space="preserve"> </w:t>
      </w:r>
    </w:p>
    <w:p w14:paraId="1CBD0672" w14:textId="77777777" w:rsidR="00117BBF" w:rsidRPr="00E025F9" w:rsidRDefault="00117BBF" w:rsidP="00117BBF">
      <w:pPr>
        <w:spacing w:after="0"/>
        <w:rPr>
          <w:b/>
        </w:rPr>
      </w:pPr>
      <w:r w:rsidRPr="00E025F9">
        <w:rPr>
          <w:b/>
        </w:rPr>
        <w:t>Regional Associations’ Comments:</w:t>
      </w:r>
    </w:p>
    <w:p w14:paraId="1AACFA6A" w14:textId="77777777" w:rsidR="00117BBF" w:rsidRPr="0063199A" w:rsidRDefault="00117BBF" w:rsidP="00117BBF">
      <w:r>
        <w:rPr>
          <w:u w:val="single"/>
        </w:rPr>
        <w:t>WWMA 2022 Annual Meeting</w:t>
      </w:r>
      <w:r w:rsidRPr="00BD7DF5">
        <w:rPr>
          <w:u w:val="single"/>
        </w:rPr>
        <w:t>:</w:t>
      </w:r>
      <w:r w:rsidRPr="00FD4763">
        <w:t xml:space="preserve"> </w:t>
      </w:r>
      <w:r w:rsidRPr="0063199A">
        <w:t>Mr. Jan Konijnenburg (NIST Associate) – Stated that information is available on the website.</w:t>
      </w:r>
    </w:p>
    <w:p w14:paraId="790F746B" w14:textId="77777777" w:rsidR="00117BBF" w:rsidRPr="00001B3A" w:rsidRDefault="00117BBF" w:rsidP="00117BBF">
      <w:r w:rsidRPr="0063199A">
        <w:t xml:space="preserve">During open hearings the Committee received an update from NIST OWM indicating that new language for this proposal was submitted to NCWM. This language was not available for review at the time of open hearings by the </w:t>
      </w:r>
      <w:r w:rsidRPr="0063199A">
        <w:lastRenderedPageBreak/>
        <w:t>committee or membership. The WWMA S&amp;T Committee recommends that this item should remain developing to allow membership to review the updated proposal.</w:t>
      </w:r>
    </w:p>
    <w:p w14:paraId="60F22AC0" w14:textId="77777777" w:rsidR="00117BBF" w:rsidRDefault="00117BBF" w:rsidP="00117BBF">
      <w:r>
        <w:rPr>
          <w:u w:val="single"/>
        </w:rPr>
        <w:t>SWMA 2022 Annual Meeting</w:t>
      </w:r>
      <w:r w:rsidRPr="00FD4763">
        <w:t>:</w:t>
      </w:r>
      <w:r>
        <w:t xml:space="preserve"> Mr. Huff, State of Delaware, questioned whether this would allow law enforcement officials to split weigh.</w:t>
      </w:r>
    </w:p>
    <w:p w14:paraId="455EE795" w14:textId="77777777" w:rsidR="00117BBF" w:rsidRDefault="00117BBF" w:rsidP="00117BBF">
      <w:r>
        <w:t>The SWMA S&amp;T Committee asks how legal split weighing would be initiated, how it would be recorded on the ticket, would scale operators be required to mark the tickets where split weighing had taken place, or would that be automatically done?</w:t>
      </w:r>
    </w:p>
    <w:p w14:paraId="64E7252E" w14:textId="77777777" w:rsidR="00117BBF" w:rsidRPr="00842C05" w:rsidRDefault="00117BBF" w:rsidP="00117BBF">
      <w:r>
        <w:t>The SWMA S&amp;T Committee recommends this item remain as a Developing Item.</w:t>
      </w:r>
    </w:p>
    <w:p w14:paraId="128A3EB0" w14:textId="77777777" w:rsidR="00117BBF" w:rsidRDefault="00117BBF" w:rsidP="00117BBF">
      <w:r>
        <w:rPr>
          <w:u w:val="single"/>
        </w:rPr>
        <w:t>CWMA 2022 Interim Meeting</w:t>
      </w:r>
      <w:r w:rsidRPr="00BD7DF5">
        <w:rPr>
          <w:u w:val="single"/>
        </w:rPr>
        <w:t>:</w:t>
      </w:r>
      <w:r w:rsidRPr="00FD4763">
        <w:t xml:space="preserve">  </w:t>
      </w:r>
      <w:r>
        <w:t>No comments from the floor.</w:t>
      </w:r>
    </w:p>
    <w:p w14:paraId="5C93ABC5" w14:textId="77777777" w:rsidR="00117BBF" w:rsidRDefault="00117BBF" w:rsidP="00117BBF">
      <w:r>
        <w:t>The CWMA S&amp;T Committee recommends this remains as a Developing item.</w:t>
      </w:r>
    </w:p>
    <w:p w14:paraId="2831897F" w14:textId="260D37C1" w:rsidR="00117BBF" w:rsidRDefault="00117BBF" w:rsidP="00117BBF">
      <w:r>
        <w:rPr>
          <w:u w:val="single"/>
        </w:rPr>
        <w:t>NEWMA 2022 Interim Meeting</w:t>
      </w:r>
      <w:r w:rsidR="00BD7DF5">
        <w:rPr>
          <w:u w:val="single"/>
        </w:rPr>
        <w:t>:</w:t>
      </w:r>
      <w:r w:rsidR="00BD7DF5" w:rsidRPr="00BD7DF5">
        <w:t xml:space="preserve"> </w:t>
      </w:r>
      <w:r>
        <w:t xml:space="preserve">Mr. Rick Harshman (NIST-OWM) gave updates on a NIST analysis for SCL-22.1.  He noted that SCL-22.3 has changed from what is in the agenda, which was shared with the body.  Mr. Lou Sakin (Holliston, MA), Mr. Walt </w:t>
      </w:r>
      <w:proofErr w:type="spellStart"/>
      <w:r>
        <w:t>Remert</w:t>
      </w:r>
      <w:proofErr w:type="spellEnd"/>
      <w:r>
        <w:t xml:space="preserve"> (PA), Mr. John McGuire (NJ), Mr. Jim Willis (NY), Mr. James Cassidy (MA), and Ms. Cheryl Ayer (NH) recommended that this item be assigned a voting status.</w:t>
      </w:r>
    </w:p>
    <w:p w14:paraId="0F749A51" w14:textId="77777777" w:rsidR="00117BBF" w:rsidRDefault="00117BBF" w:rsidP="00117BBF">
      <w:pPr>
        <w:rPr>
          <w:u w:val="single"/>
        </w:rPr>
      </w:pPr>
      <w:r>
        <w:t>After hearing comments from the floor, the Committee believes this item has merit and is fully developed.  The Committee recommends that this item be give a Voting status.</w:t>
      </w:r>
    </w:p>
    <w:p w14:paraId="0750CC5A" w14:textId="77777777" w:rsidR="00117BBF" w:rsidRPr="008C13DC" w:rsidRDefault="00117BBF" w:rsidP="00117BBF">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2C11240" w14:textId="0BCCAEFE" w:rsidR="00117BBF" w:rsidRDefault="00117BBF" w:rsidP="00117BBF">
      <w:pPr>
        <w:pStyle w:val="ItemHeading"/>
        <w:tabs>
          <w:tab w:val="clear" w:pos="900"/>
          <w:tab w:val="left" w:pos="1710"/>
        </w:tabs>
        <w:ind w:left="2160" w:hanging="2160"/>
        <w:rPr>
          <w:u w:val="single"/>
        </w:rPr>
      </w:pPr>
      <w:bookmarkStart w:id="28" w:name="_Toc132975885"/>
      <w:r w:rsidRPr="00A02895">
        <w:t>SCL-22.3</w:t>
      </w:r>
      <w:r w:rsidRPr="00A02895">
        <w:tab/>
      </w:r>
      <w:r>
        <w:t>D</w:t>
      </w:r>
      <w:r w:rsidRPr="00A02895">
        <w:tab/>
        <w:t>UR.3.3. Single-Draft Vehicle Weighing., and UR.3.4.</w:t>
      </w:r>
      <w:r w:rsidRPr="00A02895">
        <w:rPr>
          <w:u w:val="single"/>
        </w:rPr>
        <w:t xml:space="preserve"> Axle and Axle Group Weight Values.</w:t>
      </w:r>
      <w:bookmarkEnd w:id="28"/>
    </w:p>
    <w:p w14:paraId="43DE7B75" w14:textId="77777777" w:rsidR="00AA6677" w:rsidRPr="00B50EA1" w:rsidRDefault="00AA6677" w:rsidP="00AA6677">
      <w:pPr>
        <w:rPr>
          <w:rStyle w:val="Emphasis"/>
        </w:rPr>
      </w:pPr>
      <w:r w:rsidRPr="00AA6677">
        <w:rPr>
          <w:rStyle w:val="Emphasis"/>
        </w:rPr>
        <w:t>NOTE:  At the 2023 Interim Meeting, the Committee agreed to remove this item from Block 6.</w:t>
      </w:r>
    </w:p>
    <w:p w14:paraId="22EAD483" w14:textId="77777777" w:rsidR="00215C1F" w:rsidRPr="00853A03" w:rsidRDefault="00215C1F" w:rsidP="00215C1F">
      <w:pPr>
        <w:pStyle w:val="BoldHeading"/>
      </w:pPr>
      <w:r w:rsidRPr="00853A03">
        <w:t>Source:</w:t>
      </w:r>
    </w:p>
    <w:p w14:paraId="25E75DF0" w14:textId="77777777" w:rsidR="00215C1F" w:rsidRPr="004303DA" w:rsidRDefault="00215C1F" w:rsidP="00215C1F">
      <w:r w:rsidRPr="00853A03">
        <w:t>NIST, Office of Weights and Measures</w:t>
      </w:r>
    </w:p>
    <w:p w14:paraId="380B8A71" w14:textId="77777777" w:rsidR="00215C1F" w:rsidRPr="004303DA" w:rsidRDefault="00215C1F" w:rsidP="00215C1F">
      <w:pPr>
        <w:pStyle w:val="BoldHeading"/>
      </w:pPr>
      <w:r w:rsidRPr="004303DA">
        <w:t>Purpose:</w:t>
      </w:r>
    </w:p>
    <w:p w14:paraId="2DCAEB1E" w14:textId="77777777" w:rsidR="00215C1F" w:rsidRPr="004303DA" w:rsidRDefault="00215C1F" w:rsidP="00215C1F">
      <w:r>
        <w:t>This proposed change is intended to add clarification regarding the implications of using weighing and measuring devices for transactions that may be considered by some as commercial while there is no clear guidance provided.</w:t>
      </w:r>
    </w:p>
    <w:p w14:paraId="6AF9D0E5" w14:textId="77777777" w:rsidR="00215C1F" w:rsidRPr="00A02895" w:rsidRDefault="00215C1F" w:rsidP="00215C1F">
      <w:pPr>
        <w:spacing w:after="0"/>
      </w:pPr>
      <w:r w:rsidRPr="00A02895">
        <w:rPr>
          <w:b/>
        </w:rPr>
        <w:t>Item Under Consideration:</w:t>
      </w:r>
    </w:p>
    <w:p w14:paraId="0CCFD63C" w14:textId="77777777" w:rsidR="00215C1F" w:rsidRPr="00A02895" w:rsidRDefault="00215C1F" w:rsidP="00215C1F">
      <w:r w:rsidRPr="00A02895">
        <w:t xml:space="preserve">Amend Handbook 44, Scales Code as follows: </w:t>
      </w:r>
    </w:p>
    <w:p w14:paraId="1C5A64C9" w14:textId="77777777" w:rsidR="00215C1F" w:rsidRPr="007572EB" w:rsidRDefault="00215C1F" w:rsidP="001829E2">
      <w:pPr>
        <w:tabs>
          <w:tab w:val="left" w:pos="1260"/>
        </w:tabs>
        <w:spacing w:line="257" w:lineRule="auto"/>
        <w:ind w:left="360"/>
      </w:pPr>
      <w:r w:rsidRPr="007572EB">
        <w:rPr>
          <w:b/>
          <w:bCs/>
        </w:rPr>
        <w:t>UR.3.3.</w:t>
      </w:r>
      <w:r w:rsidRPr="007572EB">
        <w:rPr>
          <w:b/>
          <w:bCs/>
        </w:rPr>
        <w:tab/>
        <w:t>Single</w:t>
      </w:r>
      <w:r w:rsidRPr="007572EB">
        <w:rPr>
          <w:b/>
          <w:bCs/>
        </w:rPr>
        <w:noBreakHyphen/>
        <w:t>Draft Vehicle Weighing.</w:t>
      </w:r>
      <w:r w:rsidRPr="007572EB">
        <w:fldChar w:fldCharType="begin"/>
      </w:r>
      <w:r w:rsidRPr="007572EB">
        <w:instrText>XE"Single</w:instrText>
      </w:r>
      <w:r w:rsidRPr="007572EB">
        <w:noBreakHyphen/>
        <w:instrText>draft"</w:instrText>
      </w:r>
      <w:r w:rsidRPr="007572EB">
        <w:fldChar w:fldCharType="end"/>
      </w:r>
      <w:r w:rsidRPr="007572EB">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52D93435" w14:textId="77777777" w:rsidR="00215C1F" w:rsidRPr="007572EB" w:rsidRDefault="00215C1F" w:rsidP="001829E2">
      <w:pPr>
        <w:tabs>
          <w:tab w:val="left" w:pos="288"/>
        </w:tabs>
        <w:ind w:left="1080" w:hanging="360"/>
        <w:rPr>
          <w:rFonts w:eastAsia="Times New Roman"/>
          <w:bCs/>
        </w:rPr>
      </w:pPr>
      <w:r w:rsidRPr="007572EB">
        <w:rPr>
          <w:rFonts w:eastAsia="Times New Roman"/>
          <w:bCs/>
        </w:rPr>
        <w:t>(a)</w:t>
      </w:r>
      <w:r w:rsidRPr="007572EB">
        <w:rPr>
          <w:rFonts w:eastAsia="Times New Roman"/>
        </w:rPr>
        <w:tab/>
        <w:t xml:space="preserve">a </w:t>
      </w:r>
      <w:r w:rsidRPr="007572EB">
        <w:rPr>
          <w:rFonts w:eastAsia="Times New Roman"/>
          <w:bCs/>
        </w:rPr>
        <w:t>coupled combination may be determined by uncoupling the various elements (tractor, semitrailer, trailer), weighing each unit separately as a single draft, and adding together the results; or</w:t>
      </w:r>
    </w:p>
    <w:p w14:paraId="71B4B024" w14:textId="77777777" w:rsidR="00215C1F" w:rsidRPr="007572EB" w:rsidRDefault="00215C1F" w:rsidP="001829E2">
      <w:pPr>
        <w:tabs>
          <w:tab w:val="left" w:pos="288"/>
        </w:tabs>
        <w:spacing w:line="256" w:lineRule="auto"/>
        <w:ind w:left="1080" w:hanging="360"/>
        <w:rPr>
          <w:b/>
          <w:bCs/>
          <w:u w:val="single"/>
        </w:rPr>
      </w:pPr>
      <w:r w:rsidRPr="007572EB">
        <w:rPr>
          <w:bCs/>
        </w:rPr>
        <w:t>(b)</w:t>
      </w:r>
      <w:r w:rsidRPr="007572EB">
        <w:tab/>
        <w:t>a vehicle or coupled</w:t>
      </w:r>
      <w:r w:rsidRPr="007572EB">
        <w:noBreakHyphen/>
        <w:t>vehicle combination may be determined by adding together the weights obtained while all individual elements are resting simultaneously on more than one scale platform.</w:t>
      </w:r>
    </w:p>
    <w:p w14:paraId="3BD63B95" w14:textId="77777777" w:rsidR="00215C1F" w:rsidRPr="007572EB" w:rsidRDefault="00215C1F" w:rsidP="00433C0E">
      <w:pPr>
        <w:tabs>
          <w:tab w:val="left" w:pos="288"/>
        </w:tabs>
        <w:spacing w:after="60"/>
        <w:ind w:left="360"/>
      </w:pPr>
      <w:r w:rsidRPr="007572EB">
        <w:rPr>
          <w:b/>
          <w:strike/>
        </w:rPr>
        <w:lastRenderedPageBreak/>
        <w:t>Note:</w:t>
      </w:r>
      <w:r w:rsidRPr="007572EB">
        <w:t xml:space="preserve">  This paragraph does not apply to highway-law-enforcement scales</w:t>
      </w:r>
      <w:r w:rsidRPr="007572EB">
        <w:rPr>
          <w:b/>
          <w:bCs/>
          <w:u w:val="single"/>
        </w:rPr>
        <w:t>,</w:t>
      </w:r>
      <w:r w:rsidRPr="007572EB">
        <w:t xml:space="preserve"> </w:t>
      </w:r>
      <w:r w:rsidRPr="007572EB">
        <w:rPr>
          <w:b/>
          <w:bCs/>
          <w:strike/>
        </w:rPr>
        <w:t>and</w:t>
      </w:r>
      <w:r w:rsidRPr="007572EB">
        <w:t xml:space="preserve"> scales used for the collection of statistical data</w:t>
      </w:r>
      <w:r w:rsidRPr="007572EB">
        <w:rPr>
          <w:b/>
          <w:bCs/>
          <w:u w:val="single"/>
        </w:rPr>
        <w:t>, or scales used to charge a fee for the service of providing weights of the different axle-, axle-group loads, and total weight of vehicles and coupled-vehicle combinations when the only use of those values is to determine compliance with highway legal load limits</w:t>
      </w:r>
      <w:r>
        <w:rPr>
          <w:b/>
          <w:bCs/>
          <w:u w:val="single"/>
        </w:rPr>
        <w:t xml:space="preserve"> and safe distribution of the load</w:t>
      </w:r>
      <w:r w:rsidRPr="007572EB">
        <w:rPr>
          <w:b/>
          <w:bCs/>
          <w:u w:val="single"/>
        </w:rPr>
        <w:t xml:space="preserve">.  </w:t>
      </w:r>
    </w:p>
    <w:p w14:paraId="24B88930" w14:textId="77777777" w:rsidR="00215C1F" w:rsidRPr="00147E9E" w:rsidRDefault="00215C1F" w:rsidP="00215C1F">
      <w:pPr>
        <w:ind w:left="360"/>
        <w:rPr>
          <w:rFonts w:eastAsia="Times New Roman"/>
          <w:b/>
          <w:bCs/>
          <w:strike/>
        </w:rPr>
      </w:pPr>
      <w:r w:rsidRPr="007572EB">
        <w:t>(Added 1992)</w:t>
      </w:r>
    </w:p>
    <w:p w14:paraId="5673C9E8" w14:textId="77777777" w:rsidR="00215C1F" w:rsidRPr="00A02895" w:rsidRDefault="00215C1F" w:rsidP="00215C1F">
      <w:pPr>
        <w:rPr>
          <w:rFonts w:eastAsia="Times New Roman"/>
          <w:bCs/>
        </w:rPr>
      </w:pPr>
      <w:r w:rsidRPr="00A02895">
        <w:rPr>
          <w:rFonts w:eastAsia="Times New Roman"/>
          <w:bCs/>
        </w:rPr>
        <w:t>And</w:t>
      </w:r>
    </w:p>
    <w:p w14:paraId="3315B075" w14:textId="77777777" w:rsidR="00215C1F" w:rsidRPr="007572EB" w:rsidRDefault="00215C1F" w:rsidP="00215C1F">
      <w:pPr>
        <w:tabs>
          <w:tab w:val="left" w:pos="339"/>
        </w:tabs>
        <w:ind w:left="346"/>
        <w:rPr>
          <w:b/>
          <w:bCs/>
          <w:u w:val="single"/>
        </w:rPr>
      </w:pPr>
      <w:r w:rsidRPr="007572EB">
        <w:rPr>
          <w:b/>
          <w:bCs/>
          <w:u w:val="single"/>
        </w:rPr>
        <w:t xml:space="preserve">UR.3.4. </w:t>
      </w:r>
      <w:r>
        <w:rPr>
          <w:b/>
          <w:bCs/>
          <w:u w:val="single"/>
        </w:rPr>
        <w:t xml:space="preserve"> </w:t>
      </w:r>
      <w:r w:rsidRPr="007572EB">
        <w:rPr>
          <w:b/>
          <w:bCs/>
          <w:u w:val="single"/>
        </w:rPr>
        <w:t xml:space="preserve">Weighing of Axle- and Axle-Group Loads – Establishing weight values for the different individual axle- and axle-group loads of a vehicle or coupled-vehicle combination is oftentimes necessary to verify compliance with state and federal highway load limits.   When a fee is charged for the use of an axle-load scale or vehicle scale to determine such values, the transaction is considered “commercial” under the provisions of the General Code paragraph G-A.1. Commercial and Law Enforcement Equipment and the scale shall comply with all applicable NIST Handbook 44 requirements for commercial weighing systems. </w:t>
      </w:r>
    </w:p>
    <w:p w14:paraId="621F56E9" w14:textId="77777777" w:rsidR="00215C1F" w:rsidRPr="007572EB" w:rsidRDefault="00215C1F" w:rsidP="00215C1F">
      <w:pPr>
        <w:ind w:left="339"/>
        <w:rPr>
          <w:b/>
          <w:bCs/>
          <w:u w:val="single"/>
        </w:rPr>
      </w:pPr>
      <w:r w:rsidRPr="007572EB">
        <w:rPr>
          <w:b/>
          <w:bCs/>
          <w:u w:val="single"/>
        </w:rPr>
        <w:t>When weight values for axle- and/or axle-group loads are obtained using multiple-independent platform vehicle scale</w:t>
      </w:r>
      <w:r w:rsidRPr="007572EB">
        <w:rPr>
          <w:b/>
          <w:bCs/>
          <w:strike/>
          <w:u w:val="single"/>
        </w:rPr>
        <w:t>s</w:t>
      </w:r>
      <w:r w:rsidRPr="007572EB">
        <w:rPr>
          <w:b/>
          <w:bCs/>
          <w:u w:val="single"/>
        </w:rPr>
        <w:t xml:space="preserve"> systems where all parts of the vehicle or coupled-vehicle combination being weighed are simultaneously positioned on live elements of the scale, the values for the different axle- and axle-group loads may be summed to establish the commercial gross weight.  </w:t>
      </w:r>
    </w:p>
    <w:p w14:paraId="675623C0" w14:textId="77777777" w:rsidR="00215C1F" w:rsidRPr="00A02895" w:rsidRDefault="00215C1F" w:rsidP="00215C1F">
      <w:pPr>
        <w:ind w:left="360"/>
        <w:rPr>
          <w:rFonts w:eastAsia="Times New Roman"/>
          <w:b/>
          <w:bCs/>
          <w:u w:val="single"/>
        </w:rPr>
      </w:pPr>
      <w:r w:rsidRPr="007572EB">
        <w:rPr>
          <w:b/>
          <w:bCs/>
          <w:u w:val="single"/>
        </w:rPr>
        <w:t>In no case</w:t>
      </w:r>
      <w:r>
        <w:rPr>
          <w:b/>
          <w:bCs/>
          <w:u w:val="single"/>
        </w:rPr>
        <w:t>, however,</w:t>
      </w:r>
      <w:r w:rsidRPr="007572EB">
        <w:rPr>
          <w:b/>
          <w:bCs/>
          <w:u w:val="single"/>
        </w:rPr>
        <w:t xml:space="preserve"> shall a summed result of the different axle- and axle-group loads of a vehicle or coupled vehicle combination weighed in multiple drafts be used for commercial purposes except as provided in subparts (a) and (b) of paragraph UR.3.3. Single-Draft Vehicle Weighing</w:t>
      </w:r>
      <w:r>
        <w:rPr>
          <w:b/>
          <w:bCs/>
          <w:u w:val="single"/>
        </w:rPr>
        <w:t>.</w:t>
      </w:r>
    </w:p>
    <w:p w14:paraId="6EA6674C" w14:textId="77777777" w:rsidR="00215C1F" w:rsidRPr="00A02895" w:rsidRDefault="00215C1F" w:rsidP="00215C1F">
      <w:r w:rsidRPr="00A02895">
        <w:t>Renumber existing paragraphs UR.3.4 through UR.3.12.</w:t>
      </w:r>
    </w:p>
    <w:p w14:paraId="00D5B3B1" w14:textId="77777777" w:rsidR="00215C1F" w:rsidRPr="00A02895" w:rsidRDefault="00215C1F" w:rsidP="00215C1F">
      <w:pPr>
        <w:spacing w:after="0"/>
      </w:pPr>
      <w:r w:rsidRPr="00A02895">
        <w:rPr>
          <w:b/>
        </w:rPr>
        <w:t>Previous Action:</w:t>
      </w:r>
    </w:p>
    <w:p w14:paraId="215B4221" w14:textId="77777777" w:rsidR="00215C1F" w:rsidRPr="00A02895" w:rsidRDefault="00215C1F" w:rsidP="00215C1F">
      <w:pPr>
        <w:pStyle w:val="NormalIndent"/>
      </w:pPr>
      <w:r>
        <w:t xml:space="preserve">2022: </w:t>
      </w:r>
      <w:r w:rsidRPr="00F92523">
        <w:t>Developing</w:t>
      </w:r>
    </w:p>
    <w:p w14:paraId="4504A1A3" w14:textId="77777777" w:rsidR="00215C1F" w:rsidRPr="00A02895" w:rsidRDefault="00215C1F" w:rsidP="00215C1F">
      <w:pPr>
        <w:spacing w:after="0"/>
        <w:rPr>
          <w:b/>
        </w:rPr>
      </w:pPr>
      <w:r w:rsidRPr="00A02895">
        <w:rPr>
          <w:b/>
        </w:rPr>
        <w:t>Original Justification:</w:t>
      </w:r>
    </w:p>
    <w:p w14:paraId="5DB9D1A7" w14:textId="77777777" w:rsidR="00215C1F" w:rsidRPr="00A02895" w:rsidRDefault="00215C1F" w:rsidP="00215C1F">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3CACD753" w14:textId="77777777" w:rsidR="00215C1F" w:rsidRPr="00A02895" w:rsidRDefault="00215C1F" w:rsidP="00215C1F">
      <w:r w:rsidRPr="00A02895">
        <w:t>The submitter pointed out that there seems to be a difference in opinions regarding this practice constitutes a commercial transaction.</w:t>
      </w:r>
    </w:p>
    <w:p w14:paraId="4DCD54F5" w14:textId="77777777" w:rsidR="00215C1F" w:rsidRPr="00A02895" w:rsidRDefault="00215C1F" w:rsidP="00215C1F">
      <w:r w:rsidRPr="00A02895">
        <w:t>The submitter requested voting status for these items in 2022.</w:t>
      </w:r>
    </w:p>
    <w:p w14:paraId="5941119F" w14:textId="77777777" w:rsidR="00215C1F" w:rsidRPr="00A02895" w:rsidRDefault="00215C1F" w:rsidP="00215C1F">
      <w:pPr>
        <w:rPr>
          <w:b/>
        </w:rPr>
      </w:pPr>
      <w:r>
        <w:rPr>
          <w:b/>
        </w:rPr>
        <w:t>Comments</w:t>
      </w:r>
      <w:r w:rsidRPr="00A02895">
        <w:rPr>
          <w:b/>
        </w:rPr>
        <w:t xml:space="preserve"> in Favor:</w:t>
      </w:r>
    </w:p>
    <w:p w14:paraId="304DD9B4" w14:textId="77777777" w:rsidR="00215C1F" w:rsidRPr="00A02895" w:rsidRDefault="00215C1F" w:rsidP="00215C1F">
      <w:pPr>
        <w:spacing w:after="0"/>
        <w:ind w:left="720"/>
        <w:rPr>
          <w:b/>
        </w:rPr>
      </w:pPr>
      <w:r w:rsidRPr="00A02895">
        <w:rPr>
          <w:b/>
        </w:rPr>
        <w:t>Regulatory:</w:t>
      </w:r>
    </w:p>
    <w:p w14:paraId="35A5992C" w14:textId="66A11D72" w:rsidR="00215C1F" w:rsidRDefault="002E0FBC" w:rsidP="00215C1F">
      <w:pPr>
        <w:numPr>
          <w:ilvl w:val="0"/>
          <w:numId w:val="27"/>
        </w:numPr>
        <w:ind w:left="1080"/>
        <w:contextualSpacing/>
      </w:pPr>
      <w:r>
        <w:t xml:space="preserve">2022 Interim: </w:t>
      </w:r>
      <w:r w:rsidR="00215C1F">
        <w:t xml:space="preserve">Supported the language alignment of GEN 22.1 with L&amp;R Block 2. Support for separating the blocked items. </w:t>
      </w:r>
    </w:p>
    <w:p w14:paraId="78271945" w14:textId="2C23A93F" w:rsidR="00AA6677" w:rsidRPr="00A02895" w:rsidRDefault="00AA6677" w:rsidP="00AA6677">
      <w:pPr>
        <w:numPr>
          <w:ilvl w:val="0"/>
          <w:numId w:val="27"/>
        </w:numPr>
        <w:ind w:left="1080"/>
        <w:contextualSpacing/>
      </w:pPr>
      <w:r w:rsidRPr="001D4133">
        <w:t>2023 Interim: A regulator supports the proposed changes submitted by the SMA but believes the block should remain developing.</w:t>
      </w:r>
    </w:p>
    <w:p w14:paraId="2CF1EB1A" w14:textId="77777777" w:rsidR="00215C1F" w:rsidRDefault="00215C1F" w:rsidP="00215C1F">
      <w:pPr>
        <w:spacing w:after="0"/>
        <w:ind w:left="720"/>
        <w:rPr>
          <w:b/>
        </w:rPr>
      </w:pPr>
    </w:p>
    <w:p w14:paraId="57D50E2C" w14:textId="77777777" w:rsidR="00215C1F" w:rsidRPr="00A02895" w:rsidRDefault="00215C1F" w:rsidP="00215C1F">
      <w:pPr>
        <w:spacing w:after="0"/>
        <w:ind w:left="720"/>
        <w:rPr>
          <w:b/>
        </w:rPr>
      </w:pPr>
      <w:r w:rsidRPr="00A02895">
        <w:rPr>
          <w:b/>
        </w:rPr>
        <w:t>Industry:</w:t>
      </w:r>
    </w:p>
    <w:p w14:paraId="238DA400" w14:textId="0A9C4385" w:rsidR="00215C1F" w:rsidRDefault="002E0FBC" w:rsidP="00215C1F">
      <w:pPr>
        <w:numPr>
          <w:ilvl w:val="0"/>
          <w:numId w:val="27"/>
        </w:numPr>
        <w:ind w:left="1080"/>
        <w:contextualSpacing/>
      </w:pPr>
      <w:r>
        <w:t xml:space="preserve">2022 Interim: </w:t>
      </w:r>
      <w:r w:rsidR="00215C1F">
        <w:t>SMA provided written comments and open hearing testimony that the items should be separated. Supports each item, but recommends changes to SCL 22.1</w:t>
      </w:r>
      <w:r w:rsidR="001D4133">
        <w:t>.</w:t>
      </w:r>
    </w:p>
    <w:p w14:paraId="3130FDFB" w14:textId="77777777" w:rsidR="00AA6677" w:rsidRPr="00A02895" w:rsidRDefault="00AA6677" w:rsidP="00AA6677">
      <w:pPr>
        <w:numPr>
          <w:ilvl w:val="0"/>
          <w:numId w:val="27"/>
        </w:numPr>
        <w:ind w:left="1080"/>
        <w:contextualSpacing/>
      </w:pPr>
      <w:r w:rsidRPr="001D4133">
        <w:t>2023 Interim</w:t>
      </w:r>
      <w:r>
        <w:t>:</w:t>
      </w:r>
      <w:r w:rsidRPr="001D4133">
        <w:t xml:space="preserve">  An industry member commented that they support SCL-22.1 as voting with the changes supplied by the SMA, but agrees that SCL-22.3 should remain developing.</w:t>
      </w:r>
    </w:p>
    <w:p w14:paraId="0BD94AB3" w14:textId="77777777" w:rsidR="00215C1F" w:rsidRDefault="00215C1F" w:rsidP="00215C1F">
      <w:pPr>
        <w:spacing w:after="0"/>
        <w:ind w:left="720"/>
        <w:rPr>
          <w:b/>
        </w:rPr>
      </w:pPr>
    </w:p>
    <w:p w14:paraId="2A137F6F" w14:textId="77777777" w:rsidR="00215C1F" w:rsidRPr="00A02895" w:rsidRDefault="00215C1F" w:rsidP="00215C1F">
      <w:pPr>
        <w:spacing w:after="0"/>
        <w:ind w:left="720"/>
        <w:rPr>
          <w:b/>
        </w:rPr>
      </w:pPr>
      <w:r w:rsidRPr="00A02895">
        <w:rPr>
          <w:b/>
        </w:rPr>
        <w:t>Advisory:</w:t>
      </w:r>
    </w:p>
    <w:p w14:paraId="490C86F6" w14:textId="0713610B" w:rsidR="00215C1F" w:rsidRDefault="002E0FBC" w:rsidP="00215C1F">
      <w:pPr>
        <w:numPr>
          <w:ilvl w:val="0"/>
          <w:numId w:val="27"/>
        </w:numPr>
        <w:ind w:left="1080"/>
        <w:contextualSpacing/>
      </w:pPr>
      <w:r>
        <w:t>2022 Interim:</w:t>
      </w:r>
      <w:r w:rsidR="00433C0E">
        <w:t xml:space="preserve"> </w:t>
      </w:r>
      <w:r w:rsidR="00215C1F">
        <w:t>NIST (submitter) recommended that GEN 22.1 be separated and given voting status. Asked that remainder of block remain developing.</w:t>
      </w:r>
    </w:p>
    <w:p w14:paraId="646672BB" w14:textId="44C2B653" w:rsidR="00AA6677" w:rsidRDefault="00AA6677" w:rsidP="00AA6677">
      <w:pPr>
        <w:numPr>
          <w:ilvl w:val="0"/>
          <w:numId w:val="27"/>
        </w:numPr>
        <w:ind w:left="1080"/>
        <w:contextualSpacing/>
      </w:pPr>
      <w:r w:rsidRPr="001D4133">
        <w:t>2023 Interim: NIST (the submitter) agrees with the SMA changes and recommends voting.  They also agree that SCL-22.3 should remain developing.</w:t>
      </w:r>
    </w:p>
    <w:p w14:paraId="00A269B5" w14:textId="77777777" w:rsidR="00215C1F" w:rsidRPr="00A02895" w:rsidRDefault="00215C1F" w:rsidP="00215C1F">
      <w:pPr>
        <w:ind w:left="1080"/>
        <w:contextualSpacing/>
      </w:pPr>
    </w:p>
    <w:p w14:paraId="71BDEC2A" w14:textId="77777777" w:rsidR="00215C1F" w:rsidRPr="00A02895" w:rsidRDefault="00215C1F" w:rsidP="00215C1F">
      <w:pPr>
        <w:rPr>
          <w:b/>
        </w:rPr>
      </w:pPr>
      <w:r>
        <w:rPr>
          <w:b/>
        </w:rPr>
        <w:t>Com</w:t>
      </w:r>
      <w:r w:rsidRPr="00A02895">
        <w:rPr>
          <w:b/>
        </w:rPr>
        <w:t>ments Against:</w:t>
      </w:r>
    </w:p>
    <w:p w14:paraId="1E19F5EE" w14:textId="77777777" w:rsidR="00215C1F" w:rsidRPr="00A02895" w:rsidRDefault="00215C1F" w:rsidP="00215C1F">
      <w:pPr>
        <w:spacing w:after="0"/>
        <w:ind w:left="720"/>
        <w:rPr>
          <w:b/>
        </w:rPr>
      </w:pPr>
      <w:r w:rsidRPr="00A02895">
        <w:rPr>
          <w:b/>
        </w:rPr>
        <w:t>Regulatory:</w:t>
      </w:r>
    </w:p>
    <w:p w14:paraId="64FC756A" w14:textId="77777777" w:rsidR="00215C1F" w:rsidRPr="00A02895" w:rsidRDefault="00215C1F" w:rsidP="00215C1F">
      <w:pPr>
        <w:numPr>
          <w:ilvl w:val="0"/>
          <w:numId w:val="28"/>
        </w:numPr>
        <w:ind w:left="1080"/>
        <w:contextualSpacing/>
      </w:pPr>
    </w:p>
    <w:p w14:paraId="44314810" w14:textId="77777777" w:rsidR="00215C1F" w:rsidRDefault="00215C1F" w:rsidP="00215C1F">
      <w:pPr>
        <w:spacing w:after="0"/>
        <w:ind w:left="720"/>
        <w:rPr>
          <w:b/>
        </w:rPr>
      </w:pPr>
    </w:p>
    <w:p w14:paraId="31A65E83" w14:textId="77777777" w:rsidR="00215C1F" w:rsidRPr="00A02895" w:rsidRDefault="00215C1F" w:rsidP="00215C1F">
      <w:pPr>
        <w:spacing w:after="0"/>
        <w:ind w:left="720"/>
        <w:rPr>
          <w:b/>
        </w:rPr>
      </w:pPr>
      <w:r w:rsidRPr="00A02895">
        <w:rPr>
          <w:b/>
        </w:rPr>
        <w:t>Industry:</w:t>
      </w:r>
    </w:p>
    <w:p w14:paraId="5684931E" w14:textId="77777777" w:rsidR="00215C1F" w:rsidRPr="00A02895" w:rsidRDefault="00215C1F" w:rsidP="00215C1F">
      <w:pPr>
        <w:numPr>
          <w:ilvl w:val="0"/>
          <w:numId w:val="28"/>
        </w:numPr>
        <w:ind w:left="1080"/>
        <w:contextualSpacing/>
      </w:pPr>
    </w:p>
    <w:p w14:paraId="370CC356" w14:textId="77777777" w:rsidR="00215C1F" w:rsidRDefault="00215C1F" w:rsidP="00215C1F">
      <w:pPr>
        <w:spacing w:after="0"/>
        <w:ind w:left="720"/>
        <w:rPr>
          <w:b/>
        </w:rPr>
      </w:pPr>
    </w:p>
    <w:p w14:paraId="7FAE811F" w14:textId="277ECA2B" w:rsidR="00215C1F" w:rsidRDefault="00215C1F" w:rsidP="00215C1F">
      <w:pPr>
        <w:spacing w:after="0"/>
        <w:ind w:left="720"/>
        <w:rPr>
          <w:b/>
        </w:rPr>
      </w:pPr>
      <w:r w:rsidRPr="00A02895">
        <w:rPr>
          <w:b/>
        </w:rPr>
        <w:t>Advisory:</w:t>
      </w:r>
    </w:p>
    <w:p w14:paraId="461E98B4" w14:textId="77777777" w:rsidR="005B6FC9" w:rsidRPr="00401EA6" w:rsidRDefault="005B6FC9" w:rsidP="00401EA6">
      <w:pPr>
        <w:pStyle w:val="ListParagraph"/>
        <w:numPr>
          <w:ilvl w:val="0"/>
          <w:numId w:val="28"/>
        </w:numPr>
        <w:spacing w:after="0"/>
        <w:ind w:left="1080"/>
        <w:rPr>
          <w:b/>
        </w:rPr>
      </w:pPr>
    </w:p>
    <w:p w14:paraId="649C7C05" w14:textId="77777777" w:rsidR="00215C1F" w:rsidRPr="00A02895" w:rsidRDefault="00215C1F" w:rsidP="00215C1F">
      <w:pPr>
        <w:contextualSpacing/>
      </w:pPr>
    </w:p>
    <w:p w14:paraId="624EAC19" w14:textId="77777777" w:rsidR="00215C1F" w:rsidRPr="00A02895" w:rsidRDefault="00215C1F" w:rsidP="00215C1F">
      <w:pPr>
        <w:rPr>
          <w:b/>
        </w:rPr>
      </w:pPr>
      <w:r w:rsidRPr="00A02895">
        <w:rPr>
          <w:b/>
        </w:rPr>
        <w:t>Neutral Comments:</w:t>
      </w:r>
    </w:p>
    <w:p w14:paraId="7F2D2494" w14:textId="77777777" w:rsidR="00215C1F" w:rsidRPr="00A02895" w:rsidRDefault="00215C1F" w:rsidP="00215C1F">
      <w:pPr>
        <w:spacing w:after="0"/>
        <w:ind w:left="720"/>
        <w:rPr>
          <w:b/>
        </w:rPr>
      </w:pPr>
      <w:r w:rsidRPr="00A02895">
        <w:rPr>
          <w:b/>
        </w:rPr>
        <w:t>Regulatory:</w:t>
      </w:r>
    </w:p>
    <w:p w14:paraId="01E13862" w14:textId="4DE531E8" w:rsidR="00215C1F" w:rsidRPr="00A02895" w:rsidRDefault="002E0FBC" w:rsidP="00215C1F">
      <w:pPr>
        <w:numPr>
          <w:ilvl w:val="0"/>
          <w:numId w:val="28"/>
        </w:numPr>
        <w:ind w:left="1080"/>
        <w:contextualSpacing/>
      </w:pPr>
      <w:r>
        <w:t xml:space="preserve">2022 Interim: </w:t>
      </w:r>
      <w:r w:rsidR="00215C1F">
        <w:t>SCL code sections could be reworded for easier understanding and comprehension of commercial vs. non-commercial.</w:t>
      </w:r>
    </w:p>
    <w:p w14:paraId="383CA965" w14:textId="77777777" w:rsidR="00215C1F" w:rsidRDefault="00215C1F" w:rsidP="00215C1F">
      <w:pPr>
        <w:spacing w:after="0"/>
        <w:ind w:left="720"/>
        <w:rPr>
          <w:b/>
        </w:rPr>
      </w:pPr>
    </w:p>
    <w:p w14:paraId="0A3B5E77" w14:textId="77777777" w:rsidR="00215C1F" w:rsidRPr="00A02895" w:rsidRDefault="00215C1F" w:rsidP="00215C1F">
      <w:pPr>
        <w:spacing w:after="0"/>
        <w:ind w:left="720"/>
        <w:rPr>
          <w:b/>
        </w:rPr>
      </w:pPr>
      <w:r w:rsidRPr="00A02895">
        <w:rPr>
          <w:b/>
        </w:rPr>
        <w:t>Industry:</w:t>
      </w:r>
    </w:p>
    <w:p w14:paraId="22A3AC63" w14:textId="0D80C1A2" w:rsidR="00215C1F" w:rsidRPr="00A02895" w:rsidRDefault="00B07C89" w:rsidP="00215C1F">
      <w:pPr>
        <w:numPr>
          <w:ilvl w:val="0"/>
          <w:numId w:val="28"/>
        </w:numPr>
        <w:ind w:left="1080"/>
        <w:contextualSpacing/>
      </w:pPr>
      <w:r>
        <w:t>2</w:t>
      </w:r>
      <w:r w:rsidR="002E0FBC">
        <w:t xml:space="preserve">022 Interim: </w:t>
      </w:r>
      <w:r w:rsidR="00215C1F">
        <w:t>Recommended that tickets should have identification of axle groups.</w:t>
      </w:r>
    </w:p>
    <w:p w14:paraId="7C190B6E" w14:textId="77777777" w:rsidR="00215C1F" w:rsidRDefault="00215C1F" w:rsidP="00215C1F">
      <w:pPr>
        <w:spacing w:after="0"/>
        <w:ind w:left="720"/>
        <w:rPr>
          <w:b/>
        </w:rPr>
      </w:pPr>
    </w:p>
    <w:p w14:paraId="67D88760" w14:textId="37A7D397" w:rsidR="00215C1F" w:rsidRDefault="00215C1F" w:rsidP="00215C1F">
      <w:pPr>
        <w:spacing w:after="0"/>
        <w:ind w:left="720"/>
        <w:rPr>
          <w:b/>
        </w:rPr>
      </w:pPr>
      <w:r w:rsidRPr="00A02895">
        <w:rPr>
          <w:b/>
        </w:rPr>
        <w:t>Advisory:</w:t>
      </w:r>
    </w:p>
    <w:p w14:paraId="3C6D0D9D" w14:textId="77777777" w:rsidR="005B6FC9" w:rsidRDefault="005B6FC9" w:rsidP="00401EA6">
      <w:pPr>
        <w:pStyle w:val="ListParagraph"/>
        <w:numPr>
          <w:ilvl w:val="0"/>
          <w:numId w:val="28"/>
        </w:numPr>
        <w:spacing w:after="0"/>
        <w:ind w:left="1080"/>
      </w:pPr>
    </w:p>
    <w:p w14:paraId="78CE56FF" w14:textId="77777777" w:rsidR="00215C1F" w:rsidRDefault="00215C1F" w:rsidP="00215C1F">
      <w:pPr>
        <w:spacing w:before="240" w:after="0"/>
        <w:rPr>
          <w:b/>
        </w:rPr>
      </w:pPr>
      <w:r w:rsidRPr="005A2E10">
        <w:rPr>
          <w:b/>
        </w:rPr>
        <w:t>Item Development:</w:t>
      </w:r>
    </w:p>
    <w:p w14:paraId="1EEC6EC6" w14:textId="453F3EF7" w:rsidR="00215C1F" w:rsidRDefault="00215C1F" w:rsidP="00AC147F">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Pr>
          <w:bCs/>
        </w:rPr>
        <w:t>.</w:t>
      </w:r>
    </w:p>
    <w:p w14:paraId="6F625866" w14:textId="77777777" w:rsidR="00215C1F" w:rsidRPr="00C70B3E" w:rsidRDefault="00215C1F" w:rsidP="001829E2">
      <w:pPr>
        <w:spacing w:before="240"/>
      </w:pPr>
      <w:r w:rsidRPr="00C549D6">
        <w:t>This item has been assigned to the submitter for further development.  For more information or to provide comment, please contact:</w:t>
      </w:r>
      <w:r>
        <w:t xml:space="preserve">  </w:t>
      </w:r>
    </w:p>
    <w:p w14:paraId="2AE64348" w14:textId="77777777" w:rsidR="00215C1F" w:rsidRPr="00C70B3E" w:rsidRDefault="00215C1F" w:rsidP="001829E2">
      <w:pPr>
        <w:spacing w:before="240" w:after="0"/>
        <w:ind w:left="720"/>
        <w:rPr>
          <w:szCs w:val="22"/>
        </w:rPr>
      </w:pPr>
      <w:r w:rsidRPr="00C70B3E">
        <w:rPr>
          <w:szCs w:val="22"/>
        </w:rPr>
        <w:t xml:space="preserve">Mr. </w:t>
      </w:r>
      <w:r>
        <w:rPr>
          <w:szCs w:val="22"/>
        </w:rPr>
        <w:t>Richard Harshman</w:t>
      </w:r>
    </w:p>
    <w:p w14:paraId="5EAFEF4E" w14:textId="77777777" w:rsidR="00215C1F" w:rsidRPr="00C70B3E" w:rsidRDefault="00215C1F" w:rsidP="001829E2">
      <w:pPr>
        <w:spacing w:after="0"/>
        <w:ind w:left="720"/>
        <w:rPr>
          <w:szCs w:val="22"/>
        </w:rPr>
      </w:pPr>
      <w:r>
        <w:rPr>
          <w:szCs w:val="22"/>
        </w:rPr>
        <w:t>NIST Office of Weights and Measures</w:t>
      </w:r>
    </w:p>
    <w:p w14:paraId="1E7C6E7C" w14:textId="77777777" w:rsidR="00215C1F" w:rsidRDefault="00215C1F" w:rsidP="001829E2">
      <w:pPr>
        <w:ind w:left="720"/>
        <w:rPr>
          <w:szCs w:val="22"/>
        </w:rPr>
      </w:pPr>
      <w:r>
        <w:rPr>
          <w:szCs w:val="22"/>
        </w:rPr>
        <w:t xml:space="preserve">301-975-8107, </w:t>
      </w:r>
      <w:hyperlink r:id="rId13" w:history="1">
        <w:r w:rsidRPr="00306190">
          <w:rPr>
            <w:color w:val="0000FF"/>
            <w:u w:val="single"/>
          </w:rPr>
          <w:t>richard.harshman@nist.gov</w:t>
        </w:r>
      </w:hyperlink>
      <w:r w:rsidRPr="00C70B3E">
        <w:rPr>
          <w:szCs w:val="22"/>
        </w:rPr>
        <w:t xml:space="preserve"> </w:t>
      </w:r>
    </w:p>
    <w:p w14:paraId="26A75B26" w14:textId="147823FF" w:rsidR="00215C1F" w:rsidRDefault="00215C1F" w:rsidP="00215C1F">
      <w:r w:rsidRPr="00A20D01">
        <w:rPr>
          <w:u w:val="single"/>
        </w:rPr>
        <w:t xml:space="preserve">NCWM 2022 Annual </w:t>
      </w:r>
      <w:r w:rsidRPr="00BD7DF5">
        <w:rPr>
          <w:u w:val="single"/>
        </w:rPr>
        <w:t>Meeting:</w:t>
      </w:r>
      <w:r w:rsidRPr="00A20D01">
        <w:t xml:space="preserve"> Tina Butcher, NIST OWM is requesting feedback on the two items in Block 6D.  Allow additional time for input.  Paragraph numbers have been updated in the proposal and amendments have been made since 2022 Interim meeting and are posted on the website</w:t>
      </w:r>
      <w:r>
        <w:t>.</w:t>
      </w:r>
    </w:p>
    <w:p w14:paraId="7840196F" w14:textId="77777777" w:rsidR="00AA6677" w:rsidRDefault="00AA6677" w:rsidP="00AA6677">
      <w:r w:rsidRPr="0070558E">
        <w:rPr>
          <w:u w:val="single"/>
        </w:rPr>
        <w:t>NCWM 2023 Interim Meeting:</w:t>
      </w:r>
      <w:r>
        <w:t xml:space="preserve"> </w:t>
      </w:r>
      <w:r w:rsidRPr="00542508">
        <w:t>The committee recommends the submitter work with interested parties to further develop SCL-22.3.</w:t>
      </w:r>
    </w:p>
    <w:p w14:paraId="79599451" w14:textId="77777777" w:rsidR="00215C1F" w:rsidRPr="00E025F9" w:rsidRDefault="00215C1F" w:rsidP="00215C1F">
      <w:pPr>
        <w:spacing w:after="0"/>
        <w:rPr>
          <w:b/>
        </w:rPr>
      </w:pPr>
      <w:r w:rsidRPr="00E025F9">
        <w:rPr>
          <w:b/>
        </w:rPr>
        <w:t>Regional Associations’ Comments:</w:t>
      </w:r>
    </w:p>
    <w:p w14:paraId="7C9BD1BF" w14:textId="77777777" w:rsidR="00215C1F" w:rsidRPr="0063199A" w:rsidRDefault="00215C1F" w:rsidP="00215C1F">
      <w:r>
        <w:rPr>
          <w:u w:val="single"/>
        </w:rPr>
        <w:t>WWMA 2022 Annual Meeting</w:t>
      </w:r>
      <w:r w:rsidRPr="00FD4763">
        <w:t xml:space="preserve">: </w:t>
      </w:r>
      <w:r w:rsidRPr="0063199A">
        <w:t>Mr. Jan Konijnenburg (NIST Associate) – Stated that information is available on the website.</w:t>
      </w:r>
    </w:p>
    <w:p w14:paraId="00CA8301" w14:textId="77777777" w:rsidR="00215C1F" w:rsidRPr="00001B3A" w:rsidRDefault="00215C1F" w:rsidP="00215C1F">
      <w:r w:rsidRPr="0063199A">
        <w:lastRenderedPageBreak/>
        <w:t>During open hearings the Committee received an update from NIST OWM indicating that new language for this proposal was submitted to NCWM. This language was not available for review at the time of open hearings by the committee or membership. The WWMA S&amp;T Committee recommends that this item should remain developing to allow membership to review the updated proposal.</w:t>
      </w:r>
    </w:p>
    <w:p w14:paraId="74105F27" w14:textId="77777777" w:rsidR="00215C1F" w:rsidRDefault="00215C1F" w:rsidP="00215C1F">
      <w:r>
        <w:rPr>
          <w:u w:val="single"/>
        </w:rPr>
        <w:t>SWMA 2022 Annual Meeting</w:t>
      </w:r>
      <w:r w:rsidRPr="00FD4763">
        <w:t>:</w:t>
      </w:r>
      <w:r>
        <w:t xml:space="preserve"> Mr. Huff, State of Delaware, questioned whether this would allow law enforcement officials to split weigh.</w:t>
      </w:r>
    </w:p>
    <w:p w14:paraId="331F584D" w14:textId="77777777" w:rsidR="00215C1F" w:rsidRDefault="00215C1F" w:rsidP="00215C1F">
      <w:r>
        <w:t>The SWMA S&amp;T Committee asks how legal split weighing would be initiated, how it would be recorded on the ticket, would scale operators be required to mark the tickets where split weighing had taken place, or would that be automatically done?</w:t>
      </w:r>
    </w:p>
    <w:p w14:paraId="548B4E06" w14:textId="77777777" w:rsidR="00215C1F" w:rsidRPr="00842C05" w:rsidRDefault="00215C1F" w:rsidP="00215C1F">
      <w:r>
        <w:t>The SWMA S&amp;T Committee recommends this item remain as a Developing Item.</w:t>
      </w:r>
    </w:p>
    <w:p w14:paraId="7F3D2407" w14:textId="77777777" w:rsidR="00215C1F" w:rsidRDefault="00215C1F" w:rsidP="00215C1F">
      <w:r>
        <w:rPr>
          <w:u w:val="single"/>
        </w:rPr>
        <w:t xml:space="preserve">CWMA 2022 Interim </w:t>
      </w:r>
      <w:r w:rsidRPr="00BD7DF5">
        <w:rPr>
          <w:u w:val="single"/>
        </w:rPr>
        <w:t>Meeting:</w:t>
      </w:r>
      <w:r w:rsidRPr="00FD4763">
        <w:t xml:space="preserve">  </w:t>
      </w:r>
      <w:r>
        <w:t>No comments from the floor.</w:t>
      </w:r>
    </w:p>
    <w:p w14:paraId="679C174D" w14:textId="77777777" w:rsidR="00215C1F" w:rsidRDefault="00215C1F" w:rsidP="00215C1F">
      <w:r>
        <w:t>The CWMA S&amp;T Committee recommends this remains as a Developing item.</w:t>
      </w:r>
    </w:p>
    <w:p w14:paraId="6A36E16D" w14:textId="77777777" w:rsidR="00215C1F" w:rsidRDefault="00215C1F" w:rsidP="00215C1F">
      <w:r>
        <w:rPr>
          <w:u w:val="single"/>
        </w:rPr>
        <w:t>NEWMA 2022 Interim Meeting:</w:t>
      </w:r>
      <w:r w:rsidRPr="00D80232">
        <w:t xml:space="preserve"> </w:t>
      </w:r>
      <w:r>
        <w:t xml:space="preserve">Mr. Rick Harshman (NIST-OWM) gave updates on a NIST analysis for SCL-22.1.  He noted that SCL-22.3 has changed from what is in the agenda, which was shared with the body.  Mr. Lou Sakin (Holliston, MA), Mr. Walt </w:t>
      </w:r>
      <w:proofErr w:type="spellStart"/>
      <w:r>
        <w:t>Remert</w:t>
      </w:r>
      <w:proofErr w:type="spellEnd"/>
      <w:r>
        <w:t xml:space="preserve"> (PA), Mr. John McGuire (NJ), Mr. Jim Willis (NY), Mr. James Cassidy (MA), and Ms. Cheryl Ayer (NH) recommended that this item be assigned a voting status.</w:t>
      </w:r>
    </w:p>
    <w:p w14:paraId="5673077C" w14:textId="77777777" w:rsidR="00215C1F" w:rsidRDefault="00215C1F" w:rsidP="00215C1F">
      <w:pPr>
        <w:rPr>
          <w:u w:val="single"/>
        </w:rPr>
      </w:pPr>
      <w:r>
        <w:t>After hearing comments from the floor, the Committee believes this item has merit and is fully developed.  The Committee recommends that this item be give a Voting status.</w:t>
      </w:r>
    </w:p>
    <w:p w14:paraId="15F307AD" w14:textId="77777777" w:rsidR="00215C1F" w:rsidRPr="008C13DC" w:rsidRDefault="00215C1F" w:rsidP="00215C1F">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754FA51" w14:textId="57581AC0" w:rsidR="00A97DC9" w:rsidRPr="00281428" w:rsidRDefault="00A97DC9" w:rsidP="00AC147F">
      <w:pPr>
        <w:pStyle w:val="ItemHeading"/>
        <w:keepNext/>
        <w:keepLines/>
        <w:tabs>
          <w:tab w:val="clear" w:pos="900"/>
          <w:tab w:val="left" w:pos="1710"/>
        </w:tabs>
        <w:ind w:left="2160" w:hanging="2160"/>
      </w:pPr>
      <w:bookmarkStart w:id="29" w:name="_Toc132975886"/>
      <w:bookmarkStart w:id="30" w:name="_Hlk523509704"/>
      <w:r>
        <w:t>SCL-23.1</w:t>
      </w:r>
      <w:r w:rsidRPr="00281428">
        <w:tab/>
      </w:r>
      <w:r w:rsidR="004B3AFD">
        <w:t>W</w:t>
      </w:r>
      <w:r>
        <w:tab/>
        <w:t>S.1.12. Manual Weight Entries</w:t>
      </w:r>
      <w:bookmarkEnd w:id="29"/>
      <w:r>
        <w:t xml:space="preserve"> </w:t>
      </w:r>
    </w:p>
    <w:p w14:paraId="0213BF02" w14:textId="77777777" w:rsidR="00A97DC9" w:rsidRPr="00281428" w:rsidRDefault="00A97DC9" w:rsidP="00AC147F">
      <w:pPr>
        <w:keepNext/>
        <w:keepLines/>
        <w:spacing w:after="0"/>
        <w:rPr>
          <w:b/>
        </w:rPr>
      </w:pPr>
      <w:r w:rsidRPr="00281428">
        <w:rPr>
          <w:b/>
        </w:rPr>
        <w:t>Source:</w:t>
      </w:r>
    </w:p>
    <w:p w14:paraId="4A937170" w14:textId="484E921B" w:rsidR="00A97DC9" w:rsidRPr="00281428" w:rsidRDefault="00A97DC9" w:rsidP="00AC147F">
      <w:pPr>
        <w:keepNext/>
        <w:keepLines/>
      </w:pPr>
      <w:r>
        <w:t>NTEP Weighing Sector</w:t>
      </w:r>
    </w:p>
    <w:p w14:paraId="1573BAFF" w14:textId="77777777" w:rsidR="00A97DC9" w:rsidRPr="00281428" w:rsidRDefault="00A97DC9" w:rsidP="00A97DC9">
      <w:pPr>
        <w:spacing w:after="0"/>
        <w:rPr>
          <w:b/>
        </w:rPr>
      </w:pPr>
      <w:r w:rsidRPr="00281428">
        <w:rPr>
          <w:b/>
        </w:rPr>
        <w:t>Purpose:</w:t>
      </w:r>
    </w:p>
    <w:p w14:paraId="13D982EF" w14:textId="0C9ACAD1" w:rsidR="00A97DC9" w:rsidRPr="00281428" w:rsidRDefault="00327183" w:rsidP="00607692">
      <w:r>
        <w:t>Provide Specifications corresponding with User Requirements that limit how manual weight entries are allowed</w:t>
      </w:r>
      <w:r w:rsidR="00A97DC9" w:rsidRPr="00281428">
        <w:t>.</w:t>
      </w:r>
    </w:p>
    <w:p w14:paraId="1A80CA71" w14:textId="77777777" w:rsidR="00A97DC9" w:rsidRPr="00281428" w:rsidRDefault="00A97DC9" w:rsidP="002614CF">
      <w:pPr>
        <w:keepNext/>
        <w:spacing w:after="0"/>
        <w:rPr>
          <w:b/>
          <w:bCs/>
        </w:rPr>
      </w:pPr>
      <w:r w:rsidRPr="00281428">
        <w:rPr>
          <w:b/>
          <w:bCs/>
        </w:rPr>
        <w:t>Item Under Consideration:</w:t>
      </w:r>
    </w:p>
    <w:p w14:paraId="59E30CB1" w14:textId="32B48A60" w:rsidR="00A97DC9" w:rsidRPr="00281428" w:rsidRDefault="00A97DC9" w:rsidP="002614CF">
      <w:pPr>
        <w:keepNext/>
      </w:pPr>
      <w:r w:rsidRPr="00281428">
        <w:t xml:space="preserve">Amend Handbook </w:t>
      </w:r>
      <w:r w:rsidR="00327183">
        <w:t>44, Scales Code</w:t>
      </w:r>
      <w:r w:rsidRPr="00281428">
        <w:t>, as follows:</w:t>
      </w:r>
    </w:p>
    <w:p w14:paraId="6C222C1E" w14:textId="77777777" w:rsidR="00327183" w:rsidRDefault="00327183" w:rsidP="002724F0">
      <w:pPr>
        <w:autoSpaceDE w:val="0"/>
        <w:autoSpaceDN w:val="0"/>
        <w:adjustRightInd w:val="0"/>
        <w:spacing w:after="200"/>
        <w:ind w:left="346"/>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a device</w:t>
      </w:r>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a) a point-of-sale system interfaced with a scale is giving credit for a weighed item;</w:t>
      </w:r>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b) an item is pre-weighed on a legal for trade scale and marked with the correct net weight;</w:t>
      </w:r>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c) a device or system is generating labels for standard weight packages;</w:t>
      </w:r>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d) postal scales or weight classifiers are generating manifests for packages to be picked up at a later time; or</w:t>
      </w:r>
    </w:p>
    <w:p w14:paraId="37E95F53" w14:textId="77777777" w:rsidR="00327183" w:rsidRPr="00787605" w:rsidRDefault="00327183" w:rsidP="002724F0">
      <w:pPr>
        <w:autoSpaceDE w:val="0"/>
        <w:autoSpaceDN w:val="0"/>
        <w:adjustRightInd w:val="0"/>
        <w:spacing w:after="200" w:line="360" w:lineRule="auto"/>
        <w:ind w:left="691"/>
        <w:jc w:val="left"/>
        <w:rPr>
          <w:b/>
          <w:bCs/>
          <w:i/>
          <w:iCs/>
          <w:u w:val="single"/>
        </w:rPr>
      </w:pPr>
      <w:r w:rsidRPr="00787605">
        <w:rPr>
          <w:b/>
          <w:bCs/>
          <w:i/>
          <w:iCs/>
          <w:u w:val="single"/>
        </w:rPr>
        <w:t>(e) livestock and vehicle scale systems generate weight tickets to correct erroneous tickets.</w:t>
      </w:r>
    </w:p>
    <w:p w14:paraId="442FD99F" w14:textId="77777777" w:rsidR="00327183" w:rsidRDefault="00327183" w:rsidP="008D778A">
      <w:pPr>
        <w:autoSpaceDE w:val="0"/>
        <w:autoSpaceDN w:val="0"/>
        <w:adjustRightInd w:val="0"/>
        <w:spacing w:after="60"/>
        <w:ind w:left="346"/>
        <w:jc w:val="left"/>
        <w:rPr>
          <w:i/>
          <w:iCs/>
        </w:rPr>
      </w:pPr>
      <w:r>
        <w:rPr>
          <w:i/>
          <w:iCs/>
        </w:rPr>
        <w:lastRenderedPageBreak/>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8D778A">
      <w:pPr>
        <w:autoSpaceDE w:val="0"/>
        <w:autoSpaceDN w:val="0"/>
        <w:adjustRightInd w:val="0"/>
        <w:spacing w:after="60"/>
        <w:ind w:left="346"/>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spacing w:after="0"/>
      </w:pPr>
      <w:r w:rsidRPr="00E025F9">
        <w:rPr>
          <w:b/>
        </w:rPr>
        <w:t>Previous Action:</w:t>
      </w:r>
    </w:p>
    <w:p w14:paraId="0EE9F104" w14:textId="77777777" w:rsidR="002724F0" w:rsidRDefault="002724F0" w:rsidP="008A1B70">
      <w:pPr>
        <w:pStyle w:val="NormalIndent"/>
      </w:pPr>
      <w:r>
        <w:t>2023: New Item</w:t>
      </w: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8A1B70">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8A1B70">
      <w:r>
        <w:t>The submitter acknowledges that this is a complicated requirement to incorporate into the design of a device or system and some may argue that it should remain a user requirement.</w:t>
      </w:r>
    </w:p>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C147F">
      <w:pPr>
        <w:keepNext/>
        <w:keepLines/>
        <w:rPr>
          <w:b/>
        </w:rPr>
      </w:pPr>
      <w:r w:rsidRPr="0075034F" w:rsidDel="008F45AE">
        <w:rPr>
          <w:b/>
          <w:bCs/>
        </w:rPr>
        <w:t xml:space="preserve"> </w:t>
      </w:r>
      <w:r w:rsidRPr="0075034F">
        <w:rPr>
          <w:b/>
          <w:bCs/>
        </w:rPr>
        <w:t>Comments</w:t>
      </w:r>
      <w:r w:rsidRPr="002A7C3B">
        <w:rPr>
          <w:b/>
        </w:rPr>
        <w:t xml:space="preserve"> in Favor:</w:t>
      </w:r>
    </w:p>
    <w:p w14:paraId="05DA85A2" w14:textId="77777777" w:rsidR="00A97DC9" w:rsidRDefault="00A97DC9" w:rsidP="00AC147F">
      <w:pPr>
        <w:keepNext/>
        <w:keepLines/>
        <w:spacing w:after="0"/>
        <w:ind w:left="720"/>
        <w:rPr>
          <w:b/>
        </w:rPr>
      </w:pPr>
      <w:r w:rsidRPr="002A7C3B">
        <w:rPr>
          <w:b/>
        </w:rPr>
        <w:t>Regulatory:</w:t>
      </w:r>
    </w:p>
    <w:p w14:paraId="2B454AE1" w14:textId="60E31F9A" w:rsidR="00A97DC9" w:rsidRPr="00125CF0" w:rsidRDefault="00072A9E" w:rsidP="00AC147F">
      <w:pPr>
        <w:pStyle w:val="ListParagraph"/>
        <w:keepNext/>
        <w:keepLines/>
        <w:numPr>
          <w:ilvl w:val="0"/>
          <w:numId w:val="64"/>
        </w:numPr>
        <w:contextualSpacing w:val="0"/>
        <w:rPr>
          <w:bCs/>
        </w:rPr>
      </w:pPr>
      <w:r w:rsidRPr="00125CF0">
        <w:t>2023 Interim:</w:t>
      </w:r>
      <w:r>
        <w:t xml:space="preserve"> </w:t>
      </w:r>
      <w:r w:rsidR="001E7418" w:rsidRPr="00125CF0">
        <w:rPr>
          <w:bCs/>
        </w:rPr>
        <w:t xml:space="preserve">Kevin </w:t>
      </w:r>
      <w:r w:rsidR="001E7418" w:rsidRPr="001E7418">
        <w:rPr>
          <w:bCs/>
        </w:rPr>
        <w:t>Schnepp</w:t>
      </w:r>
      <w:r w:rsidR="001E7418" w:rsidRPr="00125CF0">
        <w:rPr>
          <w:bCs/>
        </w:rPr>
        <w:t xml:space="preserve"> (State of California) supports the further development of this item.</w:t>
      </w: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04BEAD75" w:rsidR="00A97DC9" w:rsidRPr="002A7C3B" w:rsidRDefault="00125CF0" w:rsidP="00CC6830">
      <w:pPr>
        <w:pStyle w:val="ListParagraph"/>
        <w:numPr>
          <w:ilvl w:val="0"/>
          <w:numId w:val="27"/>
        </w:numPr>
        <w:spacing w:after="0" w:line="259" w:lineRule="auto"/>
        <w:ind w:left="1080"/>
        <w:jc w:val="left"/>
      </w:pPr>
      <w:r w:rsidRPr="00125CF0">
        <w:t>2023 Interim: Russ Vires (Scale Manufacturers Association) supports the item.</w:t>
      </w: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64636E">
      <w:pPr>
        <w:pStyle w:val="ListParagraph"/>
        <w:numPr>
          <w:ilvl w:val="0"/>
          <w:numId w:val="63"/>
        </w:numPr>
        <w:spacing w:after="0" w:line="259" w:lineRule="auto"/>
        <w:ind w:left="1080"/>
        <w:jc w:val="left"/>
      </w:pPr>
    </w:p>
    <w:p w14:paraId="2486D055" w14:textId="77777777" w:rsidR="00A97DC9" w:rsidRPr="002A7C3B" w:rsidRDefault="00A97DC9" w:rsidP="001829E2">
      <w:pPr>
        <w:keepNext/>
        <w:spacing w:before="240"/>
        <w:rPr>
          <w:b/>
        </w:rPr>
      </w:pPr>
      <w:r>
        <w:rPr>
          <w:b/>
        </w:rPr>
        <w:t>Comments</w:t>
      </w:r>
      <w:r w:rsidRPr="002A7C3B">
        <w:rPr>
          <w:b/>
        </w:rPr>
        <w:t xml:space="preserve"> Against:</w:t>
      </w:r>
    </w:p>
    <w:p w14:paraId="62F32285" w14:textId="77777777" w:rsidR="00A97DC9" w:rsidRDefault="00A97DC9" w:rsidP="00A97DC9">
      <w:pPr>
        <w:spacing w:after="0"/>
        <w:ind w:left="720"/>
        <w:rPr>
          <w:b/>
        </w:rPr>
      </w:pPr>
      <w:r w:rsidRPr="002A7C3B">
        <w:rPr>
          <w:b/>
        </w:rPr>
        <w:t>Regulatory:</w:t>
      </w:r>
    </w:p>
    <w:p w14:paraId="248039C3" w14:textId="403B1F9A" w:rsidR="00A97DC9" w:rsidRPr="00125CF0" w:rsidRDefault="00072A9E" w:rsidP="0064636E">
      <w:pPr>
        <w:pStyle w:val="ListParagraph"/>
        <w:numPr>
          <w:ilvl w:val="0"/>
          <w:numId w:val="64"/>
        </w:numPr>
        <w:contextualSpacing w:val="0"/>
        <w:rPr>
          <w:bCs/>
        </w:rPr>
      </w:pPr>
      <w:r w:rsidRPr="00125CF0">
        <w:t>2023 Interim:</w:t>
      </w:r>
      <w:r>
        <w:t xml:space="preserve"> </w:t>
      </w:r>
      <w:r w:rsidR="00125CF0" w:rsidRPr="00125CF0">
        <w:rPr>
          <w:bCs/>
        </w:rPr>
        <w:t>Loren Minnich (State of Kansas-Submitter) commented that NIST’s evaluation was appreciated, and he asked the committee for Withdrawal or Developing status.</w:t>
      </w: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053E9C09" w:rsidR="00A97DC9" w:rsidRDefault="009E4528" w:rsidP="0064636E">
      <w:pPr>
        <w:pStyle w:val="ListParagraph"/>
        <w:numPr>
          <w:ilvl w:val="0"/>
          <w:numId w:val="63"/>
        </w:numPr>
        <w:spacing w:after="0" w:line="259" w:lineRule="auto"/>
        <w:ind w:left="1080"/>
        <w:jc w:val="left"/>
      </w:pPr>
      <w:r w:rsidRPr="00125CF0">
        <w:t>2023 Interim:</w:t>
      </w:r>
      <w:r>
        <w:t xml:space="preserve"> </w:t>
      </w:r>
      <w:r w:rsidR="00125CF0" w:rsidRPr="00125CF0">
        <w:t>Jan Konijnenburg (NIST OWM) commented that the item was not ready for a vote.</w:t>
      </w: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spacing w:after="0"/>
        <w:ind w:left="720"/>
        <w:rPr>
          <w:b/>
        </w:rPr>
      </w:pPr>
      <w:r w:rsidRPr="002A7C3B">
        <w:rPr>
          <w:b/>
        </w:rPr>
        <w:t>Regulatory:</w:t>
      </w:r>
    </w:p>
    <w:p w14:paraId="3B471977" w14:textId="77777777" w:rsidR="00A97DC9" w:rsidRPr="0053251E" w:rsidRDefault="00A97DC9" w:rsidP="0064636E">
      <w:pPr>
        <w:pStyle w:val="ListParagraph"/>
        <w:numPr>
          <w:ilvl w:val="0"/>
          <w:numId w:val="64"/>
        </w:numPr>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lastRenderedPageBreak/>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765C6EF6" w:rsidR="00A97DC9" w:rsidRPr="008A1B70" w:rsidRDefault="0044754D" w:rsidP="008A1B70">
      <w:pPr>
        <w:rPr>
          <w:rStyle w:val="Underline"/>
        </w:rPr>
      </w:pPr>
      <w:r w:rsidRPr="008A1B70">
        <w:rPr>
          <w:rStyle w:val="Underline"/>
        </w:rPr>
        <w:t>NCWM 2023 Interim Meeting:</w:t>
      </w:r>
      <w:r w:rsidR="00125CF0" w:rsidRPr="00125CF0">
        <w:t xml:space="preserve"> Based upon comments received on the floor the committee has decided to withdraw this item.</w:t>
      </w:r>
    </w:p>
    <w:p w14:paraId="77F38EF8" w14:textId="77777777" w:rsidR="00AE5ABA" w:rsidRPr="00E025F9" w:rsidRDefault="00AE5ABA" w:rsidP="00AE5ABA">
      <w:pPr>
        <w:spacing w:after="0"/>
        <w:rPr>
          <w:b/>
        </w:rPr>
      </w:pPr>
      <w:r w:rsidRPr="00E025F9">
        <w:rPr>
          <w:b/>
        </w:rPr>
        <w:t>Regional Associations’ Comments:</w:t>
      </w:r>
    </w:p>
    <w:p w14:paraId="1C8E978F" w14:textId="0070E744" w:rsidR="00BA4D19" w:rsidRDefault="00AE5ABA" w:rsidP="008A1B70">
      <w:pPr>
        <w:rPr>
          <w:highlight w:val="yellow"/>
        </w:rPr>
      </w:pPr>
      <w:r>
        <w:rPr>
          <w:u w:val="single"/>
        </w:rPr>
        <w:t xml:space="preserve">WWMA 2022 Annual </w:t>
      </w:r>
      <w:r w:rsidRPr="00BD7DF5">
        <w:rPr>
          <w:u w:val="single"/>
        </w:rPr>
        <w:t>Meeting:</w:t>
      </w:r>
      <w:r w:rsidRPr="00FD4763">
        <w:t xml:space="preserve"> </w:t>
      </w:r>
      <w:r w:rsidR="00BA4D19">
        <w:t xml:space="preserve">Mr. Kurt Floren (County of Los Angeles, CA) – Commented the item needs further development and explanation of the application. It was mentioned the item is going in the scales code and will impact specific performance requirements. Mr. Floren commented on the direct sale application and reference the sub sections when making further comments. He noted the direct sale application would not be known until after the device is installed. Questions arose on subsection “A”, which speaks to the interface, the purpose remains unclear. Subsection “C” references the pre-packing and labeling of standard packages which does not meet a direct sale application. Subsections “B” and “D” are not direct sale applications and require further clarification. Mr. Floren believes the item is not ready for voting and supports a developing status. </w:t>
      </w:r>
    </w:p>
    <w:p w14:paraId="6462560A" w14:textId="77777777" w:rsidR="00BA4D19" w:rsidRDefault="00BA4D19" w:rsidP="008A1B70">
      <w:r>
        <w:t>Mr. Raymond Johnson (Fairbanks Scales, representing the Scale Manufactures Association) – Commented the SMA has not met and has not formulated a position on this item. The SMA is scheduled to meet in November 2022.</w:t>
      </w:r>
    </w:p>
    <w:p w14:paraId="29551F8E" w14:textId="77777777" w:rsidR="00BA4D19" w:rsidRDefault="00BA4D19" w:rsidP="008A1B70">
      <w:r>
        <w:t>Mr. Matt Douglas (State of California, Division of Measurement Standards) – Mr. Douglas agreed with Mr. Floren and his previous comments. He further commented the language needs a lot of wordsmithing to address concerns, including addressing the retroactive status which would require an introduction of a third retroactive date with double asterisk. Section S.12 is for direct sales, and it is not clear how the language applies to this method of sale. Mr. Douglas also noted the content should be broken into two sections.</w:t>
      </w:r>
    </w:p>
    <w:p w14:paraId="55C0C6BD" w14:textId="737AC2C5" w:rsidR="00AE5ABA" w:rsidRPr="00001B3A" w:rsidRDefault="00BA4D19" w:rsidP="008A1B70">
      <w:r>
        <w:t>During open hearings the committee heard testimony that the SMA has not evaluated this proposal and has not taken a position or developed comments on the item. The committee heard several questions and concerns regarding the direct sale application which conflicts with the subsections, along with the non-retroactive date formatting. The committee believes these concerns should be addressed for the item to move forward. The WWMA S&amp;T Committee recommends that this item be assigned a developing status.</w:t>
      </w:r>
    </w:p>
    <w:p w14:paraId="5F952A3C" w14:textId="3E913657" w:rsidR="00AE5ABA" w:rsidRDefault="00AE5ABA" w:rsidP="008A1B70">
      <w:r>
        <w:rPr>
          <w:u w:val="single"/>
        </w:rPr>
        <w:t xml:space="preserve">SWMA 2022 Annual </w:t>
      </w:r>
      <w:r w:rsidRPr="00BD7DF5">
        <w:rPr>
          <w:u w:val="single"/>
        </w:rPr>
        <w:t>Meeting:</w:t>
      </w:r>
      <w:r>
        <w:t xml:space="preserve"> </w:t>
      </w:r>
      <w:r w:rsidR="003B382D">
        <w:t>The SWMA S&amp;T Committee recommends this item move forward as a Developing Item.</w:t>
      </w:r>
    </w:p>
    <w:p w14:paraId="791EA2E4" w14:textId="0B0FE9BA" w:rsidR="00A5082A" w:rsidRDefault="00AE5ABA" w:rsidP="008A1B70">
      <w:r w:rsidRPr="00A5082A">
        <w:rPr>
          <w:u w:val="single"/>
        </w:rPr>
        <w:t xml:space="preserve">CWMA 2022 Interim </w:t>
      </w:r>
      <w:r w:rsidRPr="00BD7DF5">
        <w:rPr>
          <w:u w:val="single"/>
        </w:rPr>
        <w:t>Meeting:</w:t>
      </w:r>
      <w:r w:rsidRPr="00A5082A">
        <w:t xml:space="preserve"> </w:t>
      </w:r>
      <w:r w:rsidR="00A5082A">
        <w:t>Loren</w:t>
      </w:r>
      <w:r w:rsidR="00A5082A">
        <w:rPr>
          <w:spacing w:val="-2"/>
        </w:rPr>
        <w:t xml:space="preserve"> </w:t>
      </w:r>
      <w:r w:rsidR="00A5082A">
        <w:t xml:space="preserve">Minich – </w:t>
      </w:r>
      <w:r w:rsidR="00A5082A">
        <w:rPr>
          <w:spacing w:val="-2"/>
        </w:rPr>
        <w:t>Kansas</w:t>
      </w:r>
      <w:r w:rsidR="00DB5961">
        <w:rPr>
          <w:spacing w:val="-2"/>
        </w:rPr>
        <w:t>: S</w:t>
      </w:r>
      <w:r w:rsidR="00A5082A">
        <w:t>houldn’t change the application, just makes it easier to understand how it’s applied. A,B,C,D are now user requirements.</w:t>
      </w:r>
      <w:r w:rsidR="00A5082A">
        <w:rPr>
          <w:spacing w:val="-2"/>
        </w:rPr>
        <w:t xml:space="preserve"> </w:t>
      </w:r>
      <w:r w:rsidR="00A5082A">
        <w:t>This</w:t>
      </w:r>
      <w:r w:rsidR="00A5082A">
        <w:rPr>
          <w:spacing w:val="-1"/>
        </w:rPr>
        <w:t xml:space="preserve"> </w:t>
      </w:r>
      <w:r w:rsidR="00A5082A">
        <w:t>communicates</w:t>
      </w:r>
      <w:r w:rsidR="00A5082A">
        <w:rPr>
          <w:spacing w:val="-2"/>
        </w:rPr>
        <w:t xml:space="preserve"> </w:t>
      </w:r>
      <w:r w:rsidR="00A5082A">
        <w:t>with</w:t>
      </w:r>
      <w:r w:rsidR="00A5082A">
        <w:rPr>
          <w:spacing w:val="-2"/>
        </w:rPr>
        <w:t xml:space="preserve"> </w:t>
      </w:r>
      <w:r w:rsidR="00A5082A">
        <w:t>manufacturers</w:t>
      </w:r>
      <w:r w:rsidR="00A5082A">
        <w:rPr>
          <w:spacing w:val="-1"/>
        </w:rPr>
        <w:t xml:space="preserve"> </w:t>
      </w:r>
      <w:r w:rsidR="00A5082A">
        <w:t>so they</w:t>
      </w:r>
      <w:r w:rsidR="00A5082A">
        <w:rPr>
          <w:spacing w:val="-3"/>
        </w:rPr>
        <w:t xml:space="preserve"> </w:t>
      </w:r>
      <w:r w:rsidR="00A5082A">
        <w:t>understand how</w:t>
      </w:r>
      <w:r w:rsidR="00A5082A">
        <w:rPr>
          <w:spacing w:val="-3"/>
        </w:rPr>
        <w:t xml:space="preserve"> </w:t>
      </w:r>
      <w:r w:rsidR="00A5082A">
        <w:t>they</w:t>
      </w:r>
      <w:r w:rsidR="00A5082A">
        <w:rPr>
          <w:spacing w:val="-3"/>
        </w:rPr>
        <w:t xml:space="preserve"> </w:t>
      </w:r>
      <w:r w:rsidR="00A5082A">
        <w:t>should</w:t>
      </w:r>
      <w:r w:rsidR="00A5082A">
        <w:rPr>
          <w:spacing w:val="-2"/>
        </w:rPr>
        <w:t xml:space="preserve"> </w:t>
      </w:r>
      <w:r w:rsidR="00A5082A">
        <w:t>be designed. Changing to S specification so that it applies to manufacturing. Only allowed in direct sale manual weight entries.</w:t>
      </w:r>
    </w:p>
    <w:p w14:paraId="68B46A40" w14:textId="27FB882B" w:rsidR="00A5082A" w:rsidRDefault="00A5082A" w:rsidP="008A1B70">
      <w:pPr>
        <w:rPr>
          <w:b/>
          <w:sz w:val="19"/>
        </w:rPr>
      </w:pPr>
      <w:r>
        <w:t>Greg</w:t>
      </w:r>
      <w:r>
        <w:rPr>
          <w:spacing w:val="-3"/>
        </w:rPr>
        <w:t xml:space="preserve"> </w:t>
      </w:r>
      <w:r>
        <w:t>VanderPlaats</w:t>
      </w:r>
      <w:r>
        <w:rPr>
          <w:spacing w:val="-2"/>
        </w:rPr>
        <w:t xml:space="preserve"> </w:t>
      </w:r>
      <w:r>
        <w:t>–</w:t>
      </w:r>
      <w:r>
        <w:rPr>
          <w:spacing w:val="-2"/>
        </w:rPr>
        <w:t xml:space="preserve"> Minnesota</w:t>
      </w:r>
      <w:r w:rsidR="00D929B4">
        <w:t xml:space="preserve"> </w:t>
      </w:r>
      <w:r>
        <w:t>Suggested change. Move “when</w:t>
      </w:r>
      <w:r>
        <w:rPr>
          <w:spacing w:val="-3"/>
        </w:rPr>
        <w:t xml:space="preserve"> </w:t>
      </w:r>
      <w:r>
        <w:t>in</w:t>
      </w:r>
      <w:r>
        <w:rPr>
          <w:spacing w:val="-2"/>
        </w:rPr>
        <w:t xml:space="preserve"> </w:t>
      </w:r>
      <w:r>
        <w:t>zero</w:t>
      </w:r>
      <w:r>
        <w:rPr>
          <w:spacing w:val="-3"/>
        </w:rPr>
        <w:t xml:space="preserve"> </w:t>
      </w:r>
      <w:r>
        <w:t>balance condition” to</w:t>
      </w:r>
      <w:r>
        <w:rPr>
          <w:spacing w:val="-2"/>
        </w:rPr>
        <w:t xml:space="preserve"> </w:t>
      </w:r>
      <w:r>
        <w:t>the</w:t>
      </w:r>
      <w:r>
        <w:rPr>
          <w:spacing w:val="-3"/>
        </w:rPr>
        <w:t xml:space="preserve"> </w:t>
      </w:r>
      <w:r>
        <w:t>list</w:t>
      </w:r>
      <w:r>
        <w:rPr>
          <w:spacing w:val="-2"/>
        </w:rPr>
        <w:t xml:space="preserve"> </w:t>
      </w:r>
      <w:r>
        <w:t>so it’s</w:t>
      </w:r>
      <w:r>
        <w:rPr>
          <w:spacing w:val="-1"/>
        </w:rPr>
        <w:t xml:space="preserve"> </w:t>
      </w:r>
      <w:r>
        <w:t>more understood that</w:t>
      </w:r>
      <w:r>
        <w:rPr>
          <w:spacing w:val="-3"/>
        </w:rPr>
        <w:t xml:space="preserve"> </w:t>
      </w:r>
      <w:r>
        <w:t>manual entry</w:t>
      </w:r>
      <w:r>
        <w:rPr>
          <w:spacing w:val="-3"/>
        </w:rPr>
        <w:t xml:space="preserve"> </w:t>
      </w:r>
      <w:r>
        <w:t>is only allowed when at zero balance condition.</w:t>
      </w:r>
    </w:p>
    <w:p w14:paraId="78821703" w14:textId="6C5D019F" w:rsidR="00AE5ABA" w:rsidRDefault="00A5082A" w:rsidP="008A1B70">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3CE48AC2" w14:textId="0F6A117B" w:rsidR="00AE5ABA" w:rsidRDefault="00AE5ABA" w:rsidP="008A1B70">
      <w:pPr>
        <w:rPr>
          <w:u w:val="single"/>
        </w:rPr>
      </w:pPr>
      <w:r>
        <w:rPr>
          <w:u w:val="single"/>
        </w:rPr>
        <w:t>NEWMA 2022 Interim Meeting:</w:t>
      </w:r>
      <w:r w:rsidRPr="00D80232">
        <w:t xml:space="preserve"> </w:t>
      </w:r>
      <w:r w:rsidR="004B3582">
        <w:t>No comments were heard from the floor.  The Committee does not have a recommendation as to the status of this item</w:t>
      </w:r>
      <w:r w:rsidR="008A1B70">
        <w:t>.</w:t>
      </w:r>
    </w:p>
    <w:p w14:paraId="2F04C9C0" w14:textId="77777777" w:rsidR="00AE5ABA" w:rsidRPr="008871EC" w:rsidRDefault="00AE5ABA" w:rsidP="008A1B70">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B51E72A" w14:textId="437D3F28" w:rsidR="00396E7F" w:rsidRDefault="00396E7F" w:rsidP="00402EAE">
      <w:pPr>
        <w:pStyle w:val="ItemHeading"/>
        <w:tabs>
          <w:tab w:val="clear" w:pos="900"/>
          <w:tab w:val="left" w:pos="1710"/>
        </w:tabs>
        <w:ind w:left="2160" w:hanging="2167"/>
      </w:pPr>
      <w:bookmarkStart w:id="31" w:name="_Toc132975887"/>
      <w:r>
        <w:lastRenderedPageBreak/>
        <w:t>SCL-23.2</w:t>
      </w:r>
      <w:r>
        <w:tab/>
      </w:r>
      <w:r w:rsidR="004B3AFD">
        <w:t>V</w:t>
      </w:r>
      <w:r>
        <w:tab/>
        <w:t>Table S.6.3.a. Marking Requirements, and Table S.6.3.b. Notes for Table S.6.3.a. Marking Requirements</w:t>
      </w:r>
      <w:bookmarkEnd w:id="31"/>
    </w:p>
    <w:p w14:paraId="2CCE620E" w14:textId="77777777" w:rsidR="00396E7F" w:rsidRPr="00E025F9" w:rsidRDefault="00396E7F" w:rsidP="00402EAE">
      <w:pPr>
        <w:spacing w:after="0"/>
        <w:rPr>
          <w:b/>
        </w:rPr>
      </w:pPr>
      <w:r w:rsidRPr="00E025F9">
        <w:rPr>
          <w:b/>
        </w:rPr>
        <w:t>Source:</w:t>
      </w:r>
    </w:p>
    <w:p w14:paraId="0494716E" w14:textId="5B42D439" w:rsidR="00396E7F" w:rsidRDefault="00396E7F" w:rsidP="008A1B70">
      <w:r>
        <w:t>NTEP Weighing Sector</w:t>
      </w:r>
    </w:p>
    <w:p w14:paraId="4DD0413B" w14:textId="77777777" w:rsidR="00396E7F" w:rsidRPr="00E025F9" w:rsidRDefault="00396E7F" w:rsidP="00402EAE">
      <w:pPr>
        <w:spacing w:after="0"/>
        <w:rPr>
          <w:b/>
        </w:rPr>
      </w:pPr>
      <w:r w:rsidRPr="00E025F9">
        <w:rPr>
          <w:b/>
        </w:rPr>
        <w:t>Purpose:</w:t>
      </w:r>
    </w:p>
    <w:p w14:paraId="49635E15" w14:textId="1AB778CA" w:rsidR="00396E7F" w:rsidRDefault="00396E7F" w:rsidP="008A1B70">
      <w:r>
        <w:t>Add an additional marking requirement for single draft weigh-in-motion vehicle scale to include a vehicle type restriction.</w:t>
      </w:r>
    </w:p>
    <w:p w14:paraId="041D29D1" w14:textId="77777777" w:rsidR="00396E7F" w:rsidRPr="00E025F9" w:rsidRDefault="00396E7F" w:rsidP="002E291D">
      <w:pPr>
        <w:keepNext/>
        <w:spacing w:after="0"/>
        <w:rPr>
          <w:b/>
        </w:rPr>
      </w:pPr>
      <w:r w:rsidRPr="00E025F9">
        <w:rPr>
          <w:b/>
        </w:rPr>
        <w:t>Item under Consideration:</w:t>
      </w:r>
    </w:p>
    <w:tbl>
      <w:tblPr>
        <w:tblStyle w:val="TableGrid"/>
        <w:tblW w:w="9642" w:type="dxa"/>
        <w:tblLayout w:type="fixed"/>
        <w:tblLook w:val="04A0" w:firstRow="1" w:lastRow="0" w:firstColumn="1" w:lastColumn="0" w:noHBand="0" w:noVBand="1"/>
      </w:tblPr>
      <w:tblGrid>
        <w:gridCol w:w="3145"/>
        <w:gridCol w:w="1440"/>
        <w:gridCol w:w="1350"/>
        <w:gridCol w:w="1440"/>
        <w:gridCol w:w="1080"/>
        <w:gridCol w:w="1187"/>
      </w:tblGrid>
      <w:tr w:rsidR="000803BD" w14:paraId="1A66F1BE" w14:textId="77777777" w:rsidTr="003E5BD3">
        <w:trPr>
          <w:trHeight w:val="440"/>
        </w:trPr>
        <w:tc>
          <w:tcPr>
            <w:tcW w:w="9642" w:type="dxa"/>
            <w:gridSpan w:val="6"/>
          </w:tcPr>
          <w:p w14:paraId="005E5FAB" w14:textId="77777777" w:rsidR="00C04B0D" w:rsidRPr="003E5BD3" w:rsidRDefault="000803BD" w:rsidP="002E291D">
            <w:pPr>
              <w:pStyle w:val="NoSpacing"/>
              <w:keepNext/>
              <w:keepLines/>
              <w:jc w:val="center"/>
              <w:rPr>
                <w:b/>
                <w:bCs/>
              </w:rPr>
            </w:pPr>
            <w:r w:rsidRPr="003E5BD3">
              <w:rPr>
                <w:b/>
                <w:bCs/>
              </w:rPr>
              <w:t>Table S.6.3.a.</w:t>
            </w:r>
          </w:p>
          <w:p w14:paraId="06C04D6D" w14:textId="43F746A7" w:rsidR="000803BD" w:rsidRPr="00C04B0D" w:rsidRDefault="000803BD" w:rsidP="002E291D">
            <w:pPr>
              <w:pStyle w:val="NoSpacing"/>
              <w:keepNext/>
              <w:keepLines/>
              <w:jc w:val="center"/>
              <w:rPr>
                <w:rFonts w:eastAsiaTheme="minorHAnsi"/>
                <w:szCs w:val="20"/>
              </w:rPr>
            </w:pPr>
            <w:r w:rsidRPr="003E5BD3">
              <w:rPr>
                <w:rFonts w:eastAsiaTheme="minorHAnsi"/>
                <w:b/>
                <w:bCs/>
                <w:szCs w:val="20"/>
              </w:rPr>
              <w:t>Marking Requirements</w:t>
            </w:r>
          </w:p>
        </w:tc>
      </w:tr>
      <w:tr w:rsidR="000803BD" w14:paraId="1E7BD1D8" w14:textId="77777777" w:rsidTr="003E5BD3">
        <w:tc>
          <w:tcPr>
            <w:tcW w:w="3145" w:type="dxa"/>
          </w:tcPr>
          <w:p w14:paraId="7A54C0C4" w14:textId="77777777" w:rsidR="000803BD" w:rsidRPr="00C04B0D" w:rsidRDefault="000803BD" w:rsidP="002E291D">
            <w:pPr>
              <w:keepNext/>
              <w:keepLines/>
            </w:pPr>
          </w:p>
        </w:tc>
        <w:tc>
          <w:tcPr>
            <w:tcW w:w="6497" w:type="dxa"/>
            <w:gridSpan w:val="5"/>
          </w:tcPr>
          <w:p w14:paraId="207408A1" w14:textId="0591CD5F" w:rsidR="000803BD" w:rsidRPr="003E5BD3" w:rsidRDefault="000803BD" w:rsidP="002E291D">
            <w:pPr>
              <w:pStyle w:val="NoSpacing"/>
              <w:keepNext/>
              <w:keepLines/>
              <w:jc w:val="center"/>
              <w:rPr>
                <w:b/>
                <w:bCs/>
              </w:rPr>
            </w:pPr>
            <w:r w:rsidRPr="003E5BD3">
              <w:rPr>
                <w:b/>
                <w:bCs/>
              </w:rPr>
              <w:t>Weighing Equipment</w:t>
            </w:r>
          </w:p>
        </w:tc>
      </w:tr>
      <w:tr w:rsidR="00E46A41" w14:paraId="5F828ADB" w14:textId="77777777" w:rsidTr="003E5BD3">
        <w:tc>
          <w:tcPr>
            <w:tcW w:w="3145" w:type="dxa"/>
          </w:tcPr>
          <w:p w14:paraId="775A44E1" w14:textId="16B7BB8D" w:rsidR="000803BD" w:rsidRPr="003E5BD3" w:rsidRDefault="000803BD" w:rsidP="002E291D">
            <w:pPr>
              <w:pStyle w:val="NormalWeb"/>
              <w:keepNext/>
              <w:keepLines/>
              <w:jc w:val="center"/>
              <w:rPr>
                <w:rFonts w:eastAsiaTheme="minorHAnsi"/>
                <w:b/>
                <w:bCs/>
                <w:sz w:val="20"/>
                <w:szCs w:val="20"/>
              </w:rPr>
            </w:pPr>
            <w:r w:rsidRPr="003E5BD3">
              <w:rPr>
                <w:rFonts w:eastAsiaTheme="minorHAnsi"/>
                <w:b/>
                <w:bCs/>
                <w:sz w:val="20"/>
                <w:szCs w:val="20"/>
              </w:rPr>
              <w:t>To Be Marked With</w:t>
            </w:r>
            <w:r w:rsidR="00D614A0" w:rsidRPr="003E5BD3">
              <w:rPr>
                <w:rFonts w:eastAsiaTheme="minorHAnsi"/>
                <w:b/>
                <w:bCs/>
                <w:sz w:val="20"/>
                <w:szCs w:val="20"/>
              </w:rPr>
              <w:t xml:space="preserve"> </w:t>
            </w:r>
            <w:r w:rsidRPr="003E5BD3">
              <w:rPr>
                <w:rFonts w:ascii="Cambria Math" w:eastAsiaTheme="minorHAnsi" w:hAnsi="Cambria Math" w:cs="Cambria Math"/>
                <w:b/>
                <w:bCs/>
                <w:sz w:val="20"/>
                <w:szCs w:val="20"/>
              </w:rPr>
              <w:t>⇓</w:t>
            </w:r>
          </w:p>
          <w:p w14:paraId="5D115AA1" w14:textId="77777777" w:rsidR="000803BD" w:rsidRPr="00C04B0D" w:rsidRDefault="000803BD" w:rsidP="002E291D">
            <w:pPr>
              <w:keepNext/>
              <w:keepLines/>
              <w:jc w:val="center"/>
            </w:pPr>
          </w:p>
        </w:tc>
        <w:tc>
          <w:tcPr>
            <w:tcW w:w="1440" w:type="dxa"/>
          </w:tcPr>
          <w:p w14:paraId="7DCECC18" w14:textId="77777777" w:rsidR="000803BD" w:rsidRPr="003E5BD3" w:rsidRDefault="000803BD" w:rsidP="002E291D">
            <w:pPr>
              <w:keepNext/>
              <w:keepLines/>
              <w:jc w:val="center"/>
              <w:rPr>
                <w:b/>
                <w:bCs/>
              </w:rPr>
            </w:pPr>
            <w:r w:rsidRPr="003E5BD3">
              <w:rPr>
                <w:b/>
                <w:bCs/>
              </w:rPr>
              <w:t>Weighing, Load-Receiving, and Indicating Element in Same Housing or Covered on the Same CC</w:t>
            </w:r>
            <w:r w:rsidRPr="003E5BD3">
              <w:rPr>
                <w:b/>
                <w:bCs/>
                <w:vertAlign w:val="superscript"/>
              </w:rPr>
              <w:t>1</w:t>
            </w:r>
          </w:p>
        </w:tc>
        <w:tc>
          <w:tcPr>
            <w:tcW w:w="1350" w:type="dxa"/>
          </w:tcPr>
          <w:p w14:paraId="0178AD5C" w14:textId="77777777" w:rsidR="000803BD" w:rsidRPr="003E5BD3" w:rsidRDefault="000803BD" w:rsidP="002E291D">
            <w:pPr>
              <w:keepNext/>
              <w:keepLines/>
              <w:jc w:val="center"/>
              <w:rPr>
                <w:b/>
                <w:bCs/>
              </w:rPr>
            </w:pPr>
            <w:r w:rsidRPr="003E5BD3">
              <w:rPr>
                <w:b/>
                <w:bCs/>
              </w:rPr>
              <w:t>Indicating Element not Permanently Attached to Weighing and Load-Receiving Element or Covered by a Separate CC</w:t>
            </w:r>
          </w:p>
        </w:tc>
        <w:tc>
          <w:tcPr>
            <w:tcW w:w="1440" w:type="dxa"/>
          </w:tcPr>
          <w:p w14:paraId="0D9F409F" w14:textId="77777777" w:rsidR="000803BD" w:rsidRPr="003E5BD3" w:rsidRDefault="000803BD" w:rsidP="002E291D">
            <w:pPr>
              <w:keepNext/>
              <w:keepLines/>
              <w:jc w:val="center"/>
              <w:rPr>
                <w:b/>
                <w:bCs/>
              </w:rPr>
            </w:pPr>
            <w:r w:rsidRPr="003E5BD3">
              <w:rPr>
                <w:b/>
                <w:bCs/>
              </w:rPr>
              <w:t>Weighing and Load-Receiving Element Not Permanently Attached to Indicating Element or Covered by a Separate CC</w:t>
            </w:r>
          </w:p>
        </w:tc>
        <w:tc>
          <w:tcPr>
            <w:tcW w:w="1080" w:type="dxa"/>
          </w:tcPr>
          <w:p w14:paraId="317ECEF5" w14:textId="77777777" w:rsidR="000803BD" w:rsidRPr="003E5BD3" w:rsidRDefault="000803BD" w:rsidP="002E291D">
            <w:pPr>
              <w:keepNext/>
              <w:keepLines/>
              <w:jc w:val="center"/>
              <w:rPr>
                <w:b/>
                <w:bCs/>
              </w:rPr>
            </w:pPr>
            <w:r w:rsidRPr="003E5BD3">
              <w:rPr>
                <w:b/>
                <w:bCs/>
              </w:rPr>
              <w:t>Load Cell with CC (11)</w:t>
            </w:r>
          </w:p>
        </w:tc>
        <w:tc>
          <w:tcPr>
            <w:tcW w:w="1187" w:type="dxa"/>
          </w:tcPr>
          <w:p w14:paraId="68D65F03" w14:textId="77777777" w:rsidR="000803BD" w:rsidRPr="003E5BD3" w:rsidRDefault="000803BD" w:rsidP="002E291D">
            <w:pPr>
              <w:pStyle w:val="NormalWeb"/>
              <w:keepNext/>
              <w:keepLines/>
              <w:jc w:val="center"/>
              <w:rPr>
                <w:rFonts w:eastAsiaTheme="minorHAnsi"/>
                <w:b/>
                <w:bCs/>
                <w:sz w:val="20"/>
                <w:szCs w:val="20"/>
              </w:rPr>
            </w:pPr>
            <w:r w:rsidRPr="003E5BD3">
              <w:rPr>
                <w:rFonts w:eastAsiaTheme="minorHAnsi"/>
                <w:b/>
                <w:bCs/>
                <w:sz w:val="20"/>
                <w:szCs w:val="20"/>
              </w:rPr>
              <w:t>Other Equipment or Device (10)</w:t>
            </w:r>
          </w:p>
          <w:p w14:paraId="0307DBA9" w14:textId="77777777" w:rsidR="000803BD" w:rsidRPr="003E5BD3" w:rsidRDefault="000803BD" w:rsidP="002E291D">
            <w:pPr>
              <w:keepNext/>
              <w:keepLines/>
              <w:jc w:val="center"/>
              <w:rPr>
                <w:b/>
                <w:bCs/>
              </w:rPr>
            </w:pPr>
          </w:p>
        </w:tc>
      </w:tr>
      <w:tr w:rsidR="00E46A41" w14:paraId="5B083A47" w14:textId="77777777" w:rsidTr="003E5BD3">
        <w:tc>
          <w:tcPr>
            <w:tcW w:w="3145" w:type="dxa"/>
          </w:tcPr>
          <w:p w14:paraId="2E15D0B3" w14:textId="45F8B808" w:rsidR="000803BD" w:rsidRPr="00D929B4" w:rsidRDefault="000803BD" w:rsidP="002E291D">
            <w:pPr>
              <w:keepNext/>
              <w:keepLines/>
              <w:jc w:val="left"/>
            </w:pPr>
            <w:r w:rsidRPr="00D929B4">
              <w:t>Minimum</w:t>
            </w:r>
            <w:r w:rsidR="00D614A0" w:rsidRPr="00D929B4">
              <w:t xml:space="preserve"> </w:t>
            </w:r>
            <w:r w:rsidRPr="00D929B4">
              <w:t>and Maximum Speed (25)</w:t>
            </w:r>
          </w:p>
        </w:tc>
        <w:tc>
          <w:tcPr>
            <w:tcW w:w="1440" w:type="dxa"/>
          </w:tcPr>
          <w:p w14:paraId="15F4250B" w14:textId="77777777" w:rsidR="000803BD" w:rsidRPr="00C04B0D" w:rsidRDefault="000803BD" w:rsidP="002E291D">
            <w:pPr>
              <w:keepNext/>
              <w:keepLines/>
            </w:pPr>
          </w:p>
        </w:tc>
        <w:tc>
          <w:tcPr>
            <w:tcW w:w="1350" w:type="dxa"/>
          </w:tcPr>
          <w:p w14:paraId="523DCB72" w14:textId="77777777" w:rsidR="000803BD" w:rsidRPr="00C04B0D" w:rsidRDefault="000803BD" w:rsidP="002E291D">
            <w:pPr>
              <w:keepNext/>
              <w:keepLines/>
              <w:rPr>
                <w:b/>
                <w:bCs/>
                <w:u w:val="single"/>
              </w:rPr>
            </w:pPr>
            <w:r w:rsidRPr="00C04B0D">
              <w:rPr>
                <w:b/>
                <w:bCs/>
                <w:u w:val="single"/>
              </w:rPr>
              <w:t>X</w:t>
            </w:r>
          </w:p>
        </w:tc>
        <w:tc>
          <w:tcPr>
            <w:tcW w:w="1440" w:type="dxa"/>
          </w:tcPr>
          <w:p w14:paraId="27B2B3F3" w14:textId="77777777" w:rsidR="000803BD" w:rsidRPr="003E5BD3" w:rsidRDefault="000803BD" w:rsidP="002E291D">
            <w:pPr>
              <w:keepNext/>
              <w:keepLines/>
              <w:rPr>
                <w:b/>
                <w:bCs/>
                <w:strike/>
              </w:rPr>
            </w:pPr>
            <w:r w:rsidRPr="003E5BD3">
              <w:rPr>
                <w:b/>
                <w:bCs/>
                <w:strike/>
              </w:rPr>
              <w:t>X</w:t>
            </w:r>
          </w:p>
        </w:tc>
        <w:tc>
          <w:tcPr>
            <w:tcW w:w="1080" w:type="dxa"/>
          </w:tcPr>
          <w:p w14:paraId="0DAE3B76" w14:textId="77777777" w:rsidR="000803BD" w:rsidRPr="00C04B0D" w:rsidRDefault="000803BD" w:rsidP="002E291D">
            <w:pPr>
              <w:keepNext/>
              <w:keepLines/>
            </w:pPr>
          </w:p>
        </w:tc>
        <w:tc>
          <w:tcPr>
            <w:tcW w:w="1187" w:type="dxa"/>
          </w:tcPr>
          <w:p w14:paraId="702BCA99" w14:textId="77777777" w:rsidR="000803BD" w:rsidRPr="00C04B0D" w:rsidRDefault="000803BD" w:rsidP="002E291D">
            <w:pPr>
              <w:keepNext/>
              <w:keepLines/>
            </w:pPr>
          </w:p>
        </w:tc>
      </w:tr>
      <w:tr w:rsidR="00E46A41" w14:paraId="512AE2F6" w14:textId="77777777" w:rsidTr="003E5BD3">
        <w:tc>
          <w:tcPr>
            <w:tcW w:w="3145" w:type="dxa"/>
          </w:tcPr>
          <w:p w14:paraId="65B0A8CE" w14:textId="77777777" w:rsidR="000803BD" w:rsidRPr="00D929B4" w:rsidRDefault="000803BD" w:rsidP="002E291D">
            <w:pPr>
              <w:keepNext/>
              <w:keepLines/>
            </w:pPr>
            <w:r w:rsidRPr="00D929B4">
              <w:t>Maximum Speed Change (26)</w:t>
            </w:r>
          </w:p>
        </w:tc>
        <w:tc>
          <w:tcPr>
            <w:tcW w:w="1440" w:type="dxa"/>
          </w:tcPr>
          <w:p w14:paraId="4548E012" w14:textId="77777777" w:rsidR="000803BD" w:rsidRPr="00C04B0D" w:rsidRDefault="000803BD" w:rsidP="002E291D">
            <w:pPr>
              <w:keepNext/>
              <w:keepLines/>
            </w:pPr>
          </w:p>
        </w:tc>
        <w:tc>
          <w:tcPr>
            <w:tcW w:w="1350" w:type="dxa"/>
          </w:tcPr>
          <w:p w14:paraId="17C8E856" w14:textId="77777777" w:rsidR="000803BD" w:rsidRPr="00C04B0D" w:rsidRDefault="000803BD" w:rsidP="002E291D">
            <w:pPr>
              <w:keepNext/>
              <w:keepLines/>
              <w:rPr>
                <w:b/>
                <w:bCs/>
                <w:u w:val="single"/>
              </w:rPr>
            </w:pPr>
            <w:r w:rsidRPr="00C04B0D">
              <w:rPr>
                <w:b/>
                <w:bCs/>
                <w:u w:val="single"/>
              </w:rPr>
              <w:t>X</w:t>
            </w:r>
          </w:p>
        </w:tc>
        <w:tc>
          <w:tcPr>
            <w:tcW w:w="1440" w:type="dxa"/>
          </w:tcPr>
          <w:p w14:paraId="1185DDE6" w14:textId="77777777" w:rsidR="000803BD" w:rsidRPr="003E5BD3" w:rsidRDefault="000803BD" w:rsidP="002E291D">
            <w:pPr>
              <w:keepNext/>
              <w:keepLines/>
              <w:rPr>
                <w:b/>
                <w:bCs/>
                <w:strike/>
              </w:rPr>
            </w:pPr>
            <w:r w:rsidRPr="003E5BD3">
              <w:rPr>
                <w:b/>
                <w:bCs/>
                <w:strike/>
              </w:rPr>
              <w:t>X</w:t>
            </w:r>
          </w:p>
        </w:tc>
        <w:tc>
          <w:tcPr>
            <w:tcW w:w="1080" w:type="dxa"/>
          </w:tcPr>
          <w:p w14:paraId="579E6BF0" w14:textId="77777777" w:rsidR="000803BD" w:rsidRPr="00C04B0D" w:rsidRDefault="000803BD" w:rsidP="002E291D">
            <w:pPr>
              <w:keepNext/>
              <w:keepLines/>
            </w:pPr>
          </w:p>
        </w:tc>
        <w:tc>
          <w:tcPr>
            <w:tcW w:w="1187" w:type="dxa"/>
          </w:tcPr>
          <w:p w14:paraId="739FB68B" w14:textId="77777777" w:rsidR="000803BD" w:rsidRPr="00C04B0D" w:rsidRDefault="000803BD" w:rsidP="002E291D">
            <w:pPr>
              <w:keepNext/>
              <w:keepLines/>
            </w:pPr>
          </w:p>
        </w:tc>
      </w:tr>
      <w:tr w:rsidR="00E46A41" w14:paraId="30143965" w14:textId="77777777" w:rsidTr="003E5BD3">
        <w:tc>
          <w:tcPr>
            <w:tcW w:w="3145" w:type="dxa"/>
          </w:tcPr>
          <w:p w14:paraId="7551E9EE" w14:textId="77777777" w:rsidR="000803BD" w:rsidRPr="00D929B4" w:rsidRDefault="000803BD" w:rsidP="002E291D">
            <w:pPr>
              <w:keepNext/>
              <w:keepLines/>
            </w:pPr>
            <w:r w:rsidRPr="00D929B4">
              <w:t>Vehicle Direction Restriction (27)</w:t>
            </w:r>
          </w:p>
        </w:tc>
        <w:tc>
          <w:tcPr>
            <w:tcW w:w="1440" w:type="dxa"/>
          </w:tcPr>
          <w:p w14:paraId="6288453F" w14:textId="77777777" w:rsidR="000803BD" w:rsidRPr="00C04B0D" w:rsidRDefault="000803BD" w:rsidP="002E291D">
            <w:pPr>
              <w:keepNext/>
              <w:keepLines/>
            </w:pPr>
          </w:p>
        </w:tc>
        <w:tc>
          <w:tcPr>
            <w:tcW w:w="1350" w:type="dxa"/>
          </w:tcPr>
          <w:p w14:paraId="20D57068" w14:textId="77777777" w:rsidR="000803BD" w:rsidRPr="00C04B0D" w:rsidRDefault="000803BD" w:rsidP="002E291D">
            <w:pPr>
              <w:keepNext/>
              <w:keepLines/>
              <w:rPr>
                <w:b/>
                <w:bCs/>
                <w:u w:val="single"/>
              </w:rPr>
            </w:pPr>
            <w:r w:rsidRPr="00C04B0D">
              <w:rPr>
                <w:b/>
                <w:bCs/>
                <w:u w:val="single"/>
              </w:rPr>
              <w:t>X</w:t>
            </w:r>
          </w:p>
        </w:tc>
        <w:tc>
          <w:tcPr>
            <w:tcW w:w="1440" w:type="dxa"/>
          </w:tcPr>
          <w:p w14:paraId="37461C8D" w14:textId="77777777" w:rsidR="000803BD" w:rsidRPr="003E5BD3" w:rsidRDefault="000803BD" w:rsidP="002E291D">
            <w:pPr>
              <w:keepNext/>
              <w:keepLines/>
              <w:rPr>
                <w:b/>
                <w:bCs/>
                <w:strike/>
              </w:rPr>
            </w:pPr>
            <w:r w:rsidRPr="003E5BD3">
              <w:rPr>
                <w:b/>
                <w:bCs/>
                <w:strike/>
              </w:rPr>
              <w:t>X</w:t>
            </w:r>
          </w:p>
        </w:tc>
        <w:tc>
          <w:tcPr>
            <w:tcW w:w="1080" w:type="dxa"/>
          </w:tcPr>
          <w:p w14:paraId="17C20DBD" w14:textId="77777777" w:rsidR="000803BD" w:rsidRPr="00C04B0D" w:rsidRDefault="000803BD" w:rsidP="002E291D">
            <w:pPr>
              <w:keepNext/>
              <w:keepLines/>
            </w:pPr>
          </w:p>
        </w:tc>
        <w:tc>
          <w:tcPr>
            <w:tcW w:w="1187" w:type="dxa"/>
          </w:tcPr>
          <w:p w14:paraId="0A95CE33" w14:textId="77777777" w:rsidR="000803BD" w:rsidRPr="00C04B0D" w:rsidRDefault="000803BD" w:rsidP="002E291D">
            <w:pPr>
              <w:keepNext/>
              <w:keepLines/>
            </w:pPr>
          </w:p>
        </w:tc>
      </w:tr>
      <w:tr w:rsidR="00E46A41" w14:paraId="2EDF58B1" w14:textId="77777777" w:rsidTr="003E5BD3">
        <w:tc>
          <w:tcPr>
            <w:tcW w:w="3145" w:type="dxa"/>
          </w:tcPr>
          <w:p w14:paraId="12EA9A61" w14:textId="77777777" w:rsidR="000803BD" w:rsidRPr="00C04B0D" w:rsidRDefault="000803BD" w:rsidP="002E291D">
            <w:pPr>
              <w:pStyle w:val="NormalWeb"/>
              <w:keepNext/>
              <w:keepLines/>
              <w:rPr>
                <w:b/>
                <w:bCs/>
                <w:sz w:val="20"/>
                <w:szCs w:val="20"/>
                <w:u w:val="single"/>
              </w:rPr>
            </w:pPr>
            <w:r w:rsidRPr="00C04B0D">
              <w:rPr>
                <w:rFonts w:eastAsiaTheme="minorHAnsi"/>
                <w:b/>
                <w:bCs/>
                <w:sz w:val="20"/>
                <w:szCs w:val="20"/>
                <w:u w:val="single"/>
              </w:rPr>
              <w:t xml:space="preserve">Vehicle Restriction </w:t>
            </w:r>
            <w:r w:rsidRPr="00C04B0D">
              <w:rPr>
                <w:b/>
                <w:bCs/>
                <w:sz w:val="20"/>
                <w:szCs w:val="20"/>
                <w:u w:val="single"/>
              </w:rPr>
              <w:t>(28)</w:t>
            </w:r>
          </w:p>
        </w:tc>
        <w:tc>
          <w:tcPr>
            <w:tcW w:w="1440" w:type="dxa"/>
          </w:tcPr>
          <w:p w14:paraId="4D31480A" w14:textId="77777777" w:rsidR="000803BD" w:rsidRPr="00C04B0D" w:rsidRDefault="000803BD" w:rsidP="002E291D">
            <w:pPr>
              <w:keepNext/>
              <w:keepLines/>
            </w:pPr>
          </w:p>
        </w:tc>
        <w:tc>
          <w:tcPr>
            <w:tcW w:w="1350" w:type="dxa"/>
          </w:tcPr>
          <w:p w14:paraId="76A58870" w14:textId="77777777" w:rsidR="000803BD" w:rsidRPr="00C04B0D" w:rsidRDefault="000803BD" w:rsidP="002E291D">
            <w:pPr>
              <w:keepNext/>
              <w:keepLines/>
              <w:rPr>
                <w:b/>
                <w:bCs/>
                <w:u w:val="single"/>
              </w:rPr>
            </w:pPr>
            <w:r w:rsidRPr="00C04B0D">
              <w:rPr>
                <w:b/>
                <w:bCs/>
                <w:u w:val="single"/>
              </w:rPr>
              <w:t>X</w:t>
            </w:r>
          </w:p>
        </w:tc>
        <w:tc>
          <w:tcPr>
            <w:tcW w:w="1440" w:type="dxa"/>
          </w:tcPr>
          <w:p w14:paraId="4770249A" w14:textId="77777777" w:rsidR="000803BD" w:rsidRPr="00C04B0D" w:rsidRDefault="000803BD" w:rsidP="002E291D">
            <w:pPr>
              <w:keepNext/>
              <w:keepLines/>
            </w:pPr>
          </w:p>
        </w:tc>
        <w:tc>
          <w:tcPr>
            <w:tcW w:w="1080" w:type="dxa"/>
          </w:tcPr>
          <w:p w14:paraId="343901C9" w14:textId="77777777" w:rsidR="000803BD" w:rsidRPr="00C04B0D" w:rsidRDefault="000803BD" w:rsidP="002E291D">
            <w:pPr>
              <w:keepNext/>
              <w:keepLines/>
            </w:pPr>
          </w:p>
        </w:tc>
        <w:tc>
          <w:tcPr>
            <w:tcW w:w="1187" w:type="dxa"/>
          </w:tcPr>
          <w:p w14:paraId="0A064DB2" w14:textId="77777777" w:rsidR="000803BD" w:rsidRPr="00C04B0D" w:rsidRDefault="000803BD" w:rsidP="002E291D">
            <w:pPr>
              <w:keepNext/>
              <w:keepLines/>
            </w:pPr>
          </w:p>
        </w:tc>
      </w:tr>
    </w:tbl>
    <w:p w14:paraId="667E0597" w14:textId="74F53177" w:rsidR="00396E7F" w:rsidRDefault="00396E7F" w:rsidP="00DD022C">
      <w:pPr>
        <w:spacing w:before="240"/>
      </w:pPr>
      <w:r>
        <w:t xml:space="preserve">And </w:t>
      </w:r>
    </w:p>
    <w:p w14:paraId="5868A796" w14:textId="77777777" w:rsidR="00396E7F" w:rsidRPr="00396E7F" w:rsidRDefault="00396E7F" w:rsidP="008D778A">
      <w:pPr>
        <w:spacing w:after="120"/>
        <w:jc w:val="center"/>
        <w:rPr>
          <w:b/>
        </w:rPr>
      </w:pPr>
      <w:r w:rsidRPr="00396E7F">
        <w:rPr>
          <w:b/>
        </w:rPr>
        <w:t>Table S.6.3.b.</w:t>
      </w:r>
    </w:p>
    <w:p w14:paraId="41F21403" w14:textId="77777777" w:rsidR="00396E7F" w:rsidRPr="00396E7F" w:rsidRDefault="00396E7F" w:rsidP="008D778A">
      <w:pPr>
        <w:spacing w:after="120"/>
        <w:jc w:val="center"/>
        <w:rPr>
          <w:b/>
        </w:rPr>
      </w:pPr>
      <w:r w:rsidRPr="00396E7F">
        <w:rPr>
          <w:b/>
        </w:rPr>
        <w:t>Notes for Table S.6.3.a. Marking Requirements</w:t>
      </w:r>
    </w:p>
    <w:p w14:paraId="53ACF16F" w14:textId="6E13622A" w:rsidR="00396E7F" w:rsidRPr="000803BD" w:rsidRDefault="00396E7F" w:rsidP="008D778A">
      <w:pPr>
        <w:pStyle w:val="Default"/>
      </w:pPr>
      <w:r w:rsidRPr="000803BD">
        <w:t>28. Weigh-in-Motion vehicle scales must be marked with a</w:t>
      </w:r>
      <w:r w:rsidR="00A34FBB">
        <w:t>ny</w:t>
      </w:r>
      <w:r w:rsidRPr="000803BD">
        <w:t xml:space="preserve"> vehicle restriction</w:t>
      </w:r>
      <w:r w:rsidR="00A34FBB">
        <w:t>s</w:t>
      </w:r>
      <w:r w:rsidRPr="000803BD">
        <w:t xml:space="preserve">, if applicable, which shall be readily apparent when viewing the reading face of the scale indicator. </w:t>
      </w:r>
    </w:p>
    <w:p w14:paraId="7D77AB1F" w14:textId="40E0AA84" w:rsidR="00396E7F" w:rsidRDefault="00396E7F" w:rsidP="00DD022C">
      <w:pPr>
        <w:spacing w:before="80" w:after="200"/>
        <w:ind w:left="360"/>
        <w:rPr>
          <w:b/>
          <w:u w:val="single"/>
        </w:rPr>
      </w:pPr>
      <w:r w:rsidRPr="00F12D86">
        <w:rPr>
          <w:b/>
          <w:u w:val="single"/>
        </w:rPr>
        <w:t>(Added 20XX)</w:t>
      </w:r>
    </w:p>
    <w:p w14:paraId="5DDC8DC0" w14:textId="77777777" w:rsidR="00396E7F" w:rsidRDefault="00396E7F" w:rsidP="00396E7F">
      <w:pPr>
        <w:spacing w:after="0"/>
      </w:pPr>
      <w:r w:rsidRPr="00E025F9">
        <w:rPr>
          <w:b/>
        </w:rPr>
        <w:t>Previous Action:</w:t>
      </w:r>
    </w:p>
    <w:p w14:paraId="215C5447" w14:textId="77777777" w:rsidR="00DD022C" w:rsidRDefault="00DD022C" w:rsidP="00D53FA9">
      <w:pPr>
        <w:pStyle w:val="NormalIndent"/>
      </w:pPr>
      <w:r>
        <w:t xml:space="preserve">2023: </w:t>
      </w:r>
      <w:r w:rsidRPr="00D53FA9">
        <w:t>New</w:t>
      </w:r>
      <w:r>
        <w:t xml:space="preserve"> Item</w:t>
      </w:r>
    </w:p>
    <w:p w14:paraId="3E7AC9DE" w14:textId="77777777" w:rsidR="00396E7F" w:rsidRPr="00AB010B" w:rsidRDefault="00396E7F" w:rsidP="00396E7F">
      <w:pPr>
        <w:spacing w:after="0"/>
        <w:rPr>
          <w:b/>
        </w:rPr>
      </w:pPr>
      <w:r w:rsidRPr="00AB010B">
        <w:rPr>
          <w:b/>
        </w:rPr>
        <w:t>Original Justification:</w:t>
      </w:r>
    </w:p>
    <w:p w14:paraId="079F20F2" w14:textId="66A58D21" w:rsidR="00396E7F" w:rsidRDefault="00621C6C" w:rsidP="00D53FA9">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D53FA9">
      <w:r>
        <w:lastRenderedPageBreak/>
        <w:t>The Sector requested that this be a Voting item in 2023.</w:t>
      </w:r>
    </w:p>
    <w:p w14:paraId="7EBF887A" w14:textId="77777777" w:rsidR="00396E7F" w:rsidRPr="002A7C3B" w:rsidRDefault="00396E7F" w:rsidP="00396E7F">
      <w:pPr>
        <w:rPr>
          <w:b/>
        </w:rPr>
      </w:pPr>
      <w:r>
        <w:rPr>
          <w:b/>
        </w:rPr>
        <w:t>Comments</w:t>
      </w:r>
      <w:r w:rsidRPr="002A7C3B">
        <w:rPr>
          <w:b/>
        </w:rPr>
        <w:t xml:space="preserve"> in Favor:</w:t>
      </w:r>
    </w:p>
    <w:p w14:paraId="14E3A2BD" w14:textId="77777777" w:rsidR="00396E7F" w:rsidRPr="002A7C3B" w:rsidRDefault="00396E7F" w:rsidP="00396E7F">
      <w:pPr>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3AEBCF79" w:rsidR="00396E7F" w:rsidRDefault="001C571F" w:rsidP="00CC6830">
      <w:pPr>
        <w:pStyle w:val="ListParagraph"/>
        <w:numPr>
          <w:ilvl w:val="0"/>
          <w:numId w:val="27"/>
        </w:numPr>
        <w:spacing w:after="0" w:line="259" w:lineRule="auto"/>
        <w:ind w:left="1080"/>
        <w:jc w:val="left"/>
      </w:pPr>
      <w:r w:rsidRPr="001C571F">
        <w:t xml:space="preserve">2023 Interim: Jessica </w:t>
      </w:r>
      <w:r>
        <w:t>Ferree</w:t>
      </w:r>
      <w:r w:rsidRPr="001C571F">
        <w:t xml:space="preserve"> (Mettler</w:t>
      </w:r>
      <w:r w:rsidR="008427D2">
        <w:t>-</w:t>
      </w:r>
      <w:r w:rsidRPr="001C571F">
        <w:t>Toledo) commented that the item adds clarity and recommends voting status.</w:t>
      </w:r>
    </w:p>
    <w:p w14:paraId="398753FC" w14:textId="3627C320" w:rsidR="001C571F" w:rsidRPr="002A7C3B" w:rsidRDefault="001C571F" w:rsidP="00CC6830">
      <w:pPr>
        <w:pStyle w:val="ListParagraph"/>
        <w:numPr>
          <w:ilvl w:val="0"/>
          <w:numId w:val="27"/>
        </w:numPr>
        <w:spacing w:after="0" w:line="259" w:lineRule="auto"/>
        <w:ind w:left="1080"/>
        <w:jc w:val="left"/>
      </w:pPr>
      <w:r w:rsidRPr="001C571F">
        <w:t>2023 Interim: Russ Vires (SMA) supports the item.</w:t>
      </w:r>
    </w:p>
    <w:p w14:paraId="6DB49A25" w14:textId="77777777" w:rsidR="00396E7F" w:rsidRPr="002A7C3B" w:rsidRDefault="00396E7F" w:rsidP="00396E7F">
      <w:pPr>
        <w:spacing w:before="240" w:after="0"/>
        <w:ind w:left="720"/>
        <w:rPr>
          <w:b/>
        </w:rPr>
      </w:pPr>
      <w:r w:rsidRPr="002A7C3B">
        <w:rPr>
          <w:b/>
        </w:rPr>
        <w:t>Advisory:</w:t>
      </w:r>
    </w:p>
    <w:p w14:paraId="448A5D93" w14:textId="4E241B53" w:rsidR="00396E7F" w:rsidRPr="002A7C3B" w:rsidRDefault="001C571F" w:rsidP="00CC6830">
      <w:pPr>
        <w:pStyle w:val="ListParagraph"/>
        <w:numPr>
          <w:ilvl w:val="0"/>
          <w:numId w:val="27"/>
        </w:numPr>
        <w:spacing w:after="0" w:line="259" w:lineRule="auto"/>
        <w:ind w:left="1080"/>
        <w:jc w:val="left"/>
      </w:pPr>
      <w:r w:rsidRPr="001C571F">
        <w:t>2023 Interim: Jan K</w:t>
      </w:r>
      <w:r w:rsidR="008427D2" w:rsidRPr="008427D2">
        <w:t>onijnenburg</w:t>
      </w:r>
      <w:r w:rsidRPr="001C571F">
        <w:t xml:space="preserve"> (NIST OWM) supports with revisions from OWM.</w:t>
      </w: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0038020B" w:rsidR="00396E7F" w:rsidRDefault="001C571F" w:rsidP="00CC6830">
      <w:pPr>
        <w:pStyle w:val="ListParagraph"/>
        <w:numPr>
          <w:ilvl w:val="0"/>
          <w:numId w:val="28"/>
        </w:numPr>
        <w:spacing w:after="0" w:line="259" w:lineRule="auto"/>
        <w:ind w:left="1080"/>
        <w:jc w:val="left"/>
      </w:pPr>
      <w:r w:rsidRPr="001C571F">
        <w:t>2023 Interim: Kurt Floren (County of Los Angeles) expressed concerns about the vehicle type and exactly what that means.</w:t>
      </w:r>
    </w:p>
    <w:p w14:paraId="7FB30D40" w14:textId="0265795F" w:rsidR="001C571F" w:rsidRDefault="001C571F" w:rsidP="00CC6830">
      <w:pPr>
        <w:pStyle w:val="ListParagraph"/>
        <w:numPr>
          <w:ilvl w:val="0"/>
          <w:numId w:val="28"/>
        </w:numPr>
        <w:spacing w:after="0" w:line="259" w:lineRule="auto"/>
        <w:ind w:left="1080"/>
        <w:jc w:val="left"/>
      </w:pPr>
      <w:r w:rsidRPr="001C571F">
        <w:t>2023 Interim: Tim Chesser (State of Arkansas) relayed concerns about reference vehicles that aren’t specified on the NTEP C</w:t>
      </w:r>
      <w:r w:rsidR="00A21997">
        <w:t>C</w:t>
      </w:r>
      <w:r w:rsidRPr="001C571F">
        <w:t xml:space="preserve"> could be an issue.</w:t>
      </w:r>
    </w:p>
    <w:p w14:paraId="473CA6B2" w14:textId="1E091974" w:rsidR="001C571F" w:rsidRPr="002A7C3B" w:rsidRDefault="001C571F" w:rsidP="00CC6830">
      <w:pPr>
        <w:pStyle w:val="ListParagraph"/>
        <w:numPr>
          <w:ilvl w:val="0"/>
          <w:numId w:val="28"/>
        </w:numPr>
        <w:spacing w:after="0" w:line="259" w:lineRule="auto"/>
        <w:ind w:left="1080"/>
        <w:jc w:val="left"/>
      </w:pPr>
      <w:r w:rsidRPr="001C571F">
        <w:t>2023 Interim: Kevin Schnepp (State of California) expressed concerns over the language being ambiguous which could lead to confusion.</w:t>
      </w: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4D2D8254" w:rsidR="00396E7F" w:rsidRPr="002A7C3B" w:rsidRDefault="001C571F" w:rsidP="00CC6830">
      <w:pPr>
        <w:pStyle w:val="ListParagraph"/>
        <w:numPr>
          <w:ilvl w:val="0"/>
          <w:numId w:val="28"/>
        </w:numPr>
        <w:spacing w:after="0" w:line="259" w:lineRule="auto"/>
        <w:ind w:left="1080"/>
        <w:jc w:val="left"/>
      </w:pPr>
      <w:r w:rsidRPr="001C571F">
        <w:t>Russ Vires (Mettler Toledo) commented that tankers are de</w:t>
      </w:r>
      <w:r w:rsidR="00A21997">
        <w:t>a</w:t>
      </w:r>
      <w:r w:rsidRPr="001C571F">
        <w:t>lt with in other spots</w:t>
      </w:r>
      <w:r>
        <w:t>.</w:t>
      </w:r>
    </w:p>
    <w:p w14:paraId="7E3A4F7A" w14:textId="77777777" w:rsidR="00396E7F" w:rsidRPr="002A7C3B" w:rsidRDefault="00396E7F" w:rsidP="00396E7F">
      <w:pPr>
        <w:spacing w:before="240" w:after="0"/>
        <w:ind w:left="720"/>
        <w:rPr>
          <w:b/>
        </w:rPr>
      </w:pPr>
      <w:r w:rsidRPr="002A7C3B">
        <w:rPr>
          <w:b/>
        </w:rPr>
        <w:t>Advisory:</w:t>
      </w:r>
    </w:p>
    <w:p w14:paraId="1E07E81E" w14:textId="0937E54C" w:rsidR="00396E7F" w:rsidRDefault="001C571F" w:rsidP="00CC6830">
      <w:pPr>
        <w:pStyle w:val="ListParagraph"/>
        <w:numPr>
          <w:ilvl w:val="0"/>
          <w:numId w:val="28"/>
        </w:numPr>
        <w:spacing w:after="0" w:line="259" w:lineRule="auto"/>
        <w:ind w:left="1080"/>
        <w:jc w:val="left"/>
      </w:pPr>
      <w:r w:rsidRPr="001C571F">
        <w:t xml:space="preserve">Daryl Flocken (NTEP) made comments explaining class of vehicles and a possible clarification to certifications </w:t>
      </w:r>
      <w:r w:rsidR="000210DF">
        <w:t>to</w:t>
      </w:r>
      <w:r w:rsidRPr="001C571F">
        <w:t xml:space="preserve"> restrict tank</w:t>
      </w:r>
      <w:r w:rsidR="00A21997">
        <w:t>er</w:t>
      </w:r>
      <w:r w:rsidRPr="001C571F">
        <w:t xml:space="preserve"> trucks due to the accuracy challenges dealing with liquid loads that will slosh inside a vessel.</w:t>
      </w:r>
    </w:p>
    <w:p w14:paraId="306096D9" w14:textId="77A6FCED" w:rsidR="00396E7F" w:rsidRDefault="00396E7F" w:rsidP="00396E7F">
      <w:pPr>
        <w:spacing w:before="240" w:after="0"/>
        <w:rPr>
          <w:b/>
        </w:rPr>
      </w:pPr>
      <w:r w:rsidRPr="002A7C3B">
        <w:rPr>
          <w:b/>
        </w:rPr>
        <w:t>Item Develop</w:t>
      </w:r>
      <w:r w:rsidRPr="00E025F9">
        <w:rPr>
          <w:b/>
        </w:rPr>
        <w:t>ment:</w:t>
      </w:r>
    </w:p>
    <w:p w14:paraId="0A953AC0" w14:textId="1638144A" w:rsidR="00D60426" w:rsidRPr="00D60426" w:rsidRDefault="00D60426" w:rsidP="00D53FA9">
      <w:r w:rsidRPr="0070558E">
        <w:rPr>
          <w:u w:val="single"/>
        </w:rPr>
        <w:t>NCWM 2023 Interim Meeting</w:t>
      </w:r>
      <w:r>
        <w:rPr>
          <w:u w:val="single"/>
        </w:rPr>
        <w:t>:</w:t>
      </w:r>
      <w:r>
        <w:t xml:space="preserve"> The committee updated the item per recommendations from the submitter</w:t>
      </w:r>
      <w:r w:rsidR="001C571F">
        <w:t xml:space="preserve"> </w:t>
      </w:r>
      <w:r w:rsidR="001C571F" w:rsidRPr="001C571F">
        <w:t>and comments received. With the modifications, the committee believes this item is fully developed and has assigned it a voting status</w:t>
      </w:r>
      <w:r w:rsidR="001C571F">
        <w:t>.</w:t>
      </w:r>
    </w:p>
    <w:p w14:paraId="0B9833B9" w14:textId="77777777" w:rsidR="00AE5ABA" w:rsidRPr="00E025F9" w:rsidRDefault="00AE5ABA" w:rsidP="008C5EB1">
      <w:pPr>
        <w:spacing w:after="0"/>
        <w:rPr>
          <w:b/>
        </w:rPr>
      </w:pPr>
      <w:r w:rsidRPr="00E025F9">
        <w:rPr>
          <w:b/>
        </w:rPr>
        <w:t>Regional Associations’ Comments:</w:t>
      </w:r>
    </w:p>
    <w:p w14:paraId="1FB8A9AF" w14:textId="58197692" w:rsidR="00D822C7" w:rsidRDefault="00AE5ABA" w:rsidP="00D53FA9">
      <w:r>
        <w:rPr>
          <w:u w:val="single"/>
        </w:rPr>
        <w:lastRenderedPageBreak/>
        <w:t xml:space="preserve">WWMA 2022 Annual </w:t>
      </w:r>
      <w:r w:rsidRPr="00BD7DF5">
        <w:rPr>
          <w:u w:val="single"/>
        </w:rPr>
        <w:t>Meeting:</w:t>
      </w:r>
      <w:r w:rsidRPr="00FD4763">
        <w:t xml:space="preserve"> </w:t>
      </w:r>
      <w:r w:rsidR="00D822C7">
        <w:t>Mr. Kurt Floren (County of Los Angeles, CA) – Mr. Floren commented that he does not know the definition of vehicle type, it is not defined in any way and seems short of complete and not ready for a vote.</w:t>
      </w:r>
    </w:p>
    <w:p w14:paraId="172D5FD7" w14:textId="77777777" w:rsidR="00D822C7" w:rsidRDefault="00D822C7" w:rsidP="00D53FA9">
      <w:r>
        <w:t>Mr. Raymond Johnson (Fairbanks Scales, representing the Scale Manufacturers Association) – Mr. Johnson stated that the SMA has not met and has not formulated a position on this item. The SMA is scheduled to meet in November.</w:t>
      </w:r>
    </w:p>
    <w:p w14:paraId="39EAC6DA" w14:textId="77777777" w:rsidR="00D822C7" w:rsidRDefault="00D822C7" w:rsidP="00D53FA9">
      <w:r>
        <w:t>Mr. Matt Douglas (State of California, Division of Measurement Standards) - Mr. Douglas concurred with Mr. Floren and had the same question about vehicle types. The “</w:t>
      </w:r>
      <w:r>
        <w:rPr>
          <w:u w:val="single"/>
        </w:rPr>
        <w:t>X</w:t>
      </w:r>
      <w:r>
        <w:t>” is under the weighing element column but applies to the indicator. If it applies to both, the “</w:t>
      </w:r>
      <w:r>
        <w:rPr>
          <w:u w:val="single"/>
        </w:rPr>
        <w:t>X</w:t>
      </w:r>
      <w:r>
        <w:t>” should be in both.</w:t>
      </w:r>
    </w:p>
    <w:p w14:paraId="41778D5C" w14:textId="77777777" w:rsidR="00D822C7" w:rsidRDefault="00D822C7" w:rsidP="00D53FA9">
      <w:r>
        <w:t xml:space="preserve">Mr. Aaron Yanker (Colorado Dept of Agriculture) – Mr. Yanker </w:t>
      </w:r>
      <w:bookmarkStart w:id="32" w:name="_Hlk115252004"/>
      <w:r>
        <w:t>agreed with Mr. Floren’s comments.</w:t>
      </w:r>
      <w:bookmarkEnd w:id="32"/>
    </w:p>
    <w:p w14:paraId="6904F195" w14:textId="4393D788" w:rsidR="00AE5ABA" w:rsidRPr="00001B3A" w:rsidRDefault="00D822C7" w:rsidP="00D53FA9">
      <w:r>
        <w:t>During open hearings, testimony was received that the SMA had not evaluated this proposal with a position. Questions were raised by members in open hearings regarding “vehicle types”, and the proposed change to the markings table in 2.20. Scales Code. The WWMA S&amp;T Committee recommends that this item be assigned a developing status.</w:t>
      </w:r>
    </w:p>
    <w:p w14:paraId="496C3F87" w14:textId="77777777" w:rsidR="004A5B7B" w:rsidRPr="000E0B64" w:rsidRDefault="00AE5ABA" w:rsidP="00D53FA9">
      <w:r>
        <w:rPr>
          <w:u w:val="single"/>
        </w:rPr>
        <w:t xml:space="preserve">SWMA 2022 Annual </w:t>
      </w:r>
      <w:r w:rsidRPr="00BD7DF5">
        <w:rPr>
          <w:u w:val="single"/>
        </w:rPr>
        <w:t>Meeting:</w:t>
      </w:r>
      <w:r>
        <w:t xml:space="preserve"> </w:t>
      </w:r>
      <w:r w:rsidR="004A5B7B">
        <w:t>No comments were received on this item during the 2022 SWMA Annual Meeting.</w:t>
      </w:r>
    </w:p>
    <w:p w14:paraId="7DB4D5DD" w14:textId="729134EA" w:rsidR="00AE5ABA" w:rsidRPr="00842C05" w:rsidRDefault="004A5B7B" w:rsidP="00D53FA9">
      <w:r>
        <w:t>The SWMA S&amp;T Committee recommends this item move forward as a Developing Item.</w:t>
      </w:r>
    </w:p>
    <w:p w14:paraId="3A93E7F7" w14:textId="3E2A5017" w:rsidR="00187858" w:rsidRDefault="00AE5ABA" w:rsidP="00D53FA9">
      <w:r w:rsidRPr="003E5BD3">
        <w:rPr>
          <w:u w:val="single"/>
        </w:rPr>
        <w:t>CWMA 2022 Interim Meeting:</w:t>
      </w:r>
      <w:r w:rsidRPr="00187858">
        <w:t xml:space="preserve"> </w:t>
      </w:r>
      <w:r w:rsidRPr="00FD4763">
        <w:t xml:space="preserve"> </w:t>
      </w:r>
      <w:r w:rsidR="00187858">
        <w:t>Loren</w:t>
      </w:r>
      <w:r w:rsidR="00187858">
        <w:rPr>
          <w:spacing w:val="-2"/>
        </w:rPr>
        <w:t xml:space="preserve"> </w:t>
      </w:r>
      <w:r w:rsidR="00187858">
        <w:t xml:space="preserve">Minich – </w:t>
      </w:r>
      <w:r w:rsidR="00187858">
        <w:rPr>
          <w:spacing w:val="-2"/>
        </w:rPr>
        <w:t>Kansas</w:t>
      </w:r>
      <w:r w:rsidR="00E508D6">
        <w:t xml:space="preserve">, </w:t>
      </w:r>
      <w:r w:rsidR="00187858">
        <w:t>If the installation isn’t tested with all vehicle configurations, then the use would be restricted to only the vehicles that were evaluated during type evaluation. This new marking requirement would be visible to the operator. Possibly also apply to field testing and not just type evaluation?</w:t>
      </w:r>
    </w:p>
    <w:p w14:paraId="1F85E3DD" w14:textId="690295D5" w:rsidR="00E508D6" w:rsidRDefault="00187858" w:rsidP="00D53FA9">
      <w:r>
        <w:t>Lenny</w:t>
      </w:r>
      <w:r>
        <w:rPr>
          <w:spacing w:val="-3"/>
        </w:rPr>
        <w:t xml:space="preserve"> </w:t>
      </w:r>
      <w:r>
        <w:t>Goebel</w:t>
      </w:r>
      <w:r>
        <w:rPr>
          <w:spacing w:val="-1"/>
        </w:rPr>
        <w:t xml:space="preserve"> </w:t>
      </w:r>
      <w:r>
        <w:t>–</w:t>
      </w:r>
      <w:r>
        <w:rPr>
          <w:spacing w:val="-2"/>
        </w:rPr>
        <w:t xml:space="preserve"> Illinois</w:t>
      </w:r>
      <w:r w:rsidR="00E508D6">
        <w:rPr>
          <w:spacing w:val="-2"/>
        </w:rPr>
        <w:t>,</w:t>
      </w:r>
      <w:r w:rsidR="00E508D6">
        <w:t xml:space="preserve"> </w:t>
      </w:r>
      <w:r>
        <w:t>Questions</w:t>
      </w:r>
      <w:r>
        <w:rPr>
          <w:spacing w:val="-4"/>
        </w:rPr>
        <w:t xml:space="preserve"> </w:t>
      </w:r>
      <w:r>
        <w:t>if</w:t>
      </w:r>
      <w:r>
        <w:rPr>
          <w:spacing w:val="-1"/>
        </w:rPr>
        <w:t xml:space="preserve"> </w:t>
      </w:r>
      <w:r>
        <w:t>the</w:t>
      </w:r>
      <w:r>
        <w:rPr>
          <w:spacing w:val="-3"/>
        </w:rPr>
        <w:t xml:space="preserve"> </w:t>
      </w:r>
      <w:r>
        <w:t>limitation</w:t>
      </w:r>
      <w:r>
        <w:rPr>
          <w:spacing w:val="-6"/>
        </w:rPr>
        <w:t xml:space="preserve"> </w:t>
      </w:r>
      <w:r>
        <w:t>/</w:t>
      </w:r>
      <w:r>
        <w:rPr>
          <w:spacing w:val="-6"/>
        </w:rPr>
        <w:t xml:space="preserve"> </w:t>
      </w:r>
      <w:r>
        <w:t>marking</w:t>
      </w:r>
      <w:r>
        <w:rPr>
          <w:spacing w:val="-2"/>
        </w:rPr>
        <w:t xml:space="preserve"> </w:t>
      </w:r>
      <w:r>
        <w:t>would</w:t>
      </w:r>
      <w:r>
        <w:rPr>
          <w:spacing w:val="-7"/>
        </w:rPr>
        <w:t xml:space="preserve"> </w:t>
      </w:r>
      <w:r>
        <w:t>apply</w:t>
      </w:r>
      <w:r>
        <w:rPr>
          <w:spacing w:val="-2"/>
        </w:rPr>
        <w:t xml:space="preserve"> </w:t>
      </w:r>
      <w:r>
        <w:t>to</w:t>
      </w:r>
      <w:r>
        <w:rPr>
          <w:spacing w:val="-3"/>
        </w:rPr>
        <w:t xml:space="preserve"> </w:t>
      </w:r>
      <w:r>
        <w:t>different</w:t>
      </w:r>
      <w:r>
        <w:rPr>
          <w:spacing w:val="-6"/>
        </w:rPr>
        <w:t xml:space="preserve"> </w:t>
      </w:r>
      <w:r>
        <w:t>axle</w:t>
      </w:r>
      <w:r>
        <w:rPr>
          <w:spacing w:val="-3"/>
        </w:rPr>
        <w:t xml:space="preserve"> </w:t>
      </w:r>
      <w:r>
        <w:t>configurations</w:t>
      </w:r>
      <w:r>
        <w:rPr>
          <w:spacing w:val="-4"/>
        </w:rPr>
        <w:t xml:space="preserve"> </w:t>
      </w:r>
      <w:r>
        <w:t>for</w:t>
      </w:r>
      <w:r>
        <w:rPr>
          <w:spacing w:val="-5"/>
        </w:rPr>
        <w:t xml:space="preserve"> </w:t>
      </w:r>
      <w:r>
        <w:t>different</w:t>
      </w:r>
      <w:r>
        <w:rPr>
          <w:spacing w:val="-2"/>
        </w:rPr>
        <w:t xml:space="preserve"> </w:t>
      </w:r>
      <w:r>
        <w:t xml:space="preserve">vehicles. </w:t>
      </w:r>
    </w:p>
    <w:p w14:paraId="09E5483A" w14:textId="7069B064" w:rsidR="00187858" w:rsidRDefault="00187858" w:rsidP="00D53FA9">
      <w:r>
        <w:t>Doug Musick – Kansas</w:t>
      </w:r>
      <w:r w:rsidR="00E508D6">
        <w:t xml:space="preserve">, </w:t>
      </w:r>
      <w:r>
        <w:t xml:space="preserve">Doesn’t like the word “type”. Does it differentiate between liquids and solids in a tanker? Recommends item be </w:t>
      </w:r>
      <w:r>
        <w:rPr>
          <w:spacing w:val="-2"/>
        </w:rPr>
        <w:t>developing.</w:t>
      </w:r>
    </w:p>
    <w:p w14:paraId="1D7D7F57" w14:textId="606E59BB" w:rsidR="00AE5ABA" w:rsidRDefault="00187858" w:rsidP="00D53FA9">
      <w:r>
        <w:t>The</w:t>
      </w:r>
      <w:r>
        <w:rPr>
          <w:spacing w:val="-3"/>
        </w:rPr>
        <w:t xml:space="preserve"> </w:t>
      </w:r>
      <w:r>
        <w:t>CWMA</w:t>
      </w:r>
      <w:r>
        <w:rPr>
          <w:spacing w:val="-3"/>
        </w:rPr>
        <w:t xml:space="preserve"> </w:t>
      </w:r>
      <w:r>
        <w:t>S&amp;T</w:t>
      </w:r>
      <w:r>
        <w:rPr>
          <w:spacing w:val="-5"/>
        </w:rPr>
        <w:t xml:space="preserve"> </w:t>
      </w:r>
      <w:r>
        <w:t>Committee</w:t>
      </w:r>
      <w:r>
        <w:rPr>
          <w:spacing w:val="-7"/>
        </w:rPr>
        <w:t xml:space="preserve"> </w:t>
      </w:r>
      <w:r>
        <w:t>recommends</w:t>
      </w:r>
      <w:r>
        <w:rPr>
          <w:spacing w:val="-4"/>
        </w:rPr>
        <w:t xml:space="preserve"> </w:t>
      </w:r>
      <w:r>
        <w:t>this</w:t>
      </w:r>
      <w:r>
        <w:rPr>
          <w:spacing w:val="-7"/>
        </w:rPr>
        <w:t xml:space="preserve"> </w:t>
      </w:r>
      <w:r>
        <w:t>as</w:t>
      </w:r>
      <w:r>
        <w:rPr>
          <w:spacing w:val="-7"/>
        </w:rPr>
        <w:t xml:space="preserve"> </w:t>
      </w:r>
      <w:r>
        <w:t>a</w:t>
      </w:r>
      <w:r>
        <w:rPr>
          <w:spacing w:val="-3"/>
        </w:rPr>
        <w:t xml:space="preserve"> </w:t>
      </w:r>
      <w:r>
        <w:t>Developing</w:t>
      </w:r>
      <w:r>
        <w:rPr>
          <w:spacing w:val="-6"/>
        </w:rPr>
        <w:t xml:space="preserve"> </w:t>
      </w:r>
      <w:r>
        <w:t>item.</w:t>
      </w:r>
      <w:r>
        <w:rPr>
          <w:spacing w:val="-4"/>
        </w:rPr>
        <w:t xml:space="preserve"> </w:t>
      </w:r>
      <w:r>
        <w:t>The</w:t>
      </w:r>
      <w:r>
        <w:rPr>
          <w:spacing w:val="-7"/>
        </w:rPr>
        <w:t xml:space="preserve"> </w:t>
      </w:r>
      <w:r>
        <w:t>submitter</w:t>
      </w:r>
      <w:r>
        <w:rPr>
          <w:spacing w:val="-5"/>
        </w:rPr>
        <w:t xml:space="preserve"> </w:t>
      </w:r>
      <w:r>
        <w:t>should</w:t>
      </w:r>
      <w:r>
        <w:rPr>
          <w:spacing w:val="-6"/>
        </w:rPr>
        <w:t xml:space="preserve"> </w:t>
      </w:r>
      <w:r>
        <w:t>consider</w:t>
      </w:r>
      <w:r>
        <w:rPr>
          <w:spacing w:val="-6"/>
        </w:rPr>
        <w:t xml:space="preserve"> </w:t>
      </w:r>
      <w:r>
        <w:t>clarifications related to the comments provided.</w:t>
      </w:r>
    </w:p>
    <w:p w14:paraId="5735FB1B" w14:textId="3C876B6A" w:rsidR="00AE5ABA" w:rsidRDefault="00AE5ABA" w:rsidP="00D53FA9">
      <w:pPr>
        <w:rPr>
          <w:u w:val="single"/>
        </w:rPr>
      </w:pPr>
      <w:r>
        <w:rPr>
          <w:u w:val="single"/>
        </w:rPr>
        <w:t>NEWMA 2022 Interim Meeting:</w:t>
      </w:r>
      <w:r w:rsidRPr="002E291D">
        <w:t xml:space="preserve"> </w:t>
      </w:r>
      <w:r w:rsidR="0012766B">
        <w:t>No comments were heard from the floor.  The Committee does not have a recommendation as to the status of this item.</w:t>
      </w:r>
    </w:p>
    <w:p w14:paraId="0E3F5037" w14:textId="662787E8" w:rsidR="00AE5ABA" w:rsidRPr="008871EC" w:rsidRDefault="00AE5ABA" w:rsidP="00D53FA9">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1DD9A08" w14:textId="0C620E3D" w:rsidR="00F52BF6" w:rsidRPr="003C355F" w:rsidRDefault="00F52BF6" w:rsidP="00F52BF6">
      <w:pPr>
        <w:pStyle w:val="ItemHeading"/>
        <w:tabs>
          <w:tab w:val="clear" w:pos="900"/>
          <w:tab w:val="left" w:pos="1710"/>
        </w:tabs>
        <w:ind w:left="2160" w:hanging="2167"/>
      </w:pPr>
      <w:bookmarkStart w:id="33" w:name="_Toc132975888"/>
      <w:r>
        <w:t>SCL-23.3</w:t>
      </w:r>
      <w:r w:rsidRPr="003C355F">
        <w:t xml:space="preserve"> </w:t>
      </w:r>
      <w:r w:rsidRPr="003C355F">
        <w:tab/>
      </w:r>
      <w:r w:rsidR="00C67DA6">
        <w:t>A</w:t>
      </w:r>
      <w:r w:rsidRPr="003C355F">
        <w:tab/>
      </w:r>
      <w:r w:rsidR="00156BA2">
        <w:t xml:space="preserve">Verification Scale Division e: Multiple Sections Including, </w:t>
      </w:r>
      <w:r>
        <w:t>T.N.1.3.</w:t>
      </w:r>
      <w:r w:rsidR="00156BA2">
        <w:t>,</w:t>
      </w:r>
      <w:r>
        <w:t xml:space="preserve"> Table 6.</w:t>
      </w:r>
      <w:r w:rsidR="00156BA2">
        <w:t xml:space="preserve">, </w:t>
      </w:r>
      <w:r>
        <w:t>T.N.3.</w:t>
      </w:r>
      <w:r w:rsidR="00156BA2">
        <w:t xml:space="preserve">, </w:t>
      </w:r>
      <w:r>
        <w:t>T.N.4., T.N.6.</w:t>
      </w:r>
      <w:r w:rsidR="00156BA2">
        <w:t xml:space="preserve">, </w:t>
      </w:r>
      <w:r>
        <w:t>T.N.8.</w:t>
      </w:r>
      <w:r w:rsidR="00156BA2">
        <w:t xml:space="preserve">, </w:t>
      </w:r>
      <w:r>
        <w:t>T.N.9., T.1.</w:t>
      </w:r>
      <w:r w:rsidR="00156BA2">
        <w:t xml:space="preserve">, </w:t>
      </w:r>
      <w:r>
        <w:t>T.2.</w:t>
      </w:r>
      <w:r w:rsidR="00156BA2">
        <w:t>,</w:t>
      </w:r>
      <w:r>
        <w:t xml:space="preserve"> S.1.1.1.,</w:t>
      </w:r>
      <w:r w:rsidR="00156BA2">
        <w:t xml:space="preserve"> T.N.1.2., Table S.6.3.a., Table S.3.6.b., Appendix D, S.1.2.2., Table 3., S.5.4., UR.3., Table 8.</w:t>
      </w:r>
      <w:bookmarkEnd w:id="33"/>
      <w:r w:rsidR="00156BA2">
        <w:t xml:space="preserve"> </w:t>
      </w:r>
      <w:r>
        <w:t xml:space="preserve"> </w:t>
      </w:r>
    </w:p>
    <w:p w14:paraId="71DA7C28" w14:textId="77777777" w:rsidR="00F52BF6" w:rsidRPr="00E025F9" w:rsidRDefault="00F52BF6" w:rsidP="00F52BF6">
      <w:pPr>
        <w:spacing w:after="0"/>
        <w:rPr>
          <w:b/>
        </w:rPr>
      </w:pPr>
      <w:r w:rsidRPr="00E025F9">
        <w:rPr>
          <w:b/>
        </w:rPr>
        <w:t>Source:</w:t>
      </w:r>
    </w:p>
    <w:p w14:paraId="65DA11DA" w14:textId="3BEA1599" w:rsidR="00F52BF6" w:rsidRDefault="00156BA2" w:rsidP="00D53FA9">
      <w:r>
        <w:t>NCWM Verification Scale Division e Task Group</w:t>
      </w:r>
    </w:p>
    <w:p w14:paraId="79EBB3D4" w14:textId="77777777" w:rsidR="00F52BF6" w:rsidRPr="00E025F9" w:rsidRDefault="00F52BF6" w:rsidP="00F52BF6">
      <w:pPr>
        <w:spacing w:after="0"/>
        <w:rPr>
          <w:b/>
        </w:rPr>
      </w:pPr>
      <w:r w:rsidRPr="00E025F9">
        <w:rPr>
          <w:b/>
        </w:rPr>
        <w:t>Purpose:</w:t>
      </w:r>
    </w:p>
    <w:p w14:paraId="41BFB536" w14:textId="77777777" w:rsidR="00156BA2" w:rsidRPr="00D21133" w:rsidRDefault="00156BA2" w:rsidP="00156BA2">
      <w:pPr>
        <w:spacing w:before="40" w:after="0"/>
      </w:pPr>
      <w:r w:rsidRPr="00D21133">
        <w:t>To update Handbook 44, Section 2.20 Scales and relevant portions of OIML R76, using items from the S&amp;T Block 2 items as a reference point to:</w:t>
      </w:r>
    </w:p>
    <w:p w14:paraId="7297AC76" w14:textId="0E5BD698" w:rsidR="00156BA2" w:rsidRPr="00D21133" w:rsidRDefault="00156BA2" w:rsidP="00156BA2">
      <w:pPr>
        <w:spacing w:after="0"/>
        <w:ind w:left="720" w:hanging="360"/>
      </w:pPr>
      <w:r w:rsidRPr="00D21133">
        <w:t>1.</w:t>
      </w:r>
      <w:r>
        <w:tab/>
      </w:r>
      <w:r w:rsidRPr="00D21133">
        <w:t>Clarify how error is determined in relation to the verification scale division (e) and the scale division (d)</w:t>
      </w:r>
    </w:p>
    <w:p w14:paraId="3FC00E86" w14:textId="3D0060C1" w:rsidR="00156BA2" w:rsidRPr="00D21133" w:rsidRDefault="00156BA2" w:rsidP="00156BA2">
      <w:pPr>
        <w:spacing w:after="0"/>
        <w:ind w:left="720" w:hanging="360"/>
      </w:pPr>
      <w:r w:rsidRPr="00D21133">
        <w:lastRenderedPageBreak/>
        <w:t>2.</w:t>
      </w:r>
      <w:r>
        <w:tab/>
      </w:r>
      <w:r w:rsidRPr="00D21133">
        <w:t>Clarify which is the proper reference; the verification scale division (e) or the scale division (d) throughout this section</w:t>
      </w:r>
    </w:p>
    <w:p w14:paraId="45F9F4A2" w14:textId="0FB3D9AC" w:rsidR="00156BA2" w:rsidRPr="00D21133" w:rsidRDefault="00156BA2" w:rsidP="00156BA2">
      <w:pPr>
        <w:spacing w:after="0"/>
        <w:ind w:left="720" w:hanging="360"/>
      </w:pPr>
      <w:r w:rsidRPr="00D21133">
        <w:t xml:space="preserve">3.    Ensure proper selection of a scale in reference to the verification scale division (e) and the scale division (d) </w:t>
      </w:r>
    </w:p>
    <w:p w14:paraId="6A77625E" w14:textId="2ECBC02D" w:rsidR="00156BA2" w:rsidRDefault="00156BA2" w:rsidP="00DD022C">
      <w:pPr>
        <w:spacing w:after="200"/>
        <w:ind w:left="720" w:hanging="360"/>
      </w:pPr>
      <w:r w:rsidRPr="00D21133">
        <w:t>4.    </w:t>
      </w:r>
      <w:r>
        <w:t>C</w:t>
      </w:r>
      <w:r w:rsidRPr="00D21133">
        <w:t>larify the relationship between the verification scale division (e) or the scale division (d)</w:t>
      </w:r>
    </w:p>
    <w:p w14:paraId="6AA4E877" w14:textId="48F141D5" w:rsidR="00F52BF6" w:rsidRPr="00E025F9" w:rsidRDefault="00F52BF6" w:rsidP="00156BA2">
      <w:pPr>
        <w:spacing w:after="0"/>
        <w:rPr>
          <w:b/>
        </w:rPr>
      </w:pPr>
      <w:r w:rsidRPr="00E025F9">
        <w:rPr>
          <w:b/>
        </w:rPr>
        <w:t>Item under Consideration:</w:t>
      </w:r>
    </w:p>
    <w:p w14:paraId="53770262" w14:textId="71CE26C8" w:rsidR="00F52BF6" w:rsidRDefault="00156BA2" w:rsidP="00F07128">
      <w:r>
        <w:t xml:space="preserve">Amend Handbook 44 Scales Code as follows: </w:t>
      </w:r>
    </w:p>
    <w:p w14:paraId="0CB2BF5F" w14:textId="42EE2E24" w:rsidR="00D648CE" w:rsidRDefault="00D648CE" w:rsidP="00EE7A73">
      <w:pPr>
        <w:jc w:val="center"/>
      </w:pPr>
      <w:r w:rsidRPr="005C23D3">
        <w:rPr>
          <w:b/>
          <w:bCs/>
          <w:u w:val="single"/>
        </w:rPr>
        <w:t>Part 1. Amendment of T.N.1.3. and related sections</w:t>
      </w:r>
    </w:p>
    <w:p w14:paraId="467ACEFB" w14:textId="77777777" w:rsidR="004A03E9" w:rsidRPr="00EE7A73" w:rsidRDefault="004A03E9" w:rsidP="00EE7A73">
      <w:pPr>
        <w:rPr>
          <w:rStyle w:val="Strong"/>
        </w:rPr>
      </w:pPr>
      <w:r w:rsidRPr="00EE7A73">
        <w:rPr>
          <w:rStyle w:val="Strong"/>
        </w:rPr>
        <w:t>T.N.1.</w:t>
      </w:r>
      <w:r w:rsidRPr="00EE7A73">
        <w:rPr>
          <w:rStyle w:val="Strong"/>
        </w:rPr>
        <w:tab/>
        <w:t>Principles.</w:t>
      </w:r>
    </w:p>
    <w:p w14:paraId="2E381DB6" w14:textId="77777777" w:rsidR="004A03E9" w:rsidRPr="004A03E9" w:rsidRDefault="004A03E9" w:rsidP="00EE7A73">
      <w:pPr>
        <w:pStyle w:val="NormalIndent"/>
        <w:rPr>
          <w:b/>
          <w:bCs/>
        </w:rPr>
      </w:pPr>
      <w:r w:rsidRPr="004A03E9">
        <w:rPr>
          <w:b/>
          <w:bCs/>
        </w:rPr>
        <w:t>T.N.1.1.</w:t>
      </w:r>
      <w:r w:rsidRPr="004A03E9">
        <w:rPr>
          <w:b/>
          <w:bCs/>
        </w:rPr>
        <w:tab/>
        <w:t xml:space="preserve">Design. </w:t>
      </w:r>
      <w:r w:rsidRPr="004A03E9">
        <w:t>– The tolerance for a weighing device is a performance requirement independent of the design principle used.</w:t>
      </w:r>
    </w:p>
    <w:p w14:paraId="3AACF0FD" w14:textId="41E9A209" w:rsidR="004A03E9" w:rsidRPr="00EE7A73" w:rsidRDefault="004A03E9" w:rsidP="00EE7A73">
      <w:pPr>
        <w:pStyle w:val="NormalIndent"/>
      </w:pPr>
      <w:r w:rsidRPr="004A03E9">
        <w:rPr>
          <w:b/>
          <w:bCs/>
        </w:rPr>
        <w:t>T.N.1.2.</w:t>
      </w:r>
      <w:r w:rsidRPr="004A03E9">
        <w:rPr>
          <w:b/>
          <w:bCs/>
        </w:rPr>
        <w:tab/>
        <w:t xml:space="preserve">Accuracy Classes. </w:t>
      </w:r>
      <w:r w:rsidRPr="004A03E9">
        <w:t xml:space="preserve">– Weighing devices are divided into accuracy classes according to the number of scale divisions (n) and the value of the </w:t>
      </w:r>
      <w:r w:rsidRPr="004A03E9">
        <w:rPr>
          <w:b/>
          <w:bCs/>
          <w:u w:val="single"/>
        </w:rPr>
        <w:t>verification</w:t>
      </w:r>
      <w:r w:rsidRPr="004A03E9">
        <w:rPr>
          <w:u w:val="single"/>
        </w:rPr>
        <w:t xml:space="preserve"> </w:t>
      </w:r>
      <w:r w:rsidRPr="004A03E9">
        <w:t>scale division (</w:t>
      </w:r>
      <w:r w:rsidRPr="004A03E9">
        <w:rPr>
          <w:strike/>
        </w:rPr>
        <w:t xml:space="preserve">d </w:t>
      </w:r>
      <w:r w:rsidRPr="004A03E9">
        <w:rPr>
          <w:b/>
          <w:bCs/>
          <w:u w:val="single"/>
        </w:rPr>
        <w:t>e</w:t>
      </w:r>
      <w:r w:rsidRPr="004A03E9">
        <w:t>).</w:t>
      </w:r>
    </w:p>
    <w:p w14:paraId="17A5FA1F" w14:textId="77777777" w:rsidR="004A03E9" w:rsidRPr="004A03E9" w:rsidRDefault="004A03E9" w:rsidP="00EE7A73">
      <w:pPr>
        <w:pStyle w:val="NormalIndent"/>
        <w:spacing w:after="60"/>
        <w:rPr>
          <w:b/>
          <w:bCs/>
        </w:rPr>
      </w:pPr>
      <w:r w:rsidRPr="004A03E9">
        <w:rPr>
          <w:b/>
          <w:bCs/>
        </w:rPr>
        <w:t>T.N.1.3.</w:t>
      </w:r>
      <w:r w:rsidRPr="004A03E9">
        <w:rPr>
          <w:b/>
          <w:bCs/>
        </w:rPr>
        <w:tab/>
      </w:r>
      <w:r w:rsidRPr="004A03E9">
        <w:rPr>
          <w:b/>
          <w:bCs/>
          <w:u w:val="single"/>
        </w:rPr>
        <w:t xml:space="preserve">Verification </w:t>
      </w:r>
      <w:r w:rsidRPr="004A03E9">
        <w:rPr>
          <w:b/>
          <w:bCs/>
        </w:rPr>
        <w:t xml:space="preserve">Scale Division. </w:t>
      </w:r>
      <w:r w:rsidRPr="004A03E9">
        <w:t xml:space="preserve">– The tolerance for a weighing device is </w:t>
      </w:r>
      <w:r w:rsidRPr="004A03E9">
        <w:rPr>
          <w:strike/>
        </w:rPr>
        <w:t>related to the value of the scale division (d) or the value</w:t>
      </w:r>
      <w:r w:rsidRPr="004A03E9">
        <w:t xml:space="preserve"> </w:t>
      </w:r>
      <w:r w:rsidRPr="004A03E9">
        <w:rPr>
          <w:strike/>
        </w:rPr>
        <w:t>of</w:t>
      </w:r>
      <w:r w:rsidRPr="004A03E9">
        <w:t xml:space="preserve"> </w:t>
      </w:r>
      <w:r w:rsidRPr="004A03E9">
        <w:rPr>
          <w:b/>
          <w:bCs/>
          <w:u w:val="single"/>
        </w:rPr>
        <w:t xml:space="preserve">based on </w:t>
      </w:r>
      <w:r w:rsidRPr="004A03E9">
        <w:t xml:space="preserve">the verification scale division (e) </w:t>
      </w:r>
      <w:r w:rsidRPr="004A03E9">
        <w:rPr>
          <w:strike/>
        </w:rPr>
        <w:t xml:space="preserve">and is generally expressed in terms of d </w:t>
      </w:r>
      <w:proofErr w:type="spellStart"/>
      <w:r w:rsidRPr="004A03E9">
        <w:rPr>
          <w:strike/>
        </w:rPr>
        <w:t>or e</w:t>
      </w:r>
      <w:proofErr w:type="spellEnd"/>
      <w:r w:rsidRPr="004A03E9">
        <w:t>.</w:t>
      </w:r>
    </w:p>
    <w:p w14:paraId="5579336E" w14:textId="77777777" w:rsidR="004A03E9" w:rsidRPr="00EE7A73" w:rsidRDefault="004A03E9" w:rsidP="00EE7A73">
      <w:pPr>
        <w:pStyle w:val="NormalIndent"/>
        <w:rPr>
          <w:rStyle w:val="StrongUnderline"/>
        </w:rPr>
      </w:pPr>
      <w:r w:rsidRPr="00EE7A73">
        <w:rPr>
          <w:rStyle w:val="StrongUnderline"/>
        </w:rPr>
        <w:t>(Amended 20XX)</w:t>
      </w:r>
    </w:p>
    <w:p w14:paraId="1773D4CE" w14:textId="77777777" w:rsidR="004A03E9" w:rsidRPr="00EE7A73" w:rsidRDefault="004A03E9" w:rsidP="00EE7A73">
      <w:pPr>
        <w:rPr>
          <w:rStyle w:val="Strong"/>
        </w:rPr>
      </w:pPr>
      <w:r w:rsidRPr="00EE7A73">
        <w:rPr>
          <w:rStyle w:val="Strong"/>
        </w:rPr>
        <w:t>Appendix D.</w:t>
      </w:r>
      <w:r w:rsidRPr="00EE7A73">
        <w:rPr>
          <w:rStyle w:val="Strong"/>
        </w:rPr>
        <w:tab/>
        <w:t>Definitions</w:t>
      </w:r>
    </w:p>
    <w:p w14:paraId="0CF9D6A0" w14:textId="77777777" w:rsidR="004A03E9" w:rsidRPr="004A03E9" w:rsidRDefault="004A03E9" w:rsidP="00EE7A73">
      <w:pPr>
        <w:pStyle w:val="NormalIndent"/>
        <w:rPr>
          <w:strike/>
        </w:rPr>
      </w:pPr>
      <w:r w:rsidRPr="004A03E9">
        <w:rPr>
          <w:b/>
          <w:bCs/>
          <w:spacing w:val="-1"/>
        </w:rPr>
        <w:t>scale</w:t>
      </w:r>
      <w:r w:rsidRPr="004A03E9">
        <w:rPr>
          <w:b/>
          <w:bCs/>
          <w:spacing w:val="-12"/>
        </w:rPr>
        <w:t xml:space="preserve"> </w:t>
      </w:r>
      <w:r w:rsidRPr="004A03E9">
        <w:rPr>
          <w:b/>
          <w:bCs/>
          <w:spacing w:val="-1"/>
        </w:rPr>
        <w:t>division,</w:t>
      </w:r>
      <w:r w:rsidRPr="004A03E9">
        <w:rPr>
          <w:b/>
          <w:bCs/>
          <w:spacing w:val="-9"/>
        </w:rPr>
        <w:t xml:space="preserve"> </w:t>
      </w:r>
      <w:r w:rsidRPr="004A03E9">
        <w:rPr>
          <w:b/>
          <w:bCs/>
          <w:spacing w:val="-1"/>
        </w:rPr>
        <w:t>number</w:t>
      </w:r>
      <w:r w:rsidRPr="004A03E9">
        <w:rPr>
          <w:b/>
          <w:bCs/>
        </w:rPr>
        <w:t xml:space="preserve"> of </w:t>
      </w:r>
      <w:r w:rsidRPr="004A03E9">
        <w:rPr>
          <w:b/>
          <w:bCs/>
          <w:spacing w:val="-1"/>
        </w:rPr>
        <w:t>(n).</w:t>
      </w:r>
      <w:r w:rsidRPr="004A03E9">
        <w:rPr>
          <w:b/>
          <w:bCs/>
          <w:spacing w:val="-10"/>
        </w:rPr>
        <w:t xml:space="preserve"> </w:t>
      </w:r>
      <w:r w:rsidRPr="004A03E9">
        <w:rPr>
          <w:b/>
          <w:bCs/>
        </w:rPr>
        <w:t xml:space="preserve">– </w:t>
      </w:r>
      <w:r w:rsidRPr="004A03E9">
        <w:rPr>
          <w:u w:val="single"/>
        </w:rPr>
        <w:t xml:space="preserve"> </w:t>
      </w:r>
      <w:r w:rsidRPr="004A03E9">
        <w:rPr>
          <w:b/>
          <w:bCs/>
          <w:u w:val="single"/>
        </w:rPr>
        <w:t>See “verification scale division, number of (n).”</w:t>
      </w:r>
      <w:r w:rsidRPr="004A03E9">
        <w:t xml:space="preserve">  </w:t>
      </w:r>
      <w:r w:rsidRPr="004A03E9">
        <w:rPr>
          <w:strike/>
        </w:rPr>
        <w:t xml:space="preserve">Quotient of the </w:t>
      </w:r>
      <w:r w:rsidRPr="004A03E9">
        <w:rPr>
          <w:strike/>
          <w:spacing w:val="-1"/>
        </w:rPr>
        <w:t>capacity</w:t>
      </w:r>
      <w:r w:rsidRPr="004A03E9">
        <w:rPr>
          <w:strike/>
        </w:rPr>
        <w:t xml:space="preserve"> </w:t>
      </w:r>
      <w:r w:rsidRPr="004A03E9">
        <w:rPr>
          <w:strike/>
          <w:spacing w:val="-1"/>
        </w:rPr>
        <w:t>divided</w:t>
      </w:r>
      <w:r w:rsidRPr="004A03E9">
        <w:rPr>
          <w:strike/>
          <w:spacing w:val="-10"/>
        </w:rPr>
        <w:t xml:space="preserve"> </w:t>
      </w:r>
      <w:r w:rsidRPr="004A03E9">
        <w:rPr>
          <w:strike/>
        </w:rPr>
        <w:t xml:space="preserve">by the </w:t>
      </w:r>
      <w:r w:rsidRPr="004A03E9">
        <w:rPr>
          <w:strike/>
          <w:spacing w:val="-1"/>
        </w:rPr>
        <w:t>value</w:t>
      </w:r>
      <w:r w:rsidRPr="004A03E9">
        <w:rPr>
          <w:strike/>
        </w:rPr>
        <w:t xml:space="preserve"> of the </w:t>
      </w:r>
      <w:r w:rsidRPr="004A03E9">
        <w:rPr>
          <w:strike/>
          <w:spacing w:val="-1"/>
        </w:rPr>
        <w:t>verification</w:t>
      </w:r>
      <w:r w:rsidRPr="004A03E9">
        <w:rPr>
          <w:strike/>
        </w:rPr>
        <w:t xml:space="preserve"> </w:t>
      </w:r>
      <w:r w:rsidRPr="004A03E9">
        <w:rPr>
          <w:strike/>
          <w:spacing w:val="-1"/>
        </w:rPr>
        <w:t>scale</w:t>
      </w:r>
      <w:r w:rsidRPr="004A03E9">
        <w:rPr>
          <w:strike/>
        </w:rPr>
        <w:t xml:space="preserve"> division.</w:t>
      </w:r>
      <w:r w:rsidRPr="004A03E9">
        <w:t xml:space="preserve"> [2.20]</w:t>
      </w:r>
    </w:p>
    <w:p w14:paraId="67AB5CFD" w14:textId="77777777" w:rsidR="004A03E9" w:rsidRPr="004A03E9" w:rsidRDefault="004A03E9" w:rsidP="004A03E9">
      <w:pPr>
        <w:spacing w:before="80" w:after="160" w:line="257" w:lineRule="exact"/>
        <w:ind w:right="1638"/>
        <w:jc w:val="center"/>
        <w:rPr>
          <w:rFonts w:eastAsia="Times New Roman"/>
          <w:strike/>
        </w:rPr>
      </w:pPr>
      <w:r w:rsidRPr="004A03E9">
        <w:rPr>
          <w:rFonts w:eastAsia="Times New Roman"/>
          <w:i/>
          <w:strike/>
          <w:w w:val="115"/>
          <w:position w:val="-9"/>
        </w:rPr>
        <w:t>n</w:t>
      </w:r>
      <w:r w:rsidRPr="004A03E9">
        <w:rPr>
          <w:rFonts w:eastAsia="Times New Roman"/>
          <w:i/>
          <w:strike/>
          <w:spacing w:val="41"/>
          <w:w w:val="115"/>
          <w:position w:val="-9"/>
        </w:rPr>
        <w:t xml:space="preserve"> </w:t>
      </w:r>
      <w:r w:rsidRPr="004A03E9">
        <w:rPr>
          <w:rFonts w:eastAsia="Symbol"/>
          <w:strike/>
          <w:w w:val="115"/>
          <w:position w:val="-9"/>
        </w:rPr>
        <w:t></w:t>
      </w:r>
      <w:r w:rsidRPr="004A03E9">
        <w:rPr>
          <w:rFonts w:eastAsia="Symbol"/>
          <w:strike/>
          <w:w w:val="115"/>
          <w:position w:val="-9"/>
        </w:rPr>
        <w:t></w:t>
      </w:r>
      <w:r w:rsidRPr="004A03E9">
        <w:rPr>
          <w:rFonts w:eastAsia="Symbol"/>
          <w:strike/>
          <w:spacing w:val="8"/>
          <w:w w:val="115"/>
          <w:position w:val="-9"/>
        </w:rPr>
        <w:t></w:t>
      </w:r>
      <w:r w:rsidRPr="004A03E9">
        <w:rPr>
          <w:rFonts w:eastAsia="Times New Roman"/>
          <w:i/>
          <w:strike/>
          <w:spacing w:val="-1"/>
          <w:w w:val="115"/>
          <w:u w:val="single" w:color="000000"/>
        </w:rPr>
        <w:t>Capacity</w:t>
      </w:r>
    </w:p>
    <w:p w14:paraId="341B3DD6" w14:textId="77777777" w:rsidR="004A03E9" w:rsidRPr="004A03E9" w:rsidRDefault="004A03E9" w:rsidP="004A03E9">
      <w:pPr>
        <w:spacing w:after="160" w:line="156" w:lineRule="exact"/>
        <w:ind w:right="1252"/>
        <w:jc w:val="center"/>
        <w:rPr>
          <w:rFonts w:eastAsiaTheme="minorHAnsi"/>
          <w:i/>
          <w:strike/>
          <w:w w:val="115"/>
        </w:rPr>
      </w:pPr>
      <w:r w:rsidRPr="004A03E9">
        <w:rPr>
          <w:rFonts w:eastAsiaTheme="minorHAnsi"/>
          <w:i/>
          <w:strike/>
          <w:w w:val="115"/>
        </w:rPr>
        <w:t>e</w:t>
      </w:r>
    </w:p>
    <w:p w14:paraId="1420121D" w14:textId="77777777" w:rsidR="004A03E9" w:rsidRPr="00EE7A73" w:rsidRDefault="004A03E9" w:rsidP="00EE7A73">
      <w:pPr>
        <w:pStyle w:val="NormalIndent"/>
        <w:rPr>
          <w:rStyle w:val="StrongUnderline"/>
        </w:rPr>
      </w:pPr>
      <w:r w:rsidRPr="00EE7A73">
        <w:rPr>
          <w:rStyle w:val="StrongUnderline"/>
        </w:rPr>
        <w:t>(Amended 20XX)</w:t>
      </w:r>
    </w:p>
    <w:p w14:paraId="5F4E1078" w14:textId="77777777" w:rsidR="004A03E9" w:rsidRPr="004A03E9" w:rsidRDefault="004A03E9" w:rsidP="00EE7A73">
      <w:pPr>
        <w:pStyle w:val="NormalIndent"/>
        <w:spacing w:after="60"/>
      </w:pPr>
      <w:r w:rsidRPr="004A03E9">
        <w:rPr>
          <w:b/>
          <w:bCs/>
        </w:rPr>
        <w:t>Verification scale division, value of (e).</w:t>
      </w:r>
      <w:r w:rsidRPr="004A03E9">
        <w:t xml:space="preserve"> </w:t>
      </w:r>
      <w:r w:rsidRPr="004A03E9">
        <w:rPr>
          <w:b/>
          <w:bCs/>
        </w:rPr>
        <w:t>–</w:t>
      </w:r>
      <w:r w:rsidRPr="004A03E9">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4A03E9">
        <w:rPr>
          <w:strike/>
        </w:rPr>
        <w:t>The verification scale division (e) may be different from the displayed scale division (d) for certain other devices used for weight classifying or weighing in pre</w:t>
      </w:r>
      <w:r w:rsidRPr="004A03E9">
        <w:rPr>
          <w:strike/>
        </w:rPr>
        <w:noBreakHyphen/>
        <w:t>determined amounts, and certain other Class I and II scales.</w:t>
      </w:r>
      <w:r w:rsidRPr="004A03E9">
        <w:t>[2.20]</w:t>
      </w:r>
    </w:p>
    <w:p w14:paraId="50DAB3D1" w14:textId="77777777" w:rsidR="004A03E9" w:rsidRPr="00EE7A73" w:rsidRDefault="004A03E9" w:rsidP="00EE7A73">
      <w:pPr>
        <w:pStyle w:val="NormalIndent"/>
        <w:rPr>
          <w:rStyle w:val="StrongUnderline"/>
        </w:rPr>
      </w:pPr>
      <w:r w:rsidRPr="00EE7A73">
        <w:rPr>
          <w:rStyle w:val="StrongUnderline"/>
        </w:rPr>
        <w:t>(Amended 20XX)</w:t>
      </w:r>
    </w:p>
    <w:p w14:paraId="61696E09" w14:textId="0029C21C" w:rsidR="004A03E9" w:rsidRPr="00C034D3" w:rsidRDefault="004A03E9" w:rsidP="00C034D3">
      <w:pPr>
        <w:pStyle w:val="NormalIndent"/>
        <w:rPr>
          <w:b/>
          <w:bCs/>
          <w:u w:val="single"/>
        </w:rPr>
      </w:pPr>
      <w:r w:rsidRPr="00EE7A73">
        <w:rPr>
          <w:rStyle w:val="StrongUnderline"/>
        </w:rPr>
        <w:t>verification scale division, number of (n). – Quotient of the capacity divided by the value of the verification scale division. [2.20]</w:t>
      </w:r>
    </w:p>
    <w:p w14:paraId="24AF38B2" w14:textId="77777777" w:rsidR="004A03E9" w:rsidRPr="004A03E9" w:rsidRDefault="004A03E9" w:rsidP="004A03E9">
      <w:pPr>
        <w:spacing w:after="160" w:line="156" w:lineRule="exact"/>
        <w:ind w:right="1252"/>
        <w:jc w:val="center"/>
        <w:rPr>
          <w:rFonts w:eastAsia="Times New Roman"/>
          <w:b/>
          <w:bCs/>
          <w:u w:val="single"/>
        </w:rPr>
      </w:pPr>
      <w:r w:rsidRPr="004A03E9">
        <w:rPr>
          <w:rFonts w:eastAsia="Times New Roman"/>
          <w:b/>
          <w:bCs/>
          <w:i/>
          <w:w w:val="115"/>
          <w:position w:val="-9"/>
          <w:u w:val="single"/>
        </w:rPr>
        <w:t>n= Capacity/e</w:t>
      </w:r>
    </w:p>
    <w:p w14:paraId="45CF891E" w14:textId="21C6C603" w:rsidR="004A03E9" w:rsidRDefault="004A03E9" w:rsidP="00576270">
      <w:pPr>
        <w:pStyle w:val="NormalIndent"/>
        <w:rPr>
          <w:rStyle w:val="StrongUnderline"/>
        </w:rPr>
      </w:pPr>
      <w:r w:rsidRPr="00EE7A73">
        <w:rPr>
          <w:rStyle w:val="StrongUnderline"/>
        </w:rPr>
        <w:t>(Added 20XX)</w:t>
      </w:r>
    </w:p>
    <w:p w14:paraId="61A71949" w14:textId="77777777" w:rsidR="00C32CFC" w:rsidRPr="00EE7A73" w:rsidRDefault="00C32CFC" w:rsidP="00EE7A73">
      <w:pPr>
        <w:pStyle w:val="NormalIndent"/>
        <w:keepNext/>
        <w:spacing w:after="60"/>
        <w:rPr>
          <w:rStyle w:val="StrongUnderline"/>
        </w:rPr>
      </w:pPr>
    </w:p>
    <w:tbl>
      <w:tblPr>
        <w:tblW w:w="9555" w:type="dxa"/>
        <w:jc w:val="center"/>
        <w:tblLayout w:type="fixed"/>
        <w:tblCellMar>
          <w:top w:w="1" w:type="dxa"/>
          <w:left w:w="120" w:type="dxa"/>
          <w:bottom w:w="1" w:type="dxa"/>
          <w:right w:w="144" w:type="dxa"/>
        </w:tblCellMar>
        <w:tblLook w:val="0000" w:firstRow="0" w:lastRow="0" w:firstColumn="0" w:lastColumn="0" w:noHBand="0" w:noVBand="0"/>
      </w:tblPr>
      <w:tblGrid>
        <w:gridCol w:w="1095"/>
        <w:gridCol w:w="1620"/>
        <w:gridCol w:w="1127"/>
        <w:gridCol w:w="1044"/>
        <w:gridCol w:w="1476"/>
        <w:gridCol w:w="1393"/>
        <w:gridCol w:w="1800"/>
      </w:tblGrid>
      <w:tr w:rsidR="004A03E9" w:rsidRPr="004A03E9" w14:paraId="24221030" w14:textId="77777777" w:rsidTr="00EE7A73">
        <w:trPr>
          <w:cantSplit/>
          <w:trHeight w:val="893"/>
          <w:tblHeader/>
          <w:jc w:val="center"/>
        </w:trPr>
        <w:tc>
          <w:tcPr>
            <w:tcW w:w="9555" w:type="dxa"/>
            <w:gridSpan w:val="7"/>
            <w:tcBorders>
              <w:top w:val="double" w:sz="6" w:space="0" w:color="auto"/>
              <w:left w:val="double" w:sz="6" w:space="0" w:color="auto"/>
              <w:bottom w:val="nil"/>
              <w:right w:val="double" w:sz="6" w:space="0" w:color="auto"/>
            </w:tcBorders>
            <w:vAlign w:val="center"/>
          </w:tcPr>
          <w:p w14:paraId="0D8037E4" w14:textId="77777777" w:rsidR="004A03E9" w:rsidRPr="004A03E9" w:rsidRDefault="004A03E9" w:rsidP="00C034D3">
            <w:pPr>
              <w:keepNext/>
              <w:keepLines/>
              <w:tabs>
                <w:tab w:val="left" w:pos="288"/>
              </w:tabs>
              <w:spacing w:after="0"/>
              <w:jc w:val="center"/>
              <w:rPr>
                <w:rFonts w:eastAsia="Times New Roman"/>
                <w:b/>
              </w:rPr>
            </w:pPr>
            <w:r w:rsidRPr="004A03E9">
              <w:rPr>
                <w:rFonts w:eastAsia="Times New Roman"/>
                <w:b/>
              </w:rPr>
              <w:t>Table 6.</w:t>
            </w:r>
          </w:p>
          <w:p w14:paraId="0AECEA64" w14:textId="77777777" w:rsidR="004A03E9" w:rsidRPr="004A03E9" w:rsidRDefault="004A03E9" w:rsidP="00C034D3">
            <w:pPr>
              <w:keepNext/>
              <w:keepLines/>
              <w:tabs>
                <w:tab w:val="left" w:pos="288"/>
              </w:tabs>
              <w:spacing w:after="0"/>
              <w:jc w:val="center"/>
              <w:rPr>
                <w:rFonts w:eastAsia="Times New Roman"/>
              </w:rPr>
            </w:pPr>
            <w:r w:rsidRPr="004A03E9">
              <w:rPr>
                <w:rFonts w:eastAsia="Times New Roman"/>
                <w:b/>
              </w:rPr>
              <w:t>Maintenance Tolerances</w:t>
            </w:r>
            <w:r w:rsidRPr="004A03E9">
              <w:rPr>
                <w:rFonts w:eastAsia="Times New Roman"/>
              </w:rPr>
              <w:fldChar w:fldCharType="begin"/>
            </w:r>
            <w:r w:rsidRPr="004A03E9">
              <w:rPr>
                <w:rFonts w:eastAsia="Times New Roman"/>
              </w:rPr>
              <w:instrText>XE"Maintenance"</w:instrText>
            </w:r>
            <w:r w:rsidRPr="004A03E9">
              <w:rPr>
                <w:rFonts w:eastAsia="Times New Roman"/>
              </w:rPr>
              <w:fldChar w:fldCharType="end"/>
            </w:r>
            <w:r w:rsidRPr="004A03E9">
              <w:rPr>
                <w:rFonts w:eastAsia="Times New Roman"/>
              </w:rPr>
              <w:fldChar w:fldCharType="begin"/>
            </w:r>
            <w:r w:rsidRPr="004A03E9">
              <w:rPr>
                <w:rFonts w:eastAsia="Times New Roman"/>
              </w:rPr>
              <w:instrText>XE"Maintenance tolerance"</w:instrText>
            </w:r>
            <w:r w:rsidRPr="004A03E9">
              <w:rPr>
                <w:rFonts w:eastAsia="Times New Roman"/>
              </w:rPr>
              <w:fldChar w:fldCharType="end"/>
            </w:r>
          </w:p>
          <w:p w14:paraId="3DE8B986" w14:textId="77777777" w:rsidR="004A03E9" w:rsidRPr="004A03E9" w:rsidRDefault="004A03E9" w:rsidP="00C034D3">
            <w:pPr>
              <w:keepNext/>
              <w:keepLines/>
              <w:tabs>
                <w:tab w:val="left" w:pos="288"/>
              </w:tabs>
              <w:spacing w:after="0"/>
              <w:jc w:val="center"/>
              <w:rPr>
                <w:rFonts w:eastAsia="Times New Roman"/>
                <w:b/>
              </w:rPr>
            </w:pPr>
            <w:r w:rsidRPr="004A03E9">
              <w:rPr>
                <w:rFonts w:eastAsia="Times New Roman"/>
                <w:b/>
              </w:rPr>
              <w:t xml:space="preserve">(All values in this table are in </w:t>
            </w:r>
            <w:r w:rsidRPr="004A03E9">
              <w:rPr>
                <w:rFonts w:eastAsia="Times New Roman"/>
                <w:b/>
                <w:u w:val="single"/>
              </w:rPr>
              <w:t xml:space="preserve">verification </w:t>
            </w:r>
            <w:r w:rsidRPr="004A03E9">
              <w:rPr>
                <w:rFonts w:eastAsia="Times New Roman"/>
                <w:b/>
              </w:rPr>
              <w:t>scale divisions</w:t>
            </w:r>
            <w:r w:rsidRPr="004A03E9">
              <w:rPr>
                <w:rFonts w:eastAsia="Times New Roman"/>
                <w:b/>
                <w:u w:val="single"/>
              </w:rPr>
              <w:t xml:space="preserve"> (e)</w:t>
            </w:r>
            <w:r w:rsidRPr="004A03E9">
              <w:rPr>
                <w:rFonts w:eastAsia="Times New Roman"/>
                <w:b/>
              </w:rPr>
              <w:t>)</w:t>
            </w:r>
          </w:p>
        </w:tc>
      </w:tr>
      <w:tr w:rsidR="004A03E9" w:rsidRPr="004A03E9" w14:paraId="5F1FE982" w14:textId="77777777" w:rsidTr="00EE7A73">
        <w:trPr>
          <w:cantSplit/>
          <w:trHeight w:val="317"/>
          <w:tblHeader/>
          <w:jc w:val="center"/>
        </w:trPr>
        <w:tc>
          <w:tcPr>
            <w:tcW w:w="9555" w:type="dxa"/>
            <w:gridSpan w:val="7"/>
            <w:tcBorders>
              <w:top w:val="double" w:sz="6" w:space="0" w:color="auto"/>
              <w:left w:val="double" w:sz="6" w:space="0" w:color="auto"/>
              <w:bottom w:val="nil"/>
              <w:right w:val="double" w:sz="6" w:space="0" w:color="auto"/>
            </w:tcBorders>
            <w:vAlign w:val="center"/>
          </w:tcPr>
          <w:p w14:paraId="49D3D85B"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Tolerance</w:t>
            </w:r>
            <w:r w:rsidRPr="004A03E9">
              <w:rPr>
                <w:rFonts w:eastAsia="Times New Roman"/>
                <w:b/>
                <w:bCs/>
                <w:strike/>
              </w:rPr>
              <w:t xml:space="preserve"> in Scale Divisions</w:t>
            </w:r>
          </w:p>
        </w:tc>
      </w:tr>
      <w:tr w:rsidR="004A03E9" w:rsidRPr="004A03E9" w14:paraId="5C18BB3A" w14:textId="77777777" w:rsidTr="00EE7A73">
        <w:trPr>
          <w:cantSplit/>
          <w:trHeight w:val="317"/>
          <w:jc w:val="center"/>
        </w:trPr>
        <w:tc>
          <w:tcPr>
            <w:tcW w:w="1095" w:type="dxa"/>
            <w:tcBorders>
              <w:top w:val="single" w:sz="6" w:space="0" w:color="auto"/>
              <w:left w:val="double" w:sz="6" w:space="0" w:color="auto"/>
              <w:bottom w:val="nil"/>
              <w:right w:val="nil"/>
            </w:tcBorders>
            <w:vAlign w:val="center"/>
          </w:tcPr>
          <w:p w14:paraId="664E00E2" w14:textId="77777777" w:rsidR="004A03E9" w:rsidRPr="004A03E9" w:rsidRDefault="004A03E9" w:rsidP="00C034D3">
            <w:pPr>
              <w:keepNext/>
              <w:keepLines/>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984C414"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1</w:t>
            </w:r>
          </w:p>
        </w:tc>
        <w:tc>
          <w:tcPr>
            <w:tcW w:w="2171" w:type="dxa"/>
            <w:gridSpan w:val="2"/>
            <w:tcBorders>
              <w:top w:val="single" w:sz="6" w:space="0" w:color="auto"/>
              <w:left w:val="nil"/>
              <w:bottom w:val="nil"/>
              <w:right w:val="single" w:sz="4" w:space="0" w:color="auto"/>
            </w:tcBorders>
            <w:vAlign w:val="center"/>
          </w:tcPr>
          <w:p w14:paraId="55631545"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2</w:t>
            </w:r>
          </w:p>
        </w:tc>
        <w:tc>
          <w:tcPr>
            <w:tcW w:w="2869" w:type="dxa"/>
            <w:gridSpan w:val="2"/>
            <w:tcBorders>
              <w:top w:val="single" w:sz="6" w:space="0" w:color="auto"/>
              <w:left w:val="nil"/>
              <w:bottom w:val="nil"/>
              <w:right w:val="single" w:sz="4" w:space="0" w:color="auto"/>
            </w:tcBorders>
            <w:vAlign w:val="center"/>
          </w:tcPr>
          <w:p w14:paraId="5533E862"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3</w:t>
            </w:r>
          </w:p>
        </w:tc>
        <w:tc>
          <w:tcPr>
            <w:tcW w:w="1800" w:type="dxa"/>
            <w:tcBorders>
              <w:top w:val="single" w:sz="6" w:space="0" w:color="auto"/>
              <w:left w:val="nil"/>
              <w:bottom w:val="nil"/>
              <w:right w:val="double" w:sz="6" w:space="0" w:color="auto"/>
            </w:tcBorders>
            <w:vAlign w:val="center"/>
          </w:tcPr>
          <w:p w14:paraId="4366DC28"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5</w:t>
            </w:r>
          </w:p>
        </w:tc>
      </w:tr>
      <w:tr w:rsidR="004A03E9" w:rsidRPr="004A03E9" w14:paraId="380210B8" w14:textId="77777777" w:rsidTr="00EE7A73">
        <w:trPr>
          <w:cantSplit/>
          <w:trHeight w:val="317"/>
          <w:jc w:val="center"/>
        </w:trPr>
        <w:tc>
          <w:tcPr>
            <w:tcW w:w="1095" w:type="dxa"/>
            <w:tcBorders>
              <w:top w:val="single" w:sz="6" w:space="0" w:color="auto"/>
              <w:left w:val="double" w:sz="6" w:space="0" w:color="auto"/>
              <w:bottom w:val="nil"/>
              <w:right w:val="nil"/>
            </w:tcBorders>
            <w:vAlign w:val="center"/>
          </w:tcPr>
          <w:p w14:paraId="3BD391F6"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Class</w:t>
            </w:r>
            <w:r w:rsidRPr="004A03E9">
              <w:rPr>
                <w:rFonts w:eastAsia="Times New Roman"/>
                <w:bCs/>
              </w:rPr>
              <w:fldChar w:fldCharType="begin"/>
            </w:r>
            <w:r w:rsidRPr="004A03E9">
              <w:rPr>
                <w:rFonts w:eastAsia="Times New Roman"/>
                <w:bCs/>
              </w:rPr>
              <w:instrText>XE"Class"</w:instrText>
            </w:r>
            <w:r w:rsidRPr="004A03E9">
              <w:rPr>
                <w:rFonts w:eastAsia="Times New Roman"/>
                <w:bCs/>
              </w:rPr>
              <w:fldChar w:fldCharType="end"/>
            </w:r>
          </w:p>
        </w:tc>
        <w:tc>
          <w:tcPr>
            <w:tcW w:w="8460" w:type="dxa"/>
            <w:gridSpan w:val="6"/>
            <w:tcBorders>
              <w:top w:val="single" w:sz="6" w:space="0" w:color="auto"/>
              <w:left w:val="single" w:sz="6" w:space="0" w:color="auto"/>
              <w:bottom w:val="nil"/>
              <w:right w:val="double" w:sz="6" w:space="0" w:color="auto"/>
            </w:tcBorders>
            <w:vAlign w:val="center"/>
          </w:tcPr>
          <w:p w14:paraId="3E9367CE"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 xml:space="preserve">Test Load </w:t>
            </w:r>
            <w:r w:rsidRPr="004A03E9">
              <w:rPr>
                <w:rFonts w:eastAsia="Times New Roman"/>
                <w:b/>
                <w:bCs/>
                <w:u w:val="single"/>
              </w:rPr>
              <w:t>Applied (e)</w:t>
            </w:r>
          </w:p>
        </w:tc>
      </w:tr>
      <w:tr w:rsidR="004A03E9" w:rsidRPr="004A03E9" w14:paraId="3BD31160" w14:textId="77777777" w:rsidTr="00EE7A73">
        <w:trPr>
          <w:cantSplit/>
          <w:jc w:val="center"/>
        </w:trPr>
        <w:tc>
          <w:tcPr>
            <w:tcW w:w="1095" w:type="dxa"/>
            <w:tcBorders>
              <w:top w:val="single" w:sz="6" w:space="0" w:color="auto"/>
              <w:left w:val="double" w:sz="6" w:space="0" w:color="auto"/>
              <w:bottom w:val="nil"/>
              <w:right w:val="nil"/>
            </w:tcBorders>
            <w:vAlign w:val="center"/>
          </w:tcPr>
          <w:p w14:paraId="4248363D"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w:t>
            </w:r>
            <w:r w:rsidRPr="004A03E9">
              <w:rPr>
                <w:rFonts w:eastAsia="Times New Roman"/>
              </w:rPr>
              <w:fldChar w:fldCharType="begin"/>
            </w:r>
            <w:r w:rsidRPr="004A03E9">
              <w:rPr>
                <w:rFonts w:eastAsia="Times New Roman"/>
              </w:rPr>
              <w:instrText>XE"Class I"</w:instrText>
            </w:r>
            <w:r w:rsidRPr="004A03E9">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6755A25E"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5B42D2AE"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 001 </w:t>
            </w:r>
            <w:r w:rsidRPr="004A03E9">
              <w:rPr>
                <w:rFonts w:eastAsia="Times New Roman"/>
              </w:rPr>
              <w:noBreakHyphen/>
            </w:r>
          </w:p>
        </w:tc>
        <w:tc>
          <w:tcPr>
            <w:tcW w:w="1044" w:type="dxa"/>
            <w:tcBorders>
              <w:top w:val="single" w:sz="6" w:space="0" w:color="auto"/>
              <w:left w:val="nil"/>
              <w:bottom w:val="nil"/>
              <w:right w:val="nil"/>
            </w:tcBorders>
            <w:vAlign w:val="center"/>
          </w:tcPr>
          <w:p w14:paraId="2D99319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 000</w:t>
            </w:r>
          </w:p>
        </w:tc>
        <w:tc>
          <w:tcPr>
            <w:tcW w:w="1476" w:type="dxa"/>
            <w:tcBorders>
              <w:top w:val="single" w:sz="6" w:space="0" w:color="auto"/>
              <w:left w:val="single" w:sz="6" w:space="0" w:color="auto"/>
              <w:bottom w:val="nil"/>
              <w:right w:val="nil"/>
            </w:tcBorders>
            <w:vAlign w:val="center"/>
          </w:tcPr>
          <w:p w14:paraId="690FE8D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 001 +</w:t>
            </w:r>
          </w:p>
        </w:tc>
        <w:tc>
          <w:tcPr>
            <w:tcW w:w="1393" w:type="dxa"/>
            <w:tcBorders>
              <w:top w:val="single" w:sz="6" w:space="0" w:color="auto"/>
              <w:left w:val="nil"/>
              <w:bottom w:val="nil"/>
              <w:right w:val="nil"/>
            </w:tcBorders>
            <w:vAlign w:val="center"/>
          </w:tcPr>
          <w:p w14:paraId="22642D11" w14:textId="77777777" w:rsidR="004A03E9" w:rsidRPr="004A03E9" w:rsidRDefault="004A03E9" w:rsidP="00C034D3">
            <w:pPr>
              <w:keepNext/>
              <w:keepLines/>
              <w:tabs>
                <w:tab w:val="left" w:pos="288"/>
              </w:tabs>
              <w:spacing w:after="0"/>
              <w:rPr>
                <w:rFonts w:eastAsia="Times New Roman"/>
              </w:rPr>
            </w:pPr>
          </w:p>
        </w:tc>
        <w:tc>
          <w:tcPr>
            <w:tcW w:w="1800" w:type="dxa"/>
            <w:tcBorders>
              <w:top w:val="single" w:sz="6" w:space="0" w:color="auto"/>
              <w:left w:val="single" w:sz="6" w:space="0" w:color="auto"/>
              <w:bottom w:val="nil"/>
              <w:right w:val="double" w:sz="6" w:space="0" w:color="auto"/>
            </w:tcBorders>
            <w:vAlign w:val="center"/>
          </w:tcPr>
          <w:p w14:paraId="7821980D" w14:textId="77777777" w:rsidR="004A03E9" w:rsidRPr="004A03E9" w:rsidRDefault="004A03E9" w:rsidP="00C034D3">
            <w:pPr>
              <w:keepNext/>
              <w:keepLines/>
              <w:tabs>
                <w:tab w:val="left" w:pos="288"/>
              </w:tabs>
              <w:spacing w:after="0"/>
              <w:jc w:val="right"/>
              <w:rPr>
                <w:rFonts w:eastAsia="Times New Roman"/>
              </w:rPr>
            </w:pPr>
          </w:p>
        </w:tc>
      </w:tr>
      <w:tr w:rsidR="004A03E9" w:rsidRPr="004A03E9" w14:paraId="05C423D6" w14:textId="77777777" w:rsidTr="00EE7A73">
        <w:trPr>
          <w:cantSplit/>
          <w:jc w:val="center"/>
        </w:trPr>
        <w:tc>
          <w:tcPr>
            <w:tcW w:w="1095" w:type="dxa"/>
            <w:tcBorders>
              <w:top w:val="nil"/>
              <w:left w:val="double" w:sz="6" w:space="0" w:color="auto"/>
              <w:bottom w:val="nil"/>
              <w:right w:val="nil"/>
            </w:tcBorders>
            <w:vAlign w:val="center"/>
          </w:tcPr>
          <w:p w14:paraId="2B4E6405"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w:t>
            </w:r>
            <w:r w:rsidRPr="004A03E9">
              <w:rPr>
                <w:rFonts w:eastAsia="Times New Roman"/>
              </w:rPr>
              <w:fldChar w:fldCharType="begin"/>
            </w:r>
            <w:r w:rsidRPr="004A03E9">
              <w:rPr>
                <w:rFonts w:eastAsia="Times New Roman"/>
              </w:rPr>
              <w:instrText>XE"Class 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795FECFA"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 000</w:t>
            </w:r>
          </w:p>
        </w:tc>
        <w:tc>
          <w:tcPr>
            <w:tcW w:w="1127" w:type="dxa"/>
            <w:tcBorders>
              <w:top w:val="nil"/>
              <w:left w:val="single" w:sz="6" w:space="0" w:color="auto"/>
              <w:bottom w:val="nil"/>
              <w:right w:val="nil"/>
            </w:tcBorders>
            <w:vAlign w:val="center"/>
          </w:tcPr>
          <w:p w14:paraId="701338DD"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 001 </w:t>
            </w:r>
            <w:r w:rsidRPr="004A03E9">
              <w:rPr>
                <w:rFonts w:eastAsia="Times New Roman"/>
              </w:rPr>
              <w:noBreakHyphen/>
            </w:r>
          </w:p>
        </w:tc>
        <w:tc>
          <w:tcPr>
            <w:tcW w:w="1044" w:type="dxa"/>
            <w:tcBorders>
              <w:top w:val="nil"/>
              <w:left w:val="nil"/>
              <w:bottom w:val="nil"/>
              <w:right w:val="nil"/>
            </w:tcBorders>
            <w:vAlign w:val="center"/>
          </w:tcPr>
          <w:p w14:paraId="2C7974D7"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 000</w:t>
            </w:r>
          </w:p>
        </w:tc>
        <w:tc>
          <w:tcPr>
            <w:tcW w:w="1476" w:type="dxa"/>
            <w:tcBorders>
              <w:top w:val="nil"/>
              <w:left w:val="single" w:sz="6" w:space="0" w:color="auto"/>
              <w:bottom w:val="nil"/>
              <w:right w:val="nil"/>
            </w:tcBorders>
            <w:vAlign w:val="center"/>
          </w:tcPr>
          <w:p w14:paraId="4A842E00"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 001 +</w:t>
            </w:r>
          </w:p>
        </w:tc>
        <w:tc>
          <w:tcPr>
            <w:tcW w:w="1393" w:type="dxa"/>
            <w:tcBorders>
              <w:top w:val="nil"/>
              <w:left w:val="nil"/>
              <w:bottom w:val="nil"/>
              <w:right w:val="nil"/>
            </w:tcBorders>
            <w:vAlign w:val="center"/>
          </w:tcPr>
          <w:p w14:paraId="4BE5A44B" w14:textId="77777777" w:rsidR="004A03E9" w:rsidRPr="004A03E9" w:rsidRDefault="004A03E9" w:rsidP="00C034D3">
            <w:pPr>
              <w:keepNext/>
              <w:keepLines/>
              <w:tabs>
                <w:tab w:val="left" w:pos="288"/>
              </w:tabs>
              <w:spacing w:after="0"/>
              <w:rPr>
                <w:rFonts w:eastAsia="Times New Roman"/>
              </w:rPr>
            </w:pPr>
          </w:p>
        </w:tc>
        <w:tc>
          <w:tcPr>
            <w:tcW w:w="1800" w:type="dxa"/>
            <w:tcBorders>
              <w:top w:val="nil"/>
              <w:left w:val="single" w:sz="6" w:space="0" w:color="auto"/>
              <w:bottom w:val="nil"/>
              <w:right w:val="double" w:sz="6" w:space="0" w:color="auto"/>
            </w:tcBorders>
            <w:vAlign w:val="center"/>
          </w:tcPr>
          <w:p w14:paraId="43DCB979" w14:textId="77777777" w:rsidR="004A03E9" w:rsidRPr="004A03E9" w:rsidRDefault="004A03E9" w:rsidP="00C034D3">
            <w:pPr>
              <w:keepNext/>
              <w:keepLines/>
              <w:tabs>
                <w:tab w:val="left" w:pos="288"/>
              </w:tabs>
              <w:spacing w:after="0"/>
              <w:jc w:val="right"/>
              <w:rPr>
                <w:rFonts w:eastAsia="Times New Roman"/>
              </w:rPr>
            </w:pPr>
          </w:p>
        </w:tc>
      </w:tr>
      <w:tr w:rsidR="004A03E9" w:rsidRPr="004A03E9" w14:paraId="4BBE49B2" w14:textId="77777777" w:rsidTr="00EE7A73">
        <w:trPr>
          <w:cantSplit/>
          <w:jc w:val="center"/>
        </w:trPr>
        <w:tc>
          <w:tcPr>
            <w:tcW w:w="1095" w:type="dxa"/>
            <w:tcBorders>
              <w:top w:val="nil"/>
              <w:left w:val="double" w:sz="6" w:space="0" w:color="auto"/>
              <w:bottom w:val="nil"/>
              <w:right w:val="nil"/>
            </w:tcBorders>
            <w:vAlign w:val="center"/>
          </w:tcPr>
          <w:p w14:paraId="509F8A27"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w:t>
            </w:r>
            <w:r w:rsidRPr="004A03E9">
              <w:rPr>
                <w:rFonts w:eastAsia="Times New Roman"/>
              </w:rPr>
              <w:fldChar w:fldCharType="begin"/>
            </w:r>
            <w:r w:rsidRPr="004A03E9">
              <w:rPr>
                <w:rFonts w:eastAsia="Times New Roman"/>
              </w:rPr>
              <w:instrText>XE"Class I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1383E9F7"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00</w:t>
            </w:r>
          </w:p>
        </w:tc>
        <w:tc>
          <w:tcPr>
            <w:tcW w:w="1127" w:type="dxa"/>
            <w:tcBorders>
              <w:top w:val="nil"/>
              <w:left w:val="single" w:sz="6" w:space="0" w:color="auto"/>
              <w:bottom w:val="nil"/>
              <w:right w:val="nil"/>
            </w:tcBorders>
            <w:vAlign w:val="center"/>
          </w:tcPr>
          <w:p w14:paraId="46B35C81"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1 </w:t>
            </w:r>
            <w:r w:rsidRPr="004A03E9">
              <w:rPr>
                <w:rFonts w:eastAsia="Times New Roman"/>
              </w:rPr>
              <w:noBreakHyphen/>
            </w:r>
          </w:p>
        </w:tc>
        <w:tc>
          <w:tcPr>
            <w:tcW w:w="1044" w:type="dxa"/>
            <w:tcBorders>
              <w:top w:val="nil"/>
              <w:left w:val="nil"/>
              <w:bottom w:val="nil"/>
              <w:right w:val="nil"/>
            </w:tcBorders>
            <w:vAlign w:val="center"/>
          </w:tcPr>
          <w:p w14:paraId="69F0AE68"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 000</w:t>
            </w:r>
          </w:p>
        </w:tc>
        <w:tc>
          <w:tcPr>
            <w:tcW w:w="1476" w:type="dxa"/>
            <w:tcBorders>
              <w:top w:val="nil"/>
              <w:left w:val="single" w:sz="6" w:space="0" w:color="auto"/>
              <w:bottom w:val="nil"/>
              <w:right w:val="nil"/>
            </w:tcBorders>
            <w:vAlign w:val="center"/>
          </w:tcPr>
          <w:p w14:paraId="515FBB0D"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 001 </w:t>
            </w:r>
            <w:r w:rsidRPr="004A03E9">
              <w:rPr>
                <w:rFonts w:eastAsia="Times New Roman"/>
              </w:rPr>
              <w:noBreakHyphen/>
            </w:r>
          </w:p>
        </w:tc>
        <w:tc>
          <w:tcPr>
            <w:tcW w:w="1393" w:type="dxa"/>
            <w:tcBorders>
              <w:top w:val="nil"/>
              <w:left w:val="nil"/>
              <w:bottom w:val="nil"/>
              <w:right w:val="nil"/>
            </w:tcBorders>
            <w:vAlign w:val="center"/>
          </w:tcPr>
          <w:p w14:paraId="6097B172"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 000</w:t>
            </w:r>
          </w:p>
        </w:tc>
        <w:tc>
          <w:tcPr>
            <w:tcW w:w="1800" w:type="dxa"/>
            <w:tcBorders>
              <w:top w:val="nil"/>
              <w:left w:val="single" w:sz="6" w:space="0" w:color="auto"/>
              <w:bottom w:val="nil"/>
              <w:right w:val="double" w:sz="6" w:space="0" w:color="auto"/>
            </w:tcBorders>
            <w:vAlign w:val="center"/>
          </w:tcPr>
          <w:p w14:paraId="367F4672"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 001 +</w:t>
            </w:r>
          </w:p>
        </w:tc>
      </w:tr>
      <w:tr w:rsidR="004A03E9" w:rsidRPr="004A03E9" w14:paraId="2354F926" w14:textId="77777777" w:rsidTr="00EE7A73">
        <w:trPr>
          <w:cantSplit/>
          <w:jc w:val="center"/>
        </w:trPr>
        <w:tc>
          <w:tcPr>
            <w:tcW w:w="1095" w:type="dxa"/>
            <w:tcBorders>
              <w:top w:val="nil"/>
              <w:left w:val="double" w:sz="6" w:space="0" w:color="auto"/>
              <w:bottom w:val="nil"/>
              <w:right w:val="nil"/>
            </w:tcBorders>
            <w:vAlign w:val="center"/>
          </w:tcPr>
          <w:p w14:paraId="5E1E1A0A"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I</w:t>
            </w:r>
            <w:r w:rsidRPr="004A03E9">
              <w:rPr>
                <w:rFonts w:eastAsia="Times New Roman"/>
              </w:rPr>
              <w:fldChar w:fldCharType="begin"/>
            </w:r>
            <w:r w:rsidRPr="004A03E9">
              <w:rPr>
                <w:rFonts w:eastAsia="Times New Roman"/>
              </w:rPr>
              <w:instrText>XE"Class II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43D9CC72"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0</w:t>
            </w:r>
          </w:p>
        </w:tc>
        <w:tc>
          <w:tcPr>
            <w:tcW w:w="1127" w:type="dxa"/>
            <w:tcBorders>
              <w:top w:val="nil"/>
              <w:left w:val="single" w:sz="6" w:space="0" w:color="auto"/>
              <w:bottom w:val="nil"/>
              <w:right w:val="nil"/>
            </w:tcBorders>
            <w:vAlign w:val="center"/>
          </w:tcPr>
          <w:p w14:paraId="158510F3"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1 </w:t>
            </w:r>
            <w:r w:rsidRPr="004A03E9">
              <w:rPr>
                <w:rFonts w:eastAsia="Times New Roman"/>
              </w:rPr>
              <w:noBreakHyphen/>
            </w:r>
          </w:p>
        </w:tc>
        <w:tc>
          <w:tcPr>
            <w:tcW w:w="1044" w:type="dxa"/>
            <w:tcBorders>
              <w:top w:val="nil"/>
              <w:left w:val="nil"/>
              <w:bottom w:val="nil"/>
              <w:right w:val="nil"/>
            </w:tcBorders>
            <w:vAlign w:val="center"/>
          </w:tcPr>
          <w:p w14:paraId="2CE8047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w:t>
            </w:r>
          </w:p>
        </w:tc>
        <w:tc>
          <w:tcPr>
            <w:tcW w:w="1476" w:type="dxa"/>
            <w:tcBorders>
              <w:top w:val="nil"/>
              <w:left w:val="single" w:sz="6" w:space="0" w:color="auto"/>
              <w:bottom w:val="nil"/>
              <w:right w:val="nil"/>
            </w:tcBorders>
            <w:vAlign w:val="center"/>
          </w:tcPr>
          <w:p w14:paraId="5BFFCF99"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1 </w:t>
            </w:r>
            <w:r w:rsidRPr="004A03E9">
              <w:rPr>
                <w:rFonts w:eastAsia="Times New Roman"/>
              </w:rPr>
              <w:noBreakHyphen/>
            </w:r>
          </w:p>
        </w:tc>
        <w:tc>
          <w:tcPr>
            <w:tcW w:w="1393" w:type="dxa"/>
            <w:tcBorders>
              <w:top w:val="nil"/>
              <w:left w:val="nil"/>
              <w:bottom w:val="nil"/>
              <w:right w:val="nil"/>
            </w:tcBorders>
            <w:vAlign w:val="center"/>
          </w:tcPr>
          <w:p w14:paraId="7FCC0B47"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00</w:t>
            </w:r>
          </w:p>
        </w:tc>
        <w:tc>
          <w:tcPr>
            <w:tcW w:w="1800" w:type="dxa"/>
            <w:tcBorders>
              <w:top w:val="nil"/>
              <w:left w:val="single" w:sz="6" w:space="0" w:color="auto"/>
              <w:bottom w:val="nil"/>
              <w:right w:val="double" w:sz="6" w:space="0" w:color="auto"/>
            </w:tcBorders>
            <w:vAlign w:val="center"/>
          </w:tcPr>
          <w:p w14:paraId="51D995CF"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01 +</w:t>
            </w:r>
          </w:p>
        </w:tc>
      </w:tr>
      <w:tr w:rsidR="004A03E9" w:rsidRPr="004A03E9" w14:paraId="70E51B02" w14:textId="77777777" w:rsidTr="00EE7A73">
        <w:trPr>
          <w:cantSplit/>
          <w:jc w:val="center"/>
        </w:trPr>
        <w:tc>
          <w:tcPr>
            <w:tcW w:w="1095" w:type="dxa"/>
            <w:tcBorders>
              <w:top w:val="nil"/>
              <w:left w:val="double" w:sz="6" w:space="0" w:color="auto"/>
              <w:bottom w:val="double" w:sz="6" w:space="0" w:color="auto"/>
              <w:right w:val="nil"/>
            </w:tcBorders>
            <w:vAlign w:val="center"/>
          </w:tcPr>
          <w:p w14:paraId="0DE6DD35"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 L</w:t>
            </w:r>
            <w:r w:rsidRPr="004A03E9">
              <w:rPr>
                <w:rFonts w:eastAsia="Times New Roman"/>
              </w:rPr>
              <w:fldChar w:fldCharType="begin"/>
            </w:r>
            <w:r w:rsidRPr="004A03E9">
              <w:rPr>
                <w:rFonts w:eastAsia="Times New Roman"/>
              </w:rPr>
              <w:instrText>XE"Class III L"</w:instrText>
            </w:r>
            <w:r w:rsidRPr="004A03E9">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6CC0E8C8"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w:t>
            </w:r>
            <w:r w:rsidRPr="004A03E9">
              <w:rPr>
                <w:rFonts w:eastAsia="Times New Roman"/>
              </w:rPr>
              <w:tab/>
              <w:t>0 </w:t>
            </w:r>
            <w:r w:rsidRPr="004A03E9">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3FAF3924"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1 </w:t>
            </w:r>
            <w:r w:rsidRPr="004A03E9">
              <w:rPr>
                <w:rFonts w:eastAsia="Times New Roman"/>
              </w:rPr>
              <w:noBreakHyphen/>
            </w:r>
          </w:p>
        </w:tc>
        <w:tc>
          <w:tcPr>
            <w:tcW w:w="1044" w:type="dxa"/>
            <w:tcBorders>
              <w:top w:val="nil"/>
              <w:left w:val="nil"/>
              <w:bottom w:val="double" w:sz="6" w:space="0" w:color="auto"/>
              <w:right w:val="nil"/>
            </w:tcBorders>
            <w:vAlign w:val="center"/>
          </w:tcPr>
          <w:p w14:paraId="402FF6EA"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1 000</w:t>
            </w:r>
          </w:p>
        </w:tc>
        <w:tc>
          <w:tcPr>
            <w:tcW w:w="4669" w:type="dxa"/>
            <w:gridSpan w:val="3"/>
            <w:tcBorders>
              <w:top w:val="single" w:sz="6" w:space="0" w:color="auto"/>
              <w:left w:val="single" w:sz="6" w:space="0" w:color="auto"/>
              <w:bottom w:val="double" w:sz="6" w:space="0" w:color="auto"/>
              <w:right w:val="double" w:sz="6" w:space="0" w:color="auto"/>
            </w:tcBorders>
            <w:vAlign w:val="center"/>
          </w:tcPr>
          <w:p w14:paraId="0B204AE0" w14:textId="77777777" w:rsidR="004A03E9" w:rsidRPr="004A03E9" w:rsidRDefault="004A03E9" w:rsidP="00C034D3">
            <w:pPr>
              <w:keepNext/>
              <w:keepLines/>
              <w:tabs>
                <w:tab w:val="left" w:pos="288"/>
              </w:tabs>
              <w:spacing w:after="0"/>
              <w:jc w:val="center"/>
              <w:rPr>
                <w:rFonts w:eastAsia="Times New Roman"/>
              </w:rPr>
            </w:pPr>
            <w:r w:rsidRPr="004A03E9">
              <w:rPr>
                <w:rFonts w:eastAsia="Times New Roman"/>
              </w:rPr>
              <w:t xml:space="preserve">(Add 1 </w:t>
            </w:r>
            <w:r w:rsidRPr="004A03E9">
              <w:rPr>
                <w:rFonts w:eastAsia="Times New Roman"/>
                <w:strike/>
              </w:rPr>
              <w:t>d</w:t>
            </w:r>
            <w:r w:rsidRPr="004A03E9">
              <w:rPr>
                <w:rFonts w:eastAsia="Times New Roman"/>
              </w:rPr>
              <w:t xml:space="preserve"> </w:t>
            </w:r>
            <w:r w:rsidRPr="004A03E9">
              <w:rPr>
                <w:rFonts w:eastAsia="Times New Roman"/>
                <w:b/>
                <w:bCs/>
                <w:u w:val="single"/>
              </w:rPr>
              <w:t>e</w:t>
            </w:r>
            <w:r w:rsidRPr="004A03E9">
              <w:rPr>
                <w:rFonts w:eastAsia="Times New Roman"/>
              </w:rPr>
              <w:t xml:space="preserve"> for each additional 500 </w:t>
            </w:r>
            <w:r w:rsidRPr="004A03E9">
              <w:rPr>
                <w:rFonts w:eastAsia="Times New Roman"/>
                <w:strike/>
              </w:rPr>
              <w:t>d</w:t>
            </w:r>
            <w:r w:rsidRPr="004A03E9">
              <w:rPr>
                <w:rFonts w:eastAsia="Times New Roman"/>
              </w:rPr>
              <w:t xml:space="preserve"> </w:t>
            </w:r>
            <w:r w:rsidRPr="004A03E9">
              <w:rPr>
                <w:rFonts w:eastAsia="Times New Roman"/>
                <w:b/>
                <w:bCs/>
                <w:u w:val="single"/>
              </w:rPr>
              <w:t>e</w:t>
            </w:r>
            <w:r w:rsidRPr="004A03E9">
              <w:rPr>
                <w:rFonts w:eastAsia="Times New Roman"/>
              </w:rPr>
              <w:t xml:space="preserve"> or fraction thereof)</w:t>
            </w:r>
          </w:p>
        </w:tc>
      </w:tr>
    </w:tbl>
    <w:p w14:paraId="204A1F4E" w14:textId="77777777" w:rsidR="004A03E9" w:rsidRPr="00EE7A73" w:rsidRDefault="004A03E9" w:rsidP="00EE7A73">
      <w:pPr>
        <w:spacing w:before="60"/>
        <w:rPr>
          <w:rStyle w:val="StrongUnderline"/>
        </w:rPr>
      </w:pPr>
      <w:r w:rsidRPr="00EE7A73">
        <w:rPr>
          <w:rStyle w:val="StrongUnderline"/>
        </w:rPr>
        <w:t>(Amended 20XX)</w:t>
      </w:r>
    </w:p>
    <w:p w14:paraId="1F05D060" w14:textId="77777777" w:rsidR="004A03E9" w:rsidRPr="00EE7A73" w:rsidRDefault="004A03E9" w:rsidP="00EE7A73">
      <w:pPr>
        <w:rPr>
          <w:rStyle w:val="Strong"/>
        </w:rPr>
      </w:pPr>
      <w:r w:rsidRPr="00EE7A73">
        <w:rPr>
          <w:rStyle w:val="Strong"/>
        </w:rPr>
        <w:t>T.N.3.</w:t>
      </w:r>
      <w:r w:rsidRPr="00EE7A73">
        <w:rPr>
          <w:rStyle w:val="Strong"/>
        </w:rPr>
        <w:tab/>
        <w:t>Tolerance Values.</w:t>
      </w:r>
    </w:p>
    <w:p w14:paraId="52385B21" w14:textId="77777777" w:rsidR="004A03E9" w:rsidRPr="004A03E9" w:rsidRDefault="004A03E9" w:rsidP="00EE7A73">
      <w:pPr>
        <w:pStyle w:val="NormalIndent"/>
        <w:rPr>
          <w:b/>
          <w:bCs/>
        </w:rPr>
      </w:pPr>
      <w:r w:rsidRPr="004A03E9">
        <w:rPr>
          <w:b/>
          <w:bCs/>
        </w:rPr>
        <w:t>T.N.3.1.</w:t>
      </w:r>
      <w:r w:rsidRPr="004A03E9">
        <w:rPr>
          <w:b/>
          <w:bCs/>
        </w:rPr>
        <w:tab/>
        <w:t xml:space="preserve">Maintenance Tolerance Values. </w:t>
      </w:r>
      <w:r w:rsidRPr="004A03E9">
        <w:t>– The maintenance tolerance values are as specified in Table 6. Maintenance Tolerances.</w:t>
      </w:r>
    </w:p>
    <w:p w14:paraId="25644F79" w14:textId="77777777" w:rsidR="004A03E9" w:rsidRPr="004A03E9" w:rsidRDefault="004A03E9" w:rsidP="00EE7A73">
      <w:pPr>
        <w:pStyle w:val="NormalIndent"/>
        <w:rPr>
          <w:b/>
          <w:bCs/>
        </w:rPr>
      </w:pPr>
      <w:r w:rsidRPr="004A03E9">
        <w:rPr>
          <w:b/>
          <w:bCs/>
        </w:rPr>
        <w:t>T.N.3.2.</w:t>
      </w:r>
      <w:r w:rsidRPr="004A03E9">
        <w:rPr>
          <w:b/>
          <w:bCs/>
        </w:rPr>
        <w:tab/>
        <w:t xml:space="preserve">Acceptance Tolerance Values. </w:t>
      </w:r>
      <w:r w:rsidRPr="004A03E9">
        <w:t>– The acceptance tolerance values shall be one-half the maintenance tolerance values.</w:t>
      </w:r>
    </w:p>
    <w:p w14:paraId="64403947" w14:textId="77777777" w:rsidR="004A03E9" w:rsidRPr="004A03E9" w:rsidRDefault="004A03E9" w:rsidP="00EE7A73">
      <w:pPr>
        <w:pStyle w:val="NormalIndent"/>
        <w:spacing w:after="60"/>
        <w:rPr>
          <w:b/>
          <w:bCs/>
        </w:rPr>
      </w:pPr>
      <w:r w:rsidRPr="004A03E9">
        <w:rPr>
          <w:b/>
          <w:bCs/>
        </w:rPr>
        <w:t>T.N.3.3.</w:t>
      </w:r>
      <w:r w:rsidRPr="004A03E9">
        <w:rPr>
          <w:b/>
          <w:bCs/>
        </w:rPr>
        <w:tab/>
        <w:t xml:space="preserve">Wheel-Load Weighers and Portable Axle-Load Weighers of Class IIII. </w:t>
      </w:r>
      <w:r w:rsidRPr="004A03E9">
        <w:t>– The tolerance values are two times the values specified in T.N.3.1. Maintenance Tolerance Values and T.N.3.2. Acceptance Tolerance Values.</w:t>
      </w:r>
    </w:p>
    <w:p w14:paraId="0EE24EBC" w14:textId="77777777" w:rsidR="004A03E9" w:rsidRPr="004A03E9" w:rsidRDefault="004A03E9" w:rsidP="00EE7A73">
      <w:pPr>
        <w:pStyle w:val="NormalIndent"/>
      </w:pPr>
      <w:r w:rsidRPr="004A03E9">
        <w:t>(Amended 1986)</w:t>
      </w:r>
    </w:p>
    <w:p w14:paraId="7ED30510" w14:textId="77777777" w:rsidR="004A03E9" w:rsidRPr="004A03E9" w:rsidRDefault="004A03E9" w:rsidP="00EE7A73">
      <w:pPr>
        <w:pStyle w:val="NormalIndent"/>
        <w:spacing w:after="60"/>
        <w:rPr>
          <w:b/>
          <w:bCs/>
        </w:rPr>
      </w:pPr>
      <w:r w:rsidRPr="004A03E9">
        <w:rPr>
          <w:b/>
          <w:bCs/>
        </w:rPr>
        <w:t>T.N.3.4.</w:t>
      </w:r>
      <w:r w:rsidRPr="004A03E9">
        <w:rPr>
          <w:b/>
          <w:bCs/>
        </w:rPr>
        <w:tab/>
        <w:t xml:space="preserve">Crane and Hopper (Other than Grain Hopper) Scales. </w:t>
      </w:r>
      <w:r w:rsidRPr="004A03E9">
        <w:t xml:space="preserve">– The maintenance and acceptance tolerances shall be as specified in T.N.3.1. Maintenance Tolerance Values and T.N.3.2. Acceptance Tolerance Values for Class III L, except that the tolerance for crane and construction materials hopper scales shall not be less than 1 </w:t>
      </w:r>
      <w:r w:rsidRPr="004A03E9">
        <w:rPr>
          <w:b/>
          <w:bCs/>
          <w:u w:val="single"/>
        </w:rPr>
        <w:t>e</w:t>
      </w:r>
      <w:r w:rsidRPr="004A03E9">
        <w:t xml:space="preserve"> </w:t>
      </w:r>
      <w:r w:rsidRPr="004A03E9">
        <w:rPr>
          <w:strike/>
        </w:rPr>
        <w:t>d</w:t>
      </w:r>
      <w:r w:rsidRPr="004A03E9">
        <w:t xml:space="preserve"> or 0.1 % of the scale capacity, whichever is less.</w:t>
      </w:r>
    </w:p>
    <w:p w14:paraId="007644CE" w14:textId="77777777" w:rsidR="004A03E9" w:rsidRPr="004A03E9" w:rsidRDefault="004A03E9" w:rsidP="00EE7A73">
      <w:pPr>
        <w:pStyle w:val="NormalIndent"/>
      </w:pPr>
      <w:r w:rsidRPr="004A03E9">
        <w:t xml:space="preserve">(Amended 1986 </w:t>
      </w:r>
      <w:r w:rsidRPr="004A03E9">
        <w:rPr>
          <w:b/>
          <w:bCs/>
          <w:u w:val="single"/>
        </w:rPr>
        <w:t>and 20XX</w:t>
      </w:r>
      <w:r w:rsidRPr="004A03E9">
        <w:t>)</w:t>
      </w:r>
    </w:p>
    <w:p w14:paraId="1C18BD47" w14:textId="77777777" w:rsidR="004A03E9" w:rsidRPr="00EE7A73" w:rsidRDefault="004A03E9" w:rsidP="00EE7A73">
      <w:pPr>
        <w:rPr>
          <w:rStyle w:val="Strong"/>
        </w:rPr>
      </w:pPr>
      <w:r w:rsidRPr="00EE7A73">
        <w:rPr>
          <w:rStyle w:val="Strong"/>
        </w:rPr>
        <w:t>T.N.4.</w:t>
      </w:r>
      <w:r w:rsidRPr="00EE7A73">
        <w:rPr>
          <w:rStyle w:val="Strong"/>
        </w:rPr>
        <w:tab/>
        <w:t>Agreement of Indications.</w:t>
      </w:r>
    </w:p>
    <w:p w14:paraId="4111F5FC" w14:textId="77777777" w:rsidR="004A03E9" w:rsidRPr="004A03E9" w:rsidRDefault="004A03E9" w:rsidP="00EE7A73">
      <w:pPr>
        <w:pStyle w:val="NormalIndent"/>
        <w:spacing w:after="60"/>
      </w:pPr>
      <w:r w:rsidRPr="004A03E9">
        <w:rPr>
          <w:b/>
          <w:bCs/>
        </w:rPr>
        <w:t>T.N.4.3.</w:t>
      </w:r>
      <w:r w:rsidRPr="004A03E9">
        <w:rPr>
          <w:b/>
          <w:bCs/>
        </w:rPr>
        <w:tab/>
        <w:t xml:space="preserve"> Single Indicating Element/Multiple Indications.</w:t>
      </w:r>
      <w:r w:rsidRPr="004A03E9">
        <w:t xml:space="preserve"> – In the case of an analog indicating element equipped with two or more indicating means within the same element, the difference in the weight indications for any load other than zero shall not be greater than one</w:t>
      </w:r>
      <w:r w:rsidRPr="004A03E9">
        <w:noBreakHyphen/>
        <w:t xml:space="preserve">half the value of the </w:t>
      </w:r>
      <w:r w:rsidRPr="004A03E9">
        <w:rPr>
          <w:b/>
          <w:bCs/>
          <w:u w:val="single"/>
        </w:rPr>
        <w:t>verification</w:t>
      </w:r>
      <w:r w:rsidRPr="004A03E9">
        <w:t xml:space="preserve"> scale division </w:t>
      </w:r>
      <w:r w:rsidRPr="004A03E9">
        <w:rPr>
          <w:b/>
          <w:bCs/>
          <w:u w:val="single"/>
        </w:rPr>
        <w:t>(e)</w:t>
      </w:r>
      <w:r w:rsidRPr="004A03E9">
        <w:t xml:space="preserve"> </w:t>
      </w:r>
      <w:r w:rsidRPr="004A03E9">
        <w:rPr>
          <w:strike/>
        </w:rPr>
        <w:t>(d)</w:t>
      </w:r>
      <w:r w:rsidRPr="004A03E9">
        <w:t xml:space="preserve"> and be within tolerance limits.</w:t>
      </w:r>
    </w:p>
    <w:p w14:paraId="6916AE45" w14:textId="77777777" w:rsidR="004A03E9" w:rsidRPr="004A03E9" w:rsidRDefault="004A03E9" w:rsidP="00EE7A73">
      <w:pPr>
        <w:pStyle w:val="NormalIndent"/>
      </w:pPr>
      <w:r w:rsidRPr="004A03E9">
        <w:t xml:space="preserve">(Amended 1986 </w:t>
      </w:r>
      <w:r w:rsidRPr="004A03E9">
        <w:rPr>
          <w:b/>
          <w:bCs/>
          <w:u w:val="single"/>
        </w:rPr>
        <w:t>and 20XX</w:t>
      </w:r>
      <w:r w:rsidRPr="004A03E9">
        <w:t>)</w:t>
      </w:r>
    </w:p>
    <w:p w14:paraId="78B2B06C" w14:textId="77777777" w:rsidR="004A03E9" w:rsidRPr="004A03E9" w:rsidRDefault="004A03E9" w:rsidP="00EE7A73">
      <w:pPr>
        <w:rPr>
          <w:b/>
          <w:bCs/>
        </w:rPr>
      </w:pPr>
      <w:r w:rsidRPr="004A03E9">
        <w:rPr>
          <w:b/>
          <w:bCs/>
        </w:rPr>
        <w:t xml:space="preserve">T.N.6. </w:t>
      </w:r>
      <w:r w:rsidRPr="004A03E9">
        <w:rPr>
          <w:b/>
          <w:bCs/>
        </w:rPr>
        <w:tab/>
        <w:t xml:space="preserve">Sensitivity. </w:t>
      </w:r>
      <w:r w:rsidRPr="004A03E9">
        <w:t>–</w:t>
      </w:r>
      <w:r w:rsidRPr="004A03E9">
        <w:rPr>
          <w:b/>
          <w:bCs/>
        </w:rPr>
        <w:t xml:space="preserve"> </w:t>
      </w:r>
      <w:r w:rsidRPr="004A03E9">
        <w:t>This section is applicable to all nonautomatic-indicating scales marked I, II, III, III L, or IIII.</w:t>
      </w:r>
    </w:p>
    <w:p w14:paraId="7A271684" w14:textId="77777777" w:rsidR="004A03E9" w:rsidRPr="00EE7A73" w:rsidRDefault="004A03E9" w:rsidP="00EE7A73">
      <w:pPr>
        <w:pStyle w:val="NormalIndent"/>
        <w:keepNext/>
        <w:rPr>
          <w:rStyle w:val="Strong"/>
        </w:rPr>
      </w:pPr>
      <w:r w:rsidRPr="00EE7A73">
        <w:rPr>
          <w:rStyle w:val="Strong"/>
        </w:rPr>
        <w:t>T.N.6.1. Test Load.</w:t>
      </w:r>
    </w:p>
    <w:p w14:paraId="4897CCC0" w14:textId="758E47F5" w:rsidR="004A03E9" w:rsidRPr="004A03E9" w:rsidRDefault="004A03E9" w:rsidP="00EE7A73">
      <w:pPr>
        <w:pStyle w:val="CodeList2"/>
      </w:pPr>
      <w:r w:rsidRPr="004A03E9">
        <w:rPr>
          <w:rFonts w:eastAsia="Times New Roman"/>
        </w:rPr>
        <w:t>(a)</w:t>
      </w:r>
      <w:r w:rsidR="002728B9">
        <w:rPr>
          <w:rFonts w:eastAsia="Times New Roman"/>
          <w:b/>
        </w:rPr>
        <w:tab/>
      </w:r>
      <w:r w:rsidRPr="004A03E9">
        <w:t>The test load for sensitivity for nonautomatic-indicating vehicle</w:t>
      </w:r>
      <w:r w:rsidRPr="004A03E9">
        <w:fldChar w:fldCharType="begin"/>
      </w:r>
      <w:r w:rsidRPr="004A03E9">
        <w:instrText>XE"Scales:Vehicle"</w:instrText>
      </w:r>
      <w:r w:rsidRPr="004A03E9">
        <w:fldChar w:fldCharType="end"/>
      </w:r>
      <w:r w:rsidRPr="004A03E9">
        <w:t>, axle-load</w:t>
      </w:r>
      <w:r w:rsidRPr="004A03E9">
        <w:fldChar w:fldCharType="begin"/>
      </w:r>
      <w:r w:rsidRPr="004A03E9">
        <w:instrText>XE"Scales:Axle load"</w:instrText>
      </w:r>
      <w:r w:rsidRPr="004A03E9">
        <w:fldChar w:fldCharType="end"/>
      </w:r>
      <w:r w:rsidRPr="004A03E9">
        <w:t>, livestock</w:t>
      </w:r>
      <w:r w:rsidRPr="004A03E9">
        <w:fldChar w:fldCharType="begin"/>
      </w:r>
      <w:r w:rsidRPr="004A03E9">
        <w:instrText>XE"Scales:Livestock"</w:instrText>
      </w:r>
      <w:r w:rsidRPr="004A03E9">
        <w:fldChar w:fldCharType="end"/>
      </w:r>
      <w:r w:rsidRPr="004A03E9">
        <w:t>, and animal scales shall be 1 </w:t>
      </w:r>
      <w:r w:rsidRPr="004A03E9">
        <w:rPr>
          <w:strike/>
        </w:rPr>
        <w:t>d</w:t>
      </w:r>
      <w:r w:rsidRPr="004A03E9">
        <w:t xml:space="preserve"> </w:t>
      </w:r>
      <w:r w:rsidRPr="004A03E9">
        <w:rPr>
          <w:b/>
          <w:u w:val="single"/>
        </w:rPr>
        <w:t>e</w:t>
      </w:r>
      <w:r w:rsidRPr="004A03E9">
        <w:t xml:space="preserve"> for scales equipped with balance indicator</w:t>
      </w:r>
      <w:r w:rsidRPr="004A03E9">
        <w:fldChar w:fldCharType="begin"/>
      </w:r>
      <w:r w:rsidRPr="004A03E9">
        <w:instrText>XE"Balance indicator"</w:instrText>
      </w:r>
      <w:r w:rsidRPr="004A03E9">
        <w:fldChar w:fldCharType="end"/>
      </w:r>
      <w:r w:rsidRPr="004A03E9">
        <w:t>, and 2 </w:t>
      </w:r>
      <w:r w:rsidRPr="004A03E9">
        <w:rPr>
          <w:strike/>
        </w:rPr>
        <w:t>d</w:t>
      </w:r>
      <w:r w:rsidRPr="004A03E9">
        <w:t xml:space="preserve"> </w:t>
      </w:r>
      <w:r w:rsidRPr="0002505E">
        <w:rPr>
          <w:b/>
          <w:bCs/>
          <w:u w:val="single"/>
        </w:rPr>
        <w:t>e</w:t>
      </w:r>
      <w:r w:rsidRPr="004A03E9">
        <w:t xml:space="preserve"> or 0.2 % of the scale capacity</w:t>
      </w:r>
      <w:r w:rsidRPr="004A03E9">
        <w:fldChar w:fldCharType="begin"/>
      </w:r>
      <w:r w:rsidRPr="004A03E9">
        <w:instrText>XE"Capacity"</w:instrText>
      </w:r>
      <w:r w:rsidRPr="004A03E9">
        <w:fldChar w:fldCharType="end"/>
      </w:r>
      <w:r w:rsidRPr="004A03E9">
        <w:t>, whichever is less, for scales not equipped with balance indicators.</w:t>
      </w:r>
    </w:p>
    <w:p w14:paraId="0296B2E7" w14:textId="7F4C3AF1" w:rsidR="004A03E9" w:rsidRPr="004A03E9" w:rsidRDefault="004A03E9" w:rsidP="00EE7A73">
      <w:pPr>
        <w:pStyle w:val="CodeList2"/>
      </w:pPr>
      <w:r w:rsidRPr="004A03E9">
        <w:rPr>
          <w:bCs/>
        </w:rPr>
        <w:lastRenderedPageBreak/>
        <w:t>(b)</w:t>
      </w:r>
      <w:r w:rsidR="002728B9">
        <w:rPr>
          <w:bCs/>
        </w:rPr>
        <w:tab/>
      </w:r>
      <w:r w:rsidRPr="004A03E9">
        <w:rPr>
          <w:bCs/>
        </w:rPr>
        <w:t>F</w:t>
      </w:r>
      <w:r w:rsidRPr="004A03E9">
        <w:t>or all other nonautomatic-indicating scales, the test load for sensitivity shall be 1 </w:t>
      </w:r>
      <w:r w:rsidRPr="004A03E9">
        <w:rPr>
          <w:strike/>
        </w:rPr>
        <w:t>d</w:t>
      </w:r>
      <w:r w:rsidRPr="004A03E9">
        <w:t xml:space="preserve"> </w:t>
      </w:r>
      <w:r w:rsidRPr="004A03E9">
        <w:rPr>
          <w:b/>
          <w:bCs/>
          <w:u w:val="single"/>
        </w:rPr>
        <w:t>e</w:t>
      </w:r>
      <w:r w:rsidRPr="004A03E9">
        <w:t xml:space="preserve"> at zero and 2 </w:t>
      </w:r>
      <w:r w:rsidRPr="004A03E9">
        <w:rPr>
          <w:strike/>
        </w:rPr>
        <w:t>d</w:t>
      </w:r>
      <w:r w:rsidRPr="004A03E9">
        <w:t xml:space="preserve"> </w:t>
      </w:r>
      <w:r w:rsidRPr="004A03E9">
        <w:rPr>
          <w:b/>
          <w:bCs/>
          <w:u w:val="single"/>
        </w:rPr>
        <w:t>e</w:t>
      </w:r>
      <w:r w:rsidRPr="004A03E9">
        <w:t xml:space="preserve"> at maximum test load.</w:t>
      </w:r>
    </w:p>
    <w:p w14:paraId="6A59F087" w14:textId="6AC87DBC" w:rsidR="004A03E9" w:rsidRPr="00EE7A73" w:rsidRDefault="004A03E9" w:rsidP="00EE7A73">
      <w:pPr>
        <w:pStyle w:val="NormalIndent"/>
        <w:rPr>
          <w:rStyle w:val="StrongUnderline"/>
        </w:rPr>
      </w:pPr>
      <w:r w:rsidRPr="00EE7A73">
        <w:rPr>
          <w:rStyle w:val="StrongUnderline"/>
        </w:rPr>
        <w:t>(Amended 20XX)</w:t>
      </w:r>
    </w:p>
    <w:p w14:paraId="588D9D08" w14:textId="77777777" w:rsidR="004A03E9" w:rsidRPr="004A03E9" w:rsidRDefault="004A03E9" w:rsidP="00EE7A73">
      <w:pPr>
        <w:rPr>
          <w:spacing w:val="-1"/>
        </w:rPr>
      </w:pPr>
      <w:r w:rsidRPr="004A03E9">
        <w:rPr>
          <w:rFonts w:eastAsiaTheme="minorHAnsi"/>
          <w:b/>
          <w:bCs/>
        </w:rPr>
        <w:t>T.N.8.</w:t>
      </w:r>
      <w:r w:rsidRPr="004A03E9">
        <w:rPr>
          <w:rFonts w:eastAsiaTheme="minorHAnsi"/>
          <w:b/>
          <w:bCs/>
        </w:rPr>
        <w:tab/>
        <w:t xml:space="preserve">Influence Factors. </w:t>
      </w:r>
      <w:r w:rsidRPr="004A03E9">
        <w:t>–</w:t>
      </w:r>
      <w:r w:rsidRPr="004A03E9">
        <w:rPr>
          <w:spacing w:val="14"/>
        </w:rPr>
        <w:t xml:space="preserve"> </w:t>
      </w:r>
      <w:r w:rsidRPr="004A03E9">
        <w:t>The</w:t>
      </w:r>
      <w:r w:rsidRPr="004A03E9">
        <w:rPr>
          <w:spacing w:val="13"/>
        </w:rPr>
        <w:t xml:space="preserve"> </w:t>
      </w:r>
      <w:r w:rsidRPr="004A03E9">
        <w:t>following</w:t>
      </w:r>
      <w:r w:rsidRPr="004A03E9">
        <w:rPr>
          <w:spacing w:val="14"/>
        </w:rPr>
        <w:t xml:space="preserve"> </w:t>
      </w:r>
      <w:r w:rsidRPr="004A03E9">
        <w:t>factors</w:t>
      </w:r>
      <w:r w:rsidRPr="004A03E9">
        <w:rPr>
          <w:spacing w:val="12"/>
        </w:rPr>
        <w:t xml:space="preserve"> </w:t>
      </w:r>
      <w:r w:rsidRPr="004A03E9">
        <w:t>are</w:t>
      </w:r>
      <w:r w:rsidRPr="004A03E9">
        <w:rPr>
          <w:spacing w:val="13"/>
        </w:rPr>
        <w:t xml:space="preserve"> </w:t>
      </w:r>
      <w:r w:rsidRPr="004A03E9">
        <w:t>applicable</w:t>
      </w:r>
      <w:r w:rsidRPr="004A03E9">
        <w:rPr>
          <w:spacing w:val="13"/>
        </w:rPr>
        <w:t xml:space="preserve"> </w:t>
      </w:r>
      <w:r w:rsidRPr="004A03E9">
        <w:rPr>
          <w:spacing w:val="-1"/>
        </w:rPr>
        <w:t>to</w:t>
      </w:r>
      <w:r w:rsidRPr="004A03E9">
        <w:rPr>
          <w:spacing w:val="14"/>
        </w:rPr>
        <w:t xml:space="preserve"> </w:t>
      </w:r>
      <w:r w:rsidRPr="004A03E9">
        <w:rPr>
          <w:spacing w:val="-1"/>
        </w:rPr>
        <w:t>tests</w:t>
      </w:r>
      <w:r w:rsidRPr="004A03E9">
        <w:rPr>
          <w:spacing w:val="15"/>
        </w:rPr>
        <w:t xml:space="preserve"> </w:t>
      </w:r>
      <w:r w:rsidRPr="004A03E9">
        <w:t>conducted</w:t>
      </w:r>
      <w:r w:rsidRPr="004A03E9">
        <w:rPr>
          <w:spacing w:val="14"/>
        </w:rPr>
        <w:t xml:space="preserve"> </w:t>
      </w:r>
      <w:r w:rsidRPr="004A03E9">
        <w:t>under</w:t>
      </w:r>
      <w:r w:rsidRPr="004A03E9">
        <w:rPr>
          <w:spacing w:val="14"/>
        </w:rPr>
        <w:t xml:space="preserve"> </w:t>
      </w:r>
      <w:r w:rsidRPr="004A03E9">
        <w:rPr>
          <w:spacing w:val="-1"/>
        </w:rPr>
        <w:t>controlled</w:t>
      </w:r>
      <w:r w:rsidRPr="004A03E9">
        <w:rPr>
          <w:spacing w:val="14"/>
        </w:rPr>
        <w:t xml:space="preserve"> </w:t>
      </w:r>
      <w:r w:rsidRPr="004A03E9">
        <w:rPr>
          <w:spacing w:val="-1"/>
        </w:rPr>
        <w:t>conditions</w:t>
      </w:r>
      <w:r w:rsidRPr="004A03E9">
        <w:rPr>
          <w:spacing w:val="59"/>
          <w:w w:val="99"/>
        </w:rPr>
        <w:t xml:space="preserve"> </w:t>
      </w:r>
      <w:r w:rsidRPr="004A03E9">
        <w:t>only,</w:t>
      </w:r>
      <w:r w:rsidRPr="004A03E9">
        <w:rPr>
          <w:spacing w:val="-7"/>
        </w:rPr>
        <w:t xml:space="preserve"> </w:t>
      </w:r>
      <w:r w:rsidRPr="004A03E9">
        <w:rPr>
          <w:spacing w:val="-1"/>
        </w:rPr>
        <w:t>provided</w:t>
      </w:r>
      <w:r w:rsidRPr="004A03E9">
        <w:rPr>
          <w:spacing w:val="-6"/>
        </w:rPr>
        <w:t xml:space="preserve"> </w:t>
      </w:r>
      <w:r w:rsidRPr="004A03E9">
        <w:rPr>
          <w:spacing w:val="-1"/>
        </w:rPr>
        <w:t>that:</w:t>
      </w:r>
    </w:p>
    <w:p w14:paraId="3C672F16" w14:textId="6856DE05" w:rsidR="004A03E9" w:rsidRPr="004A03E9" w:rsidRDefault="004A03E9" w:rsidP="00EE7A73">
      <w:pPr>
        <w:pStyle w:val="CodeList1"/>
      </w:pPr>
      <w:r w:rsidRPr="004A03E9">
        <w:t>(a)</w:t>
      </w:r>
      <w:r w:rsidR="00A11525">
        <w:tab/>
      </w:r>
      <w:r w:rsidRPr="004A03E9">
        <w:t>types</w:t>
      </w:r>
      <w:r w:rsidRPr="004A03E9">
        <w:rPr>
          <w:spacing w:val="-15"/>
        </w:rPr>
        <w:t xml:space="preserve"> </w:t>
      </w:r>
      <w:r w:rsidRPr="004A03E9">
        <w:t>of</w:t>
      </w:r>
      <w:r w:rsidRPr="004A03E9">
        <w:rPr>
          <w:spacing w:val="-13"/>
        </w:rPr>
        <w:t xml:space="preserve"> </w:t>
      </w:r>
      <w:r w:rsidRPr="004A03E9">
        <w:t>devices</w:t>
      </w:r>
      <w:r w:rsidRPr="004A03E9">
        <w:rPr>
          <w:spacing w:val="-14"/>
        </w:rPr>
        <w:t xml:space="preserve"> </w:t>
      </w:r>
      <w:r w:rsidRPr="004A03E9">
        <w:t>approved</w:t>
      </w:r>
      <w:r w:rsidRPr="004A03E9">
        <w:rPr>
          <w:spacing w:val="-15"/>
        </w:rPr>
        <w:t xml:space="preserve"> </w:t>
      </w:r>
      <w:r w:rsidRPr="004A03E9">
        <w:t>prior</w:t>
      </w:r>
      <w:r w:rsidRPr="004A03E9">
        <w:rPr>
          <w:spacing w:val="-13"/>
        </w:rPr>
        <w:t xml:space="preserve"> </w:t>
      </w:r>
      <w:r w:rsidRPr="004A03E9">
        <w:t>to</w:t>
      </w:r>
      <w:r w:rsidRPr="004A03E9">
        <w:rPr>
          <w:spacing w:val="-12"/>
        </w:rPr>
        <w:t xml:space="preserve"> </w:t>
      </w:r>
      <w:r w:rsidRPr="004A03E9">
        <w:t>January</w:t>
      </w:r>
      <w:r w:rsidRPr="004A03E9">
        <w:rPr>
          <w:spacing w:val="-5"/>
        </w:rPr>
        <w:t xml:space="preserve"> </w:t>
      </w:r>
      <w:r w:rsidRPr="004A03E9">
        <w:t>1,</w:t>
      </w:r>
      <w:r w:rsidRPr="004A03E9">
        <w:rPr>
          <w:spacing w:val="-7"/>
        </w:rPr>
        <w:t xml:space="preserve"> </w:t>
      </w:r>
      <w:r w:rsidRPr="004A03E9">
        <w:t>1986,</w:t>
      </w:r>
      <w:r w:rsidRPr="004A03E9">
        <w:rPr>
          <w:spacing w:val="-13"/>
        </w:rPr>
        <w:t xml:space="preserve"> </w:t>
      </w:r>
      <w:r w:rsidRPr="004A03E9">
        <w:t>and</w:t>
      </w:r>
      <w:r w:rsidRPr="004A03E9">
        <w:rPr>
          <w:spacing w:val="-12"/>
        </w:rPr>
        <w:t xml:space="preserve"> </w:t>
      </w:r>
      <w:r w:rsidRPr="004A03E9">
        <w:t>manufactured</w:t>
      </w:r>
      <w:r w:rsidRPr="004A03E9">
        <w:rPr>
          <w:spacing w:val="-15"/>
        </w:rPr>
        <w:t xml:space="preserve"> </w:t>
      </w:r>
      <w:r w:rsidRPr="004A03E9">
        <w:t>prior</w:t>
      </w:r>
      <w:r w:rsidRPr="004A03E9">
        <w:rPr>
          <w:spacing w:val="-13"/>
        </w:rPr>
        <w:t xml:space="preserve"> </w:t>
      </w:r>
      <w:r w:rsidRPr="004A03E9">
        <w:rPr>
          <w:spacing w:val="-2"/>
        </w:rPr>
        <w:t>to</w:t>
      </w:r>
      <w:r w:rsidRPr="004A03E9">
        <w:rPr>
          <w:spacing w:val="-13"/>
        </w:rPr>
        <w:t xml:space="preserve"> </w:t>
      </w:r>
      <w:r w:rsidRPr="004A03E9">
        <w:t>January</w:t>
      </w:r>
      <w:r w:rsidRPr="004A03E9">
        <w:rPr>
          <w:spacing w:val="-4"/>
        </w:rPr>
        <w:t xml:space="preserve"> </w:t>
      </w:r>
      <w:r w:rsidRPr="004A03E9">
        <w:t>1,</w:t>
      </w:r>
      <w:r w:rsidRPr="004A03E9">
        <w:rPr>
          <w:spacing w:val="-7"/>
        </w:rPr>
        <w:t xml:space="preserve"> 1</w:t>
      </w:r>
      <w:r w:rsidRPr="004A03E9">
        <w:t>988,</w:t>
      </w:r>
      <w:r w:rsidRPr="004A03E9">
        <w:rPr>
          <w:spacing w:val="-13"/>
        </w:rPr>
        <w:t xml:space="preserve"> </w:t>
      </w:r>
      <w:r w:rsidRPr="004A03E9">
        <w:t>need</w:t>
      </w:r>
      <w:r w:rsidRPr="004A03E9">
        <w:rPr>
          <w:spacing w:val="-12"/>
        </w:rPr>
        <w:t xml:space="preserve"> </w:t>
      </w:r>
      <w:r w:rsidRPr="004A03E9">
        <w:t>not</w:t>
      </w:r>
      <w:r w:rsidRPr="004A03E9">
        <w:rPr>
          <w:spacing w:val="-14"/>
        </w:rPr>
        <w:t xml:space="preserve"> </w:t>
      </w:r>
      <w:r w:rsidRPr="004A03E9">
        <w:t>meet the</w:t>
      </w:r>
      <w:r w:rsidRPr="004A03E9">
        <w:rPr>
          <w:spacing w:val="-6"/>
        </w:rPr>
        <w:t xml:space="preserve"> </w:t>
      </w:r>
      <w:r w:rsidRPr="004A03E9">
        <w:t>requirements</w:t>
      </w:r>
      <w:r w:rsidRPr="004A03E9">
        <w:rPr>
          <w:spacing w:val="-7"/>
        </w:rPr>
        <w:t xml:space="preserve"> </w:t>
      </w:r>
      <w:r w:rsidRPr="004A03E9">
        <w:t>of</w:t>
      </w:r>
      <w:r w:rsidRPr="004A03E9">
        <w:rPr>
          <w:spacing w:val="-5"/>
        </w:rPr>
        <w:t xml:space="preserve"> </w:t>
      </w:r>
      <w:r w:rsidRPr="004A03E9">
        <w:t>this</w:t>
      </w:r>
      <w:r w:rsidRPr="004A03E9">
        <w:rPr>
          <w:spacing w:val="-7"/>
        </w:rPr>
        <w:t xml:space="preserve"> </w:t>
      </w:r>
      <w:r w:rsidRPr="004A03E9">
        <w:t>section;</w:t>
      </w:r>
    </w:p>
    <w:p w14:paraId="7E7914FE" w14:textId="1A46B1D8" w:rsidR="004A03E9" w:rsidRPr="004A03E9" w:rsidRDefault="004A03E9" w:rsidP="00EE7A73">
      <w:pPr>
        <w:pStyle w:val="CodeList1"/>
      </w:pPr>
      <w:r w:rsidRPr="004A03E9">
        <w:t>(b)</w:t>
      </w:r>
      <w:r w:rsidR="00A11525">
        <w:tab/>
      </w:r>
      <w:r w:rsidRPr="004A03E9">
        <w:t>new</w:t>
      </w:r>
      <w:r w:rsidRPr="004A03E9">
        <w:rPr>
          <w:spacing w:val="12"/>
        </w:rPr>
        <w:t xml:space="preserve"> </w:t>
      </w:r>
      <w:r w:rsidRPr="004A03E9">
        <w:t>types</w:t>
      </w:r>
      <w:r w:rsidRPr="004A03E9">
        <w:rPr>
          <w:spacing w:val="9"/>
        </w:rPr>
        <w:t xml:space="preserve"> </w:t>
      </w:r>
      <w:r w:rsidRPr="004A03E9">
        <w:t>of</w:t>
      </w:r>
      <w:r w:rsidRPr="004A03E9">
        <w:rPr>
          <w:spacing w:val="10"/>
        </w:rPr>
        <w:t xml:space="preserve"> </w:t>
      </w:r>
      <w:r w:rsidRPr="004A03E9">
        <w:t>devices</w:t>
      </w:r>
      <w:r w:rsidRPr="004A03E9">
        <w:rPr>
          <w:spacing w:val="11"/>
        </w:rPr>
        <w:t xml:space="preserve"> </w:t>
      </w:r>
      <w:r w:rsidRPr="004A03E9">
        <w:t>submitted</w:t>
      </w:r>
      <w:r w:rsidRPr="004A03E9">
        <w:rPr>
          <w:spacing w:val="13"/>
        </w:rPr>
        <w:t xml:space="preserve"> </w:t>
      </w:r>
      <w:r w:rsidRPr="004A03E9">
        <w:t>for</w:t>
      </w:r>
      <w:r w:rsidRPr="004A03E9">
        <w:rPr>
          <w:spacing w:val="13"/>
        </w:rPr>
        <w:t xml:space="preserve"> </w:t>
      </w:r>
      <w:r w:rsidRPr="004A03E9">
        <w:t>approval</w:t>
      </w:r>
      <w:r w:rsidRPr="004A03E9">
        <w:rPr>
          <w:spacing w:val="12"/>
        </w:rPr>
        <w:t xml:space="preserve"> </w:t>
      </w:r>
      <w:r w:rsidRPr="004A03E9">
        <w:t>after</w:t>
      </w:r>
      <w:r w:rsidRPr="004A03E9">
        <w:rPr>
          <w:spacing w:val="13"/>
        </w:rPr>
        <w:t xml:space="preserve"> </w:t>
      </w:r>
      <w:r w:rsidRPr="004A03E9">
        <w:t>January</w:t>
      </w:r>
      <w:r w:rsidRPr="004A03E9">
        <w:rPr>
          <w:spacing w:val="-5"/>
        </w:rPr>
        <w:t xml:space="preserve"> </w:t>
      </w:r>
      <w:r w:rsidRPr="004A03E9">
        <w:t>1,</w:t>
      </w:r>
      <w:r w:rsidRPr="004A03E9">
        <w:rPr>
          <w:spacing w:val="-2"/>
        </w:rPr>
        <w:t xml:space="preserve"> </w:t>
      </w:r>
      <w:r w:rsidRPr="004A03E9">
        <w:t>1986,</w:t>
      </w:r>
      <w:r w:rsidRPr="004A03E9">
        <w:rPr>
          <w:spacing w:val="10"/>
        </w:rPr>
        <w:t xml:space="preserve"> </w:t>
      </w:r>
      <w:r w:rsidRPr="004A03E9">
        <w:t>shall</w:t>
      </w:r>
      <w:r w:rsidRPr="004A03E9">
        <w:rPr>
          <w:spacing w:val="12"/>
        </w:rPr>
        <w:t xml:space="preserve"> </w:t>
      </w:r>
      <w:r w:rsidRPr="004A03E9">
        <w:t>comply</w:t>
      </w:r>
      <w:r w:rsidRPr="004A03E9">
        <w:rPr>
          <w:spacing w:val="10"/>
        </w:rPr>
        <w:t xml:space="preserve"> </w:t>
      </w:r>
      <w:r w:rsidRPr="004A03E9">
        <w:t>with</w:t>
      </w:r>
      <w:r w:rsidRPr="004A03E9">
        <w:rPr>
          <w:spacing w:val="13"/>
        </w:rPr>
        <w:t xml:space="preserve"> </w:t>
      </w:r>
      <w:r w:rsidRPr="004A03E9">
        <w:t>the</w:t>
      </w:r>
      <w:r w:rsidRPr="004A03E9">
        <w:rPr>
          <w:spacing w:val="12"/>
        </w:rPr>
        <w:t xml:space="preserve"> </w:t>
      </w:r>
      <w:r w:rsidRPr="004A03E9">
        <w:t>requirements</w:t>
      </w:r>
      <w:r w:rsidRPr="004A03E9">
        <w:rPr>
          <w:spacing w:val="9"/>
        </w:rPr>
        <w:t xml:space="preserve"> </w:t>
      </w:r>
      <w:r w:rsidRPr="004A03E9">
        <w:t>of</w:t>
      </w:r>
      <w:r w:rsidRPr="004A03E9">
        <w:rPr>
          <w:spacing w:val="85"/>
          <w:w w:val="99"/>
        </w:rPr>
        <w:t xml:space="preserve"> </w:t>
      </w:r>
      <w:r w:rsidRPr="004A03E9">
        <w:t>this</w:t>
      </w:r>
      <w:r w:rsidRPr="004A03E9">
        <w:rPr>
          <w:spacing w:val="-7"/>
        </w:rPr>
        <w:t xml:space="preserve"> </w:t>
      </w:r>
      <w:r w:rsidRPr="004A03E9">
        <w:t>section;</w:t>
      </w:r>
      <w:r w:rsidRPr="004A03E9">
        <w:rPr>
          <w:spacing w:val="-6"/>
        </w:rPr>
        <w:t xml:space="preserve"> </w:t>
      </w:r>
      <w:r w:rsidRPr="004A03E9">
        <w:t>and</w:t>
      </w:r>
    </w:p>
    <w:p w14:paraId="2B205DD4" w14:textId="14172B2B" w:rsidR="004A03E9" w:rsidRPr="004A03E9" w:rsidRDefault="004A03E9" w:rsidP="00EE7A73">
      <w:pPr>
        <w:pStyle w:val="CodeList1"/>
        <w:spacing w:after="60"/>
        <w:rPr>
          <w:rFonts w:eastAsia="Times New Roman"/>
          <w:spacing w:val="-1"/>
        </w:rPr>
      </w:pPr>
      <w:r w:rsidRPr="004A03E9">
        <w:rPr>
          <w:rFonts w:eastAsia="Times New Roman"/>
        </w:rPr>
        <w:t>(c)</w:t>
      </w:r>
      <w:r w:rsidR="00A11525">
        <w:rPr>
          <w:rFonts w:eastAsia="Times New Roman"/>
        </w:rPr>
        <w:tab/>
      </w:r>
      <w:r w:rsidRPr="004A03E9">
        <w:rPr>
          <w:spacing w:val="-1"/>
        </w:rPr>
        <w:t>all</w:t>
      </w:r>
      <w:r w:rsidRPr="004A03E9">
        <w:rPr>
          <w:spacing w:val="-6"/>
        </w:rPr>
        <w:t xml:space="preserve"> </w:t>
      </w:r>
      <w:r w:rsidRPr="004A03E9">
        <w:t>devices</w:t>
      </w:r>
      <w:r w:rsidRPr="004A03E9">
        <w:rPr>
          <w:spacing w:val="-6"/>
        </w:rPr>
        <w:t xml:space="preserve"> </w:t>
      </w:r>
      <w:r w:rsidRPr="004A03E9">
        <w:t>manufactured</w:t>
      </w:r>
      <w:r w:rsidRPr="004A03E9">
        <w:rPr>
          <w:spacing w:val="-4"/>
        </w:rPr>
        <w:t xml:space="preserve"> </w:t>
      </w:r>
      <w:r w:rsidRPr="004A03E9">
        <w:rPr>
          <w:spacing w:val="-1"/>
        </w:rPr>
        <w:t>after</w:t>
      </w:r>
      <w:r w:rsidRPr="004A03E9">
        <w:rPr>
          <w:spacing w:val="-7"/>
        </w:rPr>
        <w:t xml:space="preserve"> </w:t>
      </w:r>
      <w:r w:rsidRPr="004A03E9">
        <w:t>January</w:t>
      </w:r>
      <w:r w:rsidRPr="004A03E9">
        <w:rPr>
          <w:spacing w:val="-4"/>
        </w:rPr>
        <w:t xml:space="preserve"> </w:t>
      </w:r>
      <w:r w:rsidRPr="004A03E9">
        <w:rPr>
          <w:spacing w:val="-1"/>
        </w:rPr>
        <w:t>1,</w:t>
      </w:r>
      <w:r w:rsidRPr="004A03E9">
        <w:rPr>
          <w:spacing w:val="-4"/>
        </w:rPr>
        <w:t xml:space="preserve"> </w:t>
      </w:r>
      <w:r w:rsidRPr="004A03E9">
        <w:t>1988,</w:t>
      </w:r>
      <w:r w:rsidRPr="004A03E9">
        <w:rPr>
          <w:spacing w:val="-4"/>
        </w:rPr>
        <w:t xml:space="preserve"> </w:t>
      </w:r>
      <w:r w:rsidRPr="004A03E9">
        <w:rPr>
          <w:spacing w:val="-1"/>
        </w:rPr>
        <w:t>shall</w:t>
      </w:r>
      <w:r w:rsidRPr="004A03E9">
        <w:rPr>
          <w:spacing w:val="-6"/>
        </w:rPr>
        <w:t xml:space="preserve"> </w:t>
      </w:r>
      <w:r w:rsidRPr="004A03E9">
        <w:rPr>
          <w:spacing w:val="-1"/>
        </w:rPr>
        <w:t>comply</w:t>
      </w:r>
      <w:r w:rsidRPr="004A03E9">
        <w:rPr>
          <w:spacing w:val="-6"/>
        </w:rPr>
        <w:t xml:space="preserve"> </w:t>
      </w:r>
      <w:r w:rsidRPr="004A03E9">
        <w:rPr>
          <w:spacing w:val="-1"/>
        </w:rPr>
        <w:t>with</w:t>
      </w:r>
      <w:r w:rsidRPr="004A03E9">
        <w:rPr>
          <w:spacing w:val="-4"/>
        </w:rPr>
        <w:t xml:space="preserve"> </w:t>
      </w:r>
      <w:r w:rsidRPr="004A03E9">
        <w:t>the</w:t>
      </w:r>
      <w:r w:rsidRPr="004A03E9">
        <w:rPr>
          <w:spacing w:val="-5"/>
        </w:rPr>
        <w:t xml:space="preserve"> </w:t>
      </w:r>
      <w:r w:rsidRPr="004A03E9">
        <w:t>requirements</w:t>
      </w:r>
      <w:r w:rsidRPr="004A03E9">
        <w:rPr>
          <w:spacing w:val="-6"/>
        </w:rPr>
        <w:t xml:space="preserve"> </w:t>
      </w:r>
      <w:r w:rsidRPr="004A03E9">
        <w:t>of</w:t>
      </w:r>
      <w:r w:rsidRPr="004A03E9">
        <w:rPr>
          <w:spacing w:val="-4"/>
        </w:rPr>
        <w:t xml:space="preserve"> </w:t>
      </w:r>
      <w:r w:rsidRPr="004A03E9">
        <w:rPr>
          <w:spacing w:val="-1"/>
        </w:rPr>
        <w:t>this</w:t>
      </w:r>
      <w:r w:rsidRPr="004A03E9">
        <w:rPr>
          <w:spacing w:val="-6"/>
        </w:rPr>
        <w:t xml:space="preserve"> </w:t>
      </w:r>
      <w:r w:rsidRPr="004A03E9">
        <w:t>section.</w:t>
      </w:r>
    </w:p>
    <w:p w14:paraId="13BC5B32" w14:textId="77777777" w:rsidR="004A03E9" w:rsidRPr="004A03E9" w:rsidRDefault="004A03E9" w:rsidP="00EE7A73">
      <w:pPr>
        <w:rPr>
          <w:rFonts w:eastAsia="Times New Roman"/>
        </w:rPr>
      </w:pPr>
      <w:r w:rsidRPr="004A03E9">
        <w:t>(Amended</w:t>
      </w:r>
      <w:r w:rsidRPr="004A03E9">
        <w:rPr>
          <w:spacing w:val="-15"/>
        </w:rPr>
        <w:t xml:space="preserve"> </w:t>
      </w:r>
      <w:r w:rsidRPr="004A03E9">
        <w:t>1985)</w:t>
      </w:r>
    </w:p>
    <w:p w14:paraId="3C034416" w14:textId="77777777" w:rsidR="004A03E9" w:rsidRPr="004A03E9" w:rsidRDefault="004A03E9" w:rsidP="00EE7A73">
      <w:pPr>
        <w:pStyle w:val="NormalIndent"/>
      </w:pPr>
      <w:r w:rsidRPr="004A03E9">
        <w:rPr>
          <w:b/>
        </w:rPr>
        <w:t>T.N.8.1.3.</w:t>
      </w:r>
      <w:r w:rsidRPr="004A03E9">
        <w:rPr>
          <w:b/>
        </w:rPr>
        <w:tab/>
        <w:t>Temperature Effect on Zero-Load Balance.</w:t>
      </w:r>
      <w:r w:rsidRPr="004A03E9">
        <w:fldChar w:fldCharType="begin"/>
      </w:r>
      <w:r w:rsidRPr="004A03E9">
        <w:instrText>XE"Temperature"</w:instrText>
      </w:r>
      <w:r w:rsidRPr="004A03E9">
        <w:fldChar w:fldCharType="end"/>
      </w:r>
      <w:r w:rsidRPr="004A03E9">
        <w:fldChar w:fldCharType="begin"/>
      </w:r>
      <w:r w:rsidRPr="004A03E9">
        <w:instrText>XE"Zero-load balance"</w:instrText>
      </w:r>
      <w:r w:rsidRPr="004A03E9">
        <w:fldChar w:fldCharType="end"/>
      </w:r>
      <w:r w:rsidRPr="004A03E9">
        <w:t xml:space="preserve"> – The zero-load indication shall not vary by more than:</w:t>
      </w:r>
    </w:p>
    <w:p w14:paraId="6457DF4D" w14:textId="77777777" w:rsidR="004A03E9" w:rsidRPr="004A03E9" w:rsidRDefault="004A03E9" w:rsidP="00EE7A73">
      <w:pPr>
        <w:pStyle w:val="CodeList2"/>
      </w:pPr>
      <w:r w:rsidRPr="004A03E9">
        <w:t>(a)</w:t>
      </w:r>
      <w:r w:rsidRPr="004A03E9">
        <w:tab/>
        <w:t xml:space="preserve">three </w:t>
      </w:r>
      <w:r w:rsidRPr="004A03E9">
        <w:rPr>
          <w:strike/>
        </w:rPr>
        <w:t>divisions</w:t>
      </w:r>
      <w:r w:rsidRPr="004A03E9">
        <w:t xml:space="preserve"> </w:t>
      </w:r>
      <w:r w:rsidRPr="004A03E9">
        <w:rPr>
          <w:b/>
          <w:u w:val="single"/>
        </w:rPr>
        <w:t>e</w:t>
      </w:r>
      <w:r w:rsidRPr="004A03E9">
        <w:t xml:space="preserve"> per 5 </w:t>
      </w:r>
      <w:r w:rsidRPr="004A03E9">
        <w:sym w:font="Symbol" w:char="F0B0"/>
      </w:r>
      <w:r w:rsidRPr="004A03E9">
        <w:t>C (9 </w:t>
      </w:r>
      <w:r w:rsidRPr="004A03E9">
        <w:sym w:font="Symbol" w:char="F0B0"/>
      </w:r>
      <w:r w:rsidRPr="004A03E9">
        <w:t>F) change in temperature</w:t>
      </w:r>
      <w:r w:rsidRPr="004A03E9">
        <w:fldChar w:fldCharType="begin"/>
      </w:r>
      <w:r w:rsidRPr="004A03E9">
        <w:instrText>XE"Temperature"</w:instrText>
      </w:r>
      <w:r w:rsidRPr="004A03E9">
        <w:fldChar w:fldCharType="end"/>
      </w:r>
      <w:r w:rsidRPr="004A03E9">
        <w:t xml:space="preserve"> for Class</w:t>
      </w:r>
      <w:r w:rsidRPr="004A03E9">
        <w:fldChar w:fldCharType="begin"/>
      </w:r>
      <w:r w:rsidRPr="004A03E9">
        <w:instrText>XE"Class"</w:instrText>
      </w:r>
      <w:r w:rsidRPr="004A03E9">
        <w:fldChar w:fldCharType="end"/>
      </w:r>
      <w:r w:rsidRPr="004A03E9">
        <w:t> III L</w:t>
      </w:r>
      <w:r w:rsidRPr="004A03E9">
        <w:fldChar w:fldCharType="begin"/>
      </w:r>
      <w:r w:rsidRPr="004A03E9">
        <w:instrText>XE"Class III L"</w:instrText>
      </w:r>
      <w:r w:rsidRPr="004A03E9">
        <w:fldChar w:fldCharType="end"/>
      </w:r>
      <w:r w:rsidRPr="004A03E9">
        <w:t xml:space="preserve"> devices; or</w:t>
      </w:r>
    </w:p>
    <w:p w14:paraId="1A1E689D" w14:textId="77777777" w:rsidR="004A03E9" w:rsidRPr="004A03E9" w:rsidRDefault="004A03E9" w:rsidP="00EE7A73">
      <w:pPr>
        <w:pStyle w:val="CodeList2"/>
        <w:spacing w:after="60"/>
      </w:pPr>
      <w:r w:rsidRPr="004A03E9">
        <w:rPr>
          <w:bCs/>
        </w:rPr>
        <w:t>(b)</w:t>
      </w:r>
      <w:r w:rsidRPr="004A03E9">
        <w:rPr>
          <w:bCs/>
        </w:rPr>
        <w:tab/>
      </w:r>
      <w:r w:rsidRPr="004A03E9">
        <w:t xml:space="preserve">one </w:t>
      </w:r>
      <w:r w:rsidRPr="004A03E9">
        <w:rPr>
          <w:strike/>
        </w:rPr>
        <w:t>division</w:t>
      </w:r>
      <w:r w:rsidRPr="004A03E9">
        <w:t xml:space="preserve"> </w:t>
      </w:r>
      <w:r w:rsidRPr="004A03E9">
        <w:rPr>
          <w:b/>
          <w:bCs/>
          <w:u w:val="single"/>
        </w:rPr>
        <w:t>e</w:t>
      </w:r>
      <w:r w:rsidRPr="004A03E9">
        <w:t xml:space="preserve"> per 5 </w:t>
      </w:r>
      <w:r w:rsidRPr="004A03E9">
        <w:sym w:font="Symbol" w:char="F0B0"/>
      </w:r>
      <w:r w:rsidRPr="004A03E9">
        <w:t>C (9 </w:t>
      </w:r>
      <w:r w:rsidRPr="004A03E9">
        <w:sym w:font="Symbol" w:char="F0B0"/>
      </w:r>
      <w:r w:rsidRPr="004A03E9">
        <w:t>F) change in temperature</w:t>
      </w:r>
      <w:r w:rsidRPr="004A03E9">
        <w:fldChar w:fldCharType="begin"/>
      </w:r>
      <w:r w:rsidRPr="004A03E9">
        <w:instrText>XE"Temperature"</w:instrText>
      </w:r>
      <w:r w:rsidRPr="004A03E9">
        <w:fldChar w:fldCharType="end"/>
      </w:r>
      <w:r w:rsidRPr="004A03E9">
        <w:t xml:space="preserve"> for all other devices.</w:t>
      </w:r>
    </w:p>
    <w:p w14:paraId="1BA00822" w14:textId="77777777" w:rsidR="004A03E9" w:rsidRPr="004A03E9" w:rsidRDefault="004A03E9" w:rsidP="00EE7A73">
      <w:pPr>
        <w:pStyle w:val="NormalIndent"/>
      </w:pPr>
      <w:r w:rsidRPr="004A03E9">
        <w:t xml:space="preserve">(Amended 1990 </w:t>
      </w:r>
      <w:r w:rsidRPr="004A03E9">
        <w:rPr>
          <w:b/>
          <w:bCs/>
          <w:u w:val="single"/>
        </w:rPr>
        <w:t>and 20XX</w:t>
      </w:r>
      <w:r w:rsidRPr="004A03E9">
        <w:t>)</w:t>
      </w:r>
    </w:p>
    <w:p w14:paraId="65AF4287" w14:textId="77777777" w:rsidR="004A03E9" w:rsidRPr="004A03E9" w:rsidRDefault="004A03E9" w:rsidP="00EE7A73">
      <w:r w:rsidRPr="004A03E9">
        <w:rPr>
          <w:b/>
          <w:bCs/>
        </w:rPr>
        <w:t>T.N.9.</w:t>
      </w:r>
      <w:r w:rsidRPr="004A03E9">
        <w:rPr>
          <w:b/>
          <w:bCs/>
        </w:rPr>
        <w:tab/>
        <w:t>Radio Frequency Interference (RFI) and Other Electromagnetic Interference Susceptibility.</w:t>
      </w:r>
      <w:r w:rsidRPr="004A03E9">
        <w:fldChar w:fldCharType="begin"/>
      </w:r>
      <w:r w:rsidRPr="004A03E9">
        <w:instrText>XE"RFI"</w:instrText>
      </w:r>
      <w:r w:rsidRPr="004A03E9">
        <w:fldChar w:fldCharType="end"/>
      </w:r>
      <w:r w:rsidRPr="004A03E9">
        <w:t xml:space="preserve"> – The difference between the weight indication due to the disturbance and the weight indication without the disturbance shall not exceed one </w:t>
      </w:r>
      <w:r w:rsidRPr="004A03E9">
        <w:rPr>
          <w:b/>
          <w:bCs/>
          <w:u w:val="single"/>
        </w:rPr>
        <w:t>e</w:t>
      </w:r>
      <w:r w:rsidRPr="004A03E9">
        <w:t xml:space="preserve"> </w:t>
      </w:r>
      <w:r w:rsidRPr="004A03E9">
        <w:rPr>
          <w:strike/>
        </w:rPr>
        <w:t>scale division (d)</w:t>
      </w:r>
      <w:r w:rsidRPr="004A03E9">
        <w:t>; or the equipment shall:</w:t>
      </w:r>
    </w:p>
    <w:p w14:paraId="0F981F5F" w14:textId="77777777" w:rsidR="004A03E9" w:rsidRPr="004A03E9" w:rsidRDefault="004A03E9" w:rsidP="00EE7A73">
      <w:pPr>
        <w:pStyle w:val="CodeList1"/>
      </w:pPr>
      <w:r w:rsidRPr="004A03E9">
        <w:t>(a)</w:t>
      </w:r>
      <w:r w:rsidRPr="004A03E9">
        <w:tab/>
        <w:t>blank the indication; or</w:t>
      </w:r>
    </w:p>
    <w:p w14:paraId="59F82952" w14:textId="77777777" w:rsidR="004A03E9" w:rsidRPr="004A03E9" w:rsidRDefault="004A03E9" w:rsidP="00EE7A73">
      <w:pPr>
        <w:pStyle w:val="CodeList1"/>
      </w:pPr>
      <w:r w:rsidRPr="004A03E9">
        <w:t>(b)</w:t>
      </w:r>
      <w:r w:rsidRPr="004A03E9">
        <w:tab/>
        <w:t>provide an error message; or</w:t>
      </w:r>
    </w:p>
    <w:p w14:paraId="20561644" w14:textId="77777777" w:rsidR="004A03E9" w:rsidRPr="004A03E9" w:rsidRDefault="004A03E9" w:rsidP="004A03E9">
      <w:pPr>
        <w:ind w:left="720" w:hanging="360"/>
        <w:jc w:val="left"/>
        <w:rPr>
          <w:rFonts w:eastAsia="Times New Roman"/>
        </w:rPr>
      </w:pPr>
      <w:r w:rsidRPr="004A03E9">
        <w:rPr>
          <w:rFonts w:eastAsia="Times New Roman"/>
          <w:bCs/>
        </w:rPr>
        <w:t>(c)</w:t>
      </w:r>
      <w:r w:rsidRPr="004A03E9">
        <w:rPr>
          <w:rFonts w:eastAsia="Times New Roman"/>
        </w:rPr>
        <w:tab/>
        <w:t>the indication shall be so completely unstable that it cannot be interpreted, or transmitted into memory or to a recording element, as a correct measurement value.</w:t>
      </w:r>
    </w:p>
    <w:p w14:paraId="21A102A0" w14:textId="77777777" w:rsidR="004A03E9" w:rsidRPr="004A03E9" w:rsidRDefault="004A03E9" w:rsidP="00EE7A73">
      <w:pPr>
        <w:spacing w:after="60"/>
      </w:pPr>
      <w:r w:rsidRPr="004A03E9">
        <w:t>The tolerance in T.N.9. Radio Frequency Interference (RFI) and Other Electromagnetic Interference Susceptibility is to be applied independently of other tolerances</w:t>
      </w:r>
      <w:r w:rsidRPr="004A03E9">
        <w:fldChar w:fldCharType="begin"/>
      </w:r>
      <w:r w:rsidRPr="004A03E9">
        <w:instrText>XE"Tolerances"</w:instrText>
      </w:r>
      <w:r w:rsidRPr="004A03E9">
        <w:fldChar w:fldCharType="end"/>
      </w:r>
      <w:r w:rsidRPr="004A03E9">
        <w:t xml:space="preserve">.  For example, if indications are at allowable basic tolerance error limits when the disturbance occurs, then it is acceptable for the indication to exceed the applicable basic tolerances during the disturbance. </w:t>
      </w:r>
      <w:r w:rsidRPr="004A03E9">
        <w:rPr>
          <w:highlight w:val="green"/>
        </w:rPr>
        <w:t xml:space="preserve"> </w:t>
      </w:r>
    </w:p>
    <w:p w14:paraId="38EE7863" w14:textId="77777777" w:rsidR="004A03E9" w:rsidRPr="004A03E9" w:rsidRDefault="004A03E9" w:rsidP="004A03E9">
      <w:pPr>
        <w:tabs>
          <w:tab w:val="left" w:pos="288"/>
        </w:tabs>
        <w:spacing w:before="60"/>
        <w:jc w:val="left"/>
        <w:rPr>
          <w:rFonts w:eastAsia="Times New Roman"/>
        </w:rPr>
      </w:pPr>
      <w:r w:rsidRPr="004A03E9">
        <w:rPr>
          <w:rFonts w:eastAsia="Times New Roman"/>
        </w:rPr>
        <w:t xml:space="preserve">(Amended 1997 </w:t>
      </w:r>
      <w:r w:rsidRPr="004A03E9">
        <w:rPr>
          <w:rFonts w:eastAsia="Times New Roman"/>
          <w:b/>
          <w:bCs/>
          <w:u w:val="single"/>
        </w:rPr>
        <w:t>and 20XX</w:t>
      </w:r>
      <w:r w:rsidRPr="004A03E9">
        <w:rPr>
          <w:rFonts w:eastAsia="Times New Roman"/>
        </w:rPr>
        <w:t>)</w:t>
      </w:r>
    </w:p>
    <w:p w14:paraId="57033E4C" w14:textId="77777777" w:rsidR="004A03E9" w:rsidRPr="00EE7A73" w:rsidRDefault="004A03E9" w:rsidP="00EE7A73">
      <w:pPr>
        <w:tabs>
          <w:tab w:val="left" w:pos="360"/>
        </w:tabs>
        <w:rPr>
          <w:rStyle w:val="Strong"/>
        </w:rPr>
      </w:pPr>
      <w:r w:rsidRPr="00EE7A73">
        <w:rPr>
          <w:rStyle w:val="Strong"/>
        </w:rPr>
        <w:t>T.1.</w:t>
      </w:r>
      <w:r w:rsidRPr="00EE7A73">
        <w:rPr>
          <w:rStyle w:val="Strong"/>
        </w:rPr>
        <w:tab/>
      </w:r>
      <w:r w:rsidRPr="00EE7A73">
        <w:rPr>
          <w:rStyle w:val="Strong"/>
        </w:rPr>
        <w:tab/>
        <w:t>Tolerance Values.</w:t>
      </w:r>
    </w:p>
    <w:p w14:paraId="3279BF07" w14:textId="77777777" w:rsidR="004A03E9" w:rsidRPr="004A03E9" w:rsidRDefault="004A03E9" w:rsidP="00EE7A73">
      <w:pPr>
        <w:pStyle w:val="NormalIndent"/>
        <w:spacing w:after="60"/>
      </w:pPr>
      <w:r w:rsidRPr="004A03E9">
        <w:rPr>
          <w:b/>
          <w:bCs/>
        </w:rPr>
        <w:t>T.1.1.</w:t>
      </w:r>
      <w:r w:rsidRPr="004A03E9">
        <w:rPr>
          <w:b/>
          <w:bCs/>
        </w:rPr>
        <w:tab/>
        <w:t>General.</w:t>
      </w:r>
      <w:r w:rsidRPr="004A03E9">
        <w:t xml:space="preserve"> – The tolerances applicable to devices not marked with an accuracy class shall have the tolerances applied as specified in Table T.1.1. Tolerances for Unmarked Scales.</w:t>
      </w:r>
    </w:p>
    <w:p w14:paraId="03A24C15" w14:textId="77777777" w:rsidR="004A03E9" w:rsidRPr="00EE7A73" w:rsidRDefault="004A03E9" w:rsidP="00EE7A73">
      <w:pPr>
        <w:pStyle w:val="NormalIndent"/>
        <w:rPr>
          <w:rStyle w:val="Strike"/>
        </w:rPr>
      </w:pPr>
      <w:r w:rsidRPr="00EE7A73">
        <w:rPr>
          <w:rStyle w:val="Strike"/>
        </w:rPr>
        <w:t>(Amended 1990)</w:t>
      </w:r>
    </w:p>
    <w:p w14:paraId="2C7268E2" w14:textId="77777777" w:rsidR="004A03E9" w:rsidRPr="00EE7A73" w:rsidRDefault="004A03E9" w:rsidP="00EE7A73">
      <w:pPr>
        <w:pStyle w:val="NormalIndent"/>
        <w:spacing w:after="60"/>
        <w:rPr>
          <w:rStyle w:val="StrongUnderline"/>
        </w:rPr>
      </w:pPr>
      <w:r w:rsidRPr="00EE7A73">
        <w:rPr>
          <w:rStyle w:val="StrongUnderline"/>
        </w:rPr>
        <w:t>Note: When Table T.1.1. refers to T.N. sections it shall be accepted that the scale division d on the unmarked scale always equals the verification scale division e.</w:t>
      </w:r>
    </w:p>
    <w:p w14:paraId="3C2E81D0" w14:textId="77777777" w:rsidR="004A03E9" w:rsidRPr="00EE7A73" w:rsidRDefault="004A03E9" w:rsidP="00EE7A73">
      <w:pPr>
        <w:pStyle w:val="NormalIndent"/>
        <w:rPr>
          <w:rStyle w:val="Underline"/>
        </w:rPr>
      </w:pPr>
      <w:r w:rsidRPr="0041734E">
        <w:rPr>
          <w:rStyle w:val="Underline"/>
          <w:u w:val="none"/>
        </w:rPr>
        <w:t xml:space="preserve">(Amended 1990 </w:t>
      </w:r>
      <w:r w:rsidRPr="00EE7A73">
        <w:rPr>
          <w:rStyle w:val="StrongUnderline"/>
        </w:rPr>
        <w:t>and 20XX</w:t>
      </w:r>
      <w:r w:rsidRPr="0041734E">
        <w:rPr>
          <w:rStyle w:val="Underline"/>
          <w:u w:val="none"/>
        </w:rPr>
        <w:t>)</w:t>
      </w:r>
    </w:p>
    <w:p w14:paraId="2C19C1AE" w14:textId="77777777" w:rsidR="004A03E9" w:rsidRPr="00EE7A73" w:rsidRDefault="004A03E9" w:rsidP="00EE7A73">
      <w:pPr>
        <w:pStyle w:val="NormalIndent"/>
        <w:rPr>
          <w:rStyle w:val="Strong"/>
        </w:rPr>
      </w:pPr>
      <w:r w:rsidRPr="00EE7A73">
        <w:rPr>
          <w:rStyle w:val="Strong"/>
        </w:rPr>
        <w:t>S.1.1.1.</w:t>
      </w:r>
      <w:r w:rsidRPr="00EE7A73">
        <w:rPr>
          <w:rStyle w:val="Strong"/>
        </w:rPr>
        <w:tab/>
        <w:t>Digital Indicating Elements.</w:t>
      </w:r>
    </w:p>
    <w:p w14:paraId="7327EBC7" w14:textId="7F0DCC2C" w:rsidR="004A03E9" w:rsidRPr="004A03E9" w:rsidRDefault="004A03E9" w:rsidP="00EE7A73">
      <w:pPr>
        <w:pStyle w:val="CodeList2"/>
        <w:ind w:left="1296" w:hanging="576"/>
      </w:pPr>
      <w:r w:rsidRPr="004A03E9">
        <w:lastRenderedPageBreak/>
        <w:t>(a)</w:t>
      </w:r>
      <w:r w:rsidR="00D47F24">
        <w:tab/>
      </w:r>
      <w:r w:rsidRPr="004A03E9">
        <w:t xml:space="preserve">A digital zero indication shall represent a balance condition that is within ± ½ the value of the scale division </w:t>
      </w:r>
      <w:r w:rsidRPr="004A03E9">
        <w:rPr>
          <w:b/>
          <w:bCs/>
          <w:u w:val="single"/>
        </w:rPr>
        <w:t>d</w:t>
      </w:r>
      <w:r w:rsidRPr="004A03E9">
        <w:t>.</w:t>
      </w:r>
    </w:p>
    <w:p w14:paraId="5D8D1AA4" w14:textId="684FF519" w:rsidR="004A03E9" w:rsidRPr="00EE7A73" w:rsidRDefault="004A03E9" w:rsidP="00EE7A73">
      <w:pPr>
        <w:pStyle w:val="CodeList2"/>
        <w:spacing w:after="60"/>
        <w:ind w:left="1296" w:hanging="576"/>
        <w:rPr>
          <w:rStyle w:val="StrongUnderline"/>
          <w:i/>
          <w:iCs/>
        </w:rPr>
      </w:pPr>
      <w:r w:rsidRPr="00EE7A73">
        <w:rPr>
          <w:rStyle w:val="StrongUnderline"/>
          <w:i/>
          <w:iCs/>
        </w:rPr>
        <w:t>(b)</w:t>
      </w:r>
      <w:r w:rsidR="00D47F24" w:rsidRPr="00EE7A73">
        <w:rPr>
          <w:rStyle w:val="StrongUnderline"/>
          <w:i/>
          <w:iCs/>
        </w:rPr>
        <w:tab/>
      </w:r>
      <w:r w:rsidRPr="00EE7A73">
        <w:rPr>
          <w:rStyle w:val="StrongUnderline"/>
          <w:i/>
          <w:iCs/>
        </w:rPr>
        <w:t>After zero setting (gross zero or net zero after a tare operation) the effect of zero deviation on the result of the weighing shall be not more than ± 0.25 e.</w:t>
      </w:r>
    </w:p>
    <w:p w14:paraId="0943EE68" w14:textId="77777777" w:rsidR="004A03E9" w:rsidRPr="00EE7A73" w:rsidRDefault="004A03E9" w:rsidP="00EE7A73">
      <w:pPr>
        <w:pStyle w:val="NormalIndent2"/>
        <w:rPr>
          <w:rStyle w:val="StrongUnderline"/>
          <w:i/>
          <w:iCs/>
        </w:rPr>
      </w:pPr>
      <w:r w:rsidRPr="00EE7A73">
        <w:rPr>
          <w:rStyle w:val="StrongUnderline"/>
          <w:i/>
          <w:iCs/>
        </w:rPr>
        <w:t>[Nonretroactive as of January 1, 20XX]</w:t>
      </w:r>
    </w:p>
    <w:p w14:paraId="0E1DC3AE" w14:textId="21D70606" w:rsidR="004A03E9" w:rsidRPr="00EE7A73" w:rsidRDefault="004A03E9" w:rsidP="00EE7A73">
      <w:pPr>
        <w:pStyle w:val="CodeList2"/>
        <w:spacing w:after="60"/>
        <w:ind w:left="1296" w:hanging="576"/>
        <w:rPr>
          <w:i/>
          <w:iCs/>
          <w:color w:val="000000"/>
          <w:u w:val="single"/>
        </w:rPr>
      </w:pPr>
      <w:r w:rsidRPr="00EE7A73">
        <w:rPr>
          <w:rStyle w:val="Strike"/>
          <w:i/>
          <w:iCs/>
        </w:rPr>
        <w:t>(b)</w:t>
      </w:r>
      <w:r w:rsidRPr="00EE7A73">
        <w:rPr>
          <w:b/>
          <w:bCs/>
          <w:i/>
          <w:iCs/>
          <w:color w:val="000000"/>
          <w:u w:val="single"/>
        </w:rPr>
        <w:t>(c)</w:t>
      </w:r>
      <w:r w:rsidRPr="00EE7A73">
        <w:rPr>
          <w:rFonts w:asciiTheme="minorHAnsi" w:hAnsiTheme="minorHAnsi" w:cstheme="minorBidi"/>
          <w:i/>
          <w:iCs/>
        </w:rPr>
        <w:t xml:space="preserve"> </w:t>
      </w:r>
      <w:r w:rsidRPr="00EE7A73">
        <w:rPr>
          <w:rStyle w:val="Strike"/>
          <w:i/>
          <w:iCs/>
        </w:rPr>
        <w:t>A digital indicating device shall either automatically maintain a “center-of-zero” condition to ± ¼  scale division or less, or have an auxiliary or supplemental “center-of-zero” indicator that defines a zero</w:t>
      </w:r>
      <w:r w:rsidRPr="00EE7A73">
        <w:rPr>
          <w:rStyle w:val="Strike"/>
          <w:i/>
          <w:iCs/>
        </w:rPr>
        <w:noBreakHyphen/>
        <w:t>balance condition to ± ¼ of a scale division or less.  A “center-of-zero” indication may operate when zero is indicated for gross and/or net mode(s).</w:t>
      </w:r>
      <w:r w:rsidRPr="00EE7A73">
        <w:rPr>
          <w:i/>
          <w:iCs/>
          <w:color w:val="000000"/>
        </w:rPr>
        <w:t xml:space="preserve"> </w:t>
      </w:r>
      <w:r w:rsidRPr="00EE7A73">
        <w:rPr>
          <w:b/>
          <w:bCs/>
          <w:i/>
          <w:iCs/>
          <w:color w:val="000000"/>
          <w:u w:val="single"/>
        </w:rPr>
        <w:t>A digital indicating device shall have a “center-of-zero” indicator that indicates a zero balance condition when the deviation from zero is not more than ± 0.25 e. A “center-of-zero” indicator may operate when zero is indicated for gross and/or net mode(s). The “center-of-zero” indicator is not mandatory on a device equipped with an auxiliary indicating device or equipped with a zero tracking mechanism.</w:t>
      </w:r>
    </w:p>
    <w:p w14:paraId="26E8B105" w14:textId="77777777" w:rsidR="004A03E9" w:rsidRPr="00EE7A73" w:rsidRDefault="004A03E9" w:rsidP="00EE7A73">
      <w:pPr>
        <w:pStyle w:val="NormalIndent2"/>
        <w:rPr>
          <w:rStyle w:val="Emphasis"/>
        </w:rPr>
      </w:pPr>
      <w:r w:rsidRPr="00EE7A73">
        <w:rPr>
          <w:rStyle w:val="Emphasis"/>
        </w:rPr>
        <w:t>[Nonretroactive as of January 1, 1993]</w:t>
      </w:r>
    </w:p>
    <w:p w14:paraId="47DBD93E" w14:textId="0D6B3836" w:rsidR="004A03E9" w:rsidRPr="00EE7A73" w:rsidRDefault="004A03E9" w:rsidP="00EE7A73">
      <w:pPr>
        <w:pStyle w:val="CodeList2"/>
        <w:spacing w:after="60"/>
        <w:ind w:left="1296" w:hanging="576"/>
        <w:rPr>
          <w:rStyle w:val="Emphasis"/>
        </w:rPr>
      </w:pPr>
      <w:r w:rsidRPr="0002505E">
        <w:rPr>
          <w:rStyle w:val="Emphasis"/>
          <w:strike/>
        </w:rPr>
        <w:t>(c)</w:t>
      </w:r>
      <w:r w:rsidRPr="0002505E">
        <w:rPr>
          <w:rStyle w:val="StrongUnderline"/>
          <w:i/>
          <w:iCs/>
        </w:rPr>
        <w:t>(d)</w:t>
      </w:r>
      <w:r w:rsidRPr="00EE7A73">
        <w:rPr>
          <w:rStyle w:val="Emphasis"/>
        </w:rPr>
        <w:t xml:space="preserve"> For electronic cash registers (ECRs) and point-of-sale systems (POS systems) the display of measurement units shall be a minimum of 9.5 mm (3/8 inch) in height.</w:t>
      </w:r>
    </w:p>
    <w:p w14:paraId="582A03DA" w14:textId="77777777" w:rsidR="004A03E9" w:rsidRPr="00EE7A73" w:rsidRDefault="004A03E9" w:rsidP="00EE7A73">
      <w:pPr>
        <w:pStyle w:val="NormalIndent2"/>
        <w:spacing w:after="60"/>
        <w:rPr>
          <w:rStyle w:val="Emphasis"/>
        </w:rPr>
      </w:pPr>
      <w:r w:rsidRPr="00EE7A73">
        <w:rPr>
          <w:rStyle w:val="Emphasis"/>
        </w:rPr>
        <w:t>[Nonretroactive as of January 1, 2021]</w:t>
      </w:r>
    </w:p>
    <w:p w14:paraId="5EE2A45A" w14:textId="77777777" w:rsidR="004A03E9" w:rsidRPr="00EE7A73" w:rsidRDefault="004A03E9" w:rsidP="00EE7A73">
      <w:pPr>
        <w:pStyle w:val="NormalIndent2"/>
        <w:spacing w:after="60"/>
        <w:rPr>
          <w:rStyle w:val="Emphasis"/>
        </w:rPr>
      </w:pPr>
      <w:r w:rsidRPr="00EE7A73">
        <w:rPr>
          <w:rStyle w:val="Emphasis"/>
        </w:rPr>
        <w:t>(Added 2019)</w:t>
      </w:r>
    </w:p>
    <w:p w14:paraId="37C7E896" w14:textId="5DD3167C" w:rsidR="004A03E9" w:rsidRPr="004A03E9" w:rsidRDefault="004A03E9" w:rsidP="00EE7A73">
      <w:pPr>
        <w:pStyle w:val="NormalIndent"/>
      </w:pPr>
      <w:r w:rsidRPr="004A03E9">
        <w:t xml:space="preserve">(Amended 1992, 2008, </w:t>
      </w:r>
      <w:r w:rsidRPr="004A03E9">
        <w:rPr>
          <w:strike/>
        </w:rPr>
        <w:t>and</w:t>
      </w:r>
      <w:r w:rsidRPr="004A03E9">
        <w:t xml:space="preserve"> 2019</w:t>
      </w:r>
      <w:r w:rsidRPr="004A03E9">
        <w:rPr>
          <w:b/>
          <w:bCs/>
          <w:u w:val="single"/>
        </w:rPr>
        <w:t>, and 20XX</w:t>
      </w:r>
      <w:r w:rsidRPr="004A03E9">
        <w:t>)</w:t>
      </w:r>
    </w:p>
    <w:p w14:paraId="0B329ECF" w14:textId="77777777" w:rsidR="004A03E9" w:rsidRPr="00EE7A73" w:rsidRDefault="004A03E9" w:rsidP="00EE7A73">
      <w:pPr>
        <w:jc w:val="center"/>
        <w:rPr>
          <w:rStyle w:val="StrongUnderline"/>
        </w:rPr>
      </w:pPr>
      <w:r w:rsidRPr="00EE7A73">
        <w:rPr>
          <w:rStyle w:val="StrongUnderline"/>
        </w:rPr>
        <w:t>Part 2. Amendment of T.N.1.2. and related sections</w:t>
      </w:r>
    </w:p>
    <w:p w14:paraId="017AB302" w14:textId="77777777" w:rsidR="004A03E9" w:rsidRPr="004A03E9" w:rsidRDefault="004A03E9" w:rsidP="00EE7A73">
      <w:pPr>
        <w:spacing w:after="60"/>
      </w:pPr>
      <w:r w:rsidRPr="004A03E9">
        <w:rPr>
          <w:b/>
          <w:bCs/>
        </w:rPr>
        <w:t>T.N.1.2.  Accuracy Classes.</w:t>
      </w:r>
      <w:r w:rsidRPr="004A03E9">
        <w:t xml:space="preserve"> – Weighing devices are divided into accuracy classes according to the number of verification scale divisions (n) and the value of the </w:t>
      </w:r>
      <w:r w:rsidRPr="004A03E9">
        <w:rPr>
          <w:b/>
          <w:bCs/>
          <w:u w:val="single"/>
        </w:rPr>
        <w:t>verification</w:t>
      </w:r>
      <w:r w:rsidRPr="004A03E9">
        <w:t xml:space="preserve"> scale division </w:t>
      </w:r>
      <w:r w:rsidRPr="004A03E9">
        <w:rPr>
          <w:strike/>
        </w:rPr>
        <w:t>(d)</w:t>
      </w:r>
      <w:r w:rsidRPr="004A03E9">
        <w:t xml:space="preserve"> </w:t>
      </w:r>
      <w:r w:rsidRPr="004A03E9">
        <w:rPr>
          <w:b/>
          <w:bCs/>
          <w:u w:val="single"/>
        </w:rPr>
        <w:t>(e)</w:t>
      </w:r>
      <w:r w:rsidRPr="004A03E9">
        <w:t>.</w:t>
      </w:r>
    </w:p>
    <w:p w14:paraId="3656EDDC" w14:textId="339C684E" w:rsidR="004A03E9" w:rsidRDefault="004A03E9" w:rsidP="00462E2B">
      <w:pPr>
        <w:rPr>
          <w:rStyle w:val="StrongUnderline"/>
        </w:rPr>
      </w:pPr>
      <w:r w:rsidRPr="00EE7A73">
        <w:rPr>
          <w:rStyle w:val="StrongUnderline"/>
        </w:rPr>
        <w:t>(Amended 20XX)</w:t>
      </w:r>
    </w:p>
    <w:p w14:paraId="125A57B9" w14:textId="77777777" w:rsidR="00C32CFC" w:rsidRDefault="00C32CFC" w:rsidP="00EE7A73">
      <w:pPr>
        <w:keepNext/>
        <w:spacing w:after="60"/>
        <w:rPr>
          <w:rStyle w:val="StrongUnderline"/>
        </w:rPr>
      </w:pPr>
    </w:p>
    <w:tbl>
      <w:tblPr>
        <w:tblW w:w="5470" w:type="pct"/>
        <w:jc w:val="center"/>
        <w:tblLayout w:type="fixed"/>
        <w:tblCellMar>
          <w:top w:w="43" w:type="dxa"/>
          <w:left w:w="43" w:type="dxa"/>
          <w:bottom w:w="43" w:type="dxa"/>
          <w:right w:w="43" w:type="dxa"/>
        </w:tblCellMar>
        <w:tblLook w:val="0000" w:firstRow="0" w:lastRow="0" w:firstColumn="0" w:lastColumn="0" w:noHBand="0" w:noVBand="0"/>
      </w:tblPr>
      <w:tblGrid>
        <w:gridCol w:w="3375"/>
        <w:gridCol w:w="1433"/>
        <w:gridCol w:w="1531"/>
        <w:gridCol w:w="1530"/>
        <w:gridCol w:w="1147"/>
        <w:gridCol w:w="1174"/>
      </w:tblGrid>
      <w:tr w:rsidR="004A03E9" w:rsidRPr="004A03E9" w14:paraId="2C843553" w14:textId="77777777" w:rsidTr="00EE7A73">
        <w:trPr>
          <w:tblHeader/>
          <w:jc w:val="center"/>
        </w:trPr>
        <w:tc>
          <w:tcPr>
            <w:tcW w:w="10189" w:type="dxa"/>
            <w:gridSpan w:val="6"/>
            <w:tcBorders>
              <w:top w:val="double" w:sz="6" w:space="0" w:color="auto"/>
              <w:left w:val="double" w:sz="6" w:space="0" w:color="auto"/>
              <w:bottom w:val="double" w:sz="6" w:space="0" w:color="auto"/>
              <w:right w:val="double" w:sz="6" w:space="0" w:color="auto"/>
            </w:tcBorders>
            <w:vAlign w:val="center"/>
          </w:tcPr>
          <w:p w14:paraId="3FEFCF1D" w14:textId="77777777" w:rsidR="004A03E9" w:rsidRPr="004A03E9" w:rsidRDefault="004A03E9" w:rsidP="00EE7A73">
            <w:pPr>
              <w:keepNext/>
              <w:keepLines/>
              <w:tabs>
                <w:tab w:val="left" w:pos="288"/>
              </w:tabs>
              <w:spacing w:before="60" w:after="0"/>
              <w:jc w:val="center"/>
              <w:rPr>
                <w:rFonts w:eastAsia="Times New Roman"/>
                <w:b/>
              </w:rPr>
            </w:pPr>
            <w:r w:rsidRPr="004A03E9">
              <w:rPr>
                <w:rFonts w:eastAsia="Times New Roman"/>
                <w:b/>
              </w:rPr>
              <w:t>Table S.6.3.a.</w:t>
            </w:r>
          </w:p>
          <w:p w14:paraId="6DE95C3B" w14:textId="77777777" w:rsidR="004A03E9" w:rsidRPr="004A03E9" w:rsidRDefault="004A03E9" w:rsidP="00EE7A73">
            <w:pPr>
              <w:keepNext/>
              <w:keepLines/>
              <w:tabs>
                <w:tab w:val="left" w:pos="288"/>
              </w:tabs>
              <w:spacing w:after="60"/>
              <w:jc w:val="center"/>
              <w:rPr>
                <w:rFonts w:eastAsia="Times New Roman"/>
                <w:b/>
              </w:rPr>
            </w:pPr>
            <w:r w:rsidRPr="004A03E9">
              <w:rPr>
                <w:rFonts w:eastAsia="Times New Roman"/>
                <w:b/>
              </w:rPr>
              <w:t>Marking Requirements</w:t>
            </w:r>
            <w:r w:rsidRPr="004A03E9">
              <w:rPr>
                <w:rFonts w:eastAsia="Times New Roman"/>
              </w:rPr>
              <w:fldChar w:fldCharType="begin"/>
            </w:r>
            <w:r w:rsidRPr="004A03E9">
              <w:rPr>
                <w:rFonts w:eastAsia="Times New Roman"/>
              </w:rPr>
              <w:instrText>XE"Marking requirements"</w:instrText>
            </w:r>
            <w:r w:rsidRPr="004A03E9">
              <w:rPr>
                <w:rFonts w:eastAsia="Times New Roman"/>
              </w:rPr>
              <w:fldChar w:fldCharType="end"/>
            </w:r>
          </w:p>
        </w:tc>
      </w:tr>
      <w:tr w:rsidR="004A03E9" w:rsidRPr="004A03E9" w14:paraId="77030F0D" w14:textId="77777777" w:rsidTr="00EE7A73">
        <w:trPr>
          <w:cantSplit/>
          <w:trHeight w:val="450"/>
          <w:jc w:val="center"/>
        </w:trPr>
        <w:tc>
          <w:tcPr>
            <w:tcW w:w="3374" w:type="dxa"/>
            <w:tcBorders>
              <w:top w:val="single" w:sz="4" w:space="0" w:color="auto"/>
              <w:left w:val="double" w:sz="6" w:space="0" w:color="auto"/>
              <w:right w:val="single" w:sz="4" w:space="0" w:color="auto"/>
            </w:tcBorders>
            <w:tcMar>
              <w:left w:w="72" w:type="dxa"/>
              <w:right w:w="72" w:type="dxa"/>
            </w:tcMar>
            <w:vAlign w:val="center"/>
          </w:tcPr>
          <w:p w14:paraId="66FE8E96" w14:textId="77777777" w:rsidR="004A03E9" w:rsidRPr="004A03E9" w:rsidRDefault="004A03E9" w:rsidP="00EE7A73">
            <w:pPr>
              <w:keepNext/>
              <w:keepLines/>
              <w:tabs>
                <w:tab w:val="left" w:pos="288"/>
              </w:tabs>
              <w:spacing w:before="60" w:after="60"/>
              <w:jc w:val="center"/>
              <w:rPr>
                <w:rFonts w:eastAsia="Times New Roman"/>
                <w:b/>
                <w:bCs/>
              </w:rPr>
            </w:pPr>
          </w:p>
        </w:tc>
        <w:tc>
          <w:tcPr>
            <w:tcW w:w="6815" w:type="dxa"/>
            <w:gridSpan w:val="5"/>
            <w:tcBorders>
              <w:top w:val="single" w:sz="4" w:space="0" w:color="auto"/>
              <w:left w:val="single" w:sz="4" w:space="0" w:color="auto"/>
              <w:bottom w:val="single" w:sz="4" w:space="0" w:color="auto"/>
              <w:right w:val="double" w:sz="6" w:space="0" w:color="auto"/>
            </w:tcBorders>
            <w:vAlign w:val="center"/>
          </w:tcPr>
          <w:p w14:paraId="4EB0FDBD" w14:textId="77777777" w:rsidR="004A03E9" w:rsidRPr="004A03E9" w:rsidRDefault="004A03E9" w:rsidP="00EE7A73">
            <w:pPr>
              <w:keepNext/>
              <w:keepLines/>
              <w:tabs>
                <w:tab w:val="left" w:pos="288"/>
              </w:tabs>
              <w:spacing w:before="60" w:after="60"/>
              <w:jc w:val="center"/>
              <w:rPr>
                <w:rFonts w:eastAsia="Times New Roman"/>
                <w:b/>
                <w:bCs/>
              </w:rPr>
            </w:pPr>
            <w:r w:rsidRPr="004A03E9">
              <w:rPr>
                <w:rFonts w:eastAsia="Times New Roman"/>
                <w:b/>
                <w:bCs/>
              </w:rPr>
              <w:t xml:space="preserve">Weighing Equipment </w:t>
            </w:r>
          </w:p>
        </w:tc>
      </w:tr>
      <w:tr w:rsidR="004A03E9" w:rsidRPr="004A03E9" w14:paraId="330FB5CF" w14:textId="77777777" w:rsidTr="00EE7A73">
        <w:trPr>
          <w:cantSplit/>
          <w:jc w:val="center"/>
        </w:trPr>
        <w:tc>
          <w:tcPr>
            <w:tcW w:w="3374" w:type="dxa"/>
            <w:tcBorders>
              <w:left w:val="double" w:sz="6" w:space="0" w:color="auto"/>
              <w:right w:val="single" w:sz="6" w:space="0" w:color="auto"/>
            </w:tcBorders>
            <w:tcMar>
              <w:left w:w="72" w:type="dxa"/>
              <w:right w:w="72" w:type="dxa"/>
            </w:tcMar>
            <w:vAlign w:val="center"/>
          </w:tcPr>
          <w:p w14:paraId="4B656C4B"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 xml:space="preserve">To Be Marked With </w:t>
            </w:r>
            <w:r w:rsidRPr="004A03E9">
              <w:rPr>
                <w:rFonts w:eastAsia="Times New Roman"/>
                <w:b/>
                <w:bCs/>
              </w:rPr>
              <w:sym w:font="Symbol (PCL6)" w:char="F0DF"/>
            </w:r>
          </w:p>
          <w:p w14:paraId="0CF85BC8" w14:textId="77777777" w:rsidR="004A03E9" w:rsidRPr="004A03E9" w:rsidRDefault="004A03E9" w:rsidP="00EE7A73">
            <w:pPr>
              <w:keepNext/>
              <w:keepLines/>
              <w:tabs>
                <w:tab w:val="left" w:pos="288"/>
              </w:tabs>
              <w:spacing w:after="0"/>
              <w:jc w:val="center"/>
              <w:rPr>
                <w:rFonts w:eastAsia="Times New Roman"/>
                <w:b/>
                <w:bCs/>
              </w:rPr>
            </w:pPr>
          </w:p>
        </w:tc>
        <w:tc>
          <w:tcPr>
            <w:tcW w:w="1433" w:type="dxa"/>
          </w:tcPr>
          <w:p w14:paraId="2EE5B5AA"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Weighing, Load-Receiving, and Indicating Element</w:t>
            </w:r>
            <w:r w:rsidRPr="004A03E9">
              <w:rPr>
                <w:rFonts w:eastAsia="Times New Roman"/>
                <w:bCs/>
              </w:rPr>
              <w:fldChar w:fldCharType="begin"/>
            </w:r>
            <w:r w:rsidRPr="004A03E9">
              <w:rPr>
                <w:rFonts w:eastAsia="Times New Roman"/>
                <w:bCs/>
              </w:rPr>
              <w:instrText>XE"Indicating element"</w:instrText>
            </w:r>
            <w:r w:rsidRPr="004A03E9">
              <w:rPr>
                <w:rFonts w:eastAsia="Times New Roman"/>
                <w:bCs/>
              </w:rPr>
              <w:fldChar w:fldCharType="end"/>
            </w:r>
            <w:r w:rsidRPr="004A03E9">
              <w:rPr>
                <w:rFonts w:eastAsia="Times New Roman"/>
                <w:b/>
                <w:bCs/>
              </w:rPr>
              <w:t xml:space="preserve"> in Same Housing or Covered on the Same CC</w:t>
            </w:r>
            <w:r w:rsidRPr="004A03E9">
              <w:rPr>
                <w:rFonts w:eastAsia="Times New Roman"/>
                <w:b/>
                <w:bCs/>
                <w:vertAlign w:val="superscript"/>
              </w:rPr>
              <w:t>1</w:t>
            </w:r>
          </w:p>
        </w:tc>
        <w:tc>
          <w:tcPr>
            <w:tcW w:w="1531" w:type="dxa"/>
            <w:tcBorders>
              <w:left w:val="single" w:sz="6" w:space="0" w:color="auto"/>
              <w:bottom w:val="single" w:sz="6" w:space="0" w:color="auto"/>
            </w:tcBorders>
          </w:tcPr>
          <w:p w14:paraId="3D770277"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Indicating Element not Permanently Attached to Weighing and Load-Receiving Element or Covered by a Separate CC</w:t>
            </w:r>
          </w:p>
        </w:tc>
        <w:tc>
          <w:tcPr>
            <w:tcW w:w="1530" w:type="dxa"/>
            <w:tcBorders>
              <w:left w:val="single" w:sz="6" w:space="0" w:color="auto"/>
            </w:tcBorders>
          </w:tcPr>
          <w:p w14:paraId="19A6628E"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Weighing and Load-Receiving Element Not Permanently Attached to Indicating Element or Covered by a Separate CC</w:t>
            </w:r>
          </w:p>
        </w:tc>
        <w:tc>
          <w:tcPr>
            <w:tcW w:w="1147" w:type="dxa"/>
            <w:tcBorders>
              <w:left w:val="single" w:sz="6" w:space="0" w:color="auto"/>
            </w:tcBorders>
          </w:tcPr>
          <w:p w14:paraId="1F1F9477"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Load Cell with CC</w:t>
            </w:r>
          </w:p>
          <w:p w14:paraId="198F5986"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11)</w:t>
            </w:r>
          </w:p>
        </w:tc>
        <w:tc>
          <w:tcPr>
            <w:tcW w:w="1174" w:type="dxa"/>
            <w:tcBorders>
              <w:left w:val="single" w:sz="6" w:space="0" w:color="auto"/>
              <w:right w:val="double" w:sz="6" w:space="0" w:color="auto"/>
            </w:tcBorders>
          </w:tcPr>
          <w:p w14:paraId="2B6A1750"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Other Equipment or Device</w:t>
            </w:r>
          </w:p>
          <w:p w14:paraId="200D234B"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10)</w:t>
            </w:r>
          </w:p>
        </w:tc>
      </w:tr>
      <w:tr w:rsidR="004A03E9" w:rsidRPr="004A03E9" w14:paraId="029EDB80"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7CBE9D90"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Manufacturer’s ID</w:t>
            </w:r>
            <w:r w:rsidRPr="004A03E9">
              <w:rPr>
                <w:rFonts w:eastAsia="Times New Roman"/>
              </w:rPr>
              <w:tab/>
              <w:t>(1)</w:t>
            </w:r>
          </w:p>
        </w:tc>
        <w:tc>
          <w:tcPr>
            <w:tcW w:w="1433" w:type="dxa"/>
            <w:tcBorders>
              <w:top w:val="single" w:sz="6" w:space="0" w:color="auto"/>
              <w:left w:val="single" w:sz="6" w:space="0" w:color="auto"/>
              <w:bottom w:val="nil"/>
              <w:right w:val="nil"/>
            </w:tcBorders>
            <w:vAlign w:val="center"/>
          </w:tcPr>
          <w:p w14:paraId="37AF9593"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6609F068"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2658B4FA"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3423A394"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5647268D" w14:textId="77777777" w:rsidR="004A03E9" w:rsidRPr="004A03E9" w:rsidRDefault="004A03E9" w:rsidP="00EE7A73">
            <w:pPr>
              <w:keepNext/>
              <w:keepLines/>
              <w:tabs>
                <w:tab w:val="left" w:pos="369"/>
              </w:tabs>
              <w:spacing w:after="0"/>
              <w:jc w:val="left"/>
              <w:rPr>
                <w:rFonts w:eastAsia="Times New Roman"/>
              </w:rPr>
            </w:pPr>
            <w:r w:rsidRPr="004A03E9">
              <w:rPr>
                <w:rFonts w:eastAsia="Times New Roman"/>
              </w:rPr>
              <w:tab/>
              <w:t>X</w:t>
            </w:r>
          </w:p>
        </w:tc>
      </w:tr>
      <w:tr w:rsidR="004A03E9" w:rsidRPr="004A03E9" w14:paraId="3CF50D3C"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23575CAC"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Model Designation and Prefix</w:t>
            </w:r>
            <w:r w:rsidRPr="004A03E9">
              <w:rPr>
                <w:rFonts w:eastAsia="Times New Roman"/>
              </w:rPr>
              <w:tab/>
              <w:t>(1)</w:t>
            </w:r>
          </w:p>
        </w:tc>
        <w:tc>
          <w:tcPr>
            <w:tcW w:w="1433" w:type="dxa"/>
            <w:tcBorders>
              <w:top w:val="single" w:sz="6" w:space="0" w:color="auto"/>
              <w:left w:val="single" w:sz="6" w:space="0" w:color="auto"/>
              <w:bottom w:val="nil"/>
              <w:right w:val="nil"/>
            </w:tcBorders>
            <w:vAlign w:val="center"/>
          </w:tcPr>
          <w:p w14:paraId="698AFB8A"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13E0D1CD"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32DD51D5"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6F99203C"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60767F0D" w14:textId="77777777" w:rsidR="004A03E9" w:rsidRPr="004A03E9" w:rsidRDefault="004A03E9" w:rsidP="00EE7A73">
            <w:pPr>
              <w:keepNext/>
              <w:keepLines/>
              <w:tabs>
                <w:tab w:val="left" w:pos="369"/>
              </w:tabs>
              <w:spacing w:after="0"/>
              <w:ind w:right="-18"/>
              <w:jc w:val="left"/>
              <w:rPr>
                <w:rFonts w:eastAsia="Times New Roman"/>
              </w:rPr>
            </w:pPr>
            <w:r w:rsidRPr="004A03E9">
              <w:rPr>
                <w:rFonts w:eastAsia="Times New Roman"/>
              </w:rPr>
              <w:tab/>
              <w:t>X</w:t>
            </w:r>
          </w:p>
        </w:tc>
      </w:tr>
      <w:tr w:rsidR="004A03E9" w:rsidRPr="004A03E9" w14:paraId="643A8182"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200985C6"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Serial Number and Prefix</w:t>
            </w:r>
            <w:r w:rsidRPr="004A03E9">
              <w:rPr>
                <w:rFonts w:eastAsia="Times New Roman"/>
              </w:rPr>
              <w:tab/>
              <w:t>(2)</w:t>
            </w:r>
          </w:p>
        </w:tc>
        <w:tc>
          <w:tcPr>
            <w:tcW w:w="1433" w:type="dxa"/>
            <w:tcBorders>
              <w:top w:val="single" w:sz="6" w:space="0" w:color="auto"/>
              <w:left w:val="single" w:sz="6" w:space="0" w:color="auto"/>
              <w:bottom w:val="nil"/>
              <w:right w:val="nil"/>
            </w:tcBorders>
            <w:vAlign w:val="center"/>
          </w:tcPr>
          <w:p w14:paraId="285DC1A4"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2FDA79B6"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6B7BF961"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0E1AFC45"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3C4CAAA0" w14:textId="77777777" w:rsidR="004A03E9" w:rsidRPr="004A03E9" w:rsidRDefault="004A03E9" w:rsidP="00EE7A73">
            <w:pPr>
              <w:keepNext/>
              <w:keepLines/>
              <w:tabs>
                <w:tab w:val="left" w:pos="369"/>
                <w:tab w:val="left" w:pos="434"/>
              </w:tabs>
              <w:spacing w:after="0"/>
              <w:ind w:left="199"/>
              <w:jc w:val="left"/>
              <w:rPr>
                <w:rFonts w:eastAsia="Times New Roman"/>
              </w:rPr>
            </w:pPr>
            <w:r w:rsidRPr="004A03E9">
              <w:rPr>
                <w:rFonts w:eastAsia="Times New Roman"/>
              </w:rPr>
              <w:tab/>
              <w:t>X (16)</w:t>
            </w:r>
          </w:p>
        </w:tc>
      </w:tr>
      <w:tr w:rsidR="004A03E9" w:rsidRPr="004A03E9" w14:paraId="25CE4BAA"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338739B6"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Certificate of Conformance Number (CC)</w:t>
            </w:r>
            <w:r w:rsidRPr="004A03E9">
              <w:rPr>
                <w:rFonts w:eastAsia="Times New Roman"/>
              </w:rPr>
              <w:tab/>
              <w:t>(23)</w:t>
            </w:r>
          </w:p>
        </w:tc>
        <w:tc>
          <w:tcPr>
            <w:tcW w:w="1433" w:type="dxa"/>
            <w:tcBorders>
              <w:top w:val="single" w:sz="6" w:space="0" w:color="auto"/>
              <w:left w:val="single" w:sz="6" w:space="0" w:color="auto"/>
              <w:bottom w:val="nil"/>
              <w:right w:val="nil"/>
            </w:tcBorders>
            <w:vAlign w:val="center"/>
          </w:tcPr>
          <w:p w14:paraId="65BDBAA8"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3AAE9A12"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5759729D"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1D8ED537"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0B967334" w14:textId="77777777" w:rsidR="004A03E9" w:rsidRPr="004A03E9" w:rsidRDefault="004A03E9" w:rsidP="00EE7A73">
            <w:pPr>
              <w:keepNext/>
              <w:keepLines/>
              <w:tabs>
                <w:tab w:val="left" w:pos="369"/>
                <w:tab w:val="left" w:pos="1019"/>
              </w:tabs>
              <w:spacing w:after="0"/>
              <w:jc w:val="left"/>
              <w:rPr>
                <w:rFonts w:eastAsia="Times New Roman"/>
              </w:rPr>
            </w:pPr>
            <w:r w:rsidRPr="004A03E9">
              <w:rPr>
                <w:rFonts w:eastAsia="Times New Roman"/>
              </w:rPr>
              <w:tab/>
              <w:t>X (23)</w:t>
            </w:r>
          </w:p>
        </w:tc>
      </w:tr>
      <w:tr w:rsidR="004A03E9" w:rsidRPr="004A03E9" w14:paraId="00097508"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76396DF4"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Accuracy</w:t>
            </w:r>
            <w:r w:rsidRPr="004A03E9">
              <w:rPr>
                <w:rFonts w:eastAsia="Times New Roman"/>
              </w:rPr>
              <w:fldChar w:fldCharType="begin"/>
            </w:r>
            <w:r w:rsidRPr="004A03E9">
              <w:rPr>
                <w:rFonts w:eastAsia="Times New Roman"/>
              </w:rPr>
              <w:instrText xml:space="preserve">XE"Accuracy" </w:instrText>
            </w:r>
            <w:r w:rsidRPr="004A03E9">
              <w:rPr>
                <w:rFonts w:eastAsia="Times New Roman"/>
              </w:rPr>
              <w:fldChar w:fldCharType="end"/>
            </w:r>
            <w:r w:rsidRPr="004A03E9">
              <w:rPr>
                <w:rFonts w:eastAsia="Times New Roman"/>
              </w:rPr>
              <w:t xml:space="preserve"> Class</w:t>
            </w:r>
            <w:r w:rsidRPr="004A03E9">
              <w:rPr>
                <w:rFonts w:eastAsia="Times New Roman"/>
              </w:rPr>
              <w:fldChar w:fldCharType="begin"/>
            </w:r>
            <w:r w:rsidRPr="004A03E9">
              <w:rPr>
                <w:rFonts w:eastAsia="Times New Roman"/>
              </w:rPr>
              <w:instrText>XE"Class"</w:instrText>
            </w:r>
            <w:r w:rsidRPr="004A03E9">
              <w:rPr>
                <w:rFonts w:eastAsia="Times New Roman"/>
              </w:rPr>
              <w:fldChar w:fldCharType="end"/>
            </w:r>
            <w:r w:rsidRPr="004A03E9">
              <w:rPr>
                <w:rFonts w:eastAsia="Times New Roman"/>
              </w:rPr>
              <w:fldChar w:fldCharType="begin"/>
            </w:r>
            <w:r w:rsidRPr="004A03E9">
              <w:rPr>
                <w:rFonts w:eastAsia="Times New Roman"/>
              </w:rPr>
              <w:instrText>XE"Accuracy class"</w:instrText>
            </w:r>
            <w:r w:rsidRPr="004A03E9">
              <w:rPr>
                <w:rFonts w:eastAsia="Times New Roman"/>
              </w:rPr>
              <w:fldChar w:fldCharType="end"/>
            </w:r>
            <w:r w:rsidRPr="004A03E9">
              <w:rPr>
                <w:rFonts w:eastAsia="Times New Roman"/>
              </w:rPr>
              <w:tab/>
              <w:t>(17)</w:t>
            </w:r>
          </w:p>
        </w:tc>
        <w:tc>
          <w:tcPr>
            <w:tcW w:w="1433" w:type="dxa"/>
            <w:tcBorders>
              <w:top w:val="single" w:sz="6" w:space="0" w:color="auto"/>
              <w:left w:val="single" w:sz="6" w:space="0" w:color="auto"/>
              <w:bottom w:val="nil"/>
              <w:right w:val="nil"/>
            </w:tcBorders>
            <w:vAlign w:val="center"/>
          </w:tcPr>
          <w:p w14:paraId="143C287F"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62EA578B" w14:textId="77777777" w:rsidR="004A03E9" w:rsidRPr="004A03E9" w:rsidRDefault="004A03E9" w:rsidP="00EE7A73">
            <w:pPr>
              <w:keepNext/>
              <w:keepLines/>
              <w:tabs>
                <w:tab w:val="left" w:pos="588"/>
              </w:tabs>
              <w:spacing w:after="0"/>
              <w:jc w:val="left"/>
              <w:rPr>
                <w:rFonts w:eastAsia="Times New Roman"/>
              </w:rPr>
            </w:pPr>
            <w:r w:rsidRPr="004A03E9">
              <w:rPr>
                <w:rFonts w:eastAsia="Times New Roman"/>
              </w:rPr>
              <w:tab/>
              <w:t>X (8)</w:t>
            </w:r>
          </w:p>
        </w:tc>
        <w:tc>
          <w:tcPr>
            <w:tcW w:w="1530" w:type="dxa"/>
            <w:tcBorders>
              <w:top w:val="single" w:sz="6" w:space="0" w:color="auto"/>
              <w:left w:val="single" w:sz="6" w:space="0" w:color="auto"/>
              <w:bottom w:val="nil"/>
              <w:right w:val="nil"/>
            </w:tcBorders>
            <w:vAlign w:val="center"/>
          </w:tcPr>
          <w:p w14:paraId="532D4D4E" w14:textId="77777777" w:rsidR="004A03E9" w:rsidRPr="004A03E9" w:rsidRDefault="004A03E9" w:rsidP="00EE7A73">
            <w:pPr>
              <w:keepNext/>
              <w:keepLines/>
              <w:tabs>
                <w:tab w:val="left" w:pos="587"/>
              </w:tabs>
              <w:spacing w:after="0"/>
              <w:jc w:val="left"/>
              <w:rPr>
                <w:rFonts w:eastAsia="Times New Roman"/>
              </w:rPr>
            </w:pPr>
            <w:r w:rsidRPr="004A03E9">
              <w:rPr>
                <w:rFonts w:eastAsia="Times New Roman"/>
              </w:rPr>
              <w:tab/>
              <w:t>X (19)</w:t>
            </w:r>
          </w:p>
        </w:tc>
        <w:tc>
          <w:tcPr>
            <w:tcW w:w="1147" w:type="dxa"/>
            <w:tcBorders>
              <w:top w:val="single" w:sz="6" w:space="0" w:color="auto"/>
              <w:left w:val="single" w:sz="6" w:space="0" w:color="auto"/>
              <w:bottom w:val="nil"/>
              <w:right w:val="nil"/>
            </w:tcBorders>
            <w:vAlign w:val="center"/>
          </w:tcPr>
          <w:p w14:paraId="0BFB9310"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4D458B9A"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0B2AD62"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05DB5E78"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Nominal Capacity</w:t>
            </w:r>
            <w:r w:rsidRPr="004A03E9">
              <w:rPr>
                <w:rFonts w:eastAsia="Times New Roman"/>
              </w:rPr>
              <w:fldChar w:fldCharType="begin"/>
            </w:r>
            <w:r w:rsidRPr="004A03E9">
              <w:rPr>
                <w:rFonts w:eastAsia="Times New Roman"/>
              </w:rPr>
              <w:instrText>XE"Nominal capacity"</w:instrText>
            </w:r>
            <w:r w:rsidRPr="004A03E9">
              <w:rPr>
                <w:rFonts w:eastAsia="Times New Roman"/>
              </w:rPr>
              <w:fldChar w:fldCharType="end"/>
            </w:r>
            <w:r w:rsidRPr="004A03E9">
              <w:rPr>
                <w:rFonts w:eastAsia="Times New Roman"/>
              </w:rPr>
              <w:tab/>
              <w:t>(3)(18)(20)</w:t>
            </w:r>
          </w:p>
        </w:tc>
        <w:tc>
          <w:tcPr>
            <w:tcW w:w="1433" w:type="dxa"/>
            <w:tcBorders>
              <w:top w:val="single" w:sz="6" w:space="0" w:color="auto"/>
              <w:left w:val="single" w:sz="6" w:space="0" w:color="auto"/>
              <w:bottom w:val="nil"/>
              <w:right w:val="nil"/>
            </w:tcBorders>
            <w:vAlign w:val="center"/>
          </w:tcPr>
          <w:p w14:paraId="4BC3DBAA"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33CEE77D"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239368CC"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69283166"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nil"/>
              <w:right w:val="double" w:sz="6" w:space="0" w:color="auto"/>
            </w:tcBorders>
            <w:vAlign w:val="center"/>
          </w:tcPr>
          <w:p w14:paraId="45FC0759"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FE457F9"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11B27075"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Value of Scale Division, “d”</w:t>
            </w:r>
            <w:r w:rsidRPr="004A03E9">
              <w:rPr>
                <w:rFonts w:eastAsia="Times New Roman"/>
              </w:rPr>
              <w:tab/>
              <w:t>(3)</w:t>
            </w:r>
            <w:r w:rsidRPr="004A03E9">
              <w:rPr>
                <w:rFonts w:eastAsia="Times New Roman"/>
                <w:b/>
                <w:bCs/>
                <w:u w:val="single"/>
              </w:rPr>
              <w:t>(4)</w:t>
            </w:r>
          </w:p>
        </w:tc>
        <w:tc>
          <w:tcPr>
            <w:tcW w:w="1433" w:type="dxa"/>
            <w:tcBorders>
              <w:top w:val="single" w:sz="6" w:space="0" w:color="auto"/>
              <w:left w:val="single" w:sz="6" w:space="0" w:color="auto"/>
              <w:bottom w:val="nil"/>
              <w:right w:val="nil"/>
            </w:tcBorders>
            <w:vAlign w:val="center"/>
          </w:tcPr>
          <w:p w14:paraId="0590E2B1"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22555DE5"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3FFFD982" w14:textId="77777777" w:rsidR="004A03E9" w:rsidRPr="004A03E9" w:rsidRDefault="004A03E9" w:rsidP="00EE7A73">
            <w:pPr>
              <w:keepNext/>
              <w:keepLines/>
              <w:tabs>
                <w:tab w:val="left" w:pos="587"/>
              </w:tabs>
              <w:spacing w:after="0"/>
              <w:jc w:val="center"/>
              <w:rPr>
                <w:rFonts w:eastAsia="Times New Roman"/>
              </w:rPr>
            </w:pPr>
          </w:p>
        </w:tc>
        <w:tc>
          <w:tcPr>
            <w:tcW w:w="1147" w:type="dxa"/>
            <w:tcBorders>
              <w:top w:val="single" w:sz="6" w:space="0" w:color="auto"/>
              <w:left w:val="single" w:sz="6" w:space="0" w:color="auto"/>
              <w:bottom w:val="nil"/>
              <w:right w:val="nil"/>
            </w:tcBorders>
            <w:vAlign w:val="center"/>
          </w:tcPr>
          <w:p w14:paraId="5548165C"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nil"/>
              <w:right w:val="double" w:sz="6" w:space="0" w:color="auto"/>
            </w:tcBorders>
            <w:vAlign w:val="center"/>
          </w:tcPr>
          <w:p w14:paraId="498EA1DC"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48080038" w14:textId="77777777" w:rsidTr="00EE7A73">
        <w:trPr>
          <w:jc w:val="center"/>
        </w:trPr>
        <w:tc>
          <w:tcPr>
            <w:tcW w:w="3374" w:type="dxa"/>
            <w:tcBorders>
              <w:top w:val="single" w:sz="6" w:space="0" w:color="auto"/>
              <w:left w:val="double" w:sz="6" w:space="0" w:color="auto"/>
              <w:bottom w:val="single" w:sz="6" w:space="0" w:color="auto"/>
              <w:right w:val="nil"/>
            </w:tcBorders>
            <w:tcMar>
              <w:left w:w="72" w:type="dxa"/>
              <w:right w:w="72" w:type="dxa"/>
            </w:tcMar>
            <w:vAlign w:val="center"/>
          </w:tcPr>
          <w:p w14:paraId="760FF09A"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 xml:space="preserve">Value of </w:t>
            </w:r>
            <w:r w:rsidRPr="004A03E9">
              <w:rPr>
                <w:rFonts w:eastAsia="Times New Roman"/>
                <w:b/>
                <w:bCs/>
                <w:u w:val="single"/>
              </w:rPr>
              <w:t>Verification Scale Division</w:t>
            </w:r>
            <w:r w:rsidRPr="004A03E9">
              <w:rPr>
                <w:rFonts w:eastAsia="Times New Roman"/>
                <w:u w:val="single"/>
              </w:rPr>
              <w:t>,</w:t>
            </w:r>
            <w:r w:rsidRPr="004A03E9">
              <w:rPr>
                <w:rFonts w:eastAsia="Times New Roman"/>
              </w:rPr>
              <w:t xml:space="preserve"> “e”</w:t>
            </w:r>
            <w:r w:rsidRPr="004A03E9">
              <w:rPr>
                <w:rFonts w:eastAsia="Times New Roman"/>
              </w:rPr>
              <w:tab/>
            </w:r>
            <w:r w:rsidRPr="004A03E9">
              <w:rPr>
                <w:rFonts w:eastAsia="Times New Roman"/>
                <w:b/>
                <w:bCs/>
                <w:u w:val="single"/>
              </w:rPr>
              <w:t>(3)</w:t>
            </w:r>
            <w:r w:rsidRPr="004A03E9">
              <w:rPr>
                <w:rFonts w:eastAsia="Times New Roman"/>
              </w:rPr>
              <w:t>(</w:t>
            </w:r>
            <w:r w:rsidRPr="004A03E9">
              <w:rPr>
                <w:rFonts w:eastAsia="Times New Roman"/>
                <w:strike/>
              </w:rPr>
              <w:t>4</w:t>
            </w:r>
            <w:r w:rsidRPr="004A03E9">
              <w:rPr>
                <w:rFonts w:eastAsia="Times New Roman"/>
              </w:rPr>
              <w:t>)</w:t>
            </w:r>
          </w:p>
        </w:tc>
        <w:tc>
          <w:tcPr>
            <w:tcW w:w="1433" w:type="dxa"/>
            <w:tcBorders>
              <w:top w:val="single" w:sz="6" w:space="0" w:color="auto"/>
              <w:left w:val="single" w:sz="6" w:space="0" w:color="auto"/>
              <w:bottom w:val="single" w:sz="6" w:space="0" w:color="auto"/>
              <w:right w:val="nil"/>
            </w:tcBorders>
            <w:vAlign w:val="center"/>
          </w:tcPr>
          <w:p w14:paraId="5C8E3B9B"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single" w:sz="6" w:space="0" w:color="auto"/>
              <w:right w:val="nil"/>
            </w:tcBorders>
            <w:vAlign w:val="center"/>
          </w:tcPr>
          <w:p w14:paraId="5791864B"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single" w:sz="6" w:space="0" w:color="auto"/>
              <w:right w:val="nil"/>
            </w:tcBorders>
            <w:vAlign w:val="center"/>
          </w:tcPr>
          <w:p w14:paraId="04D9D50C" w14:textId="77777777" w:rsidR="004A03E9" w:rsidRPr="004A03E9" w:rsidRDefault="004A03E9" w:rsidP="00EE7A73">
            <w:pPr>
              <w:keepNext/>
              <w:keepLines/>
              <w:tabs>
                <w:tab w:val="left" w:pos="587"/>
              </w:tabs>
              <w:spacing w:after="0"/>
              <w:jc w:val="center"/>
              <w:rPr>
                <w:rFonts w:eastAsia="Times New Roman"/>
              </w:rPr>
            </w:pPr>
          </w:p>
        </w:tc>
        <w:tc>
          <w:tcPr>
            <w:tcW w:w="1147" w:type="dxa"/>
            <w:tcBorders>
              <w:top w:val="single" w:sz="6" w:space="0" w:color="auto"/>
              <w:left w:val="single" w:sz="6" w:space="0" w:color="auto"/>
              <w:bottom w:val="single" w:sz="6" w:space="0" w:color="auto"/>
              <w:right w:val="nil"/>
            </w:tcBorders>
            <w:vAlign w:val="center"/>
          </w:tcPr>
          <w:p w14:paraId="33CEF31E"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single" w:sz="6" w:space="0" w:color="auto"/>
              <w:right w:val="double" w:sz="6" w:space="0" w:color="auto"/>
            </w:tcBorders>
            <w:vAlign w:val="center"/>
          </w:tcPr>
          <w:p w14:paraId="2551A3DC"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375C868" w14:textId="77777777" w:rsidTr="00EE7A73">
        <w:trPr>
          <w:jc w:val="center"/>
        </w:trPr>
        <w:tc>
          <w:tcPr>
            <w:tcW w:w="3374" w:type="dxa"/>
            <w:tcBorders>
              <w:top w:val="single" w:sz="6" w:space="0" w:color="auto"/>
              <w:left w:val="double" w:sz="6" w:space="0" w:color="auto"/>
              <w:bottom w:val="single" w:sz="4" w:space="0" w:color="auto"/>
              <w:right w:val="nil"/>
            </w:tcBorders>
            <w:tcMar>
              <w:left w:w="72" w:type="dxa"/>
              <w:right w:w="72" w:type="dxa"/>
            </w:tcMar>
            <w:vAlign w:val="center"/>
          </w:tcPr>
          <w:p w14:paraId="75FD4140"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Temperature</w:t>
            </w:r>
            <w:r w:rsidRPr="004A03E9">
              <w:rPr>
                <w:rFonts w:eastAsia="Times New Roman"/>
              </w:rPr>
              <w:fldChar w:fldCharType="begin"/>
            </w:r>
            <w:r w:rsidRPr="004A03E9">
              <w:rPr>
                <w:rFonts w:eastAsia="Times New Roman"/>
              </w:rPr>
              <w:instrText>XE"Temperature"</w:instrText>
            </w:r>
            <w:r w:rsidRPr="004A03E9">
              <w:rPr>
                <w:rFonts w:eastAsia="Times New Roman"/>
              </w:rPr>
              <w:fldChar w:fldCharType="end"/>
            </w:r>
            <w:r w:rsidRPr="004A03E9">
              <w:rPr>
                <w:rFonts w:eastAsia="Times New Roman"/>
              </w:rPr>
              <w:t xml:space="preserve"> Limits</w:t>
            </w:r>
            <w:r w:rsidRPr="004A03E9">
              <w:rPr>
                <w:rFonts w:eastAsia="Times New Roman"/>
              </w:rPr>
              <w:tab/>
              <w:t>(5)</w:t>
            </w:r>
          </w:p>
        </w:tc>
        <w:tc>
          <w:tcPr>
            <w:tcW w:w="1433" w:type="dxa"/>
            <w:tcBorders>
              <w:top w:val="single" w:sz="6" w:space="0" w:color="auto"/>
              <w:left w:val="single" w:sz="6" w:space="0" w:color="auto"/>
              <w:bottom w:val="single" w:sz="4" w:space="0" w:color="auto"/>
              <w:right w:val="nil"/>
            </w:tcBorders>
            <w:vAlign w:val="center"/>
          </w:tcPr>
          <w:p w14:paraId="0FBD3D72"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single" w:sz="4" w:space="0" w:color="auto"/>
              <w:right w:val="nil"/>
            </w:tcBorders>
            <w:vAlign w:val="center"/>
          </w:tcPr>
          <w:p w14:paraId="69EB085E"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single" w:sz="4" w:space="0" w:color="auto"/>
              <w:right w:val="nil"/>
            </w:tcBorders>
            <w:vAlign w:val="center"/>
          </w:tcPr>
          <w:p w14:paraId="78ACE2B3"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single" w:sz="4" w:space="0" w:color="auto"/>
              <w:right w:val="nil"/>
            </w:tcBorders>
            <w:vAlign w:val="center"/>
          </w:tcPr>
          <w:p w14:paraId="1B81E417"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single" w:sz="4" w:space="0" w:color="auto"/>
              <w:right w:val="double" w:sz="6" w:space="0" w:color="auto"/>
            </w:tcBorders>
            <w:vAlign w:val="center"/>
          </w:tcPr>
          <w:p w14:paraId="611811F5" w14:textId="77777777" w:rsidR="004A03E9" w:rsidRPr="004A03E9" w:rsidRDefault="004A03E9" w:rsidP="00EE7A73">
            <w:pPr>
              <w:keepNext/>
              <w:keepLines/>
              <w:tabs>
                <w:tab w:val="left" w:pos="288"/>
              </w:tabs>
              <w:spacing w:after="0"/>
              <w:jc w:val="center"/>
              <w:rPr>
                <w:rFonts w:eastAsia="Times New Roman"/>
              </w:rPr>
            </w:pPr>
          </w:p>
        </w:tc>
      </w:tr>
    </w:tbl>
    <w:p w14:paraId="089626E9" w14:textId="36C258A1" w:rsidR="004A03E9" w:rsidRPr="004A03E9" w:rsidRDefault="004A03E9" w:rsidP="00EE7A73">
      <w:pPr>
        <w:spacing w:before="60" w:after="60"/>
      </w:pPr>
      <w:r w:rsidRPr="004A03E9">
        <w:t>Many rows of the table are not included in this proposal for brevity.</w:t>
      </w:r>
    </w:p>
    <w:p w14:paraId="7DDDBD47" w14:textId="77777777" w:rsidR="004A03E9" w:rsidRPr="004A03E9" w:rsidRDefault="004A03E9" w:rsidP="00EE7A73">
      <w:r w:rsidRPr="004A03E9">
        <w:rPr>
          <w:rFonts w:asciiTheme="minorHAnsi" w:hAnsiTheme="minorHAnsi" w:cstheme="minorBidi"/>
        </w:rPr>
        <w:t>(</w:t>
      </w:r>
      <w:r w:rsidRPr="004A03E9">
        <w:t xml:space="preserve">Added 1990) (Amended 1992, 1999, 2000, 2001, 2002, </w:t>
      </w:r>
      <w:r w:rsidRPr="004A03E9">
        <w:rPr>
          <w:strike/>
        </w:rPr>
        <w:t>and</w:t>
      </w:r>
      <w:r w:rsidRPr="004A03E9">
        <w:t xml:space="preserve"> 2004</w:t>
      </w:r>
      <w:r w:rsidRPr="004A03E9">
        <w:rPr>
          <w:b/>
          <w:bCs/>
          <w:u w:val="single"/>
        </w:rPr>
        <w:t>, and 20XX</w:t>
      </w:r>
      <w:r w:rsidRPr="004A03E9">
        <w:t>)</w:t>
      </w:r>
    </w:p>
    <w:p w14:paraId="3A7D5314" w14:textId="66A91F8A" w:rsidR="004A03E9" w:rsidRDefault="004A03E9" w:rsidP="006E68A6">
      <w:pPr>
        <w:keepNext/>
        <w:keepLines/>
      </w:pPr>
      <w:r w:rsidRPr="004A03E9">
        <w:lastRenderedPageBreak/>
        <w:t>Amend Table S.6.3.(b) as follows:</w:t>
      </w:r>
    </w:p>
    <w:p w14:paraId="012BD744" w14:textId="77777777" w:rsidR="00C32CFC" w:rsidRPr="004A03E9" w:rsidRDefault="00C32CFC" w:rsidP="00EE7A73">
      <w:pPr>
        <w:keepNext/>
        <w:keepLines/>
        <w:spacing w:after="60"/>
      </w:pP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4A0" w:firstRow="1" w:lastRow="0" w:firstColumn="1" w:lastColumn="0" w:noHBand="0" w:noVBand="1"/>
      </w:tblPr>
      <w:tblGrid>
        <w:gridCol w:w="9660"/>
      </w:tblGrid>
      <w:tr w:rsidR="004A03E9" w:rsidRPr="004A03E9" w14:paraId="65E541CE" w14:textId="77777777" w:rsidTr="00EE7A73">
        <w:trPr>
          <w:cantSplit/>
          <w:tblHeader/>
          <w:jc w:val="center"/>
        </w:trPr>
        <w:tc>
          <w:tcPr>
            <w:tcW w:w="9660"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hideMark/>
          </w:tcPr>
          <w:p w14:paraId="2B5C6A79" w14:textId="77777777" w:rsidR="004A03E9" w:rsidRPr="004A03E9" w:rsidRDefault="004A03E9" w:rsidP="00EE7A73">
            <w:pPr>
              <w:keepNext/>
              <w:keepLines/>
              <w:tabs>
                <w:tab w:val="left" w:pos="288"/>
              </w:tabs>
              <w:spacing w:before="60" w:after="0"/>
              <w:jc w:val="center"/>
              <w:rPr>
                <w:rFonts w:eastAsia="Times New Roman"/>
                <w:b/>
              </w:rPr>
            </w:pPr>
            <w:r w:rsidRPr="004A03E9">
              <w:rPr>
                <w:rFonts w:eastAsia="Times New Roman"/>
                <w:b/>
              </w:rPr>
              <w:br w:type="page"/>
            </w:r>
            <w:r w:rsidRPr="004A03E9">
              <w:rPr>
                <w:rFonts w:eastAsia="Times New Roman"/>
                <w:b/>
              </w:rPr>
              <w:br w:type="page"/>
              <w:t>Table S.6.3.b.</w:t>
            </w:r>
          </w:p>
          <w:p w14:paraId="136D5F14" w14:textId="77777777" w:rsidR="004A03E9" w:rsidRPr="004A03E9" w:rsidRDefault="004A03E9" w:rsidP="00EE7A73">
            <w:pPr>
              <w:keepNext/>
              <w:keepLines/>
              <w:tabs>
                <w:tab w:val="left" w:pos="288"/>
              </w:tabs>
              <w:spacing w:after="60"/>
              <w:jc w:val="center"/>
              <w:rPr>
                <w:rFonts w:eastAsia="Times New Roman"/>
                <w:b/>
              </w:rPr>
            </w:pPr>
            <w:r w:rsidRPr="004A03E9">
              <w:rPr>
                <w:rFonts w:eastAsia="Times New Roman"/>
                <w:b/>
              </w:rPr>
              <w:t>Notes for Table S.6.3.a. Marking Requirements</w:t>
            </w:r>
          </w:p>
        </w:tc>
      </w:tr>
      <w:tr w:rsidR="004A03E9" w:rsidRPr="004A03E9" w14:paraId="1BC4A9D5" w14:textId="77777777" w:rsidTr="00EE7A73">
        <w:trPr>
          <w:jc w:val="center"/>
        </w:trPr>
        <w:tc>
          <w:tcPr>
            <w:tcW w:w="9660" w:type="dxa"/>
            <w:tcBorders>
              <w:top w:val="double" w:sz="6" w:space="0" w:color="auto"/>
              <w:left w:val="double" w:sz="6" w:space="0" w:color="auto"/>
              <w:bottom w:val="double" w:sz="6" w:space="0" w:color="auto"/>
              <w:right w:val="double" w:sz="6" w:space="0" w:color="auto"/>
            </w:tcBorders>
          </w:tcPr>
          <w:p w14:paraId="271A56E0" w14:textId="77777777" w:rsidR="004A03E9" w:rsidRPr="004A03E9" w:rsidRDefault="004A03E9" w:rsidP="00EE7A73">
            <w:pPr>
              <w:keepNext/>
              <w:keepLines/>
              <w:numPr>
                <w:ilvl w:val="0"/>
                <w:numId w:val="102"/>
              </w:numPr>
              <w:spacing w:after="0" w:line="230" w:lineRule="auto"/>
              <w:jc w:val="left"/>
              <w:rPr>
                <w:rFonts w:eastAsia="Times New Roman"/>
                <w:b/>
                <w:bCs/>
                <w:i/>
                <w:sz w:val="19"/>
              </w:rPr>
            </w:pPr>
            <w:r w:rsidRPr="004A03E9">
              <w:rPr>
                <w:rFonts w:eastAsia="Times New Roman"/>
                <w:sz w:val="19"/>
              </w:rPr>
              <w:t>The device shall be marked with the nominal capacity.</w:t>
            </w:r>
            <w:r w:rsidRPr="004A03E9">
              <w:rPr>
                <w:rFonts w:eastAsia="Times New Roman"/>
                <w:sz w:val="19"/>
                <w:u w:val="single"/>
              </w:rPr>
              <w:t xml:space="preserve"> </w:t>
            </w:r>
            <w:r w:rsidRPr="004A03E9">
              <w:rPr>
                <w:rFonts w:eastAsia="Times New Roman"/>
                <w:b/>
                <w:bCs/>
                <w:sz w:val="19"/>
                <w:u w:val="single"/>
              </w:rPr>
              <w:t>The nominal capacity may be prefaced by the terms “capacity” or  “Max.”</w:t>
            </w:r>
          </w:p>
          <w:p w14:paraId="38839D73" w14:textId="77777777" w:rsidR="004A03E9" w:rsidRPr="004A03E9" w:rsidRDefault="004A03E9" w:rsidP="00EE7A73">
            <w:pPr>
              <w:keepNext/>
              <w:keepLines/>
              <w:spacing w:after="0" w:line="230" w:lineRule="auto"/>
              <w:ind w:left="360"/>
              <w:rPr>
                <w:rFonts w:eastAsia="Times New Roman"/>
                <w:i/>
                <w:sz w:val="19"/>
              </w:rPr>
            </w:pPr>
            <w:r w:rsidRPr="004A03E9">
              <w:rPr>
                <w:rFonts w:eastAsia="Times New Roman"/>
                <w:sz w:val="19"/>
              </w:rPr>
              <w:br/>
            </w:r>
            <w:r w:rsidRPr="004A03E9">
              <w:rPr>
                <w:rFonts w:eastAsia="Times New Roman"/>
                <w:i/>
                <w:iCs/>
                <w:strike/>
                <w:sz w:val="19"/>
              </w:rPr>
              <w:t>The</w:t>
            </w:r>
            <w:r w:rsidRPr="004A03E9">
              <w:rPr>
                <w:rFonts w:eastAsia="Times New Roman"/>
                <w:i/>
                <w:iCs/>
                <w:sz w:val="19"/>
              </w:rPr>
              <w:t xml:space="preserve"> </w:t>
            </w:r>
            <w:r w:rsidRPr="004A03E9">
              <w:rPr>
                <w:rFonts w:eastAsia="Times New Roman"/>
                <w:b/>
                <w:bCs/>
                <w:i/>
                <w:iCs/>
                <w:sz w:val="19"/>
                <w:u w:val="single"/>
              </w:rPr>
              <w:t>For any scale where the value of “e” is equal the value of “d” (see S.1.2.2.), the</w:t>
            </w:r>
            <w:r w:rsidRPr="004A03E9">
              <w:rPr>
                <w:rFonts w:eastAsia="Times New Roman"/>
                <w:i/>
                <w:iCs/>
                <w:sz w:val="19"/>
                <w:u w:val="single"/>
              </w:rPr>
              <w:t xml:space="preserve"> </w:t>
            </w:r>
            <w:r w:rsidRPr="004A03E9">
              <w:rPr>
                <w:rFonts w:eastAsia="Times New Roman"/>
                <w:i/>
                <w:iCs/>
                <w:sz w:val="19"/>
              </w:rPr>
              <w:t xml:space="preserve">nominal capacity shall be shown together with the value of the scale division </w:t>
            </w:r>
            <w:r w:rsidRPr="004A03E9">
              <w:rPr>
                <w:rFonts w:eastAsia="Times New Roman"/>
                <w:b/>
                <w:bCs/>
                <w:i/>
                <w:iCs/>
                <w:sz w:val="19"/>
                <w:u w:val="single"/>
              </w:rPr>
              <w:t>“d” or “e”</w:t>
            </w:r>
            <w:r w:rsidRPr="004A03E9">
              <w:rPr>
                <w:rFonts w:eastAsia="Times New Roman"/>
                <w:i/>
                <w:iCs/>
                <w:sz w:val="19"/>
              </w:rPr>
              <w:t xml:space="preserve"> </w:t>
            </w:r>
            <w:r w:rsidRPr="004A03E9">
              <w:rPr>
                <w:rFonts w:eastAsia="Times New Roman"/>
                <w:i/>
                <w:sz w:val="19"/>
              </w:rPr>
              <w:t xml:space="preserve">(e.g., 15 × 0.005 kg, </w:t>
            </w:r>
            <w:r w:rsidRPr="004A03E9">
              <w:rPr>
                <w:rFonts w:eastAsia="Times New Roman"/>
                <w:i/>
                <w:strike/>
                <w:sz w:val="19"/>
              </w:rPr>
              <w:t>30 × 0.01 lb,</w:t>
            </w:r>
            <w:r w:rsidRPr="004A03E9">
              <w:rPr>
                <w:rFonts w:eastAsia="Times New Roman"/>
                <w:i/>
                <w:sz w:val="19"/>
              </w:rPr>
              <w:t xml:space="preserve"> or capacity = 15 kg</w:t>
            </w:r>
            <w:r w:rsidRPr="004A03E9">
              <w:rPr>
                <w:rFonts w:eastAsia="Times New Roman"/>
                <w:i/>
                <w:strike/>
                <w:sz w:val="19"/>
              </w:rPr>
              <w:t>,</w:t>
            </w:r>
            <w:r w:rsidRPr="004A03E9">
              <w:rPr>
                <w:rFonts w:eastAsia="Times New Roman"/>
                <w:i/>
                <w:sz w:val="19"/>
              </w:rPr>
              <w:t xml:space="preserve"> d = 0.005 kg</w:t>
            </w:r>
            <w:r w:rsidRPr="004A03E9">
              <w:rPr>
                <w:rFonts w:eastAsia="Times New Roman"/>
                <w:b/>
                <w:bCs/>
                <w:i/>
                <w:sz w:val="19"/>
                <w:u w:val="single"/>
              </w:rPr>
              <w:t xml:space="preserve">, or </w:t>
            </w:r>
            <w:r w:rsidRPr="004A03E9">
              <w:rPr>
                <w:rFonts w:eastAsia="Times New Roman"/>
                <w:b/>
                <w:bCs/>
                <w:i/>
                <w:u w:val="single"/>
              </w:rPr>
              <w:t>Max 15</w:t>
            </w:r>
            <w:r w:rsidRPr="004A03E9">
              <w:rPr>
                <w:rFonts w:eastAsiaTheme="minorHAnsi"/>
                <w:b/>
                <w:bCs/>
                <w:i/>
                <w:u w:val="single"/>
              </w:rPr>
              <w:t> kg e = 0.005 kg</w:t>
            </w:r>
            <w:r w:rsidRPr="004A03E9">
              <w:rPr>
                <w:rFonts w:eastAsia="Times New Roman"/>
                <w:b/>
                <w:bCs/>
                <w:i/>
              </w:rPr>
              <w:t>)</w:t>
            </w:r>
            <w:r w:rsidRPr="004A03E9">
              <w:rPr>
                <w:rFonts w:eastAsia="Times New Roman"/>
                <w:i/>
                <w:sz w:val="19"/>
              </w:rPr>
              <w:t xml:space="preserve"> in a clear and conspicuous manner and be readily apparent when viewing the reading face of the scale indicator unless</w:t>
            </w:r>
            <w:r w:rsidRPr="004A03E9">
              <w:rPr>
                <w:rFonts w:eastAsia="Times New Roman"/>
                <w:sz w:val="19"/>
              </w:rPr>
              <w:fldChar w:fldCharType="begin"/>
            </w:r>
            <w:r w:rsidRPr="004A03E9">
              <w:rPr>
                <w:rFonts w:eastAsia="Times New Roman"/>
                <w:sz w:val="19"/>
              </w:rPr>
              <w:instrText>XE"Capacity"</w:instrText>
            </w:r>
            <w:r w:rsidRPr="004A03E9">
              <w:rPr>
                <w:rFonts w:eastAsia="Times New Roman"/>
                <w:sz w:val="19"/>
              </w:rPr>
              <w:fldChar w:fldCharType="end"/>
            </w:r>
            <w:r w:rsidRPr="004A03E9">
              <w:rPr>
                <w:rFonts w:eastAsia="Times New Roman"/>
                <w:i/>
                <w:sz w:val="19"/>
              </w:rPr>
              <w:t xml:space="preserve"> already apparent by the design of the device. </w:t>
            </w:r>
            <w:r w:rsidRPr="004A03E9">
              <w:rPr>
                <w:rFonts w:cs="+mn-cs"/>
                <w:i/>
                <w:iCs/>
                <w:color w:val="000000"/>
                <w:kern w:val="24"/>
              </w:rPr>
              <w:t xml:space="preserve">Each scale division value </w:t>
            </w:r>
            <w:r w:rsidRPr="004A03E9">
              <w:rPr>
                <w:rFonts w:cs="+mn-cs"/>
                <w:b/>
                <w:bCs/>
                <w:i/>
                <w:iCs/>
                <w:color w:val="000000"/>
                <w:kern w:val="24"/>
                <w:u w:val="single"/>
              </w:rPr>
              <w:t>“d”</w:t>
            </w:r>
            <w:r w:rsidRPr="004A03E9">
              <w:rPr>
                <w:rFonts w:cs="+mn-cs"/>
                <w:i/>
                <w:iCs/>
                <w:color w:val="000000"/>
                <w:kern w:val="24"/>
                <w:u w:val="single"/>
              </w:rPr>
              <w:t xml:space="preserve"> </w:t>
            </w:r>
            <w:r w:rsidRPr="004A03E9">
              <w:rPr>
                <w:rFonts w:cs="+mn-cs"/>
                <w:b/>
                <w:bCs/>
                <w:i/>
                <w:iCs/>
                <w:color w:val="000000"/>
                <w:kern w:val="24"/>
                <w:u w:val="single"/>
              </w:rPr>
              <w:t>or “e”</w:t>
            </w:r>
            <w:r w:rsidRPr="004A03E9">
              <w:rPr>
                <w:rFonts w:cs="+mn-cs"/>
                <w:i/>
                <w:iCs/>
                <w:color w:val="000000"/>
                <w:kern w:val="24"/>
              </w:rPr>
              <w:t xml:space="preserve"> </w:t>
            </w:r>
            <w:r w:rsidRPr="004A03E9">
              <w:rPr>
                <w:rFonts w:cs="+mn-cs"/>
                <w:i/>
                <w:iCs/>
                <w:strike/>
                <w:color w:val="000000"/>
                <w:kern w:val="24"/>
              </w:rPr>
              <w:t>or weight unit</w:t>
            </w:r>
            <w:r w:rsidRPr="004A03E9">
              <w:rPr>
                <w:rFonts w:cs="+mn-cs"/>
                <w:i/>
                <w:iCs/>
                <w:color w:val="000000"/>
                <w:kern w:val="24"/>
              </w:rPr>
              <w:t xml:space="preserve"> </w:t>
            </w:r>
            <w:r w:rsidRPr="004A03E9">
              <w:rPr>
                <w:rFonts w:cs="+mn-cs"/>
                <w:b/>
                <w:bCs/>
                <w:i/>
                <w:iCs/>
                <w:color w:val="000000"/>
                <w:kern w:val="24"/>
                <w:u w:val="single"/>
              </w:rPr>
              <w:t>with its associated nominal capacity</w:t>
            </w:r>
            <w:r w:rsidRPr="004A03E9">
              <w:rPr>
                <w:rFonts w:cs="+mn-cs"/>
                <w:i/>
                <w:iCs/>
                <w:color w:val="000000"/>
                <w:kern w:val="24"/>
              </w:rPr>
              <w:t xml:space="preserve"> shall be marked on multiple range or multi</w:t>
            </w:r>
            <w:r w:rsidRPr="004A03E9">
              <w:rPr>
                <w:rFonts w:cs="+mn-cs"/>
                <w:i/>
                <w:iCs/>
                <w:color w:val="000000"/>
                <w:kern w:val="24"/>
              </w:rPr>
              <w:noBreakHyphen/>
              <w:t xml:space="preserve">interval scales. </w:t>
            </w:r>
            <w:r w:rsidRPr="004A03E9">
              <w:rPr>
                <w:rFonts w:cs="+mn-cs"/>
                <w:b/>
                <w:bCs/>
                <w:i/>
                <w:iCs/>
                <w:color w:val="000000"/>
                <w:kern w:val="24"/>
                <w:u w:val="single"/>
              </w:rPr>
              <w:t>For any scale that has no “d” or any scale where “e” does not equal “d” refer to Note 4.</w:t>
            </w:r>
          </w:p>
          <w:p w14:paraId="2C3C28F5" w14:textId="77777777" w:rsidR="004A03E9" w:rsidRPr="004A03E9" w:rsidRDefault="004A03E9" w:rsidP="00EE7A73">
            <w:pPr>
              <w:keepNext/>
              <w:keepLines/>
              <w:tabs>
                <w:tab w:val="left" w:pos="352"/>
              </w:tabs>
              <w:spacing w:after="0" w:line="230" w:lineRule="auto"/>
              <w:ind w:left="346"/>
              <w:rPr>
                <w:rFonts w:eastAsia="Times New Roman"/>
                <w:i/>
                <w:sz w:val="19"/>
              </w:rPr>
            </w:pPr>
            <w:r w:rsidRPr="004A03E9">
              <w:rPr>
                <w:rFonts w:eastAsia="Times New Roman"/>
                <w:i/>
                <w:sz w:val="19"/>
              </w:rPr>
              <w:t>[Nonretroactive as of January 1, 1983]</w:t>
            </w:r>
          </w:p>
          <w:p w14:paraId="1AFC133A" w14:textId="77777777" w:rsidR="004A03E9" w:rsidRPr="004A03E9" w:rsidRDefault="004A03E9" w:rsidP="00EE7A73">
            <w:pPr>
              <w:keepNext/>
              <w:keepLines/>
              <w:tabs>
                <w:tab w:val="left" w:pos="352"/>
              </w:tabs>
              <w:spacing w:before="60" w:line="230" w:lineRule="auto"/>
              <w:ind w:left="346"/>
              <w:rPr>
                <w:rFonts w:eastAsia="Times New Roman"/>
                <w:sz w:val="19"/>
              </w:rPr>
            </w:pPr>
            <w:r w:rsidRPr="004A03E9">
              <w:rPr>
                <w:rFonts w:eastAsia="Times New Roman"/>
                <w:sz w:val="19"/>
              </w:rPr>
              <w:t xml:space="preserve">(Amended 2005 </w:t>
            </w:r>
            <w:r w:rsidRPr="004A03E9">
              <w:rPr>
                <w:rFonts w:eastAsia="Times New Roman"/>
                <w:b/>
                <w:bCs/>
                <w:sz w:val="19"/>
                <w:u w:val="single"/>
              </w:rPr>
              <w:t>and 20XX</w:t>
            </w:r>
            <w:r w:rsidRPr="004A03E9">
              <w:rPr>
                <w:rFonts w:eastAsia="Times New Roman"/>
                <w:sz w:val="19"/>
              </w:rPr>
              <w:t>)</w:t>
            </w:r>
          </w:p>
          <w:p w14:paraId="537A51D7" w14:textId="77777777" w:rsidR="004A03E9" w:rsidRPr="004A03E9" w:rsidRDefault="004A03E9" w:rsidP="00EE7A73">
            <w:pPr>
              <w:keepNext/>
              <w:keepLines/>
              <w:numPr>
                <w:ilvl w:val="0"/>
                <w:numId w:val="102"/>
              </w:numPr>
              <w:tabs>
                <w:tab w:val="num" w:pos="756"/>
              </w:tabs>
              <w:spacing w:after="0" w:line="230" w:lineRule="auto"/>
              <w:ind w:left="756" w:hanging="756"/>
              <w:contextualSpacing/>
              <w:jc w:val="left"/>
              <w:rPr>
                <w:rFonts w:eastAsia="Times New Roman"/>
                <w:i/>
                <w:sz w:val="19"/>
                <w:u w:val="single"/>
              </w:rPr>
            </w:pPr>
            <w:r w:rsidRPr="004A03E9">
              <w:rPr>
                <w:rFonts w:eastAsia="Times New Roman"/>
                <w:i/>
                <w:strike/>
                <w:sz w:val="19"/>
              </w:rPr>
              <w:t>Required only if different from “d.”</w:t>
            </w:r>
            <w:r w:rsidRPr="004A03E9">
              <w:rPr>
                <w:rFonts w:eastAsia="Times New Roman"/>
                <w:i/>
                <w:sz w:val="19"/>
              </w:rPr>
              <w:t xml:space="preserve"> </w:t>
            </w:r>
            <w:r w:rsidRPr="004A03E9">
              <w:rPr>
                <w:rFonts w:eastAsia="Times New Roman"/>
                <w:b/>
                <w:bCs/>
                <w:i/>
                <w:sz w:val="19"/>
                <w:u w:val="single"/>
              </w:rPr>
              <w:t>Exceptions to Note 3 regarding marking of “e” and “d.”.</w:t>
            </w:r>
          </w:p>
          <w:p w14:paraId="16A280AC" w14:textId="77777777" w:rsidR="004A03E9" w:rsidRPr="004A03E9" w:rsidRDefault="004A03E9" w:rsidP="00EE7A73">
            <w:pPr>
              <w:keepNext/>
              <w:keepLines/>
              <w:numPr>
                <w:ilvl w:val="0"/>
                <w:numId w:val="103"/>
              </w:numPr>
              <w:spacing w:after="160" w:line="259" w:lineRule="auto"/>
              <w:contextualSpacing/>
              <w:jc w:val="left"/>
              <w:rPr>
                <w:rFonts w:eastAsia="Times New Roman"/>
                <w:b/>
                <w:bCs/>
                <w:i/>
                <w:sz w:val="19"/>
                <w:u w:val="single"/>
              </w:rPr>
            </w:pPr>
            <w:r w:rsidRPr="004A03E9">
              <w:rPr>
                <w:rFonts w:eastAsia="Times New Roman"/>
                <w:b/>
                <w:bCs/>
                <w:i/>
                <w:sz w:val="19"/>
              </w:rPr>
              <w:t xml:space="preserve"> </w:t>
            </w:r>
            <w:r w:rsidRPr="004A03E9">
              <w:rPr>
                <w:rFonts w:eastAsia="Times New Roman"/>
                <w:b/>
                <w:bCs/>
                <w:i/>
                <w:sz w:val="19"/>
                <w:u w:val="single"/>
              </w:rPr>
              <w:t xml:space="preserve">For an ungraduated scale such as an equal arm scale </w:t>
            </w:r>
            <w:r w:rsidRPr="004A03E9">
              <w:rPr>
                <w:rFonts w:eastAsia="Times New Roman"/>
                <w:b/>
                <w:bCs/>
                <w:i/>
                <w:u w:val="single"/>
              </w:rPr>
              <w:t xml:space="preserve">where the </w:t>
            </w:r>
            <w:r w:rsidRPr="004A03E9">
              <w:rPr>
                <w:rFonts w:eastAsiaTheme="minorHAnsi"/>
                <w:b/>
                <w:bCs/>
                <w:i/>
                <w:u w:val="single"/>
              </w:rPr>
              <w:t xml:space="preserve">scale graduations do not represent a fixed weight quantity, the </w:t>
            </w:r>
            <w:r w:rsidRPr="004A03E9">
              <w:rPr>
                <w:rFonts w:eastAsia="Times New Roman"/>
                <w:b/>
                <w:bCs/>
                <w:i/>
                <w:sz w:val="19"/>
                <w:u w:val="single"/>
              </w:rPr>
              <w:t>nominal capacity shall be shown together with the verification scale division “e” (e.g. capacity 1,000 g e = 0.1 g, or Max 1,000 g e = 0.1 g). These devices have no “d.”</w:t>
            </w:r>
          </w:p>
          <w:p w14:paraId="732EF89C" w14:textId="77777777" w:rsidR="004A03E9" w:rsidRPr="004A03E9" w:rsidRDefault="004A03E9" w:rsidP="00EE7A73">
            <w:pPr>
              <w:keepNext/>
              <w:keepLines/>
              <w:numPr>
                <w:ilvl w:val="0"/>
                <w:numId w:val="103"/>
              </w:numPr>
              <w:spacing w:after="0" w:line="259" w:lineRule="auto"/>
              <w:contextualSpacing/>
              <w:jc w:val="left"/>
              <w:rPr>
                <w:rFonts w:eastAsia="Times New Roman"/>
                <w:i/>
                <w:sz w:val="19"/>
                <w:u w:val="single"/>
              </w:rPr>
            </w:pPr>
            <w:r w:rsidRPr="004A03E9">
              <w:rPr>
                <w:rFonts w:eastAsia="Times New Roman"/>
                <w:b/>
                <w:bCs/>
                <w:i/>
                <w:sz w:val="19"/>
                <w:u w:val="single"/>
              </w:rPr>
              <w:t xml:space="preserve">For a scale where </w:t>
            </w:r>
            <w:proofErr w:type="spellStart"/>
            <w:r w:rsidRPr="004A03E9">
              <w:rPr>
                <w:rFonts w:eastAsia="Times New Roman"/>
                <w:b/>
                <w:bCs/>
                <w:i/>
                <w:sz w:val="19"/>
                <w:u w:val="single"/>
              </w:rPr>
              <w:t>e</w:t>
            </w:r>
            <w:proofErr w:type="spellEnd"/>
            <w:r w:rsidRPr="004A03E9">
              <w:rPr>
                <w:rFonts w:eastAsia="Times New Roman"/>
                <w:b/>
                <w:bCs/>
                <w:i/>
                <w:sz w:val="19"/>
                <w:u w:val="single"/>
              </w:rPr>
              <w:t xml:space="preserve"> does not equal d, such as a scale equipped with an auxiliary indicating device or a weight classifier marked for special use, the nominal capacity shall be shown together with the scale division ”d” and the verification scale division “e,” (e.g., capacity 1,000 g e = 0.1 g d = 0.01 g, or Max 1,000 g e = 0.1 g d = 0.01 g).</w:t>
            </w:r>
          </w:p>
          <w:p w14:paraId="6C04665D" w14:textId="77777777" w:rsidR="004A03E9" w:rsidRPr="004A03E9" w:rsidRDefault="004A03E9" w:rsidP="00EE7A73">
            <w:pPr>
              <w:keepNext/>
              <w:keepLines/>
              <w:spacing w:after="0"/>
              <w:ind w:left="306"/>
              <w:contextualSpacing/>
              <w:rPr>
                <w:rFonts w:eastAsia="Times New Roman"/>
                <w:i/>
                <w:sz w:val="19"/>
              </w:rPr>
            </w:pPr>
            <w:r w:rsidRPr="004A03E9">
              <w:rPr>
                <w:rFonts w:eastAsia="Times New Roman"/>
                <w:i/>
                <w:sz w:val="19"/>
              </w:rPr>
              <w:t>[Nonretroactive as of January 1, 1986]</w:t>
            </w:r>
          </w:p>
          <w:p w14:paraId="7FD7FAFD" w14:textId="77777777" w:rsidR="004A03E9" w:rsidRPr="004A03E9" w:rsidRDefault="004A03E9" w:rsidP="00EE7A73">
            <w:pPr>
              <w:keepNext/>
              <w:keepLines/>
              <w:spacing w:before="60" w:line="230" w:lineRule="auto"/>
              <w:ind w:left="313"/>
              <w:rPr>
                <w:rFonts w:eastAsia="Times New Roman"/>
                <w:b/>
                <w:bCs/>
              </w:rPr>
            </w:pPr>
            <w:r w:rsidRPr="004A03E9">
              <w:rPr>
                <w:rFonts w:eastAsia="Times New Roman"/>
                <w:b/>
                <w:bCs/>
                <w:i/>
                <w:sz w:val="19"/>
                <w:u w:val="single"/>
              </w:rPr>
              <w:t>(Amended 20XX)</w:t>
            </w:r>
          </w:p>
        </w:tc>
      </w:tr>
    </w:tbl>
    <w:p w14:paraId="62B415D6" w14:textId="77777777" w:rsidR="004A03E9" w:rsidRPr="004A03E9" w:rsidRDefault="004A03E9" w:rsidP="00EE7A73">
      <w:pPr>
        <w:spacing w:before="60"/>
      </w:pPr>
      <w:r w:rsidRPr="004A03E9">
        <w:t>Remainder of the table is omitted for brevity with this proposal.</w:t>
      </w:r>
    </w:p>
    <w:p w14:paraId="456C8895" w14:textId="77777777" w:rsidR="004A03E9" w:rsidRPr="00EE7A73" w:rsidRDefault="004A03E9" w:rsidP="00EE7A73">
      <w:pPr>
        <w:rPr>
          <w:rStyle w:val="Strong"/>
        </w:rPr>
      </w:pPr>
      <w:r w:rsidRPr="00EE7A73">
        <w:rPr>
          <w:rStyle w:val="Strong"/>
        </w:rPr>
        <w:t>Appendix D.</w:t>
      </w:r>
      <w:r w:rsidRPr="00EE7A73">
        <w:rPr>
          <w:rStyle w:val="Strong"/>
        </w:rPr>
        <w:tab/>
        <w:t>Definitions</w:t>
      </w:r>
    </w:p>
    <w:p w14:paraId="6FC0978A" w14:textId="77777777" w:rsidR="004A03E9" w:rsidRPr="00EE7A73" w:rsidRDefault="004A03E9" w:rsidP="00EE7A73">
      <w:pPr>
        <w:pStyle w:val="NormalIndent"/>
        <w:spacing w:after="60"/>
        <w:rPr>
          <w:rStyle w:val="StrongUnderline"/>
        </w:rPr>
      </w:pPr>
      <w:r w:rsidRPr="00EE7A73">
        <w:rPr>
          <w:rStyle w:val="StrongUnderline"/>
        </w:rPr>
        <w:t>auxiliary indicating device. – a means to increase the display resolution of a weighing device, such as a rider or vernier on an analog device, or a differentiated least significant digit to the right of the decimal point on a digital device. [2.20]</w:t>
      </w:r>
    </w:p>
    <w:p w14:paraId="4A827A0D" w14:textId="77777777" w:rsidR="004A03E9" w:rsidRPr="00EE7A73" w:rsidRDefault="004A03E9" w:rsidP="00EE7A73">
      <w:pPr>
        <w:pStyle w:val="NormalIndent"/>
        <w:rPr>
          <w:rStyle w:val="StrongUnderline"/>
        </w:rPr>
      </w:pPr>
      <w:r w:rsidRPr="00EE7A73">
        <w:rPr>
          <w:rStyle w:val="StrongUnderline"/>
        </w:rPr>
        <w:t>(Added 20XX)</w:t>
      </w:r>
    </w:p>
    <w:p w14:paraId="0A911460" w14:textId="77777777" w:rsidR="004A03E9" w:rsidRPr="00EE7A73" w:rsidRDefault="004A03E9" w:rsidP="00EE7A73">
      <w:pPr>
        <w:pStyle w:val="NormalIndent"/>
        <w:spacing w:after="60"/>
        <w:rPr>
          <w:rStyle w:val="StrongUnderline"/>
        </w:rPr>
      </w:pPr>
      <w:r w:rsidRPr="00EE7A73">
        <w:rPr>
          <w:rStyle w:val="StrongUnderline"/>
        </w:rPr>
        <w:t>extended displaying device. – a means to temporarily change the scale division (d) to a value less than the verification scale division (e), following a manual command. [2.20]</w:t>
      </w:r>
    </w:p>
    <w:p w14:paraId="7AC75D92" w14:textId="77777777" w:rsidR="004A03E9" w:rsidRPr="00EE7A73" w:rsidRDefault="004A03E9" w:rsidP="00EE7A73">
      <w:pPr>
        <w:pStyle w:val="NormalIndent"/>
        <w:rPr>
          <w:rStyle w:val="StrongUnderline"/>
        </w:rPr>
      </w:pPr>
      <w:r w:rsidRPr="00EE7A73">
        <w:rPr>
          <w:rStyle w:val="StrongUnderline"/>
        </w:rPr>
        <w:t>(Added 20XX)</w:t>
      </w:r>
    </w:p>
    <w:p w14:paraId="1B08B8EA" w14:textId="77777777" w:rsidR="004A03E9" w:rsidRPr="004A03E9" w:rsidRDefault="004A03E9" w:rsidP="00EE7A73">
      <w:pPr>
        <w:pStyle w:val="NormalIndent"/>
        <w:spacing w:after="60"/>
      </w:pPr>
      <w:r w:rsidRPr="004A03E9">
        <w:rPr>
          <w:b/>
          <w:bCs/>
        </w:rPr>
        <w:t>weight classifier. –</w:t>
      </w:r>
      <w:r w:rsidRPr="004A03E9">
        <w:t xml:space="preserve"> A digital scale that rounds weight values up to the next scale division.  These scales usually have a verification scale division (e) that is smaller than the displayed scale division </w:t>
      </w:r>
      <w:r w:rsidRPr="004A03E9">
        <w:rPr>
          <w:b/>
          <w:bCs/>
          <w:u w:val="single"/>
        </w:rPr>
        <w:t>(d)</w:t>
      </w:r>
      <w:r w:rsidRPr="004A03E9">
        <w:t>. [2.20]</w:t>
      </w:r>
    </w:p>
    <w:p w14:paraId="38AAA7F3" w14:textId="77777777" w:rsidR="004A03E9" w:rsidRPr="00EE7A73" w:rsidRDefault="004A03E9" w:rsidP="00EE7A73">
      <w:pPr>
        <w:pStyle w:val="NormalIndent"/>
        <w:rPr>
          <w:rStyle w:val="StrongUnderline"/>
        </w:rPr>
      </w:pPr>
      <w:r w:rsidRPr="004A03E9">
        <w:t xml:space="preserve">(Added 1987) </w:t>
      </w:r>
      <w:r w:rsidRPr="00EE7A73">
        <w:rPr>
          <w:rStyle w:val="StrongUnderline"/>
        </w:rPr>
        <w:t>(Amended 20XX)</w:t>
      </w:r>
    </w:p>
    <w:p w14:paraId="5DEA3F81" w14:textId="77777777" w:rsidR="004A03E9" w:rsidRPr="00EE7A73" w:rsidRDefault="004A03E9" w:rsidP="00EE7A73">
      <w:pPr>
        <w:spacing w:after="60"/>
        <w:rPr>
          <w:rStyle w:val="Strong"/>
        </w:rPr>
      </w:pPr>
      <w:r w:rsidRPr="00EE7A73">
        <w:rPr>
          <w:rStyle w:val="Strong"/>
        </w:rPr>
        <w:t xml:space="preserve">S.1.2.2. </w:t>
      </w:r>
      <w:r w:rsidRPr="00EE7A73">
        <w:rPr>
          <w:rStyle w:val="Strong"/>
        </w:rPr>
        <w:tab/>
        <w:t xml:space="preserve">Verification Scale </w:t>
      </w:r>
      <w:r w:rsidRPr="0065383B">
        <w:rPr>
          <w:rStyle w:val="StrongStrike"/>
        </w:rPr>
        <w:t>Interval</w:t>
      </w:r>
      <w:r w:rsidRPr="00EE7A73">
        <w:rPr>
          <w:rStyle w:val="StrongUnderline"/>
        </w:rPr>
        <w:t xml:space="preserve"> Division “e”</w:t>
      </w:r>
      <w:r w:rsidRPr="00EE7A73">
        <w:rPr>
          <w:rStyle w:val="Strong"/>
        </w:rPr>
        <w:t>.</w:t>
      </w:r>
    </w:p>
    <w:p w14:paraId="7E93190B" w14:textId="77777777" w:rsidR="004A03E9" w:rsidRPr="00EE7A73" w:rsidRDefault="004A03E9" w:rsidP="00EE7A73">
      <w:pPr>
        <w:rPr>
          <w:rStyle w:val="StrongUnderline"/>
        </w:rPr>
      </w:pPr>
      <w:r w:rsidRPr="00EE7A73">
        <w:rPr>
          <w:rStyle w:val="StrongUnderline"/>
        </w:rPr>
        <w:t>(Added 20XX)</w:t>
      </w:r>
    </w:p>
    <w:p w14:paraId="3B9FE07D" w14:textId="77777777" w:rsidR="004A03E9" w:rsidRPr="00EE7A73" w:rsidRDefault="004A03E9" w:rsidP="00EE7A73">
      <w:pPr>
        <w:pStyle w:val="NormalIndent"/>
        <w:rPr>
          <w:rStyle w:val="Strike"/>
        </w:rPr>
      </w:pPr>
      <w:r w:rsidRPr="004A03E9">
        <w:rPr>
          <w:b/>
        </w:rPr>
        <w:t>S.1.2.2.1.</w:t>
      </w:r>
      <w:r w:rsidRPr="004A03E9">
        <w:rPr>
          <w:b/>
        </w:rPr>
        <w:tab/>
        <w:t>Class I and II Scales and Dynamic Monorail Scales.</w:t>
      </w:r>
      <w:r w:rsidRPr="004A03E9">
        <w:fldChar w:fldCharType="begin"/>
      </w:r>
      <w:r w:rsidRPr="004A03E9">
        <w:instrText>XE"Class"</w:instrText>
      </w:r>
      <w:r w:rsidRPr="004A03E9">
        <w:fldChar w:fldCharType="end"/>
      </w:r>
      <w:r w:rsidRPr="004A03E9">
        <w:fldChar w:fldCharType="begin"/>
      </w:r>
      <w:r w:rsidRPr="004A03E9">
        <w:instrText>XE"Class III"</w:instrText>
      </w:r>
      <w:r w:rsidRPr="004A03E9">
        <w:fldChar w:fldCharType="end"/>
      </w:r>
      <w:r w:rsidRPr="004A03E9">
        <w:fldChar w:fldCharType="begin"/>
      </w:r>
      <w:r w:rsidRPr="004A03E9">
        <w:instrText>XE"Class IIII"</w:instrText>
      </w:r>
      <w:r w:rsidRPr="004A03E9">
        <w:fldChar w:fldCharType="end"/>
      </w:r>
      <w:r w:rsidRPr="004A03E9">
        <w:t xml:space="preserve"> </w:t>
      </w:r>
      <w:r w:rsidRPr="00EE7A73">
        <w:rPr>
          <w:rStyle w:val="Strike"/>
        </w:rPr>
        <w:t>– If e </w:t>
      </w:r>
      <w:r w:rsidRPr="00EE7A73">
        <w:rPr>
          <w:rStyle w:val="Strike"/>
        </w:rPr>
        <w:sym w:font="Symbol" w:char="F0B9"/>
      </w:r>
      <w:r w:rsidRPr="00EE7A73">
        <w:rPr>
          <w:rStyle w:val="Strike"/>
        </w:rPr>
        <w:t> d, the verification scale interval</w:t>
      </w:r>
      <w:r w:rsidRPr="00EE7A73">
        <w:rPr>
          <w:rStyle w:val="Strike"/>
        </w:rPr>
        <w:fldChar w:fldCharType="begin"/>
      </w:r>
      <w:r w:rsidRPr="00EE7A73">
        <w:rPr>
          <w:rStyle w:val="Strike"/>
        </w:rPr>
        <w:instrText>XE"Verification scale interval"</w:instrText>
      </w:r>
      <w:r w:rsidRPr="00EE7A73">
        <w:rPr>
          <w:rStyle w:val="Strike"/>
        </w:rPr>
        <w:fldChar w:fldCharType="end"/>
      </w:r>
      <w:r w:rsidRPr="00EE7A73">
        <w:rPr>
          <w:rStyle w:val="Strike"/>
        </w:rPr>
        <w:t xml:space="preserve"> “e” shall be determined by the expression:</w:t>
      </w:r>
    </w:p>
    <w:p w14:paraId="7F73E80F" w14:textId="77777777" w:rsidR="004A03E9" w:rsidRPr="004A03E9" w:rsidRDefault="004A03E9" w:rsidP="004A03E9">
      <w:pPr>
        <w:tabs>
          <w:tab w:val="left" w:pos="288"/>
        </w:tabs>
        <w:spacing w:before="60"/>
        <w:ind w:left="1080"/>
        <w:jc w:val="center"/>
        <w:rPr>
          <w:rFonts w:eastAsia="Times New Roman"/>
          <w:strike/>
        </w:rPr>
      </w:pPr>
      <w:r w:rsidRPr="004A03E9">
        <w:rPr>
          <w:rFonts w:eastAsia="Times New Roman"/>
          <w:strike/>
        </w:rPr>
        <w:lastRenderedPageBreak/>
        <w:t xml:space="preserve">d &lt; e </w:t>
      </w:r>
      <w:r w:rsidRPr="004A03E9">
        <w:rPr>
          <w:rFonts w:eastAsia="Times New Roman"/>
          <w:strike/>
          <w:u w:val="single"/>
        </w:rPr>
        <w:t>&lt;</w:t>
      </w:r>
      <w:r w:rsidRPr="004A03E9">
        <w:rPr>
          <w:rFonts w:eastAsia="Times New Roman"/>
          <w:strike/>
        </w:rPr>
        <w:t xml:space="preserve"> 10 d</w:t>
      </w:r>
    </w:p>
    <w:p w14:paraId="1C9A80B0" w14:textId="77777777" w:rsidR="004A03E9" w:rsidRPr="00EE7A73" w:rsidRDefault="004A03E9" w:rsidP="00EE7A73">
      <w:pPr>
        <w:pStyle w:val="NormalIndent"/>
        <w:rPr>
          <w:rStyle w:val="Strike"/>
        </w:rPr>
      </w:pPr>
      <w:r w:rsidRPr="00EE7A73">
        <w:rPr>
          <w:rStyle w:val="Strike"/>
        </w:rPr>
        <w:t>If the displayed division (d) is less than the verification division (e), then the verification division shall less than or equal to 10 times the displayed division.</w:t>
      </w:r>
    </w:p>
    <w:p w14:paraId="6E478F84" w14:textId="77777777" w:rsidR="004A03E9" w:rsidRPr="00EE7A73" w:rsidRDefault="004A03E9" w:rsidP="00EE7A73">
      <w:pPr>
        <w:pStyle w:val="NormalIndent"/>
        <w:spacing w:after="60"/>
        <w:rPr>
          <w:rStyle w:val="Strike"/>
        </w:rPr>
      </w:pPr>
      <w:r w:rsidRPr="00EE7A73">
        <w:rPr>
          <w:rStyle w:val="Strike"/>
        </w:rPr>
        <w:t>The value of e must satisfy the relationship, e = 10k of the unit of measure, where k is a positive or negative whole number or zero.  This requirement does not apply to a Class</w:t>
      </w:r>
      <w:r w:rsidRPr="00EE7A73">
        <w:rPr>
          <w:rStyle w:val="Strike"/>
        </w:rPr>
        <w:fldChar w:fldCharType="begin"/>
      </w:r>
      <w:r w:rsidRPr="00EE7A73">
        <w:rPr>
          <w:rStyle w:val="Strike"/>
        </w:rPr>
        <w:instrText>XE"Class"</w:instrText>
      </w:r>
      <w:r w:rsidRPr="00EE7A73">
        <w:rPr>
          <w:rStyle w:val="Strike"/>
        </w:rPr>
        <w:fldChar w:fldCharType="end"/>
      </w:r>
      <w:r w:rsidRPr="00EE7A73">
        <w:rPr>
          <w:rStyle w:val="Strike"/>
        </w:rPr>
        <w:t> I</w:t>
      </w:r>
      <w:r w:rsidRPr="00EE7A73">
        <w:rPr>
          <w:rStyle w:val="Strike"/>
        </w:rPr>
        <w:fldChar w:fldCharType="begin"/>
      </w:r>
      <w:r w:rsidRPr="00EE7A73">
        <w:rPr>
          <w:rStyle w:val="Strike"/>
        </w:rPr>
        <w:instrText>XE"Class I"</w:instrText>
      </w:r>
      <w:r w:rsidRPr="00EE7A73">
        <w:rPr>
          <w:rStyle w:val="Strike"/>
        </w:rPr>
        <w:fldChar w:fldCharType="end"/>
      </w:r>
      <w:r w:rsidRPr="00EE7A73">
        <w:rPr>
          <w:rStyle w:val="Strike"/>
        </w:rPr>
        <w:t xml:space="preserve"> device with d &lt; 1 mg where e = 1 mg.  If e </w:t>
      </w:r>
      <w:r w:rsidRPr="00EE7A73">
        <w:rPr>
          <w:rStyle w:val="Strike"/>
        </w:rPr>
        <w:sym w:font="Symbol" w:char="F0B9"/>
      </w:r>
      <w:r w:rsidRPr="00EE7A73">
        <w:rPr>
          <w:rStyle w:val="Strike"/>
        </w:rPr>
        <w:t> d, the value of “d” shall be a decimal submultiple of “e,” and the ratio shall not be more than 10:1.  If e </w:t>
      </w:r>
      <w:r w:rsidRPr="00EE7A73">
        <w:rPr>
          <w:rStyle w:val="Strike"/>
        </w:rPr>
        <w:sym w:font="Symbol" w:char="F0B9"/>
      </w:r>
      <w:r w:rsidRPr="00EE7A73">
        <w:rPr>
          <w:rStyle w:val="Strike"/>
        </w:rPr>
        <w:t> d, and both “e” and “d” are continuously displayed during normal operation, then “d” shall be differentiated from “e” by size, shape, color, etc. throughout the range of weights displayed as “d.”</w:t>
      </w:r>
    </w:p>
    <w:p w14:paraId="4A59A1E8" w14:textId="77777777" w:rsidR="004A03E9" w:rsidRPr="00EE7A73" w:rsidRDefault="004A03E9" w:rsidP="00EE7A73">
      <w:pPr>
        <w:pStyle w:val="NormalIndent"/>
        <w:rPr>
          <w:rStyle w:val="Strike"/>
        </w:rPr>
      </w:pPr>
      <w:r w:rsidRPr="00EE7A73">
        <w:rPr>
          <w:rStyle w:val="Strike"/>
        </w:rPr>
        <w:t>(Added 1999)</w:t>
      </w:r>
    </w:p>
    <w:p w14:paraId="6BA50AEF" w14:textId="77777777" w:rsidR="004A03E9" w:rsidRPr="00EE7A73" w:rsidRDefault="004A03E9" w:rsidP="00EE7A73">
      <w:pPr>
        <w:pStyle w:val="NormalIndent"/>
        <w:rPr>
          <w:rStyle w:val="StrongUnderline"/>
        </w:rPr>
      </w:pPr>
      <w:r w:rsidRPr="00EE7A73">
        <w:rPr>
          <w:rStyle w:val="StrongUnderline"/>
        </w:rPr>
        <w:t xml:space="preserve">Scales Equipped with an Auxiliary Indicating Device. – Only a Class I or II scale or a dynamic monorail may be equipped with an auxiliary indicating device. A multi-interval scale or a multiple range scale shall not be equipped with an auxiliary indicating device. The auxiliary indicating device may be either a rider or vernier on an analog device, or a scale division “d” to the right of the decimal point on a digital device that is differentiated in size or color. </w:t>
      </w:r>
    </w:p>
    <w:p w14:paraId="35A161DE" w14:textId="77777777" w:rsidR="004A03E9" w:rsidRPr="00EE7A73" w:rsidRDefault="004A03E9" w:rsidP="00EE7A73">
      <w:pPr>
        <w:pStyle w:val="NormalIndent"/>
        <w:rPr>
          <w:rStyle w:val="StrongUnderline"/>
        </w:rPr>
      </w:pPr>
      <w:r w:rsidRPr="00EE7A73">
        <w:rPr>
          <w:rStyle w:val="StrongUnderline"/>
        </w:rPr>
        <w:t>A scale with an auxiliary indicating device shall not be equipped with an extended displaying device.</w:t>
      </w:r>
    </w:p>
    <w:p w14:paraId="0B3462FC" w14:textId="77777777" w:rsidR="004A03E9" w:rsidRPr="00EE7A73" w:rsidRDefault="004A03E9" w:rsidP="00EE7A73">
      <w:pPr>
        <w:pStyle w:val="NormalIndent"/>
        <w:rPr>
          <w:rStyle w:val="StrongUnderline"/>
        </w:rPr>
      </w:pPr>
      <w:r w:rsidRPr="00EE7A73">
        <w:rPr>
          <w:rStyle w:val="StrongUnderline"/>
        </w:rPr>
        <w:t xml:space="preserve">The verification scale </w:t>
      </w:r>
      <w:r w:rsidRPr="00EE7A73">
        <w:rPr>
          <w:rStyle w:val="StrongUnderline"/>
        </w:rPr>
        <w:fldChar w:fldCharType="begin"/>
      </w:r>
      <w:r w:rsidRPr="00EE7A73">
        <w:rPr>
          <w:rStyle w:val="StrongUnderline"/>
        </w:rPr>
        <w:instrText>XE"Verification scale interval"</w:instrText>
      </w:r>
      <w:r w:rsidRPr="00EE7A73">
        <w:rPr>
          <w:rStyle w:val="StrongUnderline"/>
        </w:rPr>
        <w:fldChar w:fldCharType="end"/>
      </w:r>
      <w:r w:rsidRPr="00EE7A73">
        <w:rPr>
          <w:rStyle w:val="StrongUnderline"/>
        </w:rPr>
        <w:t>division “e” on a scale equipped with an auxiliary indicating device shall be determined as follows:</w:t>
      </w:r>
    </w:p>
    <w:p w14:paraId="709B1440" w14:textId="77777777" w:rsidR="00AA4EC0" w:rsidRPr="00EE7A73" w:rsidRDefault="00AA4EC0" w:rsidP="00AA4EC0">
      <w:pPr>
        <w:pStyle w:val="CodeList2"/>
        <w:rPr>
          <w:rStyle w:val="StrongUnderline"/>
        </w:rPr>
      </w:pPr>
      <w:r w:rsidRPr="00EE7A73">
        <w:rPr>
          <w:rStyle w:val="StrongUnderline"/>
        </w:rPr>
        <w:t>(a)</w:t>
      </w:r>
      <w:r w:rsidRPr="00EE7A73">
        <w:rPr>
          <w:rStyle w:val="StrongUnderline"/>
        </w:rPr>
        <w:tab/>
      </w:r>
      <w:r w:rsidR="004A03E9" w:rsidRPr="00EE7A73">
        <w:rPr>
          <w:rStyle w:val="StrongUnderline"/>
        </w:rPr>
        <w:t xml:space="preserve">The value of “e” shall be greater than “d” and less than or equal to 10 “d” (d &lt; e &lt; 10 d), and </w:t>
      </w:r>
    </w:p>
    <w:p w14:paraId="10400817" w14:textId="021C4600" w:rsidR="004A03E9" w:rsidRPr="00EE7A73" w:rsidRDefault="00AA4EC0" w:rsidP="00EE7A73">
      <w:pPr>
        <w:pStyle w:val="CodeList2"/>
        <w:rPr>
          <w:rStyle w:val="StrongUnderline"/>
        </w:rPr>
      </w:pPr>
      <w:r w:rsidRPr="00EE7A73">
        <w:rPr>
          <w:rStyle w:val="StrongUnderline"/>
        </w:rPr>
        <w:t>(b)</w:t>
      </w:r>
      <w:r w:rsidRPr="00EE7A73">
        <w:rPr>
          <w:rStyle w:val="StrongUnderline"/>
        </w:rPr>
        <w:tab/>
      </w:r>
      <w:r w:rsidR="004A03E9" w:rsidRPr="00EE7A73">
        <w:rPr>
          <w:rStyle w:val="StrongUnderline"/>
        </w:rPr>
        <w:t xml:space="preserve">The value of “e” must satisfy the relationship, e = 10k of the unit of measure, where k is a positive or negative whole number or zero.  </w:t>
      </w:r>
    </w:p>
    <w:p w14:paraId="03830166" w14:textId="77777777" w:rsidR="004A03E9" w:rsidRPr="00EE7A73" w:rsidRDefault="004A03E9" w:rsidP="00EE7A73">
      <w:pPr>
        <w:pStyle w:val="NormalIndent"/>
        <w:rPr>
          <w:rStyle w:val="StrongUnderline"/>
        </w:rPr>
      </w:pPr>
      <w:r w:rsidRPr="00EE7A73">
        <w:rPr>
          <w:rStyle w:val="StrongUnderline"/>
        </w:rPr>
        <w:t>The requirement in subpart (a) does not apply to a Class I</w:t>
      </w:r>
      <w:r w:rsidRPr="00EE7A73">
        <w:rPr>
          <w:rStyle w:val="StrongUnderline"/>
        </w:rPr>
        <w:fldChar w:fldCharType="begin"/>
      </w:r>
      <w:r w:rsidRPr="00EE7A73">
        <w:rPr>
          <w:rStyle w:val="StrongUnderline"/>
        </w:rPr>
        <w:instrText>XE"Class"</w:instrText>
      </w:r>
      <w:r w:rsidRPr="00EE7A73">
        <w:rPr>
          <w:rStyle w:val="StrongUnderline"/>
        </w:rPr>
        <w:fldChar w:fldCharType="end"/>
      </w:r>
      <w:r w:rsidRPr="00EE7A73">
        <w:rPr>
          <w:rStyle w:val="StrongUnderline"/>
        </w:rPr>
        <w:t> </w:t>
      </w:r>
      <w:r w:rsidRPr="00EE7A73">
        <w:rPr>
          <w:rStyle w:val="StrongUnderline"/>
        </w:rPr>
        <w:fldChar w:fldCharType="begin"/>
      </w:r>
      <w:r w:rsidRPr="00EE7A73">
        <w:rPr>
          <w:rStyle w:val="StrongUnderline"/>
        </w:rPr>
        <w:instrText>XE"Class I"</w:instrText>
      </w:r>
      <w:r w:rsidRPr="00EE7A73">
        <w:rPr>
          <w:rStyle w:val="StrongUnderline"/>
        </w:rPr>
        <w:fldChar w:fldCharType="end"/>
      </w:r>
      <w:r w:rsidRPr="00EE7A73">
        <w:rPr>
          <w:rStyle w:val="StrongUnderline"/>
        </w:rPr>
        <w:t xml:space="preserve">device with e = 1 mg, where d shall be less than “e” (d &lt; e).  </w:t>
      </w:r>
    </w:p>
    <w:p w14:paraId="3BA6F2E7" w14:textId="77777777" w:rsidR="00561420" w:rsidRDefault="004A03E9" w:rsidP="00561420">
      <w:pPr>
        <w:pStyle w:val="NormalIndent"/>
        <w:spacing w:after="60"/>
        <w:rPr>
          <w:rStyle w:val="StrongUnderline"/>
        </w:rPr>
      </w:pPr>
      <w:r w:rsidRPr="00EE7A73">
        <w:rPr>
          <w:rStyle w:val="StrongUnderline"/>
        </w:rPr>
        <w:t xml:space="preserve">Examples: </w:t>
      </w:r>
      <w:r w:rsidRPr="00EE7A73">
        <w:rPr>
          <w:rStyle w:val="StrongUnderline"/>
        </w:rPr>
        <w:tab/>
        <w:t>If e = 1 g for Class I or II,</w:t>
      </w:r>
      <w:r w:rsidR="00B2420F" w:rsidRPr="00B2420F">
        <w:rPr>
          <w:rStyle w:val="StrongUnderline"/>
        </w:rPr>
        <w:t xml:space="preserve"> </w:t>
      </w:r>
      <w:r w:rsidRPr="00EE7A73">
        <w:rPr>
          <w:rStyle w:val="StrongUnderline"/>
        </w:rPr>
        <w:t>then “d” may only be 0.5 g, 0.2 g, or 0.1 g</w:t>
      </w:r>
    </w:p>
    <w:p w14:paraId="52330043" w14:textId="032BA008" w:rsidR="004A03E9" w:rsidRDefault="004A03E9" w:rsidP="00EE7A73">
      <w:pPr>
        <w:pStyle w:val="NormalIndent"/>
        <w:spacing w:after="60"/>
        <w:ind w:left="1080" w:firstLine="360"/>
        <w:rPr>
          <w:rStyle w:val="StrongUnderline"/>
        </w:rPr>
      </w:pPr>
      <w:r w:rsidRPr="00EE7A73">
        <w:rPr>
          <w:rStyle w:val="StrongUnderline"/>
        </w:rPr>
        <w:t>If e = 1 mg for Class I, then “d” may be 0.5 mg, 0.2 mg, 0.1 mg, 0.05 mg, 0.02 mg, etc.</w:t>
      </w:r>
    </w:p>
    <w:p w14:paraId="09B7A558" w14:textId="3282C9E8" w:rsidR="004A03E9" w:rsidRPr="00EE7A73" w:rsidRDefault="004A03E9" w:rsidP="00EE7A73">
      <w:pPr>
        <w:pStyle w:val="NormalIndent"/>
        <w:rPr>
          <w:b/>
          <w:bCs/>
          <w:u w:val="single"/>
        </w:rPr>
      </w:pPr>
      <w:r w:rsidRPr="004A03E9">
        <w:t xml:space="preserve">(Added 1999) </w:t>
      </w:r>
      <w:r w:rsidRPr="00EE7A73">
        <w:rPr>
          <w:rStyle w:val="StrongUnderline"/>
        </w:rPr>
        <w:t>(Amended 20XX)</w:t>
      </w:r>
    </w:p>
    <w:p w14:paraId="654ECCBA" w14:textId="77777777" w:rsidR="004A03E9" w:rsidRPr="00EE7A73" w:rsidRDefault="004A03E9" w:rsidP="00EE7A73">
      <w:pPr>
        <w:pStyle w:val="NormalIndent"/>
        <w:spacing w:after="60"/>
        <w:rPr>
          <w:rStyle w:val="StrongUnderline"/>
        </w:rPr>
      </w:pPr>
      <w:r w:rsidRPr="00EE7A73">
        <w:rPr>
          <w:rStyle w:val="StrongUnderline"/>
        </w:rPr>
        <w:t>S.1.2.2.3.</w:t>
      </w:r>
      <w:r w:rsidRPr="00EE7A73">
        <w:rPr>
          <w:rStyle w:val="StrongUnderline"/>
        </w:rPr>
        <w:tab/>
        <w:t>Deactivation of a “d” Resolution. – It shall not be possible to deactivate the “d” resolution on a Class I or II scale equipped with an auxiliary indicating device if such action affects the scale’s ability to round digital values to the nearest minimum unit that can be indicated or recorded as required by paragraph G-S.5.2.2. Digital Indication and Representation.</w:t>
      </w:r>
    </w:p>
    <w:p w14:paraId="704AE9A4" w14:textId="6698E35E" w:rsidR="004A03E9" w:rsidRPr="00EE7A73" w:rsidRDefault="004A03E9" w:rsidP="00EE7A73">
      <w:pPr>
        <w:pStyle w:val="NormalIndent"/>
        <w:rPr>
          <w:b/>
          <w:bCs/>
          <w:u w:val="single"/>
        </w:rPr>
      </w:pPr>
      <w:r w:rsidRPr="00EE7A73">
        <w:rPr>
          <w:rStyle w:val="StrongUnderline"/>
        </w:rPr>
        <w:t>(Added 20XX)</w:t>
      </w:r>
    </w:p>
    <w:p w14:paraId="04F22CF2" w14:textId="77777777" w:rsidR="004A03E9" w:rsidRPr="00EE7A73" w:rsidRDefault="004A03E9" w:rsidP="00EE7A73">
      <w:pPr>
        <w:pStyle w:val="NormalIndent"/>
        <w:spacing w:after="60"/>
        <w:rPr>
          <w:rStyle w:val="StrongUnderline"/>
        </w:rPr>
      </w:pPr>
      <w:r w:rsidRPr="00EE7A73">
        <w:rPr>
          <w:rStyle w:val="StrongUnderline"/>
        </w:rPr>
        <w:t>S.1.2.2.4.</w:t>
      </w:r>
      <w:r w:rsidRPr="00EE7A73">
        <w:rPr>
          <w:rStyle w:val="StrongUnderline"/>
        </w:rPr>
        <w:tab/>
        <w:t>Weight Classifiers. – On a weight classifier, such as a postal or shipping scale that rounds up and is marked for special use, the value of “e” shall be equal to or less than “d.”</w:t>
      </w:r>
    </w:p>
    <w:p w14:paraId="41B44F0D" w14:textId="3336F516" w:rsidR="004A03E9" w:rsidRPr="00EE7A73" w:rsidRDefault="004A03E9" w:rsidP="00EE7A73">
      <w:pPr>
        <w:pStyle w:val="NormalIndent"/>
        <w:rPr>
          <w:b/>
          <w:bCs/>
          <w:u w:val="single"/>
        </w:rPr>
      </w:pPr>
      <w:r w:rsidRPr="00EE7A73">
        <w:rPr>
          <w:rStyle w:val="StrongUnderline"/>
        </w:rPr>
        <w:t>(Added 20XX)</w:t>
      </w:r>
    </w:p>
    <w:p w14:paraId="47F485E1" w14:textId="04A0F9D0" w:rsidR="004A03E9" w:rsidRPr="00EE7A73" w:rsidRDefault="004A03E9" w:rsidP="00EE7A73">
      <w:pPr>
        <w:pStyle w:val="NormalIndent"/>
        <w:keepNext/>
        <w:rPr>
          <w:b/>
          <w:bCs/>
          <w:u w:val="single"/>
        </w:rPr>
      </w:pPr>
      <w:r w:rsidRPr="00EE7A73">
        <w:rPr>
          <w:rStyle w:val="StrongUnderline"/>
        </w:rPr>
        <w:t>S.1.2.2.5.</w:t>
      </w:r>
      <w:r w:rsidRPr="00EE7A73">
        <w:rPr>
          <w:rStyle w:val="StrongUnderline"/>
        </w:rPr>
        <w:tab/>
        <w:t>Extended Displaying Device. – When a scale is equipped with an extended displaying device, displaying an indication with a scale division “d” smaller than “e” shall be possible only:</w:t>
      </w:r>
    </w:p>
    <w:p w14:paraId="0AC0F251" w14:textId="5D8EDF85" w:rsidR="004A03E9" w:rsidRPr="00EE7A73" w:rsidRDefault="004A03E9" w:rsidP="00EE7A73">
      <w:pPr>
        <w:pStyle w:val="CodeList2"/>
        <w:rPr>
          <w:rStyle w:val="StrongUnderline"/>
        </w:rPr>
      </w:pPr>
      <w:r w:rsidRPr="00EE7A73">
        <w:rPr>
          <w:rStyle w:val="StrongUnderline"/>
        </w:rPr>
        <w:t>(a)</w:t>
      </w:r>
      <w:r w:rsidR="00237DBE">
        <w:rPr>
          <w:rStyle w:val="StrongUnderline"/>
        </w:rPr>
        <w:tab/>
      </w:r>
      <w:r w:rsidRPr="00EE7A73">
        <w:rPr>
          <w:rStyle w:val="StrongUnderline"/>
        </w:rPr>
        <w:t>while pressing a key; or</w:t>
      </w:r>
    </w:p>
    <w:p w14:paraId="14BC941F" w14:textId="4845342A" w:rsidR="004A03E9" w:rsidRPr="00EE7A73" w:rsidRDefault="004A03E9" w:rsidP="00EE7A73">
      <w:pPr>
        <w:pStyle w:val="CodeList2"/>
        <w:rPr>
          <w:b/>
          <w:bCs/>
          <w:u w:val="single"/>
        </w:rPr>
      </w:pPr>
      <w:r w:rsidRPr="00EE7A73">
        <w:rPr>
          <w:rStyle w:val="StrongUnderline"/>
        </w:rPr>
        <w:t>(b)</w:t>
      </w:r>
      <w:r w:rsidR="00237DBE">
        <w:rPr>
          <w:rStyle w:val="StrongUnderline"/>
        </w:rPr>
        <w:tab/>
      </w:r>
      <w:r w:rsidRPr="00EE7A73">
        <w:rPr>
          <w:rStyle w:val="StrongUnderline"/>
        </w:rPr>
        <w:t xml:space="preserve">for a period not exceeding 5 seconds after a manual command. </w:t>
      </w:r>
    </w:p>
    <w:p w14:paraId="218B1313" w14:textId="77777777" w:rsidR="004A03E9" w:rsidRPr="00EE7A73" w:rsidRDefault="004A03E9" w:rsidP="00EE7A73">
      <w:pPr>
        <w:pStyle w:val="NormalIndent"/>
        <w:spacing w:after="60"/>
        <w:rPr>
          <w:rStyle w:val="StrongUnderline"/>
        </w:rPr>
      </w:pPr>
      <w:r w:rsidRPr="00EE7A73">
        <w:rPr>
          <w:rStyle w:val="StrongUnderline"/>
        </w:rPr>
        <w:t>Printing or transferring data via interface shall not be possible while the extended displaying device is in operation.</w:t>
      </w:r>
    </w:p>
    <w:p w14:paraId="528A4979" w14:textId="7C783B56" w:rsidR="004A03E9" w:rsidRDefault="004A03E9" w:rsidP="00552B86">
      <w:pPr>
        <w:pStyle w:val="NormalIndent"/>
        <w:rPr>
          <w:rStyle w:val="StrongUnderline"/>
        </w:rPr>
      </w:pPr>
      <w:r w:rsidRPr="00EE7A73">
        <w:rPr>
          <w:rStyle w:val="StrongUnderline"/>
        </w:rPr>
        <w:lastRenderedPageBreak/>
        <w:t>(Added 20XX)</w:t>
      </w:r>
    </w:p>
    <w:p w14:paraId="2B893B85" w14:textId="77777777" w:rsidR="00C32CFC" w:rsidRPr="00EE7A73" w:rsidRDefault="00C32CFC" w:rsidP="00EE7A73">
      <w:pPr>
        <w:pStyle w:val="NormalIndent"/>
        <w:spacing w:after="60"/>
      </w:pPr>
    </w:p>
    <w:tbl>
      <w:tblPr>
        <w:tblpPr w:leftFromText="180" w:rightFromText="180" w:vertAnchor="text" w:horzAnchor="margin" w:tblpXSpec="center" w:tblpY="-19"/>
        <w:tblW w:w="5387" w:type="pct"/>
        <w:jc w:val="center"/>
        <w:tblCellMar>
          <w:top w:w="43" w:type="dxa"/>
          <w:left w:w="120" w:type="dxa"/>
          <w:bottom w:w="58" w:type="dxa"/>
          <w:right w:w="120" w:type="dxa"/>
        </w:tblCellMar>
        <w:tblLook w:val="0000" w:firstRow="0" w:lastRow="0" w:firstColumn="0" w:lastColumn="0" w:noHBand="0" w:noVBand="0"/>
      </w:tblPr>
      <w:tblGrid>
        <w:gridCol w:w="2037"/>
        <w:gridCol w:w="3751"/>
        <w:gridCol w:w="2037"/>
        <w:gridCol w:w="2210"/>
      </w:tblGrid>
      <w:tr w:rsidR="004A03E9" w:rsidRPr="004A03E9" w14:paraId="5C1E0908" w14:textId="77777777" w:rsidTr="00552B86">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1E3184EB" w14:textId="77777777" w:rsidR="004A03E9" w:rsidRPr="004A03E9" w:rsidRDefault="004A03E9" w:rsidP="004A03E9">
            <w:pPr>
              <w:keepNext/>
              <w:tabs>
                <w:tab w:val="left" w:pos="288"/>
              </w:tabs>
              <w:spacing w:before="60" w:after="0"/>
              <w:jc w:val="center"/>
              <w:outlineLvl w:val="7"/>
              <w:rPr>
                <w:rFonts w:eastAsia="Times New Roman"/>
                <w:b/>
                <w:i/>
              </w:rPr>
            </w:pPr>
            <w:r w:rsidRPr="004A03E9">
              <w:rPr>
                <w:rFonts w:eastAsia="Times New Roman"/>
                <w:b/>
                <w:i/>
              </w:rPr>
              <w:t>Table 3.</w:t>
            </w:r>
          </w:p>
          <w:p w14:paraId="6CC4FCAA" w14:textId="77777777" w:rsidR="004A03E9" w:rsidRPr="004A03E9" w:rsidRDefault="004A03E9" w:rsidP="004A03E9">
            <w:pPr>
              <w:tabs>
                <w:tab w:val="left" w:pos="288"/>
              </w:tabs>
              <w:spacing w:after="60"/>
              <w:jc w:val="center"/>
              <w:rPr>
                <w:rFonts w:eastAsia="Times New Roman"/>
              </w:rPr>
            </w:pPr>
            <w:r w:rsidRPr="004A03E9">
              <w:rPr>
                <w:rFonts w:eastAsia="Times New Roman"/>
                <w:b/>
                <w:i/>
              </w:rPr>
              <w:t>Parameters for Accuracy Classes</w:t>
            </w:r>
            <w:r w:rsidRPr="004A03E9">
              <w:rPr>
                <w:rFonts w:eastAsia="Times New Roman"/>
              </w:rPr>
              <w:fldChar w:fldCharType="begin"/>
            </w:r>
            <w:r w:rsidRPr="004A03E9">
              <w:rPr>
                <w:rFonts w:eastAsia="Times New Roman"/>
              </w:rPr>
              <w:instrText>XE"Accuracy"</w:instrText>
            </w:r>
            <w:r w:rsidRPr="004A03E9">
              <w:rPr>
                <w:rFonts w:eastAsia="Times New Roman"/>
              </w:rPr>
              <w:fldChar w:fldCharType="end"/>
            </w:r>
            <w:r w:rsidRPr="004A03E9">
              <w:rPr>
                <w:rFonts w:eastAsia="Times New Roman"/>
              </w:rPr>
              <w:fldChar w:fldCharType="begin"/>
            </w:r>
            <w:r w:rsidRPr="004A03E9">
              <w:rPr>
                <w:rFonts w:eastAsia="Times New Roman"/>
              </w:rPr>
              <w:instrText>XE"Accuracy class"</w:instrText>
            </w:r>
            <w:r w:rsidRPr="004A03E9">
              <w:rPr>
                <w:rFonts w:eastAsia="Times New Roman"/>
              </w:rPr>
              <w:fldChar w:fldCharType="end"/>
            </w:r>
          </w:p>
        </w:tc>
      </w:tr>
      <w:tr w:rsidR="004A03E9" w:rsidRPr="004A03E9" w14:paraId="4D1CD8E9" w14:textId="77777777" w:rsidTr="00552B86">
        <w:trPr>
          <w:cantSplit/>
          <w:jc w:val="center"/>
        </w:trPr>
        <w:tc>
          <w:tcPr>
            <w:tcW w:w="1015" w:type="pct"/>
            <w:vMerge w:val="restart"/>
            <w:tcBorders>
              <w:top w:val="double" w:sz="6" w:space="0" w:color="auto"/>
              <w:left w:val="double" w:sz="6" w:space="0" w:color="auto"/>
              <w:bottom w:val="nil"/>
              <w:right w:val="nil"/>
            </w:tcBorders>
            <w:vAlign w:val="center"/>
          </w:tcPr>
          <w:p w14:paraId="074D5ABE"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Class</w:t>
            </w:r>
            <w:r w:rsidRPr="004A03E9">
              <w:rPr>
                <w:rFonts w:eastAsia="Times New Roman"/>
                <w:bCs/>
              </w:rPr>
              <w:fldChar w:fldCharType="begin"/>
            </w:r>
            <w:r w:rsidRPr="004A03E9">
              <w:rPr>
                <w:rFonts w:eastAsia="Times New Roman"/>
                <w:bCs/>
              </w:rPr>
              <w:instrText>XE"Class"</w:instrText>
            </w:r>
            <w:r w:rsidRPr="004A03E9">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3D9ECE8A" w14:textId="77777777" w:rsidR="004A03E9" w:rsidRPr="004A03E9" w:rsidRDefault="004A03E9" w:rsidP="004A03E9">
            <w:pPr>
              <w:tabs>
                <w:tab w:val="left" w:pos="288"/>
              </w:tabs>
              <w:spacing w:after="0"/>
              <w:jc w:val="center"/>
              <w:rPr>
                <w:rFonts w:eastAsia="Times New Roman"/>
                <w:b/>
                <w:bCs/>
                <w:i/>
              </w:rPr>
            </w:pPr>
            <w:r w:rsidRPr="004A03E9">
              <w:rPr>
                <w:rFonts w:eastAsia="Times New Roman"/>
                <w:b/>
                <w:bCs/>
                <w:i/>
              </w:rPr>
              <w:t xml:space="preserve">Value of the Verification Scale Division </w:t>
            </w:r>
          </w:p>
          <w:p w14:paraId="106661B9"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w:t>
            </w:r>
            <w:r w:rsidRPr="004A03E9">
              <w:rPr>
                <w:rFonts w:eastAsia="Times New Roman"/>
                <w:b/>
                <w:bCs/>
                <w:i/>
                <w:strike/>
              </w:rPr>
              <w:t>d or</w:t>
            </w:r>
            <w:r w:rsidRPr="004A03E9">
              <w:rPr>
                <w:rFonts w:eastAsia="Times New Roman"/>
                <w:b/>
                <w:bCs/>
                <w:i/>
              </w:rPr>
              <w:t xml:space="preserve"> e</w:t>
            </w:r>
            <w:r w:rsidRPr="004A03E9">
              <w:rPr>
                <w:rFonts w:eastAsia="Times New Roman"/>
                <w:b/>
                <w:bCs/>
                <w:i/>
                <w:vertAlign w:val="superscript"/>
              </w:rPr>
              <w:t>1</w:t>
            </w:r>
            <w:r w:rsidRPr="004A03E9">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42BFA4AA"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 xml:space="preserve">Number of </w:t>
            </w:r>
            <w:r w:rsidRPr="004A03E9">
              <w:rPr>
                <w:rFonts w:eastAsia="Times New Roman"/>
                <w:b/>
                <w:bCs/>
                <w:i/>
                <w:u w:val="single"/>
              </w:rPr>
              <w:t>Verification</w:t>
            </w:r>
            <w:r w:rsidRPr="004A03E9">
              <w:rPr>
                <w:rFonts w:eastAsia="Times New Roman"/>
                <w:b/>
                <w:bCs/>
                <w:i/>
              </w:rPr>
              <w:t xml:space="preserve"> Scale</w:t>
            </w:r>
            <w:r w:rsidRPr="004A03E9">
              <w:rPr>
                <w:rFonts w:eastAsia="Times New Roman"/>
                <w:b/>
                <w:bCs/>
                <w:i/>
                <w:vertAlign w:val="superscript"/>
              </w:rPr>
              <w:t xml:space="preserve">4 </w:t>
            </w:r>
            <w:r w:rsidRPr="004A03E9">
              <w:rPr>
                <w:rFonts w:eastAsia="Times New Roman"/>
                <w:b/>
                <w:bCs/>
                <w:i/>
              </w:rPr>
              <w:t>Divisions (n)</w:t>
            </w:r>
          </w:p>
        </w:tc>
      </w:tr>
      <w:tr w:rsidR="004A03E9" w:rsidRPr="004A03E9" w14:paraId="4FE58010" w14:textId="77777777" w:rsidTr="00552B86">
        <w:trPr>
          <w:cantSplit/>
          <w:jc w:val="center"/>
        </w:trPr>
        <w:tc>
          <w:tcPr>
            <w:tcW w:w="1015" w:type="pct"/>
            <w:vMerge/>
            <w:tcBorders>
              <w:top w:val="nil"/>
              <w:left w:val="double" w:sz="6" w:space="0" w:color="auto"/>
              <w:bottom w:val="nil"/>
              <w:right w:val="nil"/>
            </w:tcBorders>
            <w:vAlign w:val="center"/>
          </w:tcPr>
          <w:p w14:paraId="66BA439A" w14:textId="77777777" w:rsidR="004A03E9" w:rsidRPr="004A03E9" w:rsidRDefault="004A03E9" w:rsidP="004A03E9">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12C04670" w14:textId="77777777" w:rsidR="004A03E9" w:rsidRPr="004A03E9" w:rsidRDefault="004A03E9" w:rsidP="004A03E9">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755AE1D8"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3A970D49"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Maximum</w:t>
            </w:r>
          </w:p>
        </w:tc>
      </w:tr>
      <w:tr w:rsidR="004A03E9" w:rsidRPr="004A03E9" w14:paraId="5C8D68EB" w14:textId="77777777" w:rsidTr="00552B86">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26EB7C9"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SI Units</w:t>
            </w:r>
          </w:p>
        </w:tc>
      </w:tr>
      <w:tr w:rsidR="004A03E9" w:rsidRPr="004A03E9" w14:paraId="3E9B9F56" w14:textId="77777777" w:rsidTr="00552B86">
        <w:trPr>
          <w:cantSplit/>
          <w:jc w:val="center"/>
        </w:trPr>
        <w:tc>
          <w:tcPr>
            <w:tcW w:w="1015" w:type="pct"/>
            <w:tcBorders>
              <w:top w:val="single" w:sz="6" w:space="0" w:color="auto"/>
              <w:left w:val="double" w:sz="6" w:space="0" w:color="auto"/>
              <w:bottom w:val="nil"/>
              <w:right w:val="nil"/>
            </w:tcBorders>
            <w:vAlign w:val="center"/>
          </w:tcPr>
          <w:p w14:paraId="37FEE37A" w14:textId="77777777" w:rsidR="004A03E9" w:rsidRPr="004A03E9" w:rsidRDefault="004A03E9" w:rsidP="004A03E9">
            <w:pPr>
              <w:tabs>
                <w:tab w:val="left" w:pos="288"/>
              </w:tabs>
              <w:spacing w:after="0"/>
              <w:jc w:val="center"/>
              <w:rPr>
                <w:rFonts w:eastAsia="Times New Roman"/>
              </w:rPr>
            </w:pPr>
            <w:r w:rsidRPr="004A03E9">
              <w:rPr>
                <w:rFonts w:eastAsia="Times New Roman"/>
                <w:i/>
              </w:rPr>
              <w:t>I</w:t>
            </w:r>
            <w:r w:rsidRPr="004A03E9">
              <w:rPr>
                <w:rFonts w:eastAsia="Times New Roman"/>
              </w:rPr>
              <w:fldChar w:fldCharType="begin"/>
            </w:r>
            <w:r w:rsidRPr="004A03E9">
              <w:rPr>
                <w:rFonts w:eastAsia="Times New Roman"/>
              </w:rPr>
              <w:instrText>XE"Class I"</w:instrText>
            </w:r>
            <w:r w:rsidRPr="004A03E9">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48698C92"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1442A14C"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5B32956F" w14:textId="77777777" w:rsidR="004A03E9" w:rsidRPr="004A03E9" w:rsidRDefault="004A03E9" w:rsidP="004A03E9">
            <w:pPr>
              <w:tabs>
                <w:tab w:val="left" w:pos="288"/>
              </w:tabs>
              <w:spacing w:after="0"/>
              <w:jc w:val="center"/>
              <w:rPr>
                <w:rFonts w:eastAsia="Times New Roman"/>
              </w:rPr>
            </w:pPr>
            <w:r w:rsidRPr="004A03E9">
              <w:rPr>
                <w:rFonts w:eastAsia="Times New Roman"/>
                <w:i/>
              </w:rPr>
              <w:noBreakHyphen/>
            </w:r>
            <w:r w:rsidRPr="004A03E9">
              <w:rPr>
                <w:rFonts w:eastAsia="Times New Roman"/>
                <w:i/>
              </w:rPr>
              <w:noBreakHyphen/>
            </w:r>
          </w:p>
        </w:tc>
      </w:tr>
      <w:tr w:rsidR="004A03E9" w:rsidRPr="004A03E9" w14:paraId="278894D5" w14:textId="77777777" w:rsidTr="00552B86">
        <w:trPr>
          <w:cantSplit/>
          <w:jc w:val="center"/>
        </w:trPr>
        <w:tc>
          <w:tcPr>
            <w:tcW w:w="1015" w:type="pct"/>
            <w:tcBorders>
              <w:top w:val="nil"/>
              <w:left w:val="double" w:sz="6" w:space="0" w:color="auto"/>
              <w:bottom w:val="nil"/>
              <w:right w:val="nil"/>
            </w:tcBorders>
            <w:vAlign w:val="center"/>
          </w:tcPr>
          <w:p w14:paraId="733C822D" w14:textId="77777777" w:rsidR="004A03E9" w:rsidRPr="004A03E9" w:rsidRDefault="004A03E9" w:rsidP="004A03E9">
            <w:pPr>
              <w:tabs>
                <w:tab w:val="left" w:pos="288"/>
              </w:tabs>
              <w:spacing w:after="0"/>
              <w:jc w:val="center"/>
              <w:rPr>
                <w:rFonts w:eastAsia="Times New Roman"/>
              </w:rPr>
            </w:pPr>
            <w:r w:rsidRPr="004A03E9">
              <w:rPr>
                <w:rFonts w:eastAsia="Times New Roman"/>
                <w:i/>
              </w:rPr>
              <w:t>II</w:t>
            </w:r>
            <w:r w:rsidRPr="004A03E9">
              <w:rPr>
                <w:rFonts w:eastAsia="Times New Roman"/>
              </w:rPr>
              <w:fldChar w:fldCharType="begin"/>
            </w:r>
            <w:r w:rsidRPr="004A03E9">
              <w:rPr>
                <w:rFonts w:eastAsia="Times New Roman"/>
              </w:rPr>
              <w:instrText>XE"Class II"</w:instrText>
            </w:r>
            <w:r w:rsidRPr="004A03E9">
              <w:rPr>
                <w:rFonts w:eastAsia="Times New Roman"/>
              </w:rPr>
              <w:fldChar w:fldCharType="end"/>
            </w:r>
          </w:p>
        </w:tc>
        <w:tc>
          <w:tcPr>
            <w:tcW w:w="1869" w:type="pct"/>
            <w:tcBorders>
              <w:top w:val="nil"/>
              <w:left w:val="single" w:sz="6" w:space="0" w:color="auto"/>
              <w:bottom w:val="nil"/>
              <w:right w:val="nil"/>
            </w:tcBorders>
            <w:vAlign w:val="center"/>
          </w:tcPr>
          <w:p w14:paraId="735AF3AD" w14:textId="77777777" w:rsidR="004A03E9" w:rsidRPr="004A03E9" w:rsidRDefault="004A03E9" w:rsidP="004A03E9">
            <w:pPr>
              <w:tabs>
                <w:tab w:val="left" w:pos="288"/>
              </w:tabs>
              <w:spacing w:after="0"/>
              <w:jc w:val="center"/>
              <w:rPr>
                <w:rFonts w:eastAsia="Times New Roman"/>
              </w:rPr>
            </w:pPr>
            <w:r w:rsidRPr="004A03E9">
              <w:rPr>
                <w:rFonts w:eastAsia="Times New Roman"/>
                <w:i/>
              </w:rPr>
              <w:t>1 to 50 mg, inclusive</w:t>
            </w:r>
          </w:p>
        </w:tc>
        <w:tc>
          <w:tcPr>
            <w:tcW w:w="1015" w:type="pct"/>
            <w:tcBorders>
              <w:top w:val="nil"/>
              <w:left w:val="single" w:sz="6" w:space="0" w:color="auto"/>
              <w:bottom w:val="nil"/>
              <w:right w:val="nil"/>
            </w:tcBorders>
            <w:vAlign w:val="center"/>
          </w:tcPr>
          <w:p w14:paraId="03433374" w14:textId="77777777" w:rsidR="004A03E9" w:rsidRPr="004A03E9" w:rsidRDefault="004A03E9" w:rsidP="004A03E9">
            <w:pPr>
              <w:tabs>
                <w:tab w:val="left" w:pos="288"/>
                <w:tab w:val="right" w:pos="6930"/>
              </w:tabs>
              <w:spacing w:after="0"/>
              <w:ind w:right="563"/>
              <w:jc w:val="right"/>
              <w:rPr>
                <w:rFonts w:eastAsia="Times New Roman"/>
              </w:rPr>
            </w:pPr>
            <w:r w:rsidRPr="004A03E9">
              <w:rPr>
                <w:rFonts w:eastAsia="Times New Roman"/>
                <w:i/>
              </w:rPr>
              <w:t>100</w:t>
            </w:r>
          </w:p>
        </w:tc>
        <w:tc>
          <w:tcPr>
            <w:tcW w:w="1101" w:type="pct"/>
            <w:tcBorders>
              <w:top w:val="nil"/>
              <w:left w:val="single" w:sz="6" w:space="0" w:color="auto"/>
              <w:bottom w:val="nil"/>
              <w:right w:val="double" w:sz="6" w:space="0" w:color="auto"/>
            </w:tcBorders>
            <w:vAlign w:val="center"/>
          </w:tcPr>
          <w:p w14:paraId="4419A981"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0 000</w:t>
            </w:r>
          </w:p>
        </w:tc>
      </w:tr>
      <w:tr w:rsidR="004A03E9" w:rsidRPr="004A03E9" w14:paraId="0C7D149A" w14:textId="77777777" w:rsidTr="00552B86">
        <w:trPr>
          <w:cantSplit/>
          <w:jc w:val="center"/>
        </w:trPr>
        <w:tc>
          <w:tcPr>
            <w:tcW w:w="1015" w:type="pct"/>
            <w:tcBorders>
              <w:top w:val="nil"/>
              <w:left w:val="double" w:sz="6" w:space="0" w:color="auto"/>
              <w:bottom w:val="nil"/>
              <w:right w:val="nil"/>
            </w:tcBorders>
            <w:vAlign w:val="center"/>
          </w:tcPr>
          <w:p w14:paraId="3DC26720" w14:textId="77777777" w:rsidR="004A03E9" w:rsidRPr="004A03E9" w:rsidRDefault="004A03E9" w:rsidP="004A03E9">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65FB15DB"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100 mg</w:t>
            </w:r>
          </w:p>
        </w:tc>
        <w:tc>
          <w:tcPr>
            <w:tcW w:w="1015" w:type="pct"/>
            <w:tcBorders>
              <w:top w:val="nil"/>
              <w:left w:val="single" w:sz="6" w:space="0" w:color="auto"/>
              <w:bottom w:val="nil"/>
              <w:right w:val="nil"/>
            </w:tcBorders>
            <w:vAlign w:val="center"/>
          </w:tcPr>
          <w:p w14:paraId="6C826D97"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 000</w:t>
            </w:r>
          </w:p>
        </w:tc>
        <w:tc>
          <w:tcPr>
            <w:tcW w:w="1101" w:type="pct"/>
            <w:tcBorders>
              <w:top w:val="nil"/>
              <w:left w:val="single" w:sz="6" w:space="0" w:color="auto"/>
              <w:bottom w:val="nil"/>
              <w:right w:val="double" w:sz="6" w:space="0" w:color="auto"/>
            </w:tcBorders>
            <w:vAlign w:val="center"/>
          </w:tcPr>
          <w:p w14:paraId="62B31D6F"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0 000</w:t>
            </w:r>
          </w:p>
        </w:tc>
      </w:tr>
      <w:tr w:rsidR="004A03E9" w:rsidRPr="004A03E9" w14:paraId="2BBA6B9E" w14:textId="77777777" w:rsidTr="00552B86">
        <w:trPr>
          <w:cantSplit/>
          <w:jc w:val="center"/>
        </w:trPr>
        <w:tc>
          <w:tcPr>
            <w:tcW w:w="1015" w:type="pct"/>
            <w:tcBorders>
              <w:top w:val="nil"/>
              <w:left w:val="double" w:sz="6" w:space="0" w:color="auto"/>
              <w:bottom w:val="nil"/>
              <w:right w:val="nil"/>
            </w:tcBorders>
            <w:vAlign w:val="center"/>
          </w:tcPr>
          <w:p w14:paraId="358C134A" w14:textId="77777777" w:rsidR="004A03E9" w:rsidRPr="004A03E9" w:rsidRDefault="004A03E9" w:rsidP="004A03E9">
            <w:pPr>
              <w:tabs>
                <w:tab w:val="left" w:pos="288"/>
              </w:tabs>
              <w:spacing w:after="0"/>
              <w:jc w:val="center"/>
              <w:rPr>
                <w:rFonts w:eastAsia="Times New Roman"/>
              </w:rPr>
            </w:pPr>
            <w:r w:rsidRPr="004A03E9">
              <w:rPr>
                <w:rFonts w:eastAsia="Times New Roman"/>
                <w:i/>
              </w:rPr>
              <w:t>III</w:t>
            </w:r>
            <w:r w:rsidRPr="004A03E9">
              <w:rPr>
                <w:rFonts w:eastAsia="Times New Roman"/>
                <w:i/>
                <w:vertAlign w:val="superscript"/>
              </w:rPr>
              <w:t>2,5</w:t>
            </w:r>
          </w:p>
        </w:tc>
        <w:tc>
          <w:tcPr>
            <w:tcW w:w="1869" w:type="pct"/>
            <w:tcBorders>
              <w:top w:val="nil"/>
              <w:left w:val="single" w:sz="6" w:space="0" w:color="auto"/>
              <w:bottom w:val="nil"/>
              <w:right w:val="nil"/>
            </w:tcBorders>
            <w:vAlign w:val="center"/>
          </w:tcPr>
          <w:p w14:paraId="59CCD253" w14:textId="77777777" w:rsidR="004A03E9" w:rsidRPr="004A03E9" w:rsidRDefault="004A03E9" w:rsidP="004A03E9">
            <w:pPr>
              <w:tabs>
                <w:tab w:val="left" w:pos="288"/>
              </w:tabs>
              <w:spacing w:after="0"/>
              <w:jc w:val="center"/>
              <w:rPr>
                <w:rFonts w:eastAsia="Times New Roman"/>
              </w:rPr>
            </w:pPr>
            <w:r w:rsidRPr="004A03E9">
              <w:rPr>
                <w:rFonts w:eastAsia="Times New Roman"/>
                <w:i/>
              </w:rPr>
              <w:t>0.1 to 2 g, inclusive</w:t>
            </w:r>
          </w:p>
        </w:tc>
        <w:tc>
          <w:tcPr>
            <w:tcW w:w="1015" w:type="pct"/>
            <w:tcBorders>
              <w:top w:val="nil"/>
              <w:left w:val="single" w:sz="6" w:space="0" w:color="auto"/>
              <w:bottom w:val="nil"/>
              <w:right w:val="nil"/>
            </w:tcBorders>
            <w:vAlign w:val="center"/>
          </w:tcPr>
          <w:p w14:paraId="21ADAF31"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100</w:t>
            </w:r>
          </w:p>
        </w:tc>
        <w:tc>
          <w:tcPr>
            <w:tcW w:w="1101" w:type="pct"/>
            <w:tcBorders>
              <w:top w:val="nil"/>
              <w:left w:val="single" w:sz="6" w:space="0" w:color="auto"/>
              <w:bottom w:val="nil"/>
              <w:right w:val="double" w:sz="6" w:space="0" w:color="auto"/>
            </w:tcBorders>
            <w:vAlign w:val="center"/>
          </w:tcPr>
          <w:p w14:paraId="1F26BA01"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4A12E654" w14:textId="77777777" w:rsidTr="00552B86">
        <w:trPr>
          <w:cantSplit/>
          <w:jc w:val="center"/>
        </w:trPr>
        <w:tc>
          <w:tcPr>
            <w:tcW w:w="1015" w:type="pct"/>
            <w:tcBorders>
              <w:top w:val="nil"/>
              <w:left w:val="double" w:sz="6" w:space="0" w:color="auto"/>
              <w:bottom w:val="nil"/>
              <w:right w:val="nil"/>
            </w:tcBorders>
            <w:vAlign w:val="center"/>
          </w:tcPr>
          <w:p w14:paraId="29BF492B" w14:textId="77777777" w:rsidR="004A03E9" w:rsidRPr="004A03E9" w:rsidRDefault="004A03E9" w:rsidP="004A03E9">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2A66B603"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5 g</w:t>
            </w:r>
          </w:p>
        </w:tc>
        <w:tc>
          <w:tcPr>
            <w:tcW w:w="1015" w:type="pct"/>
            <w:tcBorders>
              <w:top w:val="nil"/>
              <w:left w:val="single" w:sz="6" w:space="0" w:color="auto"/>
              <w:bottom w:val="nil"/>
              <w:right w:val="nil"/>
            </w:tcBorders>
            <w:vAlign w:val="center"/>
          </w:tcPr>
          <w:p w14:paraId="41615E31"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00</w:t>
            </w:r>
          </w:p>
        </w:tc>
        <w:tc>
          <w:tcPr>
            <w:tcW w:w="1101" w:type="pct"/>
            <w:tcBorders>
              <w:top w:val="nil"/>
              <w:left w:val="single" w:sz="6" w:space="0" w:color="auto"/>
              <w:bottom w:val="nil"/>
              <w:right w:val="double" w:sz="6" w:space="0" w:color="auto"/>
            </w:tcBorders>
            <w:vAlign w:val="center"/>
          </w:tcPr>
          <w:p w14:paraId="4F67541E"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03849015" w14:textId="77777777" w:rsidTr="00552B86">
        <w:trPr>
          <w:cantSplit/>
          <w:jc w:val="center"/>
        </w:trPr>
        <w:tc>
          <w:tcPr>
            <w:tcW w:w="1015" w:type="pct"/>
            <w:tcBorders>
              <w:top w:val="nil"/>
              <w:left w:val="double" w:sz="6" w:space="0" w:color="auto"/>
              <w:right w:val="nil"/>
            </w:tcBorders>
            <w:vAlign w:val="center"/>
          </w:tcPr>
          <w:p w14:paraId="521AFFC7" w14:textId="77777777" w:rsidR="004A03E9" w:rsidRPr="004A03E9" w:rsidRDefault="004A03E9" w:rsidP="004A03E9">
            <w:pPr>
              <w:tabs>
                <w:tab w:val="left" w:pos="288"/>
              </w:tabs>
              <w:spacing w:after="0"/>
              <w:jc w:val="center"/>
              <w:rPr>
                <w:rFonts w:eastAsia="Times New Roman"/>
              </w:rPr>
            </w:pPr>
            <w:r w:rsidRPr="004A03E9">
              <w:rPr>
                <w:rFonts w:eastAsia="Times New Roman"/>
                <w:i/>
              </w:rPr>
              <w:t>III</w:t>
            </w:r>
            <w:r w:rsidRPr="004A03E9">
              <w:rPr>
                <w:rFonts w:eastAsia="Times New Roman"/>
              </w:rPr>
              <w:fldChar w:fldCharType="begin"/>
            </w:r>
            <w:r w:rsidRPr="004A03E9">
              <w:rPr>
                <w:rFonts w:eastAsia="Times New Roman"/>
              </w:rPr>
              <w:instrText>XE"Class III"</w:instrText>
            </w:r>
            <w:r w:rsidRPr="004A03E9">
              <w:rPr>
                <w:rFonts w:eastAsia="Times New Roman"/>
              </w:rPr>
              <w:fldChar w:fldCharType="end"/>
            </w:r>
            <w:r w:rsidRPr="004A03E9">
              <w:rPr>
                <w:rFonts w:eastAsia="Times New Roman"/>
                <w:i/>
              </w:rPr>
              <w:t xml:space="preserve"> L</w:t>
            </w:r>
            <w:r w:rsidRPr="004A03E9">
              <w:rPr>
                <w:rFonts w:eastAsia="Times New Roman"/>
                <w:i/>
                <w:vertAlign w:val="superscript"/>
              </w:rPr>
              <w:t>3</w:t>
            </w:r>
            <w:r w:rsidRPr="004A03E9">
              <w:rPr>
                <w:rFonts w:eastAsia="Times New Roman"/>
              </w:rPr>
              <w:fldChar w:fldCharType="begin"/>
            </w:r>
            <w:r w:rsidRPr="004A03E9">
              <w:rPr>
                <w:rFonts w:eastAsia="Times New Roman"/>
              </w:rPr>
              <w:instrText>XE"Class III L"</w:instrText>
            </w:r>
            <w:r w:rsidRPr="004A03E9">
              <w:rPr>
                <w:rFonts w:eastAsia="Times New Roman"/>
              </w:rPr>
              <w:fldChar w:fldCharType="end"/>
            </w:r>
          </w:p>
        </w:tc>
        <w:tc>
          <w:tcPr>
            <w:tcW w:w="1869" w:type="pct"/>
            <w:tcBorders>
              <w:top w:val="nil"/>
              <w:left w:val="single" w:sz="6" w:space="0" w:color="auto"/>
              <w:right w:val="nil"/>
            </w:tcBorders>
            <w:vAlign w:val="center"/>
          </w:tcPr>
          <w:p w14:paraId="70D35845"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2 kg</w:t>
            </w:r>
          </w:p>
        </w:tc>
        <w:tc>
          <w:tcPr>
            <w:tcW w:w="1015" w:type="pct"/>
            <w:tcBorders>
              <w:top w:val="nil"/>
              <w:left w:val="single" w:sz="6" w:space="0" w:color="auto"/>
              <w:right w:val="nil"/>
            </w:tcBorders>
            <w:vAlign w:val="center"/>
          </w:tcPr>
          <w:p w14:paraId="76EE4D3E"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2 000</w:t>
            </w:r>
          </w:p>
        </w:tc>
        <w:tc>
          <w:tcPr>
            <w:tcW w:w="1101" w:type="pct"/>
            <w:tcBorders>
              <w:top w:val="nil"/>
              <w:left w:val="single" w:sz="6" w:space="0" w:color="auto"/>
              <w:right w:val="double" w:sz="6" w:space="0" w:color="auto"/>
            </w:tcBorders>
            <w:vAlign w:val="center"/>
          </w:tcPr>
          <w:p w14:paraId="2F163F3B"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3331FF0D" w14:textId="77777777" w:rsidTr="00552B86">
        <w:trPr>
          <w:cantSplit/>
          <w:jc w:val="center"/>
        </w:trPr>
        <w:tc>
          <w:tcPr>
            <w:tcW w:w="1015" w:type="pct"/>
            <w:tcBorders>
              <w:top w:val="nil"/>
              <w:left w:val="double" w:sz="6" w:space="0" w:color="auto"/>
              <w:bottom w:val="single" w:sz="4" w:space="0" w:color="auto"/>
              <w:right w:val="nil"/>
            </w:tcBorders>
            <w:vAlign w:val="center"/>
          </w:tcPr>
          <w:p w14:paraId="0F981A59" w14:textId="77777777" w:rsidR="004A03E9" w:rsidRPr="004A03E9" w:rsidRDefault="004A03E9" w:rsidP="004A03E9">
            <w:pPr>
              <w:tabs>
                <w:tab w:val="left" w:pos="288"/>
              </w:tabs>
              <w:spacing w:after="0"/>
              <w:jc w:val="center"/>
              <w:rPr>
                <w:rFonts w:eastAsia="Times New Roman"/>
                <w:i/>
              </w:rPr>
            </w:pPr>
            <w:r w:rsidRPr="004A03E9">
              <w:rPr>
                <w:rFonts w:eastAsiaTheme="minorHAnsi"/>
                <w:i/>
              </w:rPr>
              <w:t>IIII</w:t>
            </w:r>
            <w:r w:rsidRPr="004A03E9">
              <w:rPr>
                <w:rFonts w:eastAsiaTheme="minorHAnsi"/>
              </w:rPr>
              <w:fldChar w:fldCharType="begin"/>
            </w:r>
            <w:r w:rsidRPr="004A03E9">
              <w:rPr>
                <w:rFonts w:eastAsiaTheme="minorHAnsi"/>
              </w:rPr>
              <w:instrText>XE"Class IIII"</w:instrText>
            </w:r>
            <w:r w:rsidRPr="004A03E9">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59377BF5" w14:textId="77777777" w:rsidR="004A03E9" w:rsidRPr="004A03E9" w:rsidRDefault="004A03E9" w:rsidP="004A03E9">
            <w:pPr>
              <w:tabs>
                <w:tab w:val="left" w:pos="288"/>
              </w:tabs>
              <w:spacing w:after="0"/>
              <w:jc w:val="center"/>
              <w:rPr>
                <w:rFonts w:eastAsia="Times New Roman"/>
                <w:i/>
              </w:rPr>
            </w:pPr>
            <w:r w:rsidRPr="004A03E9">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409B459D" w14:textId="77777777" w:rsidR="004A03E9" w:rsidRPr="004A03E9" w:rsidRDefault="004A03E9" w:rsidP="004A03E9">
            <w:pPr>
              <w:tabs>
                <w:tab w:val="left" w:pos="288"/>
                <w:tab w:val="decimal" w:pos="7020"/>
              </w:tabs>
              <w:spacing w:after="0"/>
              <w:ind w:right="563"/>
              <w:jc w:val="right"/>
              <w:rPr>
                <w:rFonts w:eastAsia="Times New Roman"/>
                <w:i/>
              </w:rPr>
            </w:pPr>
            <w:r w:rsidRPr="004A03E9">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1FCA692F" w14:textId="77777777" w:rsidR="004A03E9" w:rsidRPr="004A03E9" w:rsidRDefault="004A03E9" w:rsidP="004A03E9">
            <w:pPr>
              <w:tabs>
                <w:tab w:val="left" w:pos="288"/>
              </w:tabs>
              <w:spacing w:after="0"/>
              <w:ind w:right="702"/>
              <w:jc w:val="right"/>
              <w:rPr>
                <w:rFonts w:eastAsia="Times New Roman"/>
                <w:i/>
              </w:rPr>
            </w:pPr>
            <w:r w:rsidRPr="004A03E9">
              <w:rPr>
                <w:rFonts w:eastAsiaTheme="minorHAnsi"/>
                <w:i/>
              </w:rPr>
              <w:t>1 200</w:t>
            </w:r>
          </w:p>
        </w:tc>
      </w:tr>
    </w:tbl>
    <w:p w14:paraId="20125A6F" w14:textId="4DAD1824" w:rsidR="004A03E9" w:rsidRDefault="00552B86" w:rsidP="00552B86">
      <w:pPr>
        <w:spacing w:before="60" w:after="60"/>
      </w:pPr>
      <w:r w:rsidRPr="00552B86">
        <w:t>The middle section of the table is omitted for brevity.</w:t>
      </w:r>
    </w:p>
    <w:p w14:paraId="04840322" w14:textId="722769FD" w:rsidR="002958E7" w:rsidRDefault="002958E7" w:rsidP="00552B86">
      <w:pPr>
        <w:spacing w:before="60" w:after="60"/>
        <w:rPr>
          <w:rStyle w:val="Emphasis"/>
        </w:rPr>
      </w:pPr>
      <w:r w:rsidRPr="00EE7A73">
        <w:rPr>
          <w:rStyle w:val="Emphasis"/>
        </w:rPr>
        <w:t>[Nonretroactive as of January 1, 1986]</w:t>
      </w:r>
    </w:p>
    <w:p w14:paraId="6D19FCAD" w14:textId="17A46F95" w:rsidR="002958E7" w:rsidRPr="00EE7A73" w:rsidRDefault="002958E7" w:rsidP="00EE7A73">
      <w:pPr>
        <w:rPr>
          <w:rStyle w:val="Emphasis"/>
          <w:i w:val="0"/>
          <w:iCs w:val="0"/>
        </w:rPr>
      </w:pPr>
      <w:r>
        <w:rPr>
          <w:rStyle w:val="Emphasis"/>
          <w:i w:val="0"/>
          <w:iCs w:val="0"/>
        </w:rPr>
        <w:t xml:space="preserve">(Amended 1986, 1987, 1997, 1998, 1999, 2003, </w:t>
      </w:r>
      <w:r w:rsidRPr="00EE7A73">
        <w:rPr>
          <w:rStyle w:val="Strike"/>
        </w:rPr>
        <w:t>and</w:t>
      </w:r>
      <w:r>
        <w:rPr>
          <w:rStyle w:val="Emphasis"/>
          <w:i w:val="0"/>
          <w:iCs w:val="0"/>
        </w:rPr>
        <w:t>2004</w:t>
      </w:r>
      <w:r w:rsidRPr="00EE7A73">
        <w:rPr>
          <w:rStyle w:val="StrongUnderline"/>
        </w:rPr>
        <w:t>, and 20XX</w:t>
      </w:r>
      <w:r>
        <w:rPr>
          <w:rStyle w:val="Emphasis"/>
          <w:i w:val="0"/>
          <w:iCs w:val="0"/>
        </w:rPr>
        <w:t>)</w:t>
      </w:r>
    </w:p>
    <w:p w14:paraId="2719F513" w14:textId="77777777" w:rsidR="004A03E9" w:rsidRPr="004A03E9" w:rsidRDefault="004A03E9" w:rsidP="00EE7A73">
      <w:r w:rsidRPr="004A03E9">
        <w:t>Amend Footnotes 1 and 3 to Table 3. As follows:</w:t>
      </w:r>
    </w:p>
    <w:p w14:paraId="29DBB3BE" w14:textId="77777777" w:rsidR="004A03E9" w:rsidRPr="004A03E9" w:rsidRDefault="004A03E9" w:rsidP="004A03E9">
      <w:pPr>
        <w:spacing w:line="256" w:lineRule="auto"/>
        <w:jc w:val="left"/>
        <w:rPr>
          <w:rFonts w:eastAsia="Times New Roman"/>
        </w:rPr>
      </w:pPr>
      <w:r w:rsidRPr="004A03E9">
        <w:rPr>
          <w:i/>
          <w:iCs/>
          <w:color w:val="000000"/>
          <w:kern w:val="24"/>
          <w:position w:val="12"/>
          <w:vertAlign w:val="superscript"/>
        </w:rPr>
        <w:t>1</w:t>
      </w:r>
      <w:r w:rsidRPr="004A03E9">
        <w:rPr>
          <w:i/>
          <w:iCs/>
          <w:color w:val="000000"/>
          <w:kern w:val="24"/>
        </w:rPr>
        <w:t> </w:t>
      </w:r>
      <w:r w:rsidRPr="004A03E9">
        <w:rPr>
          <w:i/>
          <w:iCs/>
          <w:strike/>
          <w:color w:val="000000"/>
          <w:kern w:val="24"/>
        </w:rPr>
        <w:t xml:space="preserve">For Class I and II devices equipped with auxiliary reading means (i.e., a rider, a vernier, or </w:t>
      </w:r>
      <w:proofErr w:type="spellStart"/>
      <w:r w:rsidRPr="004A03E9">
        <w:rPr>
          <w:i/>
          <w:iCs/>
          <w:strike/>
          <w:color w:val="000000"/>
          <w:kern w:val="24"/>
        </w:rPr>
        <w:t>a</w:t>
      </w:r>
      <w:proofErr w:type="spellEnd"/>
      <w:r w:rsidRPr="004A03E9">
        <w:rPr>
          <w:i/>
          <w:iCs/>
          <w:strike/>
          <w:color w:val="000000"/>
          <w:kern w:val="24"/>
        </w:rPr>
        <w:t xml:space="preserve"> least significant decimal differentiated by size, shape, or color), the value of the verification scale division “e” is the value of the scale division immediately preceding the auxiliary means.</w:t>
      </w:r>
      <w:r w:rsidRPr="004A03E9">
        <w:rPr>
          <w:i/>
          <w:iCs/>
          <w:color w:val="000000"/>
          <w:kern w:val="24"/>
        </w:rPr>
        <w:t xml:space="preserve"> </w:t>
      </w:r>
      <w:r w:rsidRPr="004A03E9">
        <w:rPr>
          <w:b/>
          <w:bCs/>
          <w:i/>
          <w:iCs/>
          <w:color w:val="000000"/>
          <w:kern w:val="24"/>
          <w:u w:val="single"/>
        </w:rPr>
        <w:t>The verification scale division e does not always equal the displayed scale division d. To ensure the correct value for e is used, refer to required markings on the device (see also notes 3 and 4 in Table S.6.3.b.).</w:t>
      </w:r>
    </w:p>
    <w:p w14:paraId="6C8B51B1" w14:textId="77777777" w:rsidR="004A03E9" w:rsidRPr="004A03E9" w:rsidRDefault="004A03E9" w:rsidP="00EE7A73">
      <w:pPr>
        <w:spacing w:after="60" w:line="257" w:lineRule="auto"/>
        <w:jc w:val="left"/>
        <w:rPr>
          <w:rFonts w:eastAsia="Times New Roman"/>
        </w:rPr>
      </w:pPr>
      <w:r w:rsidRPr="004A03E9">
        <w:rPr>
          <w:i/>
          <w:iCs/>
          <w:color w:val="000000"/>
          <w:kern w:val="24"/>
          <w:position w:val="12"/>
          <w:vertAlign w:val="superscript"/>
        </w:rPr>
        <w:t>2</w:t>
      </w:r>
      <w:r w:rsidRPr="004A03E9">
        <w:rPr>
          <w:i/>
          <w:iCs/>
          <w:color w:val="000000"/>
          <w:kern w:val="24"/>
        </w:rPr>
        <w:t> A Class III scale marked “For prescription weighing only” may have a verification scale division (e) not less than 0.01 g</w:t>
      </w:r>
      <w:r w:rsidRPr="004A03E9">
        <w:rPr>
          <w:color w:val="000000"/>
          <w:kern w:val="24"/>
        </w:rPr>
        <w:t>.</w:t>
      </w:r>
    </w:p>
    <w:p w14:paraId="37C9F30E" w14:textId="77777777" w:rsidR="004A03E9" w:rsidRPr="004A03E9" w:rsidRDefault="004A03E9" w:rsidP="004A03E9">
      <w:pPr>
        <w:spacing w:before="60" w:line="256" w:lineRule="auto"/>
        <w:jc w:val="left"/>
        <w:rPr>
          <w:rFonts w:eastAsia="Times New Roman"/>
        </w:rPr>
      </w:pPr>
      <w:r w:rsidRPr="004A03E9">
        <w:rPr>
          <w:color w:val="000000"/>
          <w:kern w:val="24"/>
        </w:rPr>
        <w:t>(Added 1986) (Amended 2003)</w:t>
      </w:r>
    </w:p>
    <w:p w14:paraId="597E2E63" w14:textId="77777777" w:rsidR="004A03E9" w:rsidRPr="004A03E9" w:rsidRDefault="004A03E9" w:rsidP="00EE7A73">
      <w:pPr>
        <w:spacing w:line="257" w:lineRule="auto"/>
        <w:jc w:val="left"/>
        <w:rPr>
          <w:rFonts w:eastAsia="Times New Roman"/>
        </w:rPr>
      </w:pPr>
      <w:r w:rsidRPr="004A03E9">
        <w:rPr>
          <w:i/>
          <w:iCs/>
          <w:color w:val="000000"/>
          <w:kern w:val="24"/>
          <w:position w:val="12"/>
          <w:vertAlign w:val="superscript"/>
        </w:rPr>
        <w:t>3</w:t>
      </w:r>
      <w:r w:rsidRPr="004A03E9">
        <w:rPr>
          <w:i/>
          <w:iCs/>
          <w:color w:val="000000"/>
          <w:kern w:val="24"/>
        </w:rPr>
        <w:t xml:space="preserve"> The value of a </w:t>
      </w:r>
      <w:r w:rsidRPr="004A03E9">
        <w:rPr>
          <w:b/>
          <w:bCs/>
          <w:i/>
          <w:iCs/>
          <w:color w:val="000000"/>
          <w:kern w:val="24"/>
          <w:u w:val="single"/>
        </w:rPr>
        <w:t>verification</w:t>
      </w:r>
      <w:r w:rsidRPr="004A03E9">
        <w:rPr>
          <w:i/>
          <w:iCs/>
          <w:color w:val="000000"/>
          <w:kern w:val="24"/>
        </w:rPr>
        <w:t xml:space="preserve"> scale division </w:t>
      </w:r>
      <w:r w:rsidRPr="004A03E9">
        <w:rPr>
          <w:b/>
          <w:bCs/>
          <w:i/>
          <w:iCs/>
          <w:color w:val="000000"/>
          <w:kern w:val="24"/>
          <w:u w:val="single"/>
        </w:rPr>
        <w:t>(e)</w:t>
      </w:r>
      <w:r w:rsidRPr="004A03E9">
        <w:rPr>
          <w:i/>
          <w:iCs/>
          <w:color w:val="000000"/>
          <w:kern w:val="24"/>
        </w:rPr>
        <w:t xml:space="preserve"> for crane and hopper (other than grain hopper) scales shall be not less than 0.2 kg (0.5 lb).  The minimum number of </w:t>
      </w:r>
      <w:r w:rsidRPr="004A03E9">
        <w:rPr>
          <w:b/>
          <w:bCs/>
          <w:i/>
          <w:iCs/>
          <w:color w:val="000000"/>
          <w:kern w:val="24"/>
          <w:u w:val="single"/>
        </w:rPr>
        <w:t>verification</w:t>
      </w:r>
      <w:r w:rsidRPr="004A03E9">
        <w:rPr>
          <w:i/>
          <w:iCs/>
          <w:color w:val="000000"/>
          <w:kern w:val="24"/>
        </w:rPr>
        <w:t xml:space="preserve"> scale divisions</w:t>
      </w:r>
      <w:r w:rsidRPr="004A03E9">
        <w:rPr>
          <w:i/>
          <w:iCs/>
          <w:color w:val="000000"/>
          <w:kern w:val="24"/>
          <w:u w:val="single"/>
        </w:rPr>
        <w:t xml:space="preserve"> </w:t>
      </w:r>
      <w:r w:rsidRPr="004A03E9">
        <w:rPr>
          <w:b/>
          <w:bCs/>
          <w:i/>
          <w:iCs/>
          <w:color w:val="000000"/>
          <w:kern w:val="24"/>
          <w:u w:val="single"/>
        </w:rPr>
        <w:t>(n)</w:t>
      </w:r>
      <w:r w:rsidRPr="004A03E9">
        <w:rPr>
          <w:i/>
          <w:iCs/>
          <w:color w:val="000000"/>
          <w:kern w:val="24"/>
        </w:rPr>
        <w:t xml:space="preserve"> shall be not less than 1000.</w:t>
      </w:r>
    </w:p>
    <w:p w14:paraId="4D2B4DCB" w14:textId="77777777" w:rsidR="004A03E9" w:rsidRPr="004A03E9" w:rsidRDefault="004A03E9" w:rsidP="0088565F">
      <w:pPr>
        <w:keepNext/>
        <w:keepLines/>
        <w:tabs>
          <w:tab w:val="left" w:pos="288"/>
        </w:tabs>
        <w:spacing w:after="0"/>
        <w:rPr>
          <w:rFonts w:eastAsiaTheme="minorHAnsi"/>
          <w:i/>
          <w:iCs/>
        </w:rPr>
      </w:pPr>
      <w:r w:rsidRPr="004A03E9">
        <w:rPr>
          <w:rFonts w:eastAsiaTheme="minorHAnsi"/>
          <w:b/>
          <w:bCs/>
          <w:i/>
          <w:iCs/>
        </w:rPr>
        <w:t>S.5.4.</w:t>
      </w:r>
      <w:r w:rsidRPr="004A03E9">
        <w:rPr>
          <w:rFonts w:eastAsiaTheme="minorHAnsi"/>
          <w:b/>
          <w:bCs/>
          <w:i/>
          <w:iCs/>
        </w:rPr>
        <w:tab/>
        <w:t xml:space="preserve">Relationship of Minimum Load Cell Verification Interval Value to the </w:t>
      </w:r>
      <w:r w:rsidRPr="004A03E9">
        <w:rPr>
          <w:rFonts w:eastAsiaTheme="minorHAnsi"/>
          <w:b/>
          <w:bCs/>
          <w:i/>
          <w:iCs/>
          <w:u w:val="single"/>
        </w:rPr>
        <w:t>Verification</w:t>
      </w:r>
      <w:r w:rsidRPr="004A03E9">
        <w:rPr>
          <w:rFonts w:eastAsiaTheme="minorHAnsi"/>
          <w:b/>
          <w:bCs/>
          <w:i/>
          <w:iCs/>
        </w:rPr>
        <w:t xml:space="preserve"> Scale Division.</w:t>
      </w:r>
      <w:r w:rsidRPr="004A03E9">
        <w:rPr>
          <w:rFonts w:eastAsiaTheme="minorHAnsi"/>
          <w:i/>
          <w:iCs/>
        </w:rPr>
        <w:t xml:space="preserve"> </w:t>
      </w:r>
      <w:r w:rsidRPr="004A03E9">
        <w:rPr>
          <w:rFonts w:eastAsiaTheme="minorHAnsi"/>
        </w:rPr>
        <w:t>–</w:t>
      </w:r>
      <w:r w:rsidRPr="004A03E9">
        <w:rPr>
          <w:rFonts w:eastAsiaTheme="minorHAnsi"/>
          <w:i/>
          <w:iCs/>
        </w:rPr>
        <w:t xml:space="preserve"> The relationship of the value for the minimum load cell verification scale interval, </w:t>
      </w:r>
      <w:proofErr w:type="spellStart"/>
      <w:r w:rsidRPr="004A03E9">
        <w:rPr>
          <w:rFonts w:eastAsiaTheme="minorHAnsi"/>
          <w:i/>
          <w:iCs/>
        </w:rPr>
        <w:t>v</w:t>
      </w:r>
      <w:r w:rsidRPr="004A03E9">
        <w:rPr>
          <w:rFonts w:eastAsiaTheme="minorHAnsi"/>
          <w:i/>
          <w:iCs/>
          <w:vertAlign w:val="subscript"/>
        </w:rPr>
        <w:t>min</w:t>
      </w:r>
      <w:proofErr w:type="spellEnd"/>
      <w:r w:rsidRPr="004A03E9">
        <w:rPr>
          <w:rFonts w:eastAsiaTheme="minorHAnsi"/>
          <w:i/>
          <w:iCs/>
        </w:rPr>
        <w:t xml:space="preserve">, to the </w:t>
      </w:r>
      <w:r w:rsidRPr="004A03E9">
        <w:rPr>
          <w:rFonts w:eastAsiaTheme="minorHAnsi"/>
          <w:b/>
          <w:bCs/>
          <w:i/>
          <w:iCs/>
          <w:u w:val="single"/>
        </w:rPr>
        <w:t>verification</w:t>
      </w:r>
      <w:r w:rsidRPr="004A03E9">
        <w:rPr>
          <w:rFonts w:eastAsiaTheme="minorHAnsi"/>
          <w:i/>
          <w:iCs/>
        </w:rPr>
        <w:t xml:space="preserve"> scale division, </w:t>
      </w:r>
      <w:r w:rsidRPr="004A03E9">
        <w:rPr>
          <w:rFonts w:eastAsiaTheme="minorHAnsi"/>
          <w:i/>
          <w:iCs/>
          <w:strike/>
        </w:rPr>
        <w:t>d</w:t>
      </w:r>
      <w:r w:rsidRPr="004A03E9">
        <w:rPr>
          <w:rFonts w:eastAsiaTheme="minorHAnsi"/>
          <w:i/>
          <w:iCs/>
        </w:rPr>
        <w:t xml:space="preserve"> </w:t>
      </w:r>
      <w:r w:rsidRPr="004A03E9">
        <w:rPr>
          <w:rFonts w:eastAsiaTheme="minorHAnsi"/>
          <w:b/>
          <w:bCs/>
          <w:i/>
          <w:iCs/>
          <w:u w:val="single"/>
        </w:rPr>
        <w:t>e</w:t>
      </w:r>
      <w:r w:rsidRPr="004A03E9">
        <w:rPr>
          <w:rFonts w:eastAsiaTheme="minorHAnsi"/>
          <w:i/>
          <w:iCs/>
        </w:rPr>
        <w:t>, for a specific scale using National Type Evaluation Program (NTEP) certified load cells shall comply with the following formulae where N is the number of load cells in a single independent</w:t>
      </w:r>
      <w:r w:rsidRPr="004A03E9">
        <w:rPr>
          <w:rFonts w:eastAsiaTheme="minorHAnsi"/>
          <w:i/>
          <w:iCs/>
          <w:vertAlign w:val="superscript"/>
        </w:rPr>
        <w:t>1</w:t>
      </w:r>
      <w:r w:rsidRPr="004A03E9">
        <w:rPr>
          <w:rFonts w:eastAsiaTheme="minorHAnsi"/>
          <w:i/>
          <w:iCs/>
        </w:rPr>
        <w:t xml:space="preserve"> weighing/load-receiving element (such as hopper, railroad track, or vehicle scale weighing/load-receiving elements):</w:t>
      </w:r>
    </w:p>
    <w:p w14:paraId="11544602" w14:textId="77777777" w:rsidR="004A03E9" w:rsidRPr="004A03E9" w:rsidRDefault="004A03E9" w:rsidP="0088565F">
      <w:pPr>
        <w:keepNext/>
        <w:keepLines/>
        <w:spacing w:after="0"/>
        <w:jc w:val="left"/>
        <w:rPr>
          <w:rFonts w:eastAsiaTheme="minorHAnsi"/>
        </w:rPr>
      </w:pPr>
    </w:p>
    <w:p w14:paraId="690E655C" w14:textId="77777777" w:rsidR="004A03E9" w:rsidRPr="004A03E9" w:rsidRDefault="004A03E9" w:rsidP="004A03E9">
      <w:pPr>
        <w:numPr>
          <w:ilvl w:val="0"/>
          <w:numId w:val="33"/>
        </w:numPr>
        <w:spacing w:after="0" w:line="259" w:lineRule="auto"/>
        <w:jc w:val="left"/>
        <w:rPr>
          <w:rFonts w:eastAsiaTheme="minorHAnsi"/>
        </w:rPr>
      </w:pPr>
      <w:proofErr w:type="spellStart"/>
      <w:r w:rsidRPr="004A03E9">
        <w:rPr>
          <w:rFonts w:eastAsiaTheme="minorHAnsi"/>
          <w:i/>
          <w:iCs/>
        </w:rPr>
        <w:t>v</w:t>
      </w:r>
      <w:r w:rsidRPr="004A03E9">
        <w:rPr>
          <w:rFonts w:eastAsiaTheme="minorHAnsi"/>
          <w:i/>
          <w:iCs/>
          <w:vertAlign w:val="subscript"/>
        </w:rPr>
        <w:t>min</w:t>
      </w:r>
      <w:proofErr w:type="spellEnd"/>
      <w:r w:rsidRPr="004A03E9">
        <w:rPr>
          <w:rFonts w:eastAsiaTheme="minorHAnsi"/>
          <w:i/>
          <w:iCs/>
        </w:rPr>
        <w:t xml:space="preserve"> ≤ </w:t>
      </w:r>
      <w:r w:rsidRPr="004A03E9">
        <w:rPr>
          <w:rFonts w:eastAsiaTheme="minorHAnsi"/>
          <w:i/>
          <w:iCs/>
          <w:u w:val="single"/>
        </w:rPr>
        <w:t xml:space="preserve"> </w:t>
      </w:r>
      <w:r w:rsidRPr="004A03E9">
        <w:rPr>
          <w:rFonts w:eastAsiaTheme="minorHAnsi"/>
          <w:i/>
          <w:iCs/>
          <w:strike/>
          <w:u w:val="single"/>
        </w:rPr>
        <w:t>d*</w:t>
      </w:r>
      <w:r w:rsidRPr="004A03E9">
        <w:rPr>
          <w:rFonts w:eastAsiaTheme="minorHAnsi"/>
          <w:i/>
          <w:iCs/>
          <w:u w:val="single"/>
        </w:rPr>
        <w:t xml:space="preserve"> </w:t>
      </w:r>
      <w:r w:rsidRPr="004A03E9">
        <w:rPr>
          <w:rFonts w:eastAsiaTheme="minorHAnsi"/>
          <w:b/>
          <w:bCs/>
          <w:i/>
          <w:iCs/>
          <w:u w:val="single"/>
        </w:rPr>
        <w:t>e</w:t>
      </w:r>
      <w:r w:rsidRPr="004A03E9">
        <w:rPr>
          <w:rFonts w:eastAsiaTheme="minorHAnsi"/>
          <w:i/>
          <w:iCs/>
          <w:u w:val="single"/>
        </w:rPr>
        <w:t xml:space="preserve"> </w:t>
      </w:r>
      <w:r w:rsidRPr="004A03E9">
        <w:rPr>
          <w:rFonts w:eastAsiaTheme="minorHAnsi"/>
          <w:i/>
          <w:iCs/>
        </w:rPr>
        <w:t xml:space="preserve">      for scales without lever systems; and</w:t>
      </w:r>
      <w:r w:rsidRPr="004A03E9">
        <w:rPr>
          <w:rFonts w:eastAsiaTheme="minorHAnsi"/>
          <w:i/>
          <w:iCs/>
          <w:u w:val="single"/>
        </w:rPr>
        <w:br/>
      </w:r>
      <w:r w:rsidRPr="004A03E9">
        <w:rPr>
          <w:rFonts w:eastAsiaTheme="minorHAnsi"/>
          <w:i/>
          <w:iCs/>
        </w:rPr>
        <w:t xml:space="preserve">           √N</w:t>
      </w:r>
      <w:r w:rsidRPr="004A03E9">
        <w:rPr>
          <w:rFonts w:eastAsiaTheme="minorHAnsi"/>
        </w:rPr>
        <w:br/>
      </w:r>
    </w:p>
    <w:p w14:paraId="685361D2" w14:textId="3404B59F" w:rsidR="004A03E9" w:rsidRPr="004A03E9" w:rsidRDefault="004A03E9" w:rsidP="004A03E9">
      <w:pPr>
        <w:numPr>
          <w:ilvl w:val="0"/>
          <w:numId w:val="33"/>
        </w:numPr>
        <w:spacing w:after="0" w:line="259" w:lineRule="auto"/>
        <w:jc w:val="left"/>
        <w:rPr>
          <w:rFonts w:eastAsiaTheme="minorHAnsi"/>
        </w:rPr>
      </w:pPr>
      <w:proofErr w:type="spellStart"/>
      <w:r w:rsidRPr="004A03E9">
        <w:rPr>
          <w:rFonts w:eastAsiaTheme="minorHAnsi"/>
          <w:i/>
          <w:iCs/>
        </w:rPr>
        <w:lastRenderedPageBreak/>
        <w:t>v</w:t>
      </w:r>
      <w:r w:rsidRPr="004A03E9">
        <w:rPr>
          <w:rFonts w:eastAsiaTheme="minorHAnsi"/>
          <w:i/>
          <w:iCs/>
          <w:vertAlign w:val="subscript"/>
        </w:rPr>
        <w:t>min</w:t>
      </w:r>
      <w:proofErr w:type="spellEnd"/>
      <w:r w:rsidRPr="004A03E9">
        <w:rPr>
          <w:rFonts w:eastAsiaTheme="minorHAnsi"/>
          <w:i/>
          <w:iCs/>
        </w:rPr>
        <w:t xml:space="preserve"> ≤ </w:t>
      </w:r>
      <w:r w:rsidRPr="004A03E9">
        <w:rPr>
          <w:rFonts w:eastAsiaTheme="minorHAnsi"/>
          <w:i/>
          <w:iCs/>
          <w:u w:val="single"/>
        </w:rPr>
        <w:t xml:space="preserve">            </w:t>
      </w:r>
      <w:r w:rsidRPr="004A03E9">
        <w:rPr>
          <w:rFonts w:eastAsiaTheme="minorHAnsi"/>
          <w:i/>
          <w:iCs/>
          <w:strike/>
          <w:u w:val="single"/>
        </w:rPr>
        <w:t>d*</w:t>
      </w:r>
      <w:r w:rsidRPr="004A03E9">
        <w:rPr>
          <w:rFonts w:eastAsiaTheme="minorHAnsi"/>
          <w:i/>
          <w:iCs/>
          <w:u w:val="single"/>
        </w:rPr>
        <w:t xml:space="preserve"> </w:t>
      </w:r>
      <w:r w:rsidRPr="004A03E9">
        <w:rPr>
          <w:rFonts w:eastAsiaTheme="minorHAnsi"/>
          <w:b/>
          <w:bCs/>
          <w:i/>
          <w:iCs/>
          <w:u w:val="single"/>
        </w:rPr>
        <w:t>e</w:t>
      </w:r>
      <w:r w:rsidRPr="004A03E9">
        <w:rPr>
          <w:rFonts w:eastAsiaTheme="minorHAnsi"/>
          <w:i/>
          <w:iCs/>
          <w:u w:val="single"/>
        </w:rPr>
        <w:t xml:space="preserve">                </w:t>
      </w:r>
      <w:r w:rsidRPr="004A03E9">
        <w:rPr>
          <w:rFonts w:eastAsiaTheme="minorHAnsi"/>
          <w:i/>
          <w:iCs/>
        </w:rPr>
        <w:t xml:space="preserve">       for scales with lever systems.</w:t>
      </w:r>
      <w:r w:rsidRPr="004A03E9">
        <w:rPr>
          <w:rFonts w:eastAsiaTheme="minorHAnsi"/>
          <w:i/>
          <w:iCs/>
          <w:u w:val="single"/>
        </w:rPr>
        <w:br/>
      </w:r>
      <w:r w:rsidRPr="004A03E9">
        <w:rPr>
          <w:rFonts w:eastAsiaTheme="minorHAnsi"/>
          <w:i/>
          <w:iCs/>
        </w:rPr>
        <w:t xml:space="preserve">           √N x (scale multiple)</w:t>
      </w:r>
      <w:r w:rsidRPr="004A03E9">
        <w:rPr>
          <w:rFonts w:eastAsiaTheme="minorHAnsi"/>
          <w:i/>
          <w:iCs/>
        </w:rPr>
        <w:br/>
      </w:r>
    </w:p>
    <w:p w14:paraId="61DCA89A" w14:textId="5A0EBA3F" w:rsidR="004A03E9" w:rsidRPr="004A03E9" w:rsidRDefault="004A03E9" w:rsidP="004A03E9">
      <w:pPr>
        <w:spacing w:before="82" w:after="160" w:line="259" w:lineRule="auto"/>
        <w:ind w:left="479" w:right="1487"/>
        <w:jc w:val="left"/>
        <w:rPr>
          <w:rFonts w:eastAsia="Times New Roman"/>
          <w:i/>
          <w:spacing w:val="-1"/>
        </w:rPr>
      </w:pPr>
      <w:r w:rsidRPr="004A03E9">
        <w:rPr>
          <w:rFonts w:eastAsia="Times New Roman"/>
          <w:i/>
          <w:spacing w:val="-1"/>
          <w:position w:val="7"/>
          <w:sz w:val="13"/>
          <w:szCs w:val="13"/>
        </w:rPr>
        <w:t>1”</w:t>
      </w:r>
      <w:r w:rsidRPr="004A03E9">
        <w:rPr>
          <w:rFonts w:eastAsia="Times New Roman"/>
          <w:i/>
          <w:spacing w:val="-1"/>
        </w:rPr>
        <w:t>Independent”</w:t>
      </w:r>
      <w:r w:rsidRPr="004A03E9">
        <w:rPr>
          <w:rFonts w:eastAsia="Times New Roman"/>
          <w:i/>
          <w:spacing w:val="-11"/>
        </w:rPr>
        <w:t xml:space="preserve"> </w:t>
      </w:r>
      <w:r w:rsidRPr="004A03E9">
        <w:rPr>
          <w:rFonts w:eastAsia="Times New Roman"/>
          <w:i/>
          <w:spacing w:val="-1"/>
        </w:rPr>
        <w:t>means</w:t>
      </w:r>
      <w:r w:rsidRPr="004A03E9">
        <w:rPr>
          <w:rFonts w:eastAsia="Times New Roman"/>
          <w:i/>
          <w:spacing w:val="-10"/>
        </w:rPr>
        <w:t xml:space="preserve"> </w:t>
      </w:r>
      <w:r w:rsidRPr="004A03E9">
        <w:rPr>
          <w:rFonts w:eastAsia="Times New Roman"/>
          <w:i/>
          <w:spacing w:val="-1"/>
        </w:rPr>
        <w:t>with</w:t>
      </w:r>
      <w:r w:rsidRPr="004A03E9">
        <w:rPr>
          <w:rFonts w:eastAsia="Times New Roman"/>
          <w:i/>
          <w:spacing w:val="-9"/>
        </w:rPr>
        <w:t xml:space="preserve"> </w:t>
      </w:r>
      <w:r w:rsidRPr="004A03E9">
        <w:rPr>
          <w:rFonts w:eastAsia="Times New Roman"/>
          <w:i/>
        </w:rPr>
        <w:t>a</w:t>
      </w:r>
      <w:r w:rsidRPr="004A03E9">
        <w:rPr>
          <w:rFonts w:eastAsia="Times New Roman"/>
          <w:i/>
          <w:spacing w:val="-9"/>
        </w:rPr>
        <w:t xml:space="preserve"> </w:t>
      </w:r>
      <w:r w:rsidRPr="004A03E9">
        <w:rPr>
          <w:rFonts w:eastAsia="Times New Roman"/>
          <w:i/>
          <w:spacing w:val="-1"/>
        </w:rPr>
        <w:t>weighing/load-receiving</w:t>
      </w:r>
      <w:r w:rsidRPr="004A03E9">
        <w:rPr>
          <w:rFonts w:eastAsia="Times New Roman"/>
          <w:i/>
          <w:spacing w:val="-9"/>
        </w:rPr>
        <w:t xml:space="preserve"> </w:t>
      </w:r>
      <w:r w:rsidRPr="004A03E9">
        <w:rPr>
          <w:rFonts w:eastAsia="Times New Roman"/>
          <w:i/>
          <w:spacing w:val="-1"/>
        </w:rPr>
        <w:t>element</w:t>
      </w:r>
      <w:r w:rsidRPr="004A03E9">
        <w:rPr>
          <w:rFonts w:eastAsia="Times New Roman"/>
          <w:i/>
          <w:spacing w:val="-10"/>
        </w:rPr>
        <w:t xml:space="preserve"> </w:t>
      </w:r>
      <w:r w:rsidRPr="004A03E9">
        <w:rPr>
          <w:rFonts w:eastAsia="Times New Roman"/>
          <w:i/>
          <w:spacing w:val="-1"/>
        </w:rPr>
        <w:t>not</w:t>
      </w:r>
      <w:r w:rsidRPr="004A03E9">
        <w:rPr>
          <w:rFonts w:eastAsia="Times New Roman"/>
          <w:i/>
          <w:spacing w:val="-10"/>
        </w:rPr>
        <w:t xml:space="preserve"> </w:t>
      </w:r>
      <w:r w:rsidRPr="004A03E9">
        <w:rPr>
          <w:rFonts w:eastAsia="Times New Roman"/>
          <w:i/>
          <w:spacing w:val="-1"/>
        </w:rPr>
        <w:t>attached</w:t>
      </w:r>
      <w:r w:rsidRPr="004A03E9">
        <w:rPr>
          <w:rFonts w:eastAsia="Times New Roman"/>
          <w:i/>
          <w:spacing w:val="-8"/>
        </w:rPr>
        <w:t xml:space="preserve"> </w:t>
      </w:r>
      <w:r w:rsidRPr="004A03E9">
        <w:rPr>
          <w:rFonts w:eastAsia="Times New Roman"/>
          <w:i/>
          <w:spacing w:val="-1"/>
        </w:rPr>
        <w:t>to</w:t>
      </w:r>
      <w:r w:rsidRPr="004A03E9">
        <w:rPr>
          <w:rFonts w:eastAsia="Times New Roman"/>
          <w:i/>
          <w:spacing w:val="-9"/>
        </w:rPr>
        <w:t xml:space="preserve"> </w:t>
      </w:r>
      <w:r w:rsidRPr="004A03E9">
        <w:rPr>
          <w:rFonts w:eastAsia="Times New Roman"/>
          <w:i/>
          <w:spacing w:val="-1"/>
        </w:rPr>
        <w:t>adjacent</w:t>
      </w:r>
      <w:r w:rsidRPr="004A03E9">
        <w:rPr>
          <w:rFonts w:eastAsia="Times New Roman"/>
          <w:i/>
          <w:spacing w:val="-10"/>
        </w:rPr>
        <w:t xml:space="preserve"> </w:t>
      </w:r>
      <w:r w:rsidRPr="004A03E9">
        <w:rPr>
          <w:rFonts w:eastAsia="Times New Roman"/>
          <w:i/>
          <w:spacing w:val="-1"/>
        </w:rPr>
        <w:t>elements</w:t>
      </w:r>
      <w:r w:rsidRPr="004A03E9">
        <w:rPr>
          <w:rFonts w:eastAsia="Times New Roman"/>
          <w:i/>
          <w:spacing w:val="-11"/>
        </w:rPr>
        <w:t xml:space="preserve"> </w:t>
      </w:r>
      <w:r w:rsidRPr="004A03E9">
        <w:rPr>
          <w:rFonts w:eastAsia="Times New Roman"/>
          <w:i/>
          <w:spacing w:val="-1"/>
        </w:rPr>
        <w:t>and</w:t>
      </w:r>
      <w:r w:rsidRPr="004A03E9">
        <w:rPr>
          <w:rFonts w:eastAsia="Times New Roman"/>
          <w:i/>
          <w:spacing w:val="-8"/>
        </w:rPr>
        <w:t xml:space="preserve"> </w:t>
      </w:r>
      <w:r w:rsidRPr="004A03E9">
        <w:rPr>
          <w:rFonts w:eastAsia="Times New Roman"/>
          <w:i/>
          <w:spacing w:val="-1"/>
        </w:rPr>
        <w:t>with</w:t>
      </w:r>
      <w:r w:rsidRPr="004A03E9">
        <w:rPr>
          <w:rFonts w:eastAsia="Times New Roman"/>
          <w:i/>
          <w:spacing w:val="-8"/>
        </w:rPr>
        <w:t xml:space="preserve"> </w:t>
      </w:r>
      <w:r w:rsidRPr="004A03E9">
        <w:rPr>
          <w:rFonts w:eastAsia="Times New Roman"/>
          <w:i/>
          <w:spacing w:val="-1"/>
        </w:rPr>
        <w:t>its</w:t>
      </w:r>
      <w:r w:rsidRPr="004A03E9">
        <w:rPr>
          <w:rFonts w:eastAsia="Times New Roman"/>
          <w:i/>
          <w:spacing w:val="-10"/>
        </w:rPr>
        <w:t xml:space="preserve"> </w:t>
      </w:r>
      <w:r w:rsidRPr="004A03E9">
        <w:rPr>
          <w:rFonts w:eastAsia="Times New Roman"/>
          <w:i/>
          <w:spacing w:val="-1"/>
        </w:rPr>
        <w:t>own</w:t>
      </w:r>
      <w:r w:rsidRPr="004A03E9">
        <w:rPr>
          <w:rFonts w:eastAsia="Times New Roman"/>
          <w:i/>
          <w:spacing w:val="62"/>
        </w:rPr>
        <w:t xml:space="preserve"> </w:t>
      </w:r>
      <w:r w:rsidRPr="004A03E9">
        <w:rPr>
          <w:rFonts w:eastAsia="Times New Roman"/>
          <w:i/>
          <w:spacing w:val="-1"/>
        </w:rPr>
        <w:t>A/D</w:t>
      </w:r>
      <w:r w:rsidRPr="004A03E9">
        <w:rPr>
          <w:rFonts w:eastAsia="Times New Roman"/>
          <w:i/>
        </w:rPr>
        <w:t xml:space="preserve"> </w:t>
      </w:r>
      <w:r w:rsidRPr="004A03E9">
        <w:rPr>
          <w:rFonts w:eastAsia="Times New Roman"/>
          <w:i/>
          <w:spacing w:val="-1"/>
        </w:rPr>
        <w:t>conversion</w:t>
      </w:r>
      <w:r w:rsidRPr="004A03E9">
        <w:rPr>
          <w:rFonts w:eastAsia="Times New Roman"/>
          <w:i/>
          <w:spacing w:val="1"/>
        </w:rPr>
        <w:t xml:space="preserve"> </w:t>
      </w:r>
      <w:r w:rsidRPr="004A03E9">
        <w:rPr>
          <w:rFonts w:eastAsia="Times New Roman"/>
          <w:i/>
          <w:spacing w:val="-1"/>
        </w:rPr>
        <w:t>circuitry</w:t>
      </w:r>
      <w:r w:rsidRPr="004A03E9">
        <w:rPr>
          <w:rFonts w:eastAsia="Times New Roman"/>
          <w:i/>
        </w:rPr>
        <w:t xml:space="preserve"> </w:t>
      </w:r>
      <w:r w:rsidRPr="004A03E9">
        <w:rPr>
          <w:rFonts w:eastAsia="Times New Roman"/>
          <w:i/>
          <w:spacing w:val="-1"/>
        </w:rPr>
        <w:t>and displayed</w:t>
      </w:r>
      <w:r w:rsidRPr="004A03E9">
        <w:rPr>
          <w:rFonts w:eastAsia="Times New Roman"/>
          <w:i/>
          <w:spacing w:val="1"/>
        </w:rPr>
        <w:t xml:space="preserve"> </w:t>
      </w:r>
      <w:r w:rsidRPr="004A03E9">
        <w:rPr>
          <w:rFonts w:eastAsia="Times New Roman"/>
          <w:i/>
          <w:spacing w:val="-1"/>
        </w:rPr>
        <w:t>weight.</w:t>
      </w:r>
    </w:p>
    <w:p w14:paraId="693D0AB0" w14:textId="77777777" w:rsidR="004A03E9" w:rsidRPr="004A03E9" w:rsidRDefault="004A03E9" w:rsidP="004A03E9">
      <w:pPr>
        <w:tabs>
          <w:tab w:val="left" w:pos="720"/>
          <w:tab w:val="left" w:pos="1080"/>
        </w:tabs>
        <w:spacing w:before="82" w:after="160" w:line="259" w:lineRule="auto"/>
        <w:ind w:left="720" w:right="1487"/>
        <w:jc w:val="left"/>
        <w:rPr>
          <w:rFonts w:eastAsiaTheme="minorHAnsi"/>
          <w:i/>
          <w:iCs/>
          <w:strike/>
        </w:rPr>
      </w:pPr>
      <w:r w:rsidRPr="004A03E9">
        <w:rPr>
          <w:rFonts w:eastAsiaTheme="minorHAnsi"/>
          <w:i/>
          <w:iCs/>
          <w:strike/>
        </w:rPr>
        <w:t>[*When the value of the scale division, d, is different from the verification scale division, e, for the scale, the value of e must be used in the formulae above.]</w:t>
      </w:r>
    </w:p>
    <w:p w14:paraId="65CFED9C" w14:textId="77777777" w:rsidR="004A03E9" w:rsidRPr="004A03E9" w:rsidRDefault="004A03E9" w:rsidP="004A03E9">
      <w:pPr>
        <w:spacing w:after="160" w:line="259" w:lineRule="auto"/>
        <w:ind w:left="407" w:right="1487"/>
        <w:jc w:val="left"/>
        <w:rPr>
          <w:rFonts w:eastAsia="Times New Roman"/>
        </w:rPr>
      </w:pPr>
      <w:r w:rsidRPr="004A03E9">
        <w:rPr>
          <w:rFonts w:eastAsiaTheme="minorHAnsi" w:hAnsiTheme="minorHAnsi" w:cstheme="minorBidi"/>
          <w:i/>
          <w:spacing w:val="-1"/>
          <w:szCs w:val="22"/>
        </w:rPr>
        <w:t>This</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requirement</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does</w:t>
      </w:r>
      <w:r w:rsidRPr="004A03E9">
        <w:rPr>
          <w:rFonts w:eastAsiaTheme="minorHAnsi" w:hAnsiTheme="minorHAnsi" w:cstheme="minorBidi"/>
          <w:i/>
          <w:spacing w:val="19"/>
          <w:szCs w:val="22"/>
        </w:rPr>
        <w:t xml:space="preserve"> </w:t>
      </w:r>
      <w:r w:rsidRPr="004A03E9">
        <w:rPr>
          <w:rFonts w:eastAsiaTheme="minorHAnsi" w:hAnsiTheme="minorHAnsi" w:cstheme="minorBidi"/>
          <w:i/>
          <w:szCs w:val="22"/>
        </w:rPr>
        <w:t>not</w:t>
      </w:r>
      <w:r w:rsidRPr="004A03E9">
        <w:rPr>
          <w:rFonts w:eastAsiaTheme="minorHAnsi" w:hAnsiTheme="minorHAnsi" w:cstheme="minorBidi"/>
          <w:i/>
          <w:spacing w:val="19"/>
          <w:szCs w:val="22"/>
        </w:rPr>
        <w:t xml:space="preserve"> </w:t>
      </w:r>
      <w:r w:rsidRPr="004A03E9">
        <w:rPr>
          <w:rFonts w:eastAsiaTheme="minorHAnsi" w:hAnsiTheme="minorHAnsi" w:cstheme="minorBidi"/>
          <w:i/>
          <w:spacing w:val="-1"/>
          <w:szCs w:val="22"/>
        </w:rPr>
        <w:t>apply</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to</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complete</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elements</w:t>
      </w:r>
      <w:r w:rsidRPr="004A03E9">
        <w:rPr>
          <w:rFonts w:eastAsiaTheme="minorHAnsi" w:hAnsiTheme="minorHAnsi" w:cstheme="minorBidi"/>
          <w:i/>
          <w:spacing w:val="19"/>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scales,</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satisfy</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all</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69"/>
          <w:szCs w:val="22"/>
        </w:rPr>
        <w:t xml:space="preserve"> </w:t>
      </w:r>
      <w:r w:rsidRPr="004A03E9">
        <w:rPr>
          <w:rFonts w:eastAsiaTheme="minorHAnsi" w:hAnsiTheme="minorHAnsi" w:cstheme="minorBidi"/>
          <w:i/>
          <w:spacing w:val="-1"/>
          <w:szCs w:val="22"/>
        </w:rPr>
        <w:t>following criteria:</w:t>
      </w:r>
    </w:p>
    <w:p w14:paraId="74DB542F" w14:textId="391BC3FA" w:rsidR="004A03E9" w:rsidRPr="004A03E9" w:rsidRDefault="004A03E9" w:rsidP="004A03E9">
      <w:pPr>
        <w:spacing w:after="160" w:line="259" w:lineRule="auto"/>
        <w:ind w:left="720" w:right="1487"/>
        <w:jc w:val="left"/>
        <w:rPr>
          <w:rFonts w:eastAsiaTheme="minorHAnsi" w:hAnsiTheme="minorHAnsi" w:cstheme="minorBidi"/>
          <w:i/>
          <w:spacing w:val="-1"/>
          <w:szCs w:val="22"/>
        </w:rPr>
      </w:pPr>
      <w:r w:rsidRPr="004A03E9">
        <w:rPr>
          <w:rFonts w:eastAsia="Times New Roman"/>
        </w:rPr>
        <w:t>-</w:t>
      </w:r>
      <w:r w:rsidRPr="004A03E9">
        <w:rPr>
          <w:rFonts w:eastAsiaTheme="minorHAnsi" w:hAnsiTheme="minorHAnsi" w:cstheme="minorBidi"/>
          <w:i/>
          <w:szCs w:val="22"/>
        </w:rPr>
        <w:t>the</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23"/>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20"/>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has</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been</w:t>
      </w:r>
      <w:r w:rsidRPr="004A03E9">
        <w:rPr>
          <w:rFonts w:eastAsiaTheme="minorHAnsi" w:hAnsiTheme="minorHAnsi" w:cstheme="minorBidi"/>
          <w:i/>
          <w:spacing w:val="23"/>
          <w:szCs w:val="22"/>
        </w:rPr>
        <w:t xml:space="preserve"> </w:t>
      </w:r>
      <w:r w:rsidRPr="004A03E9">
        <w:rPr>
          <w:rFonts w:eastAsiaTheme="minorHAnsi" w:hAnsiTheme="minorHAnsi" w:cstheme="minorBidi"/>
          <w:i/>
          <w:spacing w:val="-1"/>
          <w:szCs w:val="22"/>
        </w:rPr>
        <w:t>evaluated</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for</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compliance</w:t>
      </w:r>
      <w:r w:rsidRPr="004A03E9">
        <w:rPr>
          <w:rFonts w:eastAsiaTheme="minorHAnsi" w:hAnsiTheme="minorHAnsi" w:cstheme="minorBidi"/>
          <w:i/>
          <w:spacing w:val="23"/>
          <w:szCs w:val="22"/>
        </w:rPr>
        <w:t xml:space="preserve"> </w:t>
      </w:r>
      <w:r w:rsidRPr="004A03E9">
        <w:rPr>
          <w:rFonts w:eastAsiaTheme="minorHAnsi" w:hAnsiTheme="minorHAnsi" w:cstheme="minorBidi"/>
          <w:i/>
          <w:spacing w:val="-1"/>
          <w:szCs w:val="22"/>
        </w:rPr>
        <w:t>with</w:t>
      </w:r>
      <w:r w:rsidRPr="004A03E9">
        <w:rPr>
          <w:rFonts w:eastAsia="Times New Roman"/>
        </w:rPr>
        <w:t xml:space="preserve"> </w:t>
      </w:r>
      <w:r w:rsidRPr="004A03E9">
        <w:rPr>
          <w:rFonts w:eastAsiaTheme="minorHAnsi" w:hAnsiTheme="minorHAnsi" w:cstheme="minorBidi"/>
          <w:i/>
          <w:szCs w:val="22"/>
        </w:rPr>
        <w:t>T.N.8.1.</w:t>
      </w:r>
      <w:r w:rsidRPr="004A03E9">
        <w:rPr>
          <w:rFonts w:eastAsiaTheme="minorHAnsi" w:hAnsiTheme="minorHAnsi" w:cstheme="minorBidi"/>
          <w:i/>
          <w:spacing w:val="-7"/>
          <w:szCs w:val="22"/>
        </w:rPr>
        <w:t xml:space="preserve"> </w:t>
      </w:r>
      <w:r w:rsidRPr="004A03E9">
        <w:rPr>
          <w:rFonts w:eastAsiaTheme="minorHAnsi" w:hAnsiTheme="minorHAnsi" w:cstheme="minorBidi"/>
          <w:i/>
          <w:spacing w:val="-1"/>
          <w:szCs w:val="22"/>
        </w:rPr>
        <w:t>Temperature</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under</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7"/>
          <w:szCs w:val="22"/>
        </w:rPr>
        <w:t xml:space="preserve"> </w:t>
      </w:r>
      <w:r w:rsidRPr="004A03E9">
        <w:rPr>
          <w:rFonts w:eastAsiaTheme="minorHAnsi" w:hAnsiTheme="minorHAnsi" w:cstheme="minorBidi"/>
          <w:i/>
          <w:spacing w:val="-1"/>
          <w:szCs w:val="22"/>
        </w:rPr>
        <w:t>NTEP;</w:t>
      </w:r>
    </w:p>
    <w:p w14:paraId="1D39791A" w14:textId="77777777" w:rsidR="004A03E9" w:rsidRPr="004A03E9" w:rsidRDefault="004A03E9" w:rsidP="004A03E9">
      <w:pPr>
        <w:spacing w:after="160" w:line="259" w:lineRule="auto"/>
        <w:ind w:left="720" w:right="1487"/>
        <w:jc w:val="left"/>
        <w:rPr>
          <w:rFonts w:eastAsiaTheme="minorHAnsi" w:hAnsiTheme="minorHAnsi" w:cstheme="minorBidi"/>
          <w:i/>
          <w:spacing w:val="-1"/>
          <w:szCs w:val="22"/>
        </w:rPr>
      </w:pPr>
      <w:r w:rsidRPr="004A03E9">
        <w:rPr>
          <w:rFonts w:eastAsiaTheme="minorHAnsi" w:hAnsiTheme="minorHAnsi" w:cstheme="minorBidi"/>
          <w:i/>
          <w:spacing w:val="-1"/>
          <w:szCs w:val="22"/>
        </w:rPr>
        <w:t>-</w:t>
      </w:r>
      <w:r w:rsidRPr="004A03E9">
        <w:rPr>
          <w:rFonts w:eastAsiaTheme="minorHAnsi" w:hAnsiTheme="minorHAnsi" w:cstheme="minorBidi"/>
          <w:i/>
          <w:szCs w:val="22"/>
        </w:rPr>
        <w:t>th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49"/>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has</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received</w:t>
      </w:r>
      <w:r w:rsidRPr="004A03E9">
        <w:rPr>
          <w:rFonts w:eastAsiaTheme="minorHAnsi" w:hAnsiTheme="minorHAnsi" w:cstheme="minorBidi"/>
          <w:i/>
          <w:spacing w:val="48"/>
          <w:szCs w:val="22"/>
        </w:rPr>
        <w:t xml:space="preserve"> </w:t>
      </w:r>
      <w:r w:rsidRPr="004A03E9">
        <w:rPr>
          <w:rFonts w:eastAsiaTheme="minorHAnsi" w:hAnsiTheme="minorHAnsi" w:cstheme="minorBidi"/>
          <w:i/>
          <w:szCs w:val="22"/>
        </w:rPr>
        <w:t>an</w:t>
      </w:r>
      <w:r w:rsidRPr="004A03E9">
        <w:rPr>
          <w:rFonts w:eastAsiaTheme="minorHAnsi" w:hAnsiTheme="minorHAnsi" w:cstheme="minorBidi"/>
          <w:i/>
          <w:spacing w:val="48"/>
          <w:szCs w:val="22"/>
        </w:rPr>
        <w:t xml:space="preserve"> </w:t>
      </w:r>
      <w:r w:rsidRPr="004A03E9">
        <w:rPr>
          <w:rFonts w:eastAsiaTheme="minorHAnsi" w:hAnsiTheme="minorHAnsi" w:cstheme="minorBidi"/>
          <w:i/>
          <w:spacing w:val="-1"/>
          <w:szCs w:val="22"/>
        </w:rPr>
        <w:t>NTEP</w:t>
      </w:r>
      <w:r w:rsidRPr="004A03E9">
        <w:rPr>
          <w:rFonts w:eastAsiaTheme="minorHAnsi" w:hAnsiTheme="minorHAnsi" w:cstheme="minorBidi"/>
          <w:i/>
          <w:spacing w:val="48"/>
          <w:szCs w:val="22"/>
        </w:rPr>
        <w:t xml:space="preserve"> </w:t>
      </w:r>
      <w:r w:rsidRPr="004A03E9">
        <w:rPr>
          <w:rFonts w:eastAsiaTheme="minorHAnsi" w:hAnsiTheme="minorHAnsi" w:cstheme="minorBidi"/>
          <w:i/>
          <w:spacing w:val="-1"/>
          <w:szCs w:val="22"/>
        </w:rPr>
        <w:t>Certificat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87"/>
          <w:w w:val="99"/>
          <w:szCs w:val="22"/>
        </w:rPr>
        <w:t xml:space="preserve"> </w:t>
      </w:r>
      <w:r w:rsidRPr="004A03E9">
        <w:rPr>
          <w:rFonts w:eastAsiaTheme="minorHAnsi" w:hAnsiTheme="minorHAnsi" w:cstheme="minorBidi"/>
          <w:i/>
          <w:szCs w:val="22"/>
        </w:rPr>
        <w:t>Conformance;</w:t>
      </w:r>
      <w:r w:rsidRPr="004A03E9">
        <w:rPr>
          <w:rFonts w:eastAsiaTheme="minorHAnsi" w:hAnsiTheme="minorHAnsi" w:cstheme="minorBidi"/>
          <w:i/>
          <w:spacing w:val="-14"/>
          <w:szCs w:val="22"/>
        </w:rPr>
        <w:t xml:space="preserve"> </w:t>
      </w:r>
      <w:r w:rsidRPr="004A03E9">
        <w:rPr>
          <w:rFonts w:eastAsiaTheme="minorHAnsi" w:hAnsiTheme="minorHAnsi" w:cstheme="minorBidi"/>
          <w:i/>
          <w:spacing w:val="-1"/>
          <w:szCs w:val="22"/>
        </w:rPr>
        <w:t>and</w:t>
      </w:r>
    </w:p>
    <w:p w14:paraId="40E78ED2" w14:textId="77777777" w:rsidR="004A03E9" w:rsidRPr="004A03E9" w:rsidRDefault="004A03E9" w:rsidP="004A03E9">
      <w:pPr>
        <w:spacing w:after="160" w:line="259" w:lineRule="auto"/>
        <w:ind w:left="720" w:right="1487"/>
        <w:jc w:val="left"/>
        <w:rPr>
          <w:rFonts w:eastAsia="Times New Roman"/>
        </w:rPr>
      </w:pPr>
      <w:r w:rsidRPr="004A03E9">
        <w:rPr>
          <w:rFonts w:eastAsiaTheme="minorHAnsi" w:hAnsiTheme="minorHAnsi" w:cstheme="minorBidi"/>
          <w:i/>
          <w:spacing w:val="-1"/>
          <w:szCs w:val="22"/>
        </w:rPr>
        <w:t>-</w:t>
      </w:r>
      <w:r w:rsidRPr="004A03E9">
        <w:rPr>
          <w:rFonts w:eastAsiaTheme="minorHAnsi" w:hAnsiTheme="minorHAnsi" w:cstheme="minorBidi"/>
          <w:i/>
          <w:szCs w:val="22"/>
        </w:rPr>
        <w:t>the</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11"/>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10"/>
          <w:szCs w:val="22"/>
        </w:rPr>
        <w:t xml:space="preserve"> </w:t>
      </w:r>
      <w:r w:rsidRPr="004A03E9">
        <w:rPr>
          <w:rFonts w:eastAsiaTheme="minorHAnsi" w:hAnsiTheme="minorHAnsi" w:cstheme="minorBidi"/>
          <w:i/>
          <w:spacing w:val="-1"/>
          <w:szCs w:val="22"/>
        </w:rPr>
        <w:t>is</w:t>
      </w:r>
      <w:r w:rsidRPr="004A03E9">
        <w:rPr>
          <w:rFonts w:eastAsiaTheme="minorHAnsi" w:hAnsiTheme="minorHAnsi" w:cstheme="minorBidi"/>
          <w:i/>
          <w:spacing w:val="-11"/>
          <w:szCs w:val="22"/>
        </w:rPr>
        <w:t xml:space="preserve"> </w:t>
      </w:r>
      <w:r w:rsidRPr="004A03E9">
        <w:rPr>
          <w:rFonts w:eastAsiaTheme="minorHAnsi" w:hAnsiTheme="minorHAnsi" w:cstheme="minorBidi"/>
          <w:i/>
          <w:szCs w:val="22"/>
        </w:rPr>
        <w:t>equipped</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with</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an</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automatic</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zero-tracking</w:t>
      </w:r>
      <w:r w:rsidRPr="004A03E9">
        <w:rPr>
          <w:rFonts w:eastAsiaTheme="minorHAnsi" w:hAnsiTheme="minorHAnsi" w:cstheme="minorBidi"/>
          <w:i/>
          <w:spacing w:val="87"/>
          <w:w w:val="99"/>
          <w:szCs w:val="22"/>
        </w:rPr>
        <w:t xml:space="preserve"> </w:t>
      </w:r>
      <w:r w:rsidRPr="004A03E9">
        <w:rPr>
          <w:rFonts w:eastAsiaTheme="minorHAnsi" w:hAnsiTheme="minorHAnsi" w:cstheme="minorBidi"/>
          <w:i/>
          <w:szCs w:val="22"/>
        </w:rPr>
        <w:t>mechanism</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cannot</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be</w:t>
      </w:r>
      <w:r w:rsidRPr="004A03E9">
        <w:rPr>
          <w:rFonts w:eastAsiaTheme="minorHAnsi" w:hAnsiTheme="minorHAnsi" w:cstheme="minorBidi"/>
          <w:i/>
          <w:spacing w:val="4"/>
          <w:szCs w:val="22"/>
        </w:rPr>
        <w:t xml:space="preserve"> </w:t>
      </w:r>
      <w:r w:rsidRPr="004A03E9">
        <w:rPr>
          <w:rFonts w:eastAsiaTheme="minorHAnsi" w:hAnsiTheme="minorHAnsi" w:cstheme="minorBidi"/>
          <w:i/>
          <w:szCs w:val="22"/>
        </w:rPr>
        <w:t>mad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inoperative</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in</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normal</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weighing</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mode.</w:t>
      </w:r>
      <w:r w:rsidRPr="004A03E9">
        <w:rPr>
          <w:rFonts w:eastAsiaTheme="minorHAnsi" w:hAnsiTheme="minorHAnsi" w:cstheme="minorBidi"/>
          <w:i/>
          <w:spacing w:val="11"/>
          <w:szCs w:val="22"/>
        </w:rPr>
        <w:t xml:space="preserve"> </w:t>
      </w:r>
      <w:r w:rsidRPr="004A03E9">
        <w:rPr>
          <w:rFonts w:eastAsiaTheme="minorHAnsi" w:hAnsiTheme="minorHAnsi" w:cstheme="minorBidi"/>
          <w:i/>
          <w:szCs w:val="22"/>
        </w:rPr>
        <w:t>(A</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test</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mod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65"/>
          <w:w w:val="99"/>
          <w:szCs w:val="22"/>
        </w:rPr>
        <w:t xml:space="preserve"> </w:t>
      </w:r>
      <w:r w:rsidRPr="004A03E9">
        <w:rPr>
          <w:rFonts w:eastAsiaTheme="minorHAnsi" w:hAnsiTheme="minorHAnsi" w:cstheme="minorBidi"/>
          <w:i/>
          <w:spacing w:val="-1"/>
          <w:szCs w:val="22"/>
        </w:rPr>
        <w:t>permits</w:t>
      </w:r>
      <w:r w:rsidRPr="004A03E9">
        <w:rPr>
          <w:rFonts w:eastAsiaTheme="minorHAnsi" w:hAnsiTheme="minorHAnsi" w:cstheme="minorBidi"/>
          <w:i/>
          <w:spacing w:val="1"/>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zCs w:val="22"/>
        </w:rPr>
        <w:t>disabling</w:t>
      </w:r>
      <w:r w:rsidRPr="004A03E9">
        <w:rPr>
          <w:rFonts w:eastAsiaTheme="minorHAnsi" w:hAnsiTheme="minorHAnsi" w:cstheme="minorBidi"/>
          <w:i/>
          <w:spacing w:val="2"/>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automatic</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zero-tracking</w:t>
      </w:r>
      <w:r w:rsidRPr="004A03E9">
        <w:rPr>
          <w:rFonts w:eastAsiaTheme="minorHAnsi" w:hAnsiTheme="minorHAnsi" w:cstheme="minorBidi"/>
          <w:i/>
          <w:spacing w:val="3"/>
          <w:szCs w:val="22"/>
        </w:rPr>
        <w:t xml:space="preserve"> </w:t>
      </w:r>
      <w:r w:rsidRPr="004A03E9">
        <w:rPr>
          <w:rFonts w:eastAsiaTheme="minorHAnsi" w:hAnsiTheme="minorHAnsi" w:cstheme="minorBidi"/>
          <w:i/>
          <w:spacing w:val="-1"/>
          <w:szCs w:val="22"/>
        </w:rPr>
        <w:t>mechanism</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is</w:t>
      </w:r>
      <w:r w:rsidRPr="004A03E9">
        <w:rPr>
          <w:rFonts w:eastAsiaTheme="minorHAnsi" w:hAnsiTheme="minorHAnsi" w:cstheme="minorBidi"/>
          <w:i/>
          <w:spacing w:val="1"/>
          <w:szCs w:val="22"/>
        </w:rPr>
        <w:t xml:space="preserve"> </w:t>
      </w:r>
      <w:r w:rsidRPr="004A03E9">
        <w:rPr>
          <w:rFonts w:eastAsiaTheme="minorHAnsi" w:hAnsiTheme="minorHAnsi" w:cstheme="minorBidi"/>
          <w:i/>
          <w:spacing w:val="-1"/>
          <w:szCs w:val="22"/>
        </w:rPr>
        <w:t>permissible,</w:t>
      </w:r>
      <w:r w:rsidRPr="004A03E9">
        <w:rPr>
          <w:rFonts w:eastAsiaTheme="minorHAnsi" w:hAnsiTheme="minorHAnsi" w:cstheme="minorBidi"/>
          <w:i/>
          <w:spacing w:val="3"/>
          <w:szCs w:val="22"/>
        </w:rPr>
        <w:t xml:space="preserve"> </w:t>
      </w:r>
      <w:r w:rsidRPr="004A03E9">
        <w:rPr>
          <w:rFonts w:eastAsiaTheme="minorHAnsi" w:hAnsiTheme="minorHAnsi" w:cstheme="minorBidi"/>
          <w:i/>
          <w:szCs w:val="22"/>
        </w:rPr>
        <w:t>provided</w:t>
      </w:r>
      <w:r w:rsidRPr="004A03E9">
        <w:rPr>
          <w:rFonts w:eastAsiaTheme="minorHAnsi" w:hAnsiTheme="minorHAnsi" w:cstheme="minorBidi"/>
          <w:i/>
          <w:spacing w:val="1"/>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99"/>
          <w:w w:val="99"/>
          <w:szCs w:val="22"/>
        </w:rPr>
        <w:t xml:space="preserve"> </w:t>
      </w:r>
      <w:r w:rsidRPr="004A03E9">
        <w:rPr>
          <w:rFonts w:eastAsiaTheme="minorHAnsi" w:hAnsiTheme="minorHAnsi" w:cstheme="minorBidi"/>
          <w:i/>
          <w:szCs w:val="22"/>
        </w:rPr>
        <w:t>cannot</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function</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normally</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while</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in</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this</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mode.</w:t>
      </w:r>
    </w:p>
    <w:p w14:paraId="0E5EE6DC" w14:textId="77777777" w:rsidR="004A03E9" w:rsidRPr="004A03E9" w:rsidRDefault="004A03E9" w:rsidP="004A03E9">
      <w:pPr>
        <w:spacing w:after="160" w:line="259" w:lineRule="auto"/>
        <w:ind w:left="459"/>
        <w:jc w:val="left"/>
        <w:rPr>
          <w:rFonts w:eastAsia="Times New Roman"/>
        </w:rPr>
      </w:pPr>
      <w:r w:rsidRPr="004A03E9">
        <w:rPr>
          <w:rFonts w:eastAsiaTheme="minorHAnsi" w:hAnsiTheme="minorHAnsi" w:cstheme="minorBidi"/>
          <w:i/>
          <w:spacing w:val="-1"/>
          <w:szCs w:val="22"/>
        </w:rPr>
        <w:t>[Nonretroactive</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as</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January</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1,</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1994]</w:t>
      </w:r>
    </w:p>
    <w:p w14:paraId="69CB2DDB" w14:textId="77777777" w:rsidR="004A03E9" w:rsidRPr="004A03E9" w:rsidRDefault="004A03E9" w:rsidP="00EE7A73">
      <w:pPr>
        <w:pStyle w:val="NormalIndent"/>
      </w:pPr>
      <w:r w:rsidRPr="004A03E9">
        <w:t>(Added</w:t>
      </w:r>
      <w:r w:rsidRPr="004A03E9">
        <w:rPr>
          <w:spacing w:val="-8"/>
        </w:rPr>
        <w:t xml:space="preserve"> </w:t>
      </w:r>
      <w:r w:rsidRPr="004A03E9">
        <w:t>1993)</w:t>
      </w:r>
      <w:r w:rsidRPr="004A03E9">
        <w:rPr>
          <w:spacing w:val="-5"/>
        </w:rPr>
        <w:t xml:space="preserve"> </w:t>
      </w:r>
      <w:r w:rsidRPr="004A03E9">
        <w:t>(Amended</w:t>
      </w:r>
      <w:r w:rsidRPr="004A03E9">
        <w:rPr>
          <w:spacing w:val="-7"/>
        </w:rPr>
        <w:t xml:space="preserve"> </w:t>
      </w:r>
      <w:r w:rsidRPr="004A03E9">
        <w:t>1996</w:t>
      </w:r>
      <w:r w:rsidRPr="004A03E9">
        <w:rPr>
          <w:b/>
          <w:bCs/>
          <w:u w:val="single"/>
        </w:rPr>
        <w:t>,</w:t>
      </w:r>
      <w:r w:rsidRPr="004A03E9">
        <w:rPr>
          <w:spacing w:val="-7"/>
        </w:rPr>
        <w:t xml:space="preserve"> </w:t>
      </w:r>
      <w:r w:rsidRPr="004A03E9">
        <w:t xml:space="preserve">2016 </w:t>
      </w:r>
      <w:r w:rsidRPr="004A03E9">
        <w:rPr>
          <w:b/>
          <w:bCs/>
          <w:u w:val="single"/>
        </w:rPr>
        <w:t>and 20XX</w:t>
      </w:r>
      <w:r w:rsidRPr="004A03E9">
        <w:t>)</w:t>
      </w:r>
      <w:r w:rsidRPr="004A03E9">
        <w:br w:type="page"/>
      </w:r>
    </w:p>
    <w:p w14:paraId="32AB23A5" w14:textId="77777777" w:rsidR="004A03E9" w:rsidRPr="004A03E9" w:rsidRDefault="004A03E9" w:rsidP="00EE7A73">
      <w:pPr>
        <w:spacing w:after="60"/>
      </w:pPr>
    </w:p>
    <w:tbl>
      <w:tblPr>
        <w:tblW w:w="8640" w:type="dxa"/>
        <w:tblCellMar>
          <w:left w:w="0" w:type="dxa"/>
          <w:right w:w="0" w:type="dxa"/>
        </w:tblCellMar>
        <w:tblLook w:val="0600" w:firstRow="0" w:lastRow="0" w:firstColumn="0" w:lastColumn="0" w:noHBand="1" w:noVBand="1"/>
      </w:tblPr>
      <w:tblGrid>
        <w:gridCol w:w="1507"/>
        <w:gridCol w:w="3690"/>
        <w:gridCol w:w="3443"/>
      </w:tblGrid>
      <w:tr w:rsidR="004A03E9" w:rsidRPr="004A03E9" w14:paraId="4726CB5E" w14:textId="77777777" w:rsidTr="005E6264">
        <w:trPr>
          <w:trHeight w:val="434"/>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6A8338CC" w14:textId="77777777" w:rsidR="004A03E9" w:rsidRPr="004A03E9" w:rsidRDefault="004A03E9" w:rsidP="004A03E9">
            <w:pPr>
              <w:spacing w:after="0" w:line="256" w:lineRule="auto"/>
              <w:jc w:val="center"/>
              <w:rPr>
                <w:b/>
                <w:bCs/>
                <w:color w:val="000000"/>
                <w:kern w:val="24"/>
              </w:rPr>
            </w:pPr>
            <w:r w:rsidRPr="004A03E9">
              <w:rPr>
                <w:b/>
                <w:bCs/>
                <w:color w:val="000000"/>
                <w:kern w:val="24"/>
              </w:rPr>
              <w:t>Table 8. Recommended Minimum Load</w:t>
            </w:r>
          </w:p>
        </w:tc>
      </w:tr>
      <w:tr w:rsidR="004A03E9" w:rsidRPr="004A03E9" w14:paraId="15DBB0B6" w14:textId="77777777" w:rsidTr="005E6264">
        <w:trPr>
          <w:trHeight w:val="713"/>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654A626"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6876C0D7"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 xml:space="preserve">Value of </w:t>
            </w:r>
            <w:r w:rsidRPr="004A03E9">
              <w:rPr>
                <w:b/>
                <w:bCs/>
                <w:color w:val="000000"/>
                <w:kern w:val="24"/>
                <w:u w:val="single"/>
              </w:rPr>
              <w:t>Verification</w:t>
            </w:r>
            <w:r w:rsidRPr="004A03E9">
              <w:rPr>
                <w:color w:val="000000"/>
                <w:kern w:val="24"/>
                <w:u w:val="single"/>
              </w:rPr>
              <w:t xml:space="preserve"> </w:t>
            </w:r>
            <w:r w:rsidRPr="004A03E9">
              <w:rPr>
                <w:b/>
                <w:bCs/>
                <w:color w:val="000000"/>
                <w:kern w:val="24"/>
              </w:rPr>
              <w:t xml:space="preserve">Scale Division </w:t>
            </w:r>
            <w:r w:rsidRPr="004A03E9">
              <w:rPr>
                <w:b/>
                <w:bCs/>
                <w:color w:val="000000"/>
                <w:kern w:val="24"/>
                <w:u w:val="single"/>
              </w:rPr>
              <w:t>e</w:t>
            </w:r>
          </w:p>
          <w:p w14:paraId="2ED0EB6C" w14:textId="77777777" w:rsidR="004A03E9" w:rsidRPr="004A03E9" w:rsidRDefault="004A03E9" w:rsidP="004A03E9">
            <w:pPr>
              <w:spacing w:after="0" w:line="256" w:lineRule="auto"/>
              <w:jc w:val="center"/>
              <w:rPr>
                <w:rFonts w:ascii="Arial" w:eastAsia="Times New Roman" w:hAnsi="Arial" w:cs="Arial"/>
              </w:rPr>
            </w:pPr>
            <w:r w:rsidRPr="004A03E9">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1FE4569E"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Recommended Minimum Load</w:t>
            </w:r>
            <w:r w:rsidRPr="008B1503">
              <w:rPr>
                <w:rStyle w:val="StrongUnderline"/>
              </w:rPr>
              <w:t xml:space="preserve"> in scale divisions d  (See notes)</w:t>
            </w:r>
            <w:r w:rsidRPr="004A03E9">
              <w:rPr>
                <w:b/>
                <w:bCs/>
                <w:color w:val="000000"/>
                <w:kern w:val="24"/>
                <w:u w:val="single"/>
              </w:rPr>
              <w:t xml:space="preserve"> </w:t>
            </w:r>
            <w:r w:rsidRPr="004A03E9">
              <w:rPr>
                <w:b/>
                <w:bCs/>
                <w:strike/>
                <w:color w:val="000000"/>
                <w:kern w:val="24"/>
              </w:rPr>
              <w:t>(d or e*)</w:t>
            </w:r>
          </w:p>
        </w:tc>
      </w:tr>
      <w:tr w:rsidR="004A03E9" w:rsidRPr="004A03E9" w14:paraId="4B155D65" w14:textId="77777777" w:rsidTr="005E6264">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816EA45"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12261CB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B28E63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100</w:t>
            </w:r>
          </w:p>
        </w:tc>
      </w:tr>
      <w:tr w:rsidR="004A03E9" w:rsidRPr="004A03E9" w14:paraId="7D74532E"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0DACBE1E"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70630E2"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038E197C"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20</w:t>
            </w:r>
          </w:p>
        </w:tc>
      </w:tr>
      <w:tr w:rsidR="004A03E9" w:rsidRPr="004A03E9" w14:paraId="4F045A0C"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2A80132"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242D42D"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48D2834F"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50</w:t>
            </w:r>
          </w:p>
        </w:tc>
      </w:tr>
      <w:tr w:rsidR="004A03E9" w:rsidRPr="004A03E9" w14:paraId="670B0881"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4FF4ADC"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00E7C539"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r w:rsidRPr="004A03E9">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685D36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20</w:t>
            </w:r>
          </w:p>
        </w:tc>
      </w:tr>
      <w:tr w:rsidR="004A03E9" w:rsidRPr="004A03E9" w14:paraId="4B4FD94D"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D52211E"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42CD5716"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A92C30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50</w:t>
            </w:r>
          </w:p>
        </w:tc>
      </w:tr>
      <w:tr w:rsidR="004A03E9" w:rsidRPr="004A03E9" w14:paraId="56307A7B" w14:textId="77777777" w:rsidTr="005E6264">
        <w:tc>
          <w:tcPr>
            <w:tcW w:w="1507" w:type="dxa"/>
            <w:tcBorders>
              <w:top w:val="nil"/>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515033F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I</w:t>
            </w:r>
          </w:p>
        </w:tc>
        <w:tc>
          <w:tcPr>
            <w:tcW w:w="3690" w:type="dxa"/>
            <w:tcBorders>
              <w:top w:val="nil"/>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0CE57DA5"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p>
        </w:tc>
        <w:tc>
          <w:tcPr>
            <w:tcW w:w="3443" w:type="dxa"/>
            <w:tcBorders>
              <w:top w:val="nil"/>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5B11D54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10</w:t>
            </w:r>
          </w:p>
        </w:tc>
      </w:tr>
      <w:tr w:rsidR="004A03E9" w:rsidRPr="004A03E9" w14:paraId="53F42E7E" w14:textId="77777777" w:rsidTr="005E6264">
        <w:tc>
          <w:tcPr>
            <w:tcW w:w="8640" w:type="dxa"/>
            <w:gridSpan w:val="3"/>
            <w:tcBorders>
              <w:top w:val="nil"/>
              <w:left w:val="double" w:sz="6" w:space="0" w:color="000000"/>
              <w:bottom w:val="nil"/>
              <w:right w:val="double" w:sz="6" w:space="0" w:color="000000"/>
            </w:tcBorders>
            <w:shd w:val="clear" w:color="auto" w:fill="auto"/>
            <w:tcMar>
              <w:top w:w="43" w:type="dxa"/>
              <w:left w:w="120" w:type="dxa"/>
              <w:bottom w:w="14" w:type="dxa"/>
              <w:right w:w="120" w:type="dxa"/>
            </w:tcMar>
            <w:vAlign w:val="center"/>
          </w:tcPr>
          <w:p w14:paraId="1CD7B187" w14:textId="77777777" w:rsidR="004A03E9" w:rsidRPr="004A03E9" w:rsidRDefault="004A03E9" w:rsidP="004A03E9">
            <w:pPr>
              <w:spacing w:after="0" w:line="256" w:lineRule="auto"/>
              <w:rPr>
                <w:rFonts w:ascii="Arial" w:eastAsia="Times New Roman" w:hAnsi="Arial" w:cs="Arial"/>
              </w:rPr>
            </w:pPr>
            <w:r w:rsidRPr="004A03E9">
              <w:rPr>
                <w:strike/>
                <w:color w:val="000000"/>
                <w:kern w:val="24"/>
              </w:rPr>
              <w:t xml:space="preserve">*For Class I and II devices equipped with auxiliary reading means (i.e., a rider, a vernier, or </w:t>
            </w:r>
            <w:proofErr w:type="spellStart"/>
            <w:r w:rsidRPr="004A03E9">
              <w:rPr>
                <w:strike/>
                <w:color w:val="000000"/>
                <w:kern w:val="24"/>
              </w:rPr>
              <w:t>a</w:t>
            </w:r>
            <w:proofErr w:type="spellEnd"/>
            <w:r w:rsidRPr="004A03E9">
              <w:rPr>
                <w:strike/>
                <w:color w:val="000000"/>
                <w:kern w:val="24"/>
              </w:rPr>
              <w:t xml:space="preserve"> least significant decimal differentiated by size, shap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4A03E9">
              <w:rPr>
                <w:color w:val="000000"/>
                <w:kern w:val="24"/>
                <w:u w:val="single"/>
              </w:rPr>
              <w:t xml:space="preserve"> </w:t>
            </w:r>
          </w:p>
          <w:p w14:paraId="19C250A7" w14:textId="77777777" w:rsidR="004A03E9" w:rsidRPr="004A03E9" w:rsidRDefault="004A03E9" w:rsidP="004A03E9">
            <w:pPr>
              <w:spacing w:after="0" w:line="256" w:lineRule="auto"/>
              <w:rPr>
                <w:rFonts w:ascii="Arial" w:eastAsia="Times New Roman" w:hAnsi="Arial" w:cs="Arial"/>
                <w:b/>
                <w:bCs/>
              </w:rPr>
            </w:pPr>
            <w:r w:rsidRPr="004A03E9">
              <w:rPr>
                <w:rFonts w:eastAsia="Times New Roman"/>
                <w:b/>
                <w:bCs/>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4E9CCA85" w14:textId="77777777" w:rsidR="004A03E9" w:rsidRPr="004A03E9" w:rsidRDefault="004A03E9" w:rsidP="004A03E9">
            <w:pPr>
              <w:spacing w:after="0" w:line="256" w:lineRule="auto"/>
              <w:rPr>
                <w:rFonts w:eastAsia="Times New Roman"/>
                <w:i/>
                <w:iCs/>
                <w:color w:val="000000"/>
                <w:kern w:val="24"/>
                <w:u w:val="single"/>
              </w:rPr>
            </w:pPr>
          </w:p>
          <w:p w14:paraId="70121E77" w14:textId="77777777" w:rsidR="004A03E9" w:rsidRPr="004A03E9" w:rsidRDefault="004A03E9" w:rsidP="004A03E9">
            <w:pPr>
              <w:spacing w:after="0" w:line="256" w:lineRule="auto"/>
              <w:rPr>
                <w:rFonts w:ascii="Arial" w:eastAsia="Times New Roman" w:hAnsi="Arial" w:cs="Arial"/>
                <w:b/>
                <w:bCs/>
              </w:rPr>
            </w:pPr>
            <w:r w:rsidRPr="004A03E9">
              <w:rPr>
                <w:rFonts w:eastAsia="Times New Roman"/>
                <w:b/>
                <w:bCs/>
                <w:i/>
                <w:iCs/>
                <w:color w:val="000000"/>
                <w:kern w:val="24"/>
                <w:u w:val="single"/>
              </w:rPr>
              <w:t>For an ungraduated device, the scale division d shall be replaced with the verification scale division e in the last column.</w:t>
            </w:r>
          </w:p>
          <w:p w14:paraId="0227A662" w14:textId="77777777" w:rsidR="004A03E9" w:rsidRPr="004A03E9" w:rsidRDefault="004A03E9" w:rsidP="004A03E9">
            <w:pPr>
              <w:spacing w:after="0" w:line="256" w:lineRule="auto"/>
              <w:rPr>
                <w:rFonts w:ascii="Arial" w:eastAsia="Times New Roman" w:hAnsi="Arial" w:cs="Arial"/>
              </w:rPr>
            </w:pPr>
            <w:r w:rsidRPr="004A03E9">
              <w:rPr>
                <w:color w:val="000000"/>
                <w:kern w:val="24"/>
              </w:rPr>
              <w:t> </w:t>
            </w:r>
          </w:p>
          <w:p w14:paraId="4626A77D" w14:textId="77777777" w:rsidR="004A03E9" w:rsidRPr="004A03E9" w:rsidRDefault="004A03E9" w:rsidP="004A03E9">
            <w:pPr>
              <w:spacing w:after="0" w:line="256" w:lineRule="auto"/>
              <w:jc w:val="left"/>
              <w:rPr>
                <w:color w:val="000000"/>
                <w:kern w:val="24"/>
              </w:rPr>
            </w:pPr>
            <w:r w:rsidRPr="004A03E9">
              <w:rPr>
                <w:strike/>
                <w:color w:val="000000"/>
                <w:kern w:val="24"/>
              </w:rPr>
              <w:t>**</w:t>
            </w:r>
            <w:r w:rsidRPr="004A03E9">
              <w:rPr>
                <w:color w:val="000000"/>
                <w:kern w:val="24"/>
              </w:rPr>
              <w:t xml:space="preserve">A minimum load of </w:t>
            </w:r>
            <w:r w:rsidRPr="004A03E9">
              <w:rPr>
                <w:strike/>
                <w:color w:val="000000"/>
                <w:kern w:val="24"/>
              </w:rPr>
              <w:t>10 d</w:t>
            </w:r>
            <w:r w:rsidRPr="004A03E9">
              <w:rPr>
                <w:color w:val="000000"/>
                <w:kern w:val="24"/>
              </w:rPr>
              <w:t xml:space="preserve"> </w:t>
            </w:r>
            <w:r w:rsidRPr="004A03E9">
              <w:rPr>
                <w:b/>
                <w:bCs/>
                <w:color w:val="000000"/>
                <w:kern w:val="24"/>
                <w:u w:val="single"/>
              </w:rPr>
              <w:t>5 e</w:t>
            </w:r>
            <w:r w:rsidRPr="004A03E9">
              <w:rPr>
                <w:color w:val="000000"/>
                <w:kern w:val="24"/>
              </w:rPr>
              <w:t xml:space="preserve"> is recommended for a weight classifier marked in accordance with a statement identifying its use for special applications.</w:t>
            </w:r>
          </w:p>
        </w:tc>
      </w:tr>
      <w:tr w:rsidR="004A03E9" w:rsidRPr="004A03E9" w14:paraId="300CAF56" w14:textId="77777777" w:rsidTr="005E6264">
        <w:trPr>
          <w:trHeight w:val="56"/>
        </w:trPr>
        <w:tc>
          <w:tcPr>
            <w:tcW w:w="8640" w:type="dxa"/>
            <w:gridSpan w:val="3"/>
            <w:tcBorders>
              <w:top w:val="nil"/>
              <w:left w:val="double" w:sz="6" w:space="0" w:color="000000"/>
              <w:bottom w:val="double" w:sz="6" w:space="0" w:color="auto"/>
              <w:right w:val="double" w:sz="6" w:space="0" w:color="000000"/>
            </w:tcBorders>
            <w:shd w:val="clear" w:color="auto" w:fill="auto"/>
            <w:tcMar>
              <w:top w:w="43" w:type="dxa"/>
              <w:left w:w="120" w:type="dxa"/>
              <w:bottom w:w="14" w:type="dxa"/>
              <w:right w:w="120" w:type="dxa"/>
            </w:tcMar>
            <w:vAlign w:val="center"/>
          </w:tcPr>
          <w:p w14:paraId="59A87E93" w14:textId="77777777" w:rsidR="004A03E9" w:rsidRPr="004A03E9" w:rsidRDefault="004A03E9" w:rsidP="004A03E9">
            <w:pPr>
              <w:spacing w:after="0" w:line="256" w:lineRule="auto"/>
              <w:rPr>
                <w:strike/>
                <w:color w:val="000000"/>
                <w:kern w:val="24"/>
              </w:rPr>
            </w:pPr>
          </w:p>
        </w:tc>
      </w:tr>
    </w:tbl>
    <w:p w14:paraId="71AF393A" w14:textId="77777777" w:rsidR="004A03E9" w:rsidRPr="004A03E9" w:rsidRDefault="004A03E9" w:rsidP="00EE7A73">
      <w:pPr>
        <w:spacing w:before="60"/>
        <w:rPr>
          <w:u w:val="single"/>
        </w:rPr>
      </w:pPr>
      <w:r w:rsidRPr="004A03E9">
        <w:t xml:space="preserve">(Amended 1990 </w:t>
      </w:r>
      <w:r w:rsidRPr="004A03E9">
        <w:rPr>
          <w:b/>
          <w:bCs/>
          <w:u w:val="single"/>
        </w:rPr>
        <w:t>and 20XX</w:t>
      </w:r>
      <w:r w:rsidRPr="004A03E9">
        <w:t>)</w:t>
      </w:r>
    </w:p>
    <w:p w14:paraId="17A34BAF" w14:textId="77777777" w:rsidR="00F52BF6" w:rsidRDefault="00F52BF6" w:rsidP="00F52BF6">
      <w:pPr>
        <w:spacing w:after="0"/>
      </w:pPr>
      <w:r w:rsidRPr="00E025F9">
        <w:rPr>
          <w:b/>
        </w:rPr>
        <w:t>Previous Action:</w:t>
      </w:r>
    </w:p>
    <w:p w14:paraId="086AE0B0" w14:textId="77777777" w:rsidR="00D57069" w:rsidRDefault="00D57069" w:rsidP="00F07128">
      <w:pPr>
        <w:pStyle w:val="NormalIndent"/>
      </w:pPr>
      <w:r>
        <w:t>2023: New Item</w:t>
      </w:r>
    </w:p>
    <w:p w14:paraId="34803F6A" w14:textId="77777777" w:rsidR="00F52BF6" w:rsidRPr="00AB010B" w:rsidRDefault="00F52BF6" w:rsidP="00F52BF6">
      <w:pPr>
        <w:spacing w:after="0"/>
        <w:rPr>
          <w:b/>
        </w:rPr>
      </w:pPr>
      <w:r w:rsidRPr="00AB010B">
        <w:rPr>
          <w:b/>
        </w:rPr>
        <w:t>Original Justification:</w:t>
      </w:r>
    </w:p>
    <w:p w14:paraId="463B244C" w14:textId="77777777" w:rsidR="00F52BF6" w:rsidRDefault="00F52BF6" w:rsidP="00F07128">
      <w:r>
        <w:t xml:space="preserve">The Verification Scale Division e Task Group has recommended a significant number of changes to the Scale Code. Those changes are reflected below. Before addressing the changes though, it is important to identify the problem that the changes are trying to fix. </w:t>
      </w:r>
    </w:p>
    <w:p w14:paraId="4A447C14" w14:textId="0349B1E8" w:rsidR="00F52BF6" w:rsidRDefault="00F52BF6" w:rsidP="00F07128">
      <w:r>
        <w:t>The Task Group identified two significant flaws in the current Code after comparison with R76. The changes are proposed to ensure Handbook 44 uses correct measurement principles. They are not proposed for the purpose of harmony with R76. Those two flaws are found in the following paragraphs from the current Scales Code.</w:t>
      </w:r>
    </w:p>
    <w:p w14:paraId="2D9C2B82" w14:textId="6B030D8D" w:rsidR="00F52BF6" w:rsidRDefault="00F52BF6" w:rsidP="00FE2D92">
      <w:r w:rsidRPr="00EE7A73">
        <w:rPr>
          <w:rStyle w:val="Strong"/>
        </w:rPr>
        <w:t>T.N.1.2.  Accuracy Classes.</w:t>
      </w:r>
      <w:r>
        <w:t xml:space="preserve"> – Weighing devices are divided into accuracy</w:t>
      </w:r>
      <w:r>
        <w:fldChar w:fldCharType="begin"/>
      </w:r>
      <w:r>
        <w:instrText>XE"Accuracy"</w:instrText>
      </w:r>
      <w:r>
        <w:fldChar w:fldCharType="end"/>
      </w:r>
      <w:r>
        <w:t xml:space="preserve"> classes</w:t>
      </w:r>
      <w:r>
        <w:fldChar w:fldCharType="begin"/>
      </w:r>
      <w:r>
        <w:instrText>XE"Accuracy class"</w:instrText>
      </w:r>
      <w:r>
        <w:fldChar w:fldCharType="end"/>
      </w:r>
      <w:r>
        <w:t xml:space="preserve"> according to the number of scale divisions (n) and the value of the scale division (d).</w:t>
      </w:r>
    </w:p>
    <w:p w14:paraId="5B3DE18F" w14:textId="77777777" w:rsidR="00F52BF6" w:rsidRDefault="00F52BF6" w:rsidP="00F07128">
      <w:r w:rsidRPr="00EE7A73">
        <w:rPr>
          <w:rStyle w:val="Strong"/>
        </w:rPr>
        <w:t xml:space="preserve">T.N.1.3.  Scale Division. </w:t>
      </w:r>
      <w:r>
        <w:t xml:space="preserve">– The tolerance for a weighing device is related to the value of the scale division (d) or the value of the verification scale division (e) and is generally expressed in terms of d </w:t>
      </w:r>
      <w:proofErr w:type="spellStart"/>
      <w:r>
        <w:t>or e</w:t>
      </w:r>
      <w:proofErr w:type="spellEnd"/>
      <w:r>
        <w:t>.</w:t>
      </w:r>
    </w:p>
    <w:p w14:paraId="700301CA" w14:textId="77777777" w:rsidR="00F52BF6" w:rsidRDefault="00F52BF6" w:rsidP="00F07128">
      <w:r>
        <w:t xml:space="preserve">The flaws arise from the use of the scale division d in these paragraphs. The first paragraph deals with accuracy class (classification) and the second with tolerances (accuracy measurement). The correct principle is to only use e in both </w:t>
      </w:r>
      <w:r>
        <w:lastRenderedPageBreak/>
        <w:t>paragraphs since accuracy is correctly expressed in e. Notice also that in T.N.1.3. the Code specifies both e and d without any clarity on when to use one or the other. We might think we know when to use e or d from our training. However, the confusion that arises in enforcement should indicate that maybe it is not as clear as we think. Using e, which follows correct measurement principles, should eliminate the confusion.</w:t>
      </w:r>
    </w:p>
    <w:p w14:paraId="3E68903A" w14:textId="77777777" w:rsidR="00F52BF6" w:rsidRDefault="00F52BF6" w:rsidP="00F07128">
      <w:r>
        <w:t xml:space="preserve">In R76, the sections dealing with classification and tolerances are found in the Metrological Requirements. This is closest to the Notes and Tolerances sections of the Scales Code. There are a number of paragraphs in the Scales Code dealing with d. In R76 these are Technical Requirements. This is closest to specifications in the Handbook 44. This should indicate that d serves a purpose that is not dependent on accuracy in e. This is the age-old issue of accuracy vs resolution. Accuracy is measured in e and resolution is measured in d. Many misunderstand resolution as a measure of accuracy. </w:t>
      </w:r>
    </w:p>
    <w:p w14:paraId="1814236A" w14:textId="2D077F0F" w:rsidR="00F52BF6" w:rsidRDefault="00F52BF6" w:rsidP="00F07128">
      <w:r>
        <w:t>While it might seem easy to fix T.N.1.2. (classification) and T.N.1.3. (accuracy/tolerances), the fixes to these two sections have ripple effects with related paragraphs throughout the Code. To maintain the connection the proposed changes will be presented in two parts. Part 1 will deal with accuracy/tolerances and part 2 will deal with classification.</w:t>
      </w:r>
    </w:p>
    <w:p w14:paraId="76AEF67A" w14:textId="3A01D458" w:rsidR="00156BA2" w:rsidRPr="00050274" w:rsidRDefault="00156BA2" w:rsidP="00156BA2">
      <w:pPr>
        <w:spacing w:line="216" w:lineRule="auto"/>
        <w:jc w:val="center"/>
        <w:rPr>
          <w:rFonts w:eastAsia="Times New Roman"/>
          <w:b/>
          <w:bCs/>
          <w:sz w:val="32"/>
          <w:szCs w:val="32"/>
        </w:rPr>
      </w:pPr>
      <w:r w:rsidRPr="00050274">
        <w:rPr>
          <w:rFonts w:eastAsia="Times New Roman"/>
          <w:b/>
          <w:bCs/>
          <w:sz w:val="32"/>
          <w:szCs w:val="32"/>
        </w:rPr>
        <w:t>Other Issues</w:t>
      </w:r>
      <w:r>
        <w:rPr>
          <w:rFonts w:eastAsia="Times New Roman"/>
          <w:b/>
          <w:bCs/>
          <w:sz w:val="32"/>
          <w:szCs w:val="32"/>
        </w:rPr>
        <w:t xml:space="preserve"> Discussed by the Task</w:t>
      </w:r>
      <w:r w:rsidR="00AD623E">
        <w:rPr>
          <w:rFonts w:eastAsia="Times New Roman"/>
          <w:b/>
          <w:bCs/>
          <w:sz w:val="32"/>
          <w:szCs w:val="32"/>
        </w:rPr>
        <w:t xml:space="preserve"> G</w:t>
      </w:r>
      <w:r>
        <w:rPr>
          <w:rFonts w:eastAsia="Times New Roman"/>
          <w:b/>
          <w:bCs/>
          <w:sz w:val="32"/>
          <w:szCs w:val="32"/>
        </w:rPr>
        <w:t>roup</w:t>
      </w:r>
      <w:r w:rsidRPr="00050274">
        <w:rPr>
          <w:rFonts w:eastAsia="Times New Roman"/>
          <w:b/>
          <w:bCs/>
          <w:sz w:val="32"/>
          <w:szCs w:val="32"/>
        </w:rPr>
        <w:t>:</w:t>
      </w:r>
    </w:p>
    <w:p w14:paraId="313297C3" w14:textId="77777777" w:rsidR="00156BA2" w:rsidRPr="00886364" w:rsidRDefault="00156BA2">
      <w:pPr>
        <w:pStyle w:val="ListParagraph"/>
        <w:numPr>
          <w:ilvl w:val="0"/>
          <w:numId w:val="99"/>
        </w:numPr>
        <w:spacing w:line="216" w:lineRule="auto"/>
        <w:rPr>
          <w:rFonts w:eastAsia="Times New Roman"/>
        </w:rPr>
      </w:pPr>
      <w:r w:rsidRPr="00886364">
        <w:rPr>
          <w:rFonts w:eastAsia="Times New Roman"/>
        </w:rPr>
        <w:t xml:space="preserve">For reference, the following specifications, tolerances, and user requirements are specific to the scale division (d). </w:t>
      </w:r>
    </w:p>
    <w:tbl>
      <w:tblPr>
        <w:tblStyle w:val="TableGrid"/>
        <w:tblW w:w="0" w:type="auto"/>
        <w:tblLook w:val="04A0" w:firstRow="1" w:lastRow="0" w:firstColumn="1" w:lastColumn="0" w:noHBand="0" w:noVBand="1"/>
      </w:tblPr>
      <w:tblGrid>
        <w:gridCol w:w="1435"/>
        <w:gridCol w:w="1530"/>
        <w:gridCol w:w="6385"/>
      </w:tblGrid>
      <w:tr w:rsidR="00156BA2" w:rsidRPr="00D15E77" w14:paraId="3C46D08D" w14:textId="77777777" w:rsidTr="00A10BAA">
        <w:tc>
          <w:tcPr>
            <w:tcW w:w="1435" w:type="dxa"/>
          </w:tcPr>
          <w:p w14:paraId="7CF4EDFA" w14:textId="77777777" w:rsidR="00156BA2" w:rsidRPr="00D15E77" w:rsidRDefault="00156BA2" w:rsidP="00A10BAA">
            <w:r w:rsidRPr="00D15E77">
              <w:t>Code Section</w:t>
            </w:r>
          </w:p>
        </w:tc>
        <w:tc>
          <w:tcPr>
            <w:tcW w:w="1530" w:type="dxa"/>
          </w:tcPr>
          <w:p w14:paraId="5B5A7D5D" w14:textId="77777777" w:rsidR="00156BA2" w:rsidRPr="00D15E77" w:rsidRDefault="00156BA2" w:rsidP="00A10BAA">
            <w:pPr>
              <w:jc w:val="center"/>
            </w:pPr>
            <w:r w:rsidRPr="00D15E77">
              <w:t>Applies to</w:t>
            </w:r>
          </w:p>
        </w:tc>
        <w:tc>
          <w:tcPr>
            <w:tcW w:w="6385" w:type="dxa"/>
          </w:tcPr>
          <w:p w14:paraId="39884834" w14:textId="77777777" w:rsidR="00156BA2" w:rsidRPr="00D15E77" w:rsidRDefault="00156BA2" w:rsidP="00A10BAA">
            <w:r w:rsidRPr="00D15E77">
              <w:t>Justification</w:t>
            </w:r>
          </w:p>
        </w:tc>
      </w:tr>
      <w:tr w:rsidR="00156BA2" w:rsidRPr="00D15E77" w14:paraId="216B9830" w14:textId="77777777" w:rsidTr="00A10BAA">
        <w:tc>
          <w:tcPr>
            <w:tcW w:w="1435" w:type="dxa"/>
          </w:tcPr>
          <w:p w14:paraId="03BB8D04" w14:textId="77777777" w:rsidR="00156BA2" w:rsidRPr="00D15E77" w:rsidRDefault="00156BA2" w:rsidP="00A10BAA">
            <w:r w:rsidRPr="00D15E77">
              <w:t>G-S.5.2.2.(c)</w:t>
            </w:r>
          </w:p>
        </w:tc>
        <w:tc>
          <w:tcPr>
            <w:tcW w:w="1530" w:type="dxa"/>
          </w:tcPr>
          <w:p w14:paraId="4D1D731F" w14:textId="77777777" w:rsidR="00156BA2" w:rsidRPr="00D15E77" w:rsidRDefault="00156BA2" w:rsidP="00A10BAA">
            <w:pPr>
              <w:jc w:val="center"/>
            </w:pPr>
            <w:r w:rsidRPr="00D15E77">
              <w:t>d</w:t>
            </w:r>
          </w:p>
        </w:tc>
        <w:tc>
          <w:tcPr>
            <w:tcW w:w="6385" w:type="dxa"/>
          </w:tcPr>
          <w:p w14:paraId="7DD64D97" w14:textId="77777777" w:rsidR="00156BA2" w:rsidRPr="00D15E77" w:rsidRDefault="00156BA2" w:rsidP="00A10BAA">
            <w:r w:rsidRPr="00D15E77">
              <w:t>Rounding is a function of instrument operation not accuracy</w:t>
            </w:r>
          </w:p>
        </w:tc>
      </w:tr>
      <w:tr w:rsidR="00156BA2" w:rsidRPr="00D15E77" w14:paraId="466CB633" w14:textId="77777777" w:rsidTr="00A10BAA">
        <w:tc>
          <w:tcPr>
            <w:tcW w:w="1435" w:type="dxa"/>
          </w:tcPr>
          <w:p w14:paraId="37BA2681" w14:textId="77777777" w:rsidR="00156BA2" w:rsidRDefault="00156BA2" w:rsidP="00A10BAA">
            <w:r>
              <w:t>G-S.5.2.3.</w:t>
            </w:r>
          </w:p>
        </w:tc>
        <w:tc>
          <w:tcPr>
            <w:tcW w:w="1530" w:type="dxa"/>
          </w:tcPr>
          <w:p w14:paraId="7B63FE1F" w14:textId="77777777" w:rsidR="00156BA2" w:rsidRDefault="00156BA2" w:rsidP="00A10BAA">
            <w:pPr>
              <w:jc w:val="center"/>
            </w:pPr>
            <w:r>
              <w:t>d</w:t>
            </w:r>
          </w:p>
        </w:tc>
        <w:tc>
          <w:tcPr>
            <w:tcW w:w="6385" w:type="dxa"/>
          </w:tcPr>
          <w:p w14:paraId="4618F49B" w14:textId="77777777" w:rsidR="00156BA2" w:rsidRDefault="00156BA2" w:rsidP="00A10BAA">
            <w:r>
              <w:t>Divisions shall be uniform in size and character.</w:t>
            </w:r>
          </w:p>
        </w:tc>
      </w:tr>
      <w:tr w:rsidR="00156BA2" w:rsidRPr="00D15E77" w14:paraId="58981020" w14:textId="77777777" w:rsidTr="00A10BAA">
        <w:tc>
          <w:tcPr>
            <w:tcW w:w="1435" w:type="dxa"/>
          </w:tcPr>
          <w:p w14:paraId="53969ED7" w14:textId="77777777" w:rsidR="00156BA2" w:rsidRPr="00D15E77" w:rsidRDefault="00156BA2" w:rsidP="00A10BAA">
            <w:r>
              <w:t>S.1.1.1.(a)</w:t>
            </w:r>
          </w:p>
        </w:tc>
        <w:tc>
          <w:tcPr>
            <w:tcW w:w="1530" w:type="dxa"/>
          </w:tcPr>
          <w:p w14:paraId="54586F8D" w14:textId="77777777" w:rsidR="00156BA2" w:rsidRPr="00D15E77" w:rsidRDefault="00156BA2" w:rsidP="00A10BAA">
            <w:pPr>
              <w:jc w:val="center"/>
            </w:pPr>
            <w:r>
              <w:t>d</w:t>
            </w:r>
          </w:p>
        </w:tc>
        <w:tc>
          <w:tcPr>
            <w:tcW w:w="6385" w:type="dxa"/>
          </w:tcPr>
          <w:p w14:paraId="5FBC5F12" w14:textId="77777777" w:rsidR="00156BA2" w:rsidRDefault="00156BA2" w:rsidP="00A10BAA">
            <w:r>
              <w:t>Describes width of the zero division, also sets up the normal rounding half-up/half-down</w:t>
            </w:r>
          </w:p>
        </w:tc>
      </w:tr>
      <w:tr w:rsidR="00156BA2" w:rsidRPr="00D15E77" w14:paraId="19914D95" w14:textId="77777777" w:rsidTr="00A10BAA">
        <w:tc>
          <w:tcPr>
            <w:tcW w:w="1435" w:type="dxa"/>
          </w:tcPr>
          <w:p w14:paraId="5CAF8C9E" w14:textId="77777777" w:rsidR="00156BA2" w:rsidRPr="00D15E77" w:rsidRDefault="00156BA2" w:rsidP="00A10BAA">
            <w:r w:rsidRPr="00D15E77">
              <w:t>S.1.2.</w:t>
            </w:r>
          </w:p>
        </w:tc>
        <w:tc>
          <w:tcPr>
            <w:tcW w:w="1530" w:type="dxa"/>
          </w:tcPr>
          <w:p w14:paraId="55B25FF1" w14:textId="77777777" w:rsidR="00156BA2" w:rsidRPr="00D15E77" w:rsidRDefault="00156BA2" w:rsidP="00A10BAA">
            <w:pPr>
              <w:jc w:val="center"/>
            </w:pPr>
            <w:r w:rsidRPr="00D15E77">
              <w:t>d</w:t>
            </w:r>
          </w:p>
        </w:tc>
        <w:tc>
          <w:tcPr>
            <w:tcW w:w="6385" w:type="dxa"/>
          </w:tcPr>
          <w:p w14:paraId="37177286" w14:textId="77777777" w:rsidR="00156BA2" w:rsidRPr="00D15E77" w:rsidRDefault="00156BA2" w:rsidP="00A10BAA">
            <w:r>
              <w:t xml:space="preserve">1, 2, or 5 refers to d which is rounded. </w:t>
            </w:r>
            <w:r w:rsidRPr="00D15E77">
              <w:t>When e ≠ d refer to section S.1.2.2.</w:t>
            </w:r>
            <w:r>
              <w:t xml:space="preserve"> for value of e</w:t>
            </w:r>
          </w:p>
        </w:tc>
      </w:tr>
      <w:tr w:rsidR="00156BA2" w:rsidRPr="00D15E77" w14:paraId="7E032259" w14:textId="77777777" w:rsidTr="00A10BAA">
        <w:tc>
          <w:tcPr>
            <w:tcW w:w="1435" w:type="dxa"/>
          </w:tcPr>
          <w:p w14:paraId="765A0ADE" w14:textId="77777777" w:rsidR="00156BA2" w:rsidRPr="00D15E77" w:rsidRDefault="00156BA2" w:rsidP="00A10BAA">
            <w:r w:rsidRPr="00D15E77">
              <w:t>S.1.2.1</w:t>
            </w:r>
          </w:p>
        </w:tc>
        <w:tc>
          <w:tcPr>
            <w:tcW w:w="1530" w:type="dxa"/>
          </w:tcPr>
          <w:p w14:paraId="775FDA42" w14:textId="77777777" w:rsidR="00156BA2" w:rsidRPr="00D15E77" w:rsidRDefault="00156BA2" w:rsidP="00A10BAA">
            <w:pPr>
              <w:jc w:val="center"/>
            </w:pPr>
            <w:r w:rsidRPr="00D15E77">
              <w:t>d</w:t>
            </w:r>
          </w:p>
        </w:tc>
        <w:tc>
          <w:tcPr>
            <w:tcW w:w="6385" w:type="dxa"/>
          </w:tcPr>
          <w:p w14:paraId="334520AC" w14:textId="77777777" w:rsidR="00156BA2" w:rsidRPr="00D15E77" w:rsidRDefault="00156BA2" w:rsidP="00A10BAA">
            <w:r>
              <w:t>Refers to rounded values of d in gross and tare modes.</w:t>
            </w:r>
          </w:p>
        </w:tc>
      </w:tr>
      <w:tr w:rsidR="00156BA2" w:rsidRPr="00216675" w14:paraId="4CF987CB" w14:textId="77777777" w:rsidTr="00A10BAA">
        <w:tc>
          <w:tcPr>
            <w:tcW w:w="1435" w:type="dxa"/>
          </w:tcPr>
          <w:p w14:paraId="5949B58E" w14:textId="77777777" w:rsidR="00156BA2" w:rsidRDefault="00156BA2" w:rsidP="00A10BAA">
            <w:r>
              <w:t>S.1.7.(b)</w:t>
            </w:r>
          </w:p>
        </w:tc>
        <w:tc>
          <w:tcPr>
            <w:tcW w:w="1530" w:type="dxa"/>
          </w:tcPr>
          <w:p w14:paraId="7BC6E0EC" w14:textId="77777777" w:rsidR="00156BA2" w:rsidRPr="00593DDC" w:rsidRDefault="00156BA2" w:rsidP="00A10BAA">
            <w:pPr>
              <w:jc w:val="center"/>
            </w:pPr>
            <w:r>
              <w:t>d</w:t>
            </w:r>
          </w:p>
        </w:tc>
        <w:tc>
          <w:tcPr>
            <w:tcW w:w="6385" w:type="dxa"/>
          </w:tcPr>
          <w:p w14:paraId="17AFC3DC" w14:textId="77777777" w:rsidR="00156BA2" w:rsidRPr="00593DDC" w:rsidRDefault="00156BA2" w:rsidP="00A10BAA">
            <w:r>
              <w:t>Restricted to computing scales, in most cases e = d.</w:t>
            </w:r>
          </w:p>
        </w:tc>
      </w:tr>
      <w:tr w:rsidR="00156BA2" w:rsidRPr="00216675" w14:paraId="487B608A" w14:textId="77777777" w:rsidTr="00A10BAA">
        <w:tc>
          <w:tcPr>
            <w:tcW w:w="1435" w:type="dxa"/>
          </w:tcPr>
          <w:p w14:paraId="1BDB4B6B" w14:textId="77777777" w:rsidR="00156BA2" w:rsidRDefault="00156BA2" w:rsidP="00A10BAA">
            <w:r>
              <w:t>S.2.1.2.</w:t>
            </w:r>
          </w:p>
        </w:tc>
        <w:tc>
          <w:tcPr>
            <w:tcW w:w="1530" w:type="dxa"/>
          </w:tcPr>
          <w:p w14:paraId="46E90516" w14:textId="77777777" w:rsidR="00156BA2" w:rsidRPr="00593DDC" w:rsidRDefault="00156BA2" w:rsidP="00A10BAA">
            <w:pPr>
              <w:jc w:val="center"/>
            </w:pPr>
            <w:r>
              <w:t>d</w:t>
            </w:r>
          </w:p>
        </w:tc>
        <w:tc>
          <w:tcPr>
            <w:tcW w:w="6385" w:type="dxa"/>
          </w:tcPr>
          <w:p w14:paraId="74750630" w14:textId="77777777" w:rsidR="00156BA2" w:rsidRPr="00593DDC" w:rsidRDefault="00156BA2" w:rsidP="00A10BAA">
            <w:r>
              <w:t>Motion detection issue for setting zero.</w:t>
            </w:r>
          </w:p>
        </w:tc>
      </w:tr>
      <w:tr w:rsidR="00156BA2" w:rsidRPr="00216675" w14:paraId="69DEC838" w14:textId="77777777" w:rsidTr="00A10BAA">
        <w:tc>
          <w:tcPr>
            <w:tcW w:w="1435" w:type="dxa"/>
          </w:tcPr>
          <w:p w14:paraId="403366C6" w14:textId="77777777" w:rsidR="00156BA2" w:rsidRDefault="00156BA2" w:rsidP="00A10BAA">
            <w:r>
              <w:t>S.2.1.3.(all)</w:t>
            </w:r>
          </w:p>
        </w:tc>
        <w:tc>
          <w:tcPr>
            <w:tcW w:w="1530" w:type="dxa"/>
          </w:tcPr>
          <w:p w14:paraId="0EFA8F34" w14:textId="77777777" w:rsidR="00156BA2" w:rsidRPr="00593DDC" w:rsidRDefault="00156BA2" w:rsidP="00A10BAA">
            <w:pPr>
              <w:jc w:val="center"/>
            </w:pPr>
            <w:r w:rsidRPr="00593DDC">
              <w:t>d</w:t>
            </w:r>
          </w:p>
        </w:tc>
        <w:tc>
          <w:tcPr>
            <w:tcW w:w="6385" w:type="dxa"/>
          </w:tcPr>
          <w:p w14:paraId="3D546621" w14:textId="77777777" w:rsidR="00156BA2" w:rsidRPr="00593DDC" w:rsidRDefault="00156BA2" w:rsidP="00A10BAA">
            <w:r w:rsidRPr="00593DDC">
              <w:t xml:space="preserve">These limit the window for action of AZT. They must be in terms of d since zero setting is to </w:t>
            </w:r>
            <w:proofErr w:type="spellStart"/>
            <w:r w:rsidRPr="00593DDC">
              <w:t>d</w:t>
            </w:r>
            <w:proofErr w:type="spellEnd"/>
            <w:r w:rsidRPr="00593DDC">
              <w:t>.</w:t>
            </w:r>
          </w:p>
        </w:tc>
      </w:tr>
      <w:tr w:rsidR="00156BA2" w:rsidRPr="00216675" w14:paraId="27C2BD24" w14:textId="77777777" w:rsidTr="00A10BAA">
        <w:tc>
          <w:tcPr>
            <w:tcW w:w="1435" w:type="dxa"/>
          </w:tcPr>
          <w:p w14:paraId="22B3EA15" w14:textId="77777777" w:rsidR="00156BA2" w:rsidRDefault="00156BA2" w:rsidP="00A10BAA">
            <w:r>
              <w:t>S.2.3.</w:t>
            </w:r>
          </w:p>
        </w:tc>
        <w:tc>
          <w:tcPr>
            <w:tcW w:w="1530" w:type="dxa"/>
          </w:tcPr>
          <w:p w14:paraId="6B27E405" w14:textId="77777777" w:rsidR="00156BA2" w:rsidRPr="00593DDC" w:rsidRDefault="00156BA2" w:rsidP="00A10BAA">
            <w:pPr>
              <w:jc w:val="center"/>
            </w:pPr>
            <w:r w:rsidRPr="00593DDC">
              <w:t>d</w:t>
            </w:r>
          </w:p>
        </w:tc>
        <w:tc>
          <w:tcPr>
            <w:tcW w:w="6385" w:type="dxa"/>
          </w:tcPr>
          <w:p w14:paraId="74637D16" w14:textId="77777777" w:rsidR="00156BA2" w:rsidRPr="00593DDC" w:rsidRDefault="00156BA2" w:rsidP="00A10BAA">
            <w:r w:rsidRPr="00593DDC">
              <w:t>Tare division must equal smallest increment displayed.</w:t>
            </w:r>
          </w:p>
        </w:tc>
      </w:tr>
      <w:tr w:rsidR="00156BA2" w:rsidRPr="00216675" w14:paraId="1E56D7D6" w14:textId="77777777" w:rsidTr="00A10BAA">
        <w:tc>
          <w:tcPr>
            <w:tcW w:w="1435" w:type="dxa"/>
          </w:tcPr>
          <w:p w14:paraId="74DEC333" w14:textId="77777777" w:rsidR="00156BA2" w:rsidRDefault="00156BA2" w:rsidP="00A10BAA">
            <w:r>
              <w:t>T.N.7.</w:t>
            </w:r>
          </w:p>
        </w:tc>
        <w:tc>
          <w:tcPr>
            <w:tcW w:w="1530" w:type="dxa"/>
          </w:tcPr>
          <w:p w14:paraId="20F3736A" w14:textId="77777777" w:rsidR="00156BA2" w:rsidRPr="00593DDC" w:rsidRDefault="00156BA2" w:rsidP="00A10BAA">
            <w:pPr>
              <w:jc w:val="center"/>
            </w:pPr>
            <w:r w:rsidRPr="00593DDC">
              <w:t>d</w:t>
            </w:r>
          </w:p>
        </w:tc>
        <w:tc>
          <w:tcPr>
            <w:tcW w:w="6385" w:type="dxa"/>
          </w:tcPr>
          <w:p w14:paraId="369F74F6" w14:textId="77777777" w:rsidR="00156BA2" w:rsidRPr="00593DDC" w:rsidRDefault="00156BA2" w:rsidP="00A10BAA">
            <w:r w:rsidRPr="00593DDC">
              <w:t>Discrimination requires an instrument to discriminate to the displayed scale division (zone of uncertainty). This relates to the rounding of the smallest increment.</w:t>
            </w:r>
          </w:p>
        </w:tc>
      </w:tr>
      <w:tr w:rsidR="00156BA2" w:rsidRPr="00111DA1" w14:paraId="2649BC70" w14:textId="77777777" w:rsidTr="00A10BAA">
        <w:tc>
          <w:tcPr>
            <w:tcW w:w="1435" w:type="dxa"/>
          </w:tcPr>
          <w:p w14:paraId="04A2F7C0" w14:textId="77777777" w:rsidR="00156BA2" w:rsidRDefault="00156BA2" w:rsidP="00A10BAA">
            <w:r>
              <w:t>UR.3.7.</w:t>
            </w:r>
          </w:p>
        </w:tc>
        <w:tc>
          <w:tcPr>
            <w:tcW w:w="1530" w:type="dxa"/>
          </w:tcPr>
          <w:p w14:paraId="7B072D67" w14:textId="77777777" w:rsidR="00156BA2" w:rsidRPr="00111DA1" w:rsidRDefault="00156BA2" w:rsidP="00A10BAA">
            <w:pPr>
              <w:jc w:val="center"/>
            </w:pPr>
            <w:r w:rsidRPr="00111DA1">
              <w:t>d</w:t>
            </w:r>
          </w:p>
        </w:tc>
        <w:tc>
          <w:tcPr>
            <w:tcW w:w="6385" w:type="dxa"/>
          </w:tcPr>
          <w:p w14:paraId="5D65D282" w14:textId="77777777" w:rsidR="00156BA2" w:rsidRPr="00111DA1" w:rsidRDefault="00156BA2" w:rsidP="00A10BAA">
            <w:r w:rsidRPr="00111DA1">
              <w:t>Minimum load is correctly expressed in d</w:t>
            </w:r>
            <w:r>
              <w:t xml:space="preserve"> with exceptions for ungraduated scales with no d and weight classifiers.</w:t>
            </w:r>
          </w:p>
        </w:tc>
      </w:tr>
    </w:tbl>
    <w:p w14:paraId="75CEEE26" w14:textId="77777777" w:rsidR="00156BA2" w:rsidRDefault="00156BA2" w:rsidP="00156BA2">
      <w:pPr>
        <w:spacing w:after="0"/>
      </w:pPr>
    </w:p>
    <w:p w14:paraId="1E93235D" w14:textId="77777777" w:rsidR="00156BA2" w:rsidRPr="00886364" w:rsidRDefault="00156BA2">
      <w:pPr>
        <w:pStyle w:val="ListParagraph"/>
        <w:numPr>
          <w:ilvl w:val="0"/>
          <w:numId w:val="99"/>
        </w:numPr>
        <w:spacing w:line="216" w:lineRule="auto"/>
        <w:rPr>
          <w:rFonts w:eastAsia="Times New Roman"/>
        </w:rPr>
      </w:pPr>
      <w:r>
        <w:lastRenderedPageBreak/>
        <w:t xml:space="preserve">The following </w:t>
      </w:r>
      <w:r w:rsidRPr="00886364">
        <w:rPr>
          <w:rFonts w:eastAsia="Times New Roman"/>
        </w:rPr>
        <w:t xml:space="preserve">specifications, tolerances, and user requirements are specific to the </w:t>
      </w:r>
      <w:r>
        <w:rPr>
          <w:rFonts w:eastAsia="Times New Roman"/>
        </w:rPr>
        <w:t xml:space="preserve">verification </w:t>
      </w:r>
      <w:r w:rsidRPr="00886364">
        <w:rPr>
          <w:rFonts w:eastAsia="Times New Roman"/>
        </w:rPr>
        <w:t>scale division (</w:t>
      </w:r>
      <w:r>
        <w:rPr>
          <w:rFonts w:eastAsia="Times New Roman"/>
        </w:rPr>
        <w:t>e</w:t>
      </w:r>
      <w:r w:rsidRPr="00886364">
        <w:rPr>
          <w:rFonts w:eastAsia="Times New Roman"/>
        </w:rPr>
        <w:t>).</w:t>
      </w:r>
      <w:r>
        <w:rPr>
          <w:rFonts w:eastAsia="Times New Roman"/>
        </w:rPr>
        <w:t xml:space="preserve"> No changes are proposed for these sections.</w:t>
      </w:r>
    </w:p>
    <w:tbl>
      <w:tblPr>
        <w:tblStyle w:val="TableGrid"/>
        <w:tblW w:w="0" w:type="auto"/>
        <w:tblLook w:val="04A0" w:firstRow="1" w:lastRow="0" w:firstColumn="1" w:lastColumn="0" w:noHBand="0" w:noVBand="1"/>
      </w:tblPr>
      <w:tblGrid>
        <w:gridCol w:w="1435"/>
        <w:gridCol w:w="1530"/>
        <w:gridCol w:w="6385"/>
      </w:tblGrid>
      <w:tr w:rsidR="00156BA2" w:rsidRPr="00216675" w14:paraId="6528EDA7" w14:textId="77777777" w:rsidTr="00A10BAA">
        <w:tc>
          <w:tcPr>
            <w:tcW w:w="1435" w:type="dxa"/>
          </w:tcPr>
          <w:p w14:paraId="0DC06E7F" w14:textId="77777777" w:rsidR="00156BA2" w:rsidRDefault="00156BA2" w:rsidP="00A10BAA">
            <w:r w:rsidRPr="00D15E77">
              <w:t>Code Section</w:t>
            </w:r>
          </w:p>
        </w:tc>
        <w:tc>
          <w:tcPr>
            <w:tcW w:w="1530" w:type="dxa"/>
          </w:tcPr>
          <w:p w14:paraId="2A5BAB18" w14:textId="77777777" w:rsidR="00156BA2" w:rsidRPr="008D3222" w:rsidRDefault="00156BA2" w:rsidP="00A10BAA">
            <w:pPr>
              <w:jc w:val="center"/>
            </w:pPr>
            <w:r w:rsidRPr="00D15E77">
              <w:t>Applies to</w:t>
            </w:r>
          </w:p>
        </w:tc>
        <w:tc>
          <w:tcPr>
            <w:tcW w:w="6385" w:type="dxa"/>
          </w:tcPr>
          <w:p w14:paraId="19BF90F6" w14:textId="77777777" w:rsidR="00156BA2" w:rsidRPr="008D3222" w:rsidRDefault="00156BA2" w:rsidP="00A10BAA">
            <w:r w:rsidRPr="00D15E77">
              <w:t>Justification</w:t>
            </w:r>
          </w:p>
        </w:tc>
      </w:tr>
      <w:tr w:rsidR="00156BA2" w:rsidRPr="00216675" w14:paraId="5D9AA323" w14:textId="77777777" w:rsidTr="00A10BAA">
        <w:tc>
          <w:tcPr>
            <w:tcW w:w="1435" w:type="dxa"/>
          </w:tcPr>
          <w:p w14:paraId="6E321A06" w14:textId="77777777" w:rsidR="00156BA2" w:rsidRDefault="00156BA2" w:rsidP="00A10BAA">
            <w:r>
              <w:t>S.1.2.3.</w:t>
            </w:r>
          </w:p>
        </w:tc>
        <w:tc>
          <w:tcPr>
            <w:tcW w:w="1530" w:type="dxa"/>
          </w:tcPr>
          <w:p w14:paraId="131D49C6" w14:textId="77777777" w:rsidR="00156BA2" w:rsidRPr="008D3222" w:rsidRDefault="00156BA2" w:rsidP="00A10BAA">
            <w:pPr>
              <w:jc w:val="center"/>
            </w:pPr>
            <w:r w:rsidRPr="008D3222">
              <w:t>e</w:t>
            </w:r>
          </w:p>
        </w:tc>
        <w:tc>
          <w:tcPr>
            <w:tcW w:w="6385" w:type="dxa"/>
          </w:tcPr>
          <w:p w14:paraId="65A3F27D" w14:textId="77777777" w:rsidR="00156BA2" w:rsidRPr="008D3222" w:rsidRDefault="00156BA2" w:rsidP="00A10BAA">
            <w:r w:rsidRPr="008D3222">
              <w:t>This is a classification issue. It ensures accuracy of the piece counts.</w:t>
            </w:r>
          </w:p>
        </w:tc>
      </w:tr>
      <w:tr w:rsidR="00156BA2" w:rsidRPr="006C16A1" w14:paraId="239BEBB3" w14:textId="77777777" w:rsidTr="00A10BAA">
        <w:tc>
          <w:tcPr>
            <w:tcW w:w="1435" w:type="dxa"/>
          </w:tcPr>
          <w:p w14:paraId="10716DFA" w14:textId="77777777" w:rsidR="00156BA2" w:rsidRPr="00D15E77" w:rsidRDefault="00156BA2" w:rsidP="00A10BAA">
            <w:r>
              <w:t>T.N.9.</w:t>
            </w:r>
          </w:p>
        </w:tc>
        <w:tc>
          <w:tcPr>
            <w:tcW w:w="1530" w:type="dxa"/>
          </w:tcPr>
          <w:p w14:paraId="6A94D7C0" w14:textId="77777777" w:rsidR="00156BA2" w:rsidRPr="008D3222" w:rsidRDefault="00156BA2" w:rsidP="00A10BAA">
            <w:pPr>
              <w:jc w:val="center"/>
            </w:pPr>
            <w:r w:rsidRPr="008D3222">
              <w:t>e</w:t>
            </w:r>
          </w:p>
        </w:tc>
        <w:tc>
          <w:tcPr>
            <w:tcW w:w="6385" w:type="dxa"/>
          </w:tcPr>
          <w:p w14:paraId="6B25C8F9" w14:textId="77777777" w:rsidR="00156BA2" w:rsidRPr="008D3222" w:rsidRDefault="00156BA2" w:rsidP="00A10BAA">
            <w:pPr>
              <w:rPr>
                <w:i/>
                <w:iCs/>
              </w:rPr>
            </w:pPr>
            <w:r w:rsidRPr="008D3222">
              <w:t>This is a tolerance for reaction to a disturbance.</w:t>
            </w:r>
          </w:p>
        </w:tc>
      </w:tr>
      <w:tr w:rsidR="00156BA2" w:rsidRPr="006C16A1" w14:paraId="413D653D" w14:textId="77777777" w:rsidTr="00A10BAA">
        <w:tc>
          <w:tcPr>
            <w:tcW w:w="1435" w:type="dxa"/>
          </w:tcPr>
          <w:p w14:paraId="2FADF397" w14:textId="77777777" w:rsidR="00156BA2" w:rsidRDefault="00156BA2" w:rsidP="00A10BAA">
            <w:r>
              <w:t>UR.3.10.</w:t>
            </w:r>
          </w:p>
        </w:tc>
        <w:tc>
          <w:tcPr>
            <w:tcW w:w="1530" w:type="dxa"/>
          </w:tcPr>
          <w:p w14:paraId="3F66BF39" w14:textId="77777777" w:rsidR="00156BA2" w:rsidRPr="008D3222" w:rsidRDefault="00156BA2" w:rsidP="00A10BAA">
            <w:pPr>
              <w:jc w:val="center"/>
            </w:pPr>
            <w:r w:rsidRPr="008D3222">
              <w:t>e</w:t>
            </w:r>
          </w:p>
        </w:tc>
        <w:tc>
          <w:tcPr>
            <w:tcW w:w="6385" w:type="dxa"/>
          </w:tcPr>
          <w:p w14:paraId="63C2BF9A" w14:textId="77777777" w:rsidR="00156BA2" w:rsidRPr="008D3222" w:rsidRDefault="00156BA2" w:rsidP="00A10BAA">
            <w:pPr>
              <w:rPr>
                <w:i/>
                <w:iCs/>
              </w:rPr>
            </w:pPr>
            <w:r w:rsidRPr="008D3222">
              <w:t>As written, this is clearly e. (See item 4 as this may need additional study)</w:t>
            </w:r>
          </w:p>
        </w:tc>
      </w:tr>
    </w:tbl>
    <w:p w14:paraId="6B61BD62" w14:textId="77777777" w:rsidR="00156BA2" w:rsidRPr="009E5B29" w:rsidRDefault="00156BA2" w:rsidP="00156BA2">
      <w:pPr>
        <w:spacing w:after="0" w:line="216" w:lineRule="auto"/>
        <w:rPr>
          <w:rFonts w:eastAsia="Times New Roman"/>
        </w:rPr>
      </w:pPr>
      <w:r w:rsidRPr="009E5B29">
        <w:rPr>
          <w:rFonts w:eastAsia="Times New Roman"/>
        </w:rPr>
        <w:t xml:space="preserve"> </w:t>
      </w:r>
    </w:p>
    <w:p w14:paraId="1FAB4BD8" w14:textId="749FB55D" w:rsidR="00156BA2" w:rsidRDefault="00156BA2">
      <w:pPr>
        <w:pStyle w:val="ListParagraph"/>
        <w:numPr>
          <w:ilvl w:val="0"/>
          <w:numId w:val="99"/>
        </w:numPr>
        <w:spacing w:after="200"/>
        <w:jc w:val="left"/>
      </w:pPr>
      <w:r w:rsidRPr="00886364">
        <w:t>The Task Group also observed that method of referencing the scale division and verification scale division is inconsistent throughout the Code. In some cases the paragraph only uses the abbreviation d or e, in other cases the name is stated without the abbreviation and in other cases the name is included with the abbreviation d or e in quotes or parentheses. Because the proposal only considers sections that needed change this issue is not addressed formally in the proposal. The Task Group believes the change to a consistent method could be made editorially by OWM.</w:t>
      </w:r>
    </w:p>
    <w:p w14:paraId="2DFD9976" w14:textId="77777777" w:rsidR="00156BA2" w:rsidRDefault="00156BA2" w:rsidP="00156BA2">
      <w:pPr>
        <w:pStyle w:val="ListParagraph"/>
        <w:spacing w:after="0"/>
        <w:ind w:left="360"/>
        <w:jc w:val="left"/>
      </w:pPr>
    </w:p>
    <w:p w14:paraId="4DAB8853" w14:textId="54B26CBE" w:rsidR="00156BA2" w:rsidRDefault="00156BA2">
      <w:pPr>
        <w:pStyle w:val="ListParagraph"/>
        <w:numPr>
          <w:ilvl w:val="0"/>
          <w:numId w:val="99"/>
        </w:numPr>
        <w:spacing w:before="240"/>
        <w:jc w:val="left"/>
      </w:pPr>
      <w:r>
        <w:t>The Task Group believes additional work is required to fully understand the application of e and d to dynamic monorail scales. The recommendations presented do not include dynamic monorail systems in the discussion of the auxiliary indicating device.</w:t>
      </w:r>
    </w:p>
    <w:p w14:paraId="4E61CB82" w14:textId="333E32F0" w:rsidR="00156BA2" w:rsidRPr="008726AB" w:rsidRDefault="00156BA2" w:rsidP="008726AB">
      <w:pPr>
        <w:jc w:val="center"/>
        <w:rPr>
          <w:b/>
          <w:bCs/>
        </w:rPr>
      </w:pPr>
      <w:r w:rsidRPr="00156BA2">
        <w:rPr>
          <w:b/>
          <w:bCs/>
        </w:rPr>
        <w:t xml:space="preserve">Request from the Task Group to the NCWM S&amp;T </w:t>
      </w:r>
      <w:r w:rsidR="008726AB">
        <w:rPr>
          <w:b/>
          <w:bCs/>
        </w:rPr>
        <w:t>C</w:t>
      </w:r>
      <w:r w:rsidRPr="00156BA2">
        <w:rPr>
          <w:b/>
          <w:bCs/>
        </w:rPr>
        <w:t>ommittee</w:t>
      </w:r>
    </w:p>
    <w:p w14:paraId="18C92959" w14:textId="4678C304" w:rsidR="00156BA2" w:rsidRPr="00385EB0" w:rsidRDefault="00156BA2" w:rsidP="00D57069">
      <w:pPr>
        <w:spacing w:after="200"/>
      </w:pPr>
      <w:r>
        <w:t>The Task Group asks the S&amp;T committee to replace the current S&amp;T Block 2 items (B2) with our recommended changes to NIST HB44.  We further ask the committee to make the new “Block 2” an assigned item and return it to the task</w:t>
      </w:r>
      <w:r w:rsidR="00AD623E">
        <w:t xml:space="preserve"> </w:t>
      </w:r>
      <w:r>
        <w:t>group so we can consider comments and make changes as needed.</w:t>
      </w:r>
    </w:p>
    <w:p w14:paraId="1D7C4F7A" w14:textId="473A0665" w:rsidR="00F52BF6" w:rsidRPr="002A7C3B" w:rsidRDefault="00F52BF6" w:rsidP="00F52BF6">
      <w:pPr>
        <w:rPr>
          <w:b/>
        </w:rPr>
      </w:pPr>
      <w:r>
        <w:rPr>
          <w:b/>
        </w:rPr>
        <w:t>Comments</w:t>
      </w:r>
      <w:r w:rsidRPr="002A7C3B">
        <w:rPr>
          <w:b/>
        </w:rPr>
        <w:t xml:space="preserve"> in Favor:</w:t>
      </w:r>
    </w:p>
    <w:p w14:paraId="4501B996" w14:textId="77777777" w:rsidR="00F52BF6" w:rsidRPr="002A7C3B" w:rsidRDefault="00F52BF6" w:rsidP="00F52BF6">
      <w:pPr>
        <w:spacing w:after="0"/>
        <w:ind w:left="720"/>
        <w:rPr>
          <w:b/>
        </w:rPr>
      </w:pPr>
      <w:r w:rsidRPr="002A7C3B">
        <w:rPr>
          <w:b/>
        </w:rPr>
        <w:t>Regulatory:</w:t>
      </w:r>
    </w:p>
    <w:p w14:paraId="6E398728" w14:textId="0183D627" w:rsidR="00F52BF6" w:rsidRPr="002A7C3B" w:rsidRDefault="000210DF" w:rsidP="00F52BF6">
      <w:pPr>
        <w:pStyle w:val="ListParagraph"/>
        <w:numPr>
          <w:ilvl w:val="0"/>
          <w:numId w:val="27"/>
        </w:numPr>
        <w:spacing w:after="0" w:line="259" w:lineRule="auto"/>
        <w:ind w:left="1080"/>
        <w:jc w:val="left"/>
      </w:pPr>
      <w:r w:rsidRPr="000210DF">
        <w:t>2023 Interim: Doug Musick (State of Kansas</w:t>
      </w:r>
      <w:r>
        <w:t xml:space="preserve"> </w:t>
      </w:r>
      <w:r w:rsidRPr="000210DF">
        <w:t>- Task Group Chairman) ask</w:t>
      </w:r>
      <w:r>
        <w:t>ed</w:t>
      </w:r>
      <w:r w:rsidRPr="000210DF">
        <w:t xml:space="preserve"> </w:t>
      </w:r>
      <w:r w:rsidR="009235A1">
        <w:t>for this</w:t>
      </w:r>
      <w:r w:rsidRPr="000210DF">
        <w:t xml:space="preserve"> item to</w:t>
      </w:r>
      <w:r w:rsidR="009235A1">
        <w:t xml:space="preserve"> replace </w:t>
      </w:r>
      <w:r w:rsidRPr="000210DF">
        <w:t>Block 2</w:t>
      </w:r>
      <w:r w:rsidR="009235A1">
        <w:t xml:space="preserve"> items</w:t>
      </w:r>
      <w:r w:rsidRPr="000210DF">
        <w:t>.  Asking for informational status as wordsmithing efforts are ongoing.</w:t>
      </w:r>
    </w:p>
    <w:p w14:paraId="3002F74D" w14:textId="77777777" w:rsidR="00F52BF6" w:rsidRPr="002A7C3B" w:rsidRDefault="00F52BF6" w:rsidP="00F52BF6">
      <w:pPr>
        <w:spacing w:before="240" w:after="0"/>
        <w:ind w:left="720"/>
        <w:rPr>
          <w:b/>
        </w:rPr>
      </w:pPr>
      <w:r w:rsidRPr="002A7C3B">
        <w:rPr>
          <w:b/>
        </w:rPr>
        <w:t>Industry:</w:t>
      </w:r>
    </w:p>
    <w:p w14:paraId="7CD622DB" w14:textId="651494A2" w:rsidR="00F52BF6" w:rsidRPr="002A7C3B" w:rsidRDefault="009E4528" w:rsidP="00F52BF6">
      <w:pPr>
        <w:pStyle w:val="ListParagraph"/>
        <w:numPr>
          <w:ilvl w:val="0"/>
          <w:numId w:val="27"/>
        </w:numPr>
        <w:spacing w:after="0" w:line="259" w:lineRule="auto"/>
        <w:ind w:left="1080"/>
        <w:jc w:val="left"/>
      </w:pPr>
      <w:r w:rsidRPr="00125CF0">
        <w:t>2023 Interim:</w:t>
      </w:r>
      <w:r>
        <w:t xml:space="preserve"> </w:t>
      </w:r>
      <w:r w:rsidR="009235A1" w:rsidRPr="009235A1">
        <w:t xml:space="preserve">Russ Vires (SMA) supports the further development of this item although he questions the moving from block 2 items to SCL 23.3, </w:t>
      </w:r>
      <w:r w:rsidR="006214BB" w:rsidRPr="006214BB">
        <w:t xml:space="preserve">SMA has </w:t>
      </w:r>
      <w:r w:rsidR="006214BB">
        <w:t xml:space="preserve">provided written </w:t>
      </w:r>
      <w:r w:rsidR="006214BB" w:rsidRPr="006214BB">
        <w:t>comments for block 2</w:t>
      </w:r>
      <w:r w:rsidR="006214BB">
        <w:t>.</w:t>
      </w:r>
    </w:p>
    <w:p w14:paraId="3E041C40" w14:textId="77777777" w:rsidR="00F52BF6" w:rsidRPr="002A7C3B" w:rsidRDefault="00F52BF6" w:rsidP="00F52BF6">
      <w:pPr>
        <w:spacing w:before="240" w:after="0"/>
        <w:ind w:left="720"/>
        <w:rPr>
          <w:b/>
        </w:rPr>
      </w:pPr>
      <w:r w:rsidRPr="002A7C3B">
        <w:rPr>
          <w:b/>
        </w:rPr>
        <w:t>Advisory:</w:t>
      </w:r>
    </w:p>
    <w:p w14:paraId="3EBCA448" w14:textId="77777777" w:rsidR="00F52BF6" w:rsidRPr="002A7C3B" w:rsidRDefault="00F52BF6" w:rsidP="00F52BF6">
      <w:pPr>
        <w:pStyle w:val="ListParagraph"/>
        <w:numPr>
          <w:ilvl w:val="0"/>
          <w:numId w:val="27"/>
        </w:numPr>
        <w:spacing w:after="0" w:line="259" w:lineRule="auto"/>
        <w:ind w:left="1080"/>
        <w:jc w:val="left"/>
      </w:pPr>
    </w:p>
    <w:p w14:paraId="65F7409C" w14:textId="77777777" w:rsidR="00F52BF6" w:rsidRPr="002A7C3B" w:rsidRDefault="00F52BF6" w:rsidP="00F52BF6">
      <w:pPr>
        <w:spacing w:before="240"/>
        <w:rPr>
          <w:b/>
        </w:rPr>
      </w:pPr>
      <w:r>
        <w:rPr>
          <w:b/>
        </w:rPr>
        <w:t>Comments</w:t>
      </w:r>
      <w:r w:rsidRPr="002A7C3B">
        <w:rPr>
          <w:b/>
        </w:rPr>
        <w:t xml:space="preserve"> Against:</w:t>
      </w:r>
    </w:p>
    <w:p w14:paraId="5976946F" w14:textId="77777777" w:rsidR="00F52BF6" w:rsidRPr="002A7C3B" w:rsidRDefault="00F52BF6" w:rsidP="00F52BF6">
      <w:pPr>
        <w:spacing w:after="0"/>
        <w:ind w:left="720"/>
        <w:rPr>
          <w:b/>
        </w:rPr>
      </w:pPr>
      <w:r w:rsidRPr="002A7C3B">
        <w:rPr>
          <w:b/>
        </w:rPr>
        <w:t>Regulatory:</w:t>
      </w:r>
    </w:p>
    <w:p w14:paraId="35295884" w14:textId="77777777" w:rsidR="00F52BF6" w:rsidRPr="002A7C3B" w:rsidRDefault="00F52BF6" w:rsidP="00F52BF6">
      <w:pPr>
        <w:pStyle w:val="ListParagraph"/>
        <w:numPr>
          <w:ilvl w:val="0"/>
          <w:numId w:val="28"/>
        </w:numPr>
        <w:spacing w:after="0" w:line="259" w:lineRule="auto"/>
        <w:ind w:left="1080"/>
        <w:jc w:val="left"/>
      </w:pPr>
    </w:p>
    <w:p w14:paraId="0E3592E7" w14:textId="77777777" w:rsidR="00F52BF6" w:rsidRPr="002A7C3B" w:rsidRDefault="00F52BF6" w:rsidP="00F52BF6">
      <w:pPr>
        <w:spacing w:before="240" w:after="0"/>
        <w:ind w:left="720"/>
        <w:rPr>
          <w:b/>
        </w:rPr>
      </w:pPr>
      <w:r w:rsidRPr="002A7C3B">
        <w:rPr>
          <w:b/>
        </w:rPr>
        <w:t>Industry:</w:t>
      </w:r>
    </w:p>
    <w:p w14:paraId="38515E51" w14:textId="77777777" w:rsidR="00F52BF6" w:rsidRPr="002A7C3B" w:rsidRDefault="00F52BF6" w:rsidP="00F52BF6">
      <w:pPr>
        <w:pStyle w:val="ListParagraph"/>
        <w:numPr>
          <w:ilvl w:val="0"/>
          <w:numId w:val="28"/>
        </w:numPr>
        <w:spacing w:after="0" w:line="259" w:lineRule="auto"/>
        <w:ind w:left="1080"/>
        <w:jc w:val="left"/>
      </w:pPr>
    </w:p>
    <w:p w14:paraId="249C1E52" w14:textId="77777777" w:rsidR="00F52BF6" w:rsidRPr="00AC5B86" w:rsidRDefault="00F52BF6" w:rsidP="00F52BF6">
      <w:pPr>
        <w:spacing w:before="240" w:after="0"/>
        <w:ind w:left="720"/>
        <w:rPr>
          <w:b/>
        </w:rPr>
      </w:pPr>
      <w:r w:rsidRPr="002A7C3B">
        <w:rPr>
          <w:b/>
        </w:rPr>
        <w:t>Advisory:</w:t>
      </w:r>
    </w:p>
    <w:p w14:paraId="144401EA" w14:textId="77777777" w:rsidR="00F52BF6" w:rsidRDefault="00F52BF6" w:rsidP="00F52BF6">
      <w:pPr>
        <w:pStyle w:val="ListParagraph"/>
        <w:numPr>
          <w:ilvl w:val="0"/>
          <w:numId w:val="28"/>
        </w:numPr>
        <w:spacing w:after="0" w:line="259" w:lineRule="auto"/>
        <w:ind w:left="1080"/>
        <w:jc w:val="left"/>
      </w:pPr>
    </w:p>
    <w:p w14:paraId="100A247C" w14:textId="77777777" w:rsidR="00F52BF6" w:rsidRPr="002A7C3B" w:rsidRDefault="00F52BF6" w:rsidP="00F52BF6">
      <w:pPr>
        <w:spacing w:before="240"/>
        <w:rPr>
          <w:b/>
        </w:rPr>
      </w:pPr>
      <w:r>
        <w:rPr>
          <w:b/>
        </w:rPr>
        <w:lastRenderedPageBreak/>
        <w:t>Neutral Comments</w:t>
      </w:r>
      <w:r w:rsidRPr="002A7C3B">
        <w:rPr>
          <w:b/>
        </w:rPr>
        <w:t>:</w:t>
      </w:r>
    </w:p>
    <w:p w14:paraId="70265E8B" w14:textId="77777777" w:rsidR="00F52BF6" w:rsidRPr="002A7C3B" w:rsidRDefault="00F52BF6" w:rsidP="00F52BF6">
      <w:pPr>
        <w:spacing w:after="0"/>
        <w:ind w:left="720"/>
        <w:rPr>
          <w:b/>
        </w:rPr>
      </w:pPr>
      <w:r w:rsidRPr="002A7C3B">
        <w:rPr>
          <w:b/>
        </w:rPr>
        <w:t>Regulatory:</w:t>
      </w:r>
    </w:p>
    <w:p w14:paraId="0B05EEDD" w14:textId="3AED0673" w:rsidR="00F52BF6" w:rsidRPr="002A7C3B" w:rsidRDefault="006214BB" w:rsidP="00F52BF6">
      <w:pPr>
        <w:pStyle w:val="ListParagraph"/>
        <w:numPr>
          <w:ilvl w:val="0"/>
          <w:numId w:val="28"/>
        </w:numPr>
        <w:spacing w:after="0" w:line="259" w:lineRule="auto"/>
        <w:ind w:left="1080"/>
        <w:jc w:val="left"/>
      </w:pPr>
      <w:r w:rsidRPr="006214BB">
        <w:t>2023 Interim</w:t>
      </w:r>
      <w:r>
        <w:t>:</w:t>
      </w:r>
      <w:r w:rsidRPr="006214BB">
        <w:t xml:space="preserve"> Kevin Schnepp (State of California) commented that item was not reviewed due to late submittal and is neutral to block 2 vs SCL</w:t>
      </w:r>
      <w:r>
        <w:t>-</w:t>
      </w:r>
      <w:r w:rsidRPr="006214BB">
        <w:t>23.3.</w:t>
      </w:r>
    </w:p>
    <w:p w14:paraId="7DA94B34" w14:textId="77777777" w:rsidR="00F52BF6" w:rsidRPr="002A7C3B" w:rsidRDefault="00F52BF6" w:rsidP="00F52BF6">
      <w:pPr>
        <w:spacing w:before="240" w:after="0"/>
        <w:ind w:left="720"/>
        <w:rPr>
          <w:b/>
        </w:rPr>
      </w:pPr>
      <w:r w:rsidRPr="002A7C3B">
        <w:rPr>
          <w:b/>
        </w:rPr>
        <w:t>Industry:</w:t>
      </w:r>
    </w:p>
    <w:p w14:paraId="62B70F90" w14:textId="77777777" w:rsidR="00F52BF6" w:rsidRPr="002A7C3B" w:rsidRDefault="00F52BF6" w:rsidP="00F52BF6">
      <w:pPr>
        <w:pStyle w:val="ListParagraph"/>
        <w:numPr>
          <w:ilvl w:val="0"/>
          <w:numId w:val="28"/>
        </w:numPr>
        <w:spacing w:after="0" w:line="259" w:lineRule="auto"/>
        <w:ind w:left="1080"/>
        <w:jc w:val="left"/>
      </w:pPr>
    </w:p>
    <w:p w14:paraId="23DCE2F4" w14:textId="77777777" w:rsidR="00F52BF6" w:rsidRPr="002A7C3B" w:rsidRDefault="00F52BF6" w:rsidP="00F52BF6">
      <w:pPr>
        <w:spacing w:before="240" w:after="0"/>
        <w:ind w:left="720"/>
        <w:rPr>
          <w:b/>
        </w:rPr>
      </w:pPr>
      <w:r w:rsidRPr="002A7C3B">
        <w:rPr>
          <w:b/>
        </w:rPr>
        <w:t>Advisory:</w:t>
      </w:r>
    </w:p>
    <w:p w14:paraId="6BFB63BC" w14:textId="77777777" w:rsidR="00F52BF6" w:rsidRDefault="00F52BF6" w:rsidP="00F52BF6">
      <w:pPr>
        <w:pStyle w:val="ListParagraph"/>
        <w:numPr>
          <w:ilvl w:val="0"/>
          <w:numId w:val="28"/>
        </w:numPr>
        <w:spacing w:after="0" w:line="259" w:lineRule="auto"/>
        <w:ind w:left="1080"/>
        <w:jc w:val="left"/>
      </w:pPr>
    </w:p>
    <w:p w14:paraId="262E0CDF" w14:textId="77777777" w:rsidR="00F52BF6" w:rsidRPr="00E025F9" w:rsidRDefault="00F52BF6" w:rsidP="00F52BF6">
      <w:pPr>
        <w:spacing w:before="240" w:after="0"/>
        <w:rPr>
          <w:b/>
        </w:rPr>
      </w:pPr>
      <w:r w:rsidRPr="002A7C3B">
        <w:rPr>
          <w:b/>
        </w:rPr>
        <w:t>Item Develop</w:t>
      </w:r>
      <w:r w:rsidRPr="00E025F9">
        <w:rPr>
          <w:b/>
        </w:rPr>
        <w:t>ment:</w:t>
      </w:r>
    </w:p>
    <w:p w14:paraId="5C7E6F5F" w14:textId="58B3DB03" w:rsidR="00495258" w:rsidRPr="00D60426" w:rsidRDefault="00D60426" w:rsidP="00F52BF6">
      <w:pPr>
        <w:rPr>
          <w:bCs/>
        </w:rPr>
      </w:pPr>
      <w:r w:rsidRPr="0070558E">
        <w:rPr>
          <w:bCs/>
          <w:u w:val="single"/>
        </w:rPr>
        <w:t>NCWM 2023 Interim Meeting</w:t>
      </w:r>
      <w:r>
        <w:rPr>
          <w:bCs/>
          <w:u w:val="single"/>
        </w:rPr>
        <w:t>:</w:t>
      </w:r>
      <w:r>
        <w:rPr>
          <w:bCs/>
        </w:rPr>
        <w:t xml:space="preserve"> </w:t>
      </w:r>
      <w:r w:rsidR="003C318B">
        <w:rPr>
          <w:bCs/>
        </w:rPr>
        <w:t xml:space="preserve">The committee updated the item under consideration with the language the task group forwarded to the committee on January 9, 2023. </w:t>
      </w:r>
      <w:r w:rsidR="006214BB">
        <w:rPr>
          <w:bCs/>
        </w:rPr>
        <w:t>The committee looks forward to further development from the task group this item is assigned to.</w:t>
      </w:r>
    </w:p>
    <w:p w14:paraId="45B5E144" w14:textId="77777777" w:rsidR="00F52BF6" w:rsidRPr="00E025F9" w:rsidRDefault="00F52BF6" w:rsidP="00F52BF6">
      <w:pPr>
        <w:spacing w:after="0"/>
        <w:rPr>
          <w:b/>
        </w:rPr>
      </w:pPr>
      <w:r w:rsidRPr="00E025F9">
        <w:rPr>
          <w:b/>
        </w:rPr>
        <w:t>Regional Associations’ Comments:</w:t>
      </w:r>
    </w:p>
    <w:p w14:paraId="1595C78B" w14:textId="609204E1" w:rsidR="00F52BF6" w:rsidRDefault="00F52BF6" w:rsidP="00F07128">
      <w:r>
        <w:t>This item was submitted by an NCWM Task Group following the fall regional meetings in 2022.</w:t>
      </w:r>
    </w:p>
    <w:p w14:paraId="34896DFE" w14:textId="0EFFD3E7" w:rsidR="00F52BF6" w:rsidRPr="008871EC" w:rsidRDefault="00F52BF6" w:rsidP="00F07128">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2D52C1B" w14:textId="64AD0FDD" w:rsidR="00BD19A1" w:rsidRPr="00375589" w:rsidRDefault="00BD19A1" w:rsidP="0087496C">
      <w:pPr>
        <w:pStyle w:val="ItemHeading"/>
        <w:tabs>
          <w:tab w:val="clear" w:pos="900"/>
          <w:tab w:val="left" w:pos="1710"/>
        </w:tabs>
        <w:ind w:left="2160" w:hanging="2160"/>
      </w:pPr>
      <w:bookmarkStart w:id="34" w:name="_Toc132975889"/>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1.X. Cannabis</w:t>
      </w:r>
      <w:bookmarkEnd w:id="34"/>
      <w:r w:rsidR="00594161" w:rsidRPr="00375589">
        <w:rPr>
          <w:u w:val="single"/>
        </w:rPr>
        <w:t xml:space="preserve"> </w:t>
      </w:r>
    </w:p>
    <w:p w14:paraId="6D86363E" w14:textId="77777777" w:rsidR="00BD19A1" w:rsidRPr="00B455E1" w:rsidRDefault="00BD19A1" w:rsidP="0087496C">
      <w:pPr>
        <w:spacing w:after="0"/>
      </w:pPr>
      <w:r w:rsidRPr="00B455E1">
        <w:rPr>
          <w:b/>
        </w:rPr>
        <w:t xml:space="preserve">Source:  </w:t>
      </w:r>
    </w:p>
    <w:p w14:paraId="154629AC" w14:textId="0004F33D" w:rsidR="00BD19A1" w:rsidRPr="00B455E1" w:rsidRDefault="00594161" w:rsidP="0087496C">
      <w:pPr>
        <w:jc w:val="left"/>
      </w:pPr>
      <w:r w:rsidRPr="00B455E1">
        <w:t>NCWM Cannabis Task Group</w:t>
      </w:r>
    </w:p>
    <w:p w14:paraId="58F41B30" w14:textId="6CE9C303" w:rsidR="00B455E1" w:rsidRPr="00B455E1" w:rsidRDefault="00B455E1" w:rsidP="0087496C">
      <w:pPr>
        <w:jc w:val="left"/>
        <w:rPr>
          <w:i/>
          <w:iCs/>
        </w:rPr>
      </w:pPr>
      <w:r w:rsidRPr="00B455E1">
        <w:rPr>
          <w:i/>
          <w:iCs/>
        </w:rPr>
        <w:t>NOTE: The Scales Focus Group of the NCWM Cannabis Task Group modified the proposal in the fall of 2022 as represented below.</w:t>
      </w:r>
    </w:p>
    <w:p w14:paraId="483218FB" w14:textId="77777777" w:rsidR="00B455E1" w:rsidRPr="00B455E1" w:rsidRDefault="00B455E1" w:rsidP="00B455E1">
      <w:pPr>
        <w:pStyle w:val="BodyText"/>
        <w:spacing w:before="90"/>
        <w:rPr>
          <w:i/>
          <w:iCs/>
        </w:rPr>
      </w:pPr>
      <w:r w:rsidRPr="00B455E1">
        <w:rPr>
          <w:i/>
          <w:iCs/>
        </w:rPr>
        <w:t>The Scales Subgroup recognizes that, in addition to the proposed modifications of Table 7a, guidance</w:t>
      </w:r>
      <w:r w:rsidRPr="00B455E1">
        <w:rPr>
          <w:i/>
          <w:iCs/>
          <w:spacing w:val="-4"/>
        </w:rPr>
        <w:t xml:space="preserve"> </w:t>
      </w:r>
      <w:r w:rsidRPr="00B455E1">
        <w:rPr>
          <w:i/>
          <w:iCs/>
        </w:rPr>
        <w:t>is</w:t>
      </w:r>
      <w:r w:rsidRPr="00B455E1">
        <w:rPr>
          <w:i/>
          <w:iCs/>
          <w:spacing w:val="-3"/>
        </w:rPr>
        <w:t xml:space="preserve"> </w:t>
      </w:r>
      <w:r w:rsidRPr="00B455E1">
        <w:rPr>
          <w:i/>
          <w:iCs/>
        </w:rPr>
        <w:t>needed</w:t>
      </w:r>
      <w:r w:rsidRPr="00B455E1">
        <w:rPr>
          <w:i/>
          <w:iCs/>
          <w:spacing w:val="-3"/>
        </w:rPr>
        <w:t xml:space="preserve"> </w:t>
      </w:r>
      <w:r w:rsidRPr="00B455E1">
        <w:rPr>
          <w:i/>
          <w:iCs/>
        </w:rPr>
        <w:t>to</w:t>
      </w:r>
      <w:r w:rsidRPr="00B455E1">
        <w:rPr>
          <w:i/>
          <w:iCs/>
          <w:spacing w:val="-3"/>
        </w:rPr>
        <w:t xml:space="preserve"> </w:t>
      </w:r>
      <w:r w:rsidRPr="00B455E1">
        <w:rPr>
          <w:i/>
          <w:iCs/>
        </w:rPr>
        <w:t>assist</w:t>
      </w:r>
      <w:r w:rsidRPr="00B455E1">
        <w:rPr>
          <w:i/>
          <w:iCs/>
          <w:spacing w:val="-3"/>
        </w:rPr>
        <w:t xml:space="preserve"> </w:t>
      </w:r>
      <w:r w:rsidRPr="00B455E1">
        <w:rPr>
          <w:i/>
          <w:iCs/>
        </w:rPr>
        <w:t>businesses</w:t>
      </w:r>
      <w:r w:rsidRPr="00B455E1">
        <w:rPr>
          <w:i/>
          <w:iCs/>
          <w:spacing w:val="-3"/>
        </w:rPr>
        <w:t xml:space="preserve"> </w:t>
      </w:r>
      <w:r w:rsidRPr="00B455E1">
        <w:rPr>
          <w:i/>
          <w:iCs/>
        </w:rPr>
        <w:t>and</w:t>
      </w:r>
      <w:r w:rsidRPr="00B455E1">
        <w:rPr>
          <w:i/>
          <w:iCs/>
          <w:spacing w:val="-3"/>
        </w:rPr>
        <w:t xml:space="preserve"> </w:t>
      </w:r>
      <w:r w:rsidRPr="00B455E1">
        <w:rPr>
          <w:i/>
          <w:iCs/>
        </w:rPr>
        <w:t>inspectors</w:t>
      </w:r>
      <w:r w:rsidRPr="00B455E1">
        <w:rPr>
          <w:i/>
          <w:iCs/>
          <w:spacing w:val="-3"/>
        </w:rPr>
        <w:t xml:space="preserve"> </w:t>
      </w:r>
      <w:r w:rsidRPr="00B455E1">
        <w:rPr>
          <w:i/>
          <w:iCs/>
        </w:rPr>
        <w:t>in</w:t>
      </w:r>
      <w:r w:rsidRPr="00B455E1">
        <w:rPr>
          <w:i/>
          <w:iCs/>
          <w:spacing w:val="-3"/>
        </w:rPr>
        <w:t xml:space="preserve"> </w:t>
      </w:r>
      <w:r w:rsidRPr="00B455E1">
        <w:rPr>
          <w:i/>
          <w:iCs/>
        </w:rPr>
        <w:t>identifying</w:t>
      </w:r>
      <w:r w:rsidRPr="00B455E1">
        <w:rPr>
          <w:i/>
          <w:iCs/>
          <w:spacing w:val="-3"/>
        </w:rPr>
        <w:t xml:space="preserve"> </w:t>
      </w:r>
      <w:r w:rsidRPr="00B455E1">
        <w:rPr>
          <w:i/>
          <w:iCs/>
        </w:rPr>
        <w:t>suitable</w:t>
      </w:r>
      <w:r w:rsidRPr="00B455E1">
        <w:rPr>
          <w:i/>
          <w:iCs/>
          <w:spacing w:val="-3"/>
        </w:rPr>
        <w:t xml:space="preserve"> </w:t>
      </w:r>
      <w:r w:rsidRPr="00B455E1">
        <w:rPr>
          <w:i/>
          <w:iCs/>
        </w:rPr>
        <w:t>devices for</w:t>
      </w:r>
      <w:r w:rsidRPr="00B455E1">
        <w:rPr>
          <w:i/>
          <w:iCs/>
          <w:spacing w:val="-5"/>
        </w:rPr>
        <w:t xml:space="preserve"> </w:t>
      </w:r>
      <w:r w:rsidRPr="00B455E1">
        <w:rPr>
          <w:i/>
          <w:iCs/>
        </w:rPr>
        <w:t>use</w:t>
      </w:r>
      <w:r w:rsidRPr="00B455E1">
        <w:rPr>
          <w:i/>
          <w:iCs/>
          <w:spacing w:val="-4"/>
        </w:rPr>
        <w:t xml:space="preserve"> </w:t>
      </w:r>
      <w:r w:rsidRPr="00B455E1">
        <w:rPr>
          <w:i/>
          <w:iCs/>
        </w:rPr>
        <w:t>in various applications used to weigh Cannabis.</w:t>
      </w:r>
    </w:p>
    <w:p w14:paraId="2DF858AC" w14:textId="3EE135E9" w:rsidR="00B455E1" w:rsidRPr="00B455E1" w:rsidRDefault="00B455E1" w:rsidP="00947E5A">
      <w:pPr>
        <w:pStyle w:val="BodyText"/>
        <w:spacing w:before="79"/>
        <w:rPr>
          <w:i/>
          <w:iCs/>
        </w:rPr>
      </w:pPr>
      <w:r w:rsidRPr="00B455E1">
        <w:rPr>
          <w:i/>
          <w:iCs/>
        </w:rPr>
        <w:t>The</w:t>
      </w:r>
      <w:r w:rsidRPr="00B455E1">
        <w:rPr>
          <w:i/>
          <w:iCs/>
          <w:spacing w:val="-5"/>
        </w:rPr>
        <w:t xml:space="preserve"> </w:t>
      </w:r>
      <w:r w:rsidRPr="00B455E1">
        <w:rPr>
          <w:i/>
          <w:iCs/>
        </w:rPr>
        <w:t>Scales</w:t>
      </w:r>
      <w:r w:rsidRPr="00B455E1">
        <w:rPr>
          <w:i/>
          <w:iCs/>
          <w:spacing w:val="-3"/>
        </w:rPr>
        <w:t xml:space="preserve"> </w:t>
      </w:r>
      <w:r w:rsidRPr="00B455E1">
        <w:rPr>
          <w:i/>
          <w:iCs/>
        </w:rPr>
        <w:t>Subgroup</w:t>
      </w:r>
      <w:r w:rsidRPr="00B455E1">
        <w:rPr>
          <w:i/>
          <w:iCs/>
          <w:spacing w:val="-3"/>
        </w:rPr>
        <w:t xml:space="preserve"> </w:t>
      </w:r>
      <w:r w:rsidRPr="00B455E1">
        <w:rPr>
          <w:i/>
          <w:iCs/>
        </w:rPr>
        <w:t>plans</w:t>
      </w:r>
      <w:r w:rsidRPr="00B455E1">
        <w:rPr>
          <w:i/>
          <w:iCs/>
          <w:spacing w:val="-3"/>
        </w:rPr>
        <w:t xml:space="preserve"> </w:t>
      </w:r>
      <w:r w:rsidRPr="00B455E1">
        <w:rPr>
          <w:i/>
          <w:iCs/>
        </w:rPr>
        <w:t>to</w:t>
      </w:r>
      <w:r w:rsidRPr="00B455E1">
        <w:rPr>
          <w:i/>
          <w:iCs/>
          <w:spacing w:val="-3"/>
        </w:rPr>
        <w:t xml:space="preserve"> </w:t>
      </w:r>
      <w:r w:rsidRPr="00B455E1">
        <w:rPr>
          <w:i/>
          <w:iCs/>
        </w:rPr>
        <w:t>continue</w:t>
      </w:r>
      <w:r w:rsidRPr="00B455E1">
        <w:rPr>
          <w:i/>
          <w:iCs/>
          <w:spacing w:val="-4"/>
        </w:rPr>
        <w:t xml:space="preserve"> </w:t>
      </w:r>
      <w:r w:rsidRPr="00B455E1">
        <w:rPr>
          <w:i/>
          <w:iCs/>
        </w:rPr>
        <w:t>discussions</w:t>
      </w:r>
      <w:r w:rsidRPr="00B455E1">
        <w:rPr>
          <w:i/>
          <w:iCs/>
          <w:spacing w:val="-3"/>
        </w:rPr>
        <w:t xml:space="preserve"> </w:t>
      </w:r>
      <w:r w:rsidRPr="00B455E1">
        <w:rPr>
          <w:i/>
          <w:iCs/>
        </w:rPr>
        <w:t>on</w:t>
      </w:r>
      <w:r w:rsidRPr="00B455E1">
        <w:rPr>
          <w:i/>
          <w:iCs/>
          <w:spacing w:val="-3"/>
        </w:rPr>
        <w:t xml:space="preserve"> </w:t>
      </w:r>
      <w:r w:rsidRPr="00B455E1">
        <w:rPr>
          <w:i/>
          <w:iCs/>
        </w:rPr>
        <w:t>the</w:t>
      </w:r>
      <w:r w:rsidRPr="00B455E1">
        <w:rPr>
          <w:i/>
          <w:iCs/>
          <w:spacing w:val="-4"/>
        </w:rPr>
        <w:t xml:space="preserve"> </w:t>
      </w:r>
      <w:r w:rsidRPr="00B455E1">
        <w:rPr>
          <w:i/>
          <w:iCs/>
        </w:rPr>
        <w:t>best</w:t>
      </w:r>
      <w:r w:rsidRPr="00B455E1">
        <w:rPr>
          <w:i/>
          <w:iCs/>
          <w:spacing w:val="-3"/>
        </w:rPr>
        <w:t xml:space="preserve"> </w:t>
      </w:r>
      <w:r w:rsidRPr="00B455E1">
        <w:rPr>
          <w:i/>
          <w:iCs/>
        </w:rPr>
        <w:t>method(s)</w:t>
      </w:r>
      <w:r w:rsidRPr="00B455E1">
        <w:rPr>
          <w:i/>
          <w:iCs/>
          <w:spacing w:val="-5"/>
        </w:rPr>
        <w:t xml:space="preserve"> </w:t>
      </w:r>
      <w:r w:rsidRPr="00B455E1">
        <w:rPr>
          <w:i/>
          <w:iCs/>
        </w:rPr>
        <w:t>for</w:t>
      </w:r>
      <w:r w:rsidRPr="00B455E1">
        <w:rPr>
          <w:i/>
          <w:iCs/>
          <w:spacing w:val="-4"/>
        </w:rPr>
        <w:t xml:space="preserve"> </w:t>
      </w:r>
      <w:r w:rsidRPr="00B455E1">
        <w:rPr>
          <w:i/>
          <w:iCs/>
        </w:rPr>
        <w:t>developing</w:t>
      </w:r>
      <w:r w:rsidRPr="00B455E1">
        <w:rPr>
          <w:i/>
          <w:iCs/>
          <w:spacing w:val="-3"/>
        </w:rPr>
        <w:t xml:space="preserve"> </w:t>
      </w:r>
      <w:r w:rsidRPr="00B455E1">
        <w:rPr>
          <w:i/>
          <w:iCs/>
        </w:rPr>
        <w:t>that guidance.</w:t>
      </w:r>
      <w:r w:rsidRPr="00B455E1">
        <w:rPr>
          <w:i/>
          <w:iCs/>
          <w:spacing w:val="40"/>
        </w:rPr>
        <w:t xml:space="preserve"> </w:t>
      </w:r>
      <w:r w:rsidRPr="00B455E1">
        <w:rPr>
          <w:i/>
          <w:iCs/>
        </w:rPr>
        <w:t>This may include one or more of the following:</w:t>
      </w:r>
    </w:p>
    <w:p w14:paraId="4B412C0F" w14:textId="1227F6BE" w:rsidR="00B455E1" w:rsidRPr="00B455E1" w:rsidRDefault="00B455E1">
      <w:pPr>
        <w:pStyle w:val="ListParagraph"/>
        <w:widowControl w:val="0"/>
        <w:numPr>
          <w:ilvl w:val="0"/>
          <w:numId w:val="83"/>
        </w:numPr>
        <w:tabs>
          <w:tab w:val="left" w:pos="820"/>
          <w:tab w:val="left" w:pos="821"/>
        </w:tabs>
        <w:autoSpaceDE w:val="0"/>
        <w:autoSpaceDN w:val="0"/>
        <w:spacing w:after="0"/>
        <w:ind w:right="215"/>
        <w:contextualSpacing w:val="0"/>
        <w:jc w:val="left"/>
        <w:rPr>
          <w:i/>
          <w:iCs/>
        </w:rPr>
      </w:pPr>
      <w:r w:rsidRPr="00B455E1">
        <w:rPr>
          <w:i/>
          <w:iCs/>
        </w:rPr>
        <w:t>Developing</w:t>
      </w:r>
      <w:r w:rsidRPr="00B455E1">
        <w:rPr>
          <w:i/>
          <w:iCs/>
          <w:spacing w:val="-4"/>
        </w:rPr>
        <w:t xml:space="preserve"> </w:t>
      </w:r>
      <w:r w:rsidRPr="00B455E1">
        <w:rPr>
          <w:i/>
          <w:iCs/>
        </w:rPr>
        <w:t>a</w:t>
      </w:r>
      <w:r w:rsidRPr="00B455E1">
        <w:rPr>
          <w:i/>
          <w:iCs/>
          <w:spacing w:val="-5"/>
        </w:rPr>
        <w:t xml:space="preserve"> </w:t>
      </w:r>
      <w:r w:rsidRPr="00B455E1">
        <w:rPr>
          <w:i/>
          <w:iCs/>
        </w:rPr>
        <w:t>guidance</w:t>
      </w:r>
      <w:r w:rsidRPr="00B455E1">
        <w:rPr>
          <w:i/>
          <w:iCs/>
          <w:spacing w:val="-5"/>
        </w:rPr>
        <w:t xml:space="preserve"> </w:t>
      </w:r>
      <w:r w:rsidRPr="00B455E1">
        <w:rPr>
          <w:i/>
          <w:iCs/>
        </w:rPr>
        <w:t>document</w:t>
      </w:r>
      <w:r w:rsidRPr="00B455E1">
        <w:rPr>
          <w:i/>
          <w:iCs/>
          <w:spacing w:val="-3"/>
        </w:rPr>
        <w:t xml:space="preserve"> </w:t>
      </w:r>
      <w:r w:rsidRPr="00B455E1">
        <w:rPr>
          <w:i/>
          <w:iCs/>
        </w:rPr>
        <w:t>to</w:t>
      </w:r>
      <w:r w:rsidRPr="00B455E1">
        <w:rPr>
          <w:i/>
          <w:iCs/>
          <w:spacing w:val="-4"/>
        </w:rPr>
        <w:t xml:space="preserve"> </w:t>
      </w:r>
      <w:r w:rsidRPr="00B455E1">
        <w:rPr>
          <w:i/>
          <w:iCs/>
        </w:rPr>
        <w:t>assist</w:t>
      </w:r>
      <w:r w:rsidRPr="00B455E1">
        <w:rPr>
          <w:i/>
          <w:iCs/>
          <w:spacing w:val="-4"/>
        </w:rPr>
        <w:t xml:space="preserve"> </w:t>
      </w:r>
      <w:r w:rsidRPr="00B455E1">
        <w:rPr>
          <w:i/>
          <w:iCs/>
        </w:rPr>
        <w:t>users,</w:t>
      </w:r>
      <w:r w:rsidRPr="00B455E1">
        <w:rPr>
          <w:i/>
          <w:iCs/>
          <w:spacing w:val="-4"/>
        </w:rPr>
        <w:t xml:space="preserve"> </w:t>
      </w:r>
      <w:r w:rsidRPr="00B455E1">
        <w:rPr>
          <w:i/>
          <w:iCs/>
        </w:rPr>
        <w:t>scale</w:t>
      </w:r>
      <w:r w:rsidRPr="00B455E1">
        <w:rPr>
          <w:i/>
          <w:iCs/>
          <w:spacing w:val="-4"/>
        </w:rPr>
        <w:t xml:space="preserve"> </w:t>
      </w:r>
      <w:r w:rsidRPr="00B455E1">
        <w:rPr>
          <w:i/>
          <w:iCs/>
        </w:rPr>
        <w:t>service</w:t>
      </w:r>
      <w:r w:rsidRPr="00B455E1">
        <w:rPr>
          <w:i/>
          <w:iCs/>
          <w:spacing w:val="-3"/>
        </w:rPr>
        <w:t xml:space="preserve"> </w:t>
      </w:r>
      <w:r w:rsidRPr="00B455E1">
        <w:rPr>
          <w:i/>
          <w:iCs/>
        </w:rPr>
        <w:t>companies,</w:t>
      </w:r>
      <w:r w:rsidRPr="00B455E1">
        <w:rPr>
          <w:i/>
          <w:iCs/>
          <w:spacing w:val="-4"/>
        </w:rPr>
        <w:t xml:space="preserve"> </w:t>
      </w:r>
      <w:r w:rsidRPr="00B455E1">
        <w:rPr>
          <w:i/>
          <w:iCs/>
        </w:rPr>
        <w:t>and</w:t>
      </w:r>
      <w:r w:rsidRPr="00B455E1">
        <w:rPr>
          <w:i/>
          <w:iCs/>
          <w:spacing w:val="-4"/>
        </w:rPr>
        <w:t xml:space="preserve"> </w:t>
      </w:r>
      <w:r w:rsidRPr="00B455E1">
        <w:rPr>
          <w:i/>
          <w:iCs/>
        </w:rPr>
        <w:t>inspectors in identifying appropriate scales for Cannabis weighing applications.</w:t>
      </w:r>
    </w:p>
    <w:p w14:paraId="35B7E0A2" w14:textId="59BD3449" w:rsidR="00B455E1" w:rsidRPr="00B455E1" w:rsidRDefault="00B455E1">
      <w:pPr>
        <w:pStyle w:val="ListParagraph"/>
        <w:widowControl w:val="0"/>
        <w:numPr>
          <w:ilvl w:val="0"/>
          <w:numId w:val="83"/>
        </w:numPr>
        <w:tabs>
          <w:tab w:val="left" w:pos="820"/>
          <w:tab w:val="left" w:pos="821"/>
        </w:tabs>
        <w:autoSpaceDE w:val="0"/>
        <w:autoSpaceDN w:val="0"/>
        <w:spacing w:after="0"/>
        <w:ind w:hanging="361"/>
        <w:contextualSpacing w:val="0"/>
        <w:jc w:val="left"/>
        <w:rPr>
          <w:i/>
          <w:iCs/>
        </w:rPr>
      </w:pPr>
      <w:r w:rsidRPr="00B455E1">
        <w:rPr>
          <w:i/>
          <w:iCs/>
        </w:rPr>
        <w:t>Revisiting</w:t>
      </w:r>
      <w:r w:rsidRPr="00B455E1">
        <w:rPr>
          <w:i/>
          <w:iCs/>
          <w:spacing w:val="-3"/>
        </w:rPr>
        <w:t xml:space="preserve"> </w:t>
      </w:r>
      <w:r w:rsidRPr="00B455E1">
        <w:rPr>
          <w:i/>
          <w:iCs/>
        </w:rPr>
        <w:t>proposed</w:t>
      </w:r>
      <w:r w:rsidRPr="00B455E1">
        <w:rPr>
          <w:i/>
          <w:iCs/>
          <w:spacing w:val="-2"/>
        </w:rPr>
        <w:t xml:space="preserve"> </w:t>
      </w:r>
      <w:r w:rsidRPr="00B455E1">
        <w:rPr>
          <w:i/>
          <w:iCs/>
        </w:rPr>
        <w:t>modifications</w:t>
      </w:r>
      <w:r w:rsidRPr="00B455E1">
        <w:rPr>
          <w:i/>
          <w:iCs/>
          <w:spacing w:val="-2"/>
        </w:rPr>
        <w:t xml:space="preserve"> </w:t>
      </w:r>
      <w:r w:rsidRPr="00B455E1">
        <w:rPr>
          <w:i/>
          <w:iCs/>
        </w:rPr>
        <w:t>to</w:t>
      </w:r>
      <w:r w:rsidRPr="00B455E1">
        <w:rPr>
          <w:i/>
          <w:iCs/>
          <w:spacing w:val="-2"/>
        </w:rPr>
        <w:t xml:space="preserve"> </w:t>
      </w:r>
      <w:r w:rsidRPr="00B455E1">
        <w:rPr>
          <w:i/>
          <w:iCs/>
        </w:rPr>
        <w:t>paragraph</w:t>
      </w:r>
      <w:r w:rsidRPr="00B455E1">
        <w:rPr>
          <w:i/>
          <w:iCs/>
          <w:spacing w:val="-2"/>
        </w:rPr>
        <w:t xml:space="preserve"> </w:t>
      </w:r>
      <w:r w:rsidRPr="00B455E1">
        <w:rPr>
          <w:i/>
          <w:iCs/>
        </w:rPr>
        <w:t>UR.1.</w:t>
      </w:r>
      <w:r w:rsidRPr="00B455E1">
        <w:rPr>
          <w:i/>
          <w:iCs/>
          <w:spacing w:val="1"/>
        </w:rPr>
        <w:t xml:space="preserve"> </w:t>
      </w:r>
      <w:r w:rsidRPr="00B455E1">
        <w:rPr>
          <w:i/>
          <w:iCs/>
        </w:rPr>
        <w:t>to</w:t>
      </w:r>
      <w:r w:rsidRPr="00B455E1">
        <w:rPr>
          <w:i/>
          <w:iCs/>
          <w:spacing w:val="-2"/>
        </w:rPr>
        <w:t xml:space="preserve"> </w:t>
      </w:r>
      <w:r w:rsidRPr="00B455E1">
        <w:rPr>
          <w:i/>
          <w:iCs/>
        </w:rPr>
        <w:t>either</w:t>
      </w:r>
      <w:r w:rsidRPr="00B455E1">
        <w:rPr>
          <w:i/>
          <w:iCs/>
          <w:spacing w:val="-4"/>
        </w:rPr>
        <w:t xml:space="preserve"> </w:t>
      </w:r>
      <w:r w:rsidRPr="00B455E1">
        <w:rPr>
          <w:i/>
          <w:iCs/>
          <w:spacing w:val="-2"/>
        </w:rPr>
        <w:t>include:</w:t>
      </w:r>
    </w:p>
    <w:p w14:paraId="5B067C57" w14:textId="77777777" w:rsidR="00B455E1" w:rsidRPr="00B455E1" w:rsidRDefault="00B455E1">
      <w:pPr>
        <w:pStyle w:val="ListParagraph"/>
        <w:widowControl w:val="0"/>
        <w:numPr>
          <w:ilvl w:val="1"/>
          <w:numId w:val="83"/>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2"/>
        </w:rPr>
        <w:t xml:space="preserve"> </w:t>
      </w:r>
      <w:r w:rsidRPr="00B455E1">
        <w:rPr>
          <w:i/>
          <w:iCs/>
        </w:rPr>
        <w:t>II</w:t>
      </w:r>
      <w:r w:rsidRPr="00B455E1">
        <w:rPr>
          <w:i/>
          <w:iCs/>
          <w:spacing w:val="-6"/>
        </w:rPr>
        <w:t xml:space="preserve"> </w:t>
      </w:r>
      <w:r w:rsidRPr="00B455E1">
        <w:rPr>
          <w:i/>
          <w:iCs/>
        </w:rPr>
        <w:t>all</w:t>
      </w:r>
      <w:r w:rsidRPr="00B455E1">
        <w:rPr>
          <w:i/>
          <w:iCs/>
          <w:spacing w:val="-4"/>
        </w:rPr>
        <w:t xml:space="preserve"> </w:t>
      </w:r>
      <w:r w:rsidRPr="00B455E1">
        <w:rPr>
          <w:i/>
          <w:iCs/>
        </w:rPr>
        <w:t>weighing</w:t>
      </w:r>
      <w:r w:rsidRPr="00B455E1">
        <w:rPr>
          <w:i/>
          <w:iCs/>
          <w:spacing w:val="-4"/>
        </w:rPr>
        <w:t xml:space="preserve"> </w:t>
      </w:r>
      <w:r w:rsidRPr="00B455E1">
        <w:rPr>
          <w:i/>
          <w:iCs/>
        </w:rPr>
        <w:t>applications</w:t>
      </w:r>
      <w:r w:rsidRPr="00B455E1">
        <w:rPr>
          <w:i/>
          <w:iCs/>
          <w:spacing w:val="-4"/>
        </w:rPr>
        <w:t xml:space="preserve"> </w:t>
      </w:r>
      <w:r w:rsidRPr="00B455E1">
        <w:rPr>
          <w:i/>
          <w:iCs/>
        </w:rPr>
        <w:t>(non- product specific) as is already in place in some states; or</w:t>
      </w:r>
    </w:p>
    <w:p w14:paraId="5EEB3B4E" w14:textId="416501E5" w:rsidR="00B455E1" w:rsidRPr="00B455E1" w:rsidRDefault="00B455E1">
      <w:pPr>
        <w:pStyle w:val="ListParagraph"/>
        <w:widowControl w:val="0"/>
        <w:numPr>
          <w:ilvl w:val="1"/>
          <w:numId w:val="83"/>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3"/>
        </w:rPr>
        <w:t xml:space="preserve"> </w:t>
      </w:r>
      <w:r w:rsidRPr="00B455E1">
        <w:rPr>
          <w:i/>
          <w:iCs/>
        </w:rPr>
        <w:t>II</w:t>
      </w:r>
      <w:r w:rsidRPr="00B455E1">
        <w:rPr>
          <w:i/>
          <w:iCs/>
          <w:spacing w:val="-7"/>
        </w:rPr>
        <w:t xml:space="preserve"> </w:t>
      </w:r>
      <w:r w:rsidRPr="00B455E1">
        <w:rPr>
          <w:i/>
          <w:iCs/>
        </w:rPr>
        <w:t>weighing</w:t>
      </w:r>
      <w:r w:rsidRPr="00B455E1">
        <w:rPr>
          <w:i/>
          <w:iCs/>
          <w:spacing w:val="-5"/>
        </w:rPr>
        <w:t xml:space="preserve"> </w:t>
      </w:r>
      <w:r w:rsidRPr="00B455E1">
        <w:rPr>
          <w:i/>
          <w:iCs/>
        </w:rPr>
        <w:t>applications</w:t>
      </w:r>
      <w:r w:rsidRPr="00B455E1">
        <w:rPr>
          <w:i/>
          <w:iCs/>
          <w:spacing w:val="-5"/>
        </w:rPr>
        <w:t xml:space="preserve"> </w:t>
      </w:r>
      <w:r w:rsidRPr="00B455E1">
        <w:rPr>
          <w:i/>
          <w:iCs/>
        </w:rPr>
        <w:t>used specifically for Cannabis.</w:t>
      </w:r>
    </w:p>
    <w:p w14:paraId="1E8D63FB" w14:textId="77777777" w:rsidR="00BD19A1" w:rsidRPr="00C549D6" w:rsidRDefault="00BD19A1" w:rsidP="005407F1">
      <w:pPr>
        <w:keepNext/>
        <w:keepLines/>
        <w:spacing w:after="0"/>
        <w:rPr>
          <w:b/>
        </w:rPr>
      </w:pPr>
      <w:r w:rsidRPr="00C549D6">
        <w:rPr>
          <w:b/>
        </w:rPr>
        <w:t xml:space="preserve">Purpose:  </w:t>
      </w:r>
    </w:p>
    <w:p w14:paraId="45013A9A" w14:textId="247E092E" w:rsidR="00BD19A1" w:rsidRPr="00C549D6" w:rsidRDefault="00594161" w:rsidP="005407F1">
      <w:pPr>
        <w:keepNext/>
        <w:keepLines/>
      </w:pPr>
      <w:r w:rsidRPr="008E2AED">
        <w:t xml:space="preserve">Establish </w:t>
      </w:r>
      <w:r>
        <w:t xml:space="preserve">uniform </w:t>
      </w:r>
      <w:r w:rsidRPr="008E2AED">
        <w:t xml:space="preserve">scale suitability </w:t>
      </w:r>
      <w:r>
        <w:t xml:space="preserve">requirements among the states </w:t>
      </w:r>
      <w:r w:rsidRPr="008E2AED">
        <w:t xml:space="preserve">for </w:t>
      </w:r>
      <w:r>
        <w:t xml:space="preserve">sales of </w:t>
      </w:r>
      <w:r w:rsidRPr="008E2AED">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F07128">
      <w:r w:rsidRPr="00C549D6">
        <w:t>Amend Handbook 44, Scales Code as follows</w:t>
      </w:r>
      <w:r w:rsidR="00594161">
        <w:t>:</w:t>
      </w:r>
    </w:p>
    <w:p w14:paraId="3E19360C" w14:textId="10FDE12C" w:rsidR="00B455E1" w:rsidRPr="00B455E1" w:rsidRDefault="00B455E1" w:rsidP="00B455E1">
      <w:pPr>
        <w:ind w:left="460"/>
        <w:rPr>
          <w:b/>
        </w:rPr>
      </w:pPr>
      <w:r w:rsidRPr="00B455E1">
        <w:rPr>
          <w:b/>
        </w:rPr>
        <w:t>UR.1.1.</w:t>
      </w:r>
      <w:r w:rsidRPr="00B455E1">
        <w:rPr>
          <w:b/>
          <w:spacing w:val="69"/>
        </w:rPr>
        <w:t xml:space="preserve"> </w:t>
      </w:r>
      <w:r w:rsidRPr="00B455E1">
        <w:rPr>
          <w:b/>
          <w:spacing w:val="-2"/>
        </w:rPr>
        <w:t>General.</w:t>
      </w:r>
    </w:p>
    <w:p w14:paraId="683B3C2E" w14:textId="77777777" w:rsidR="00B455E1" w:rsidRPr="00B455E1" w:rsidRDefault="00B455E1">
      <w:pPr>
        <w:pStyle w:val="ListParagraph"/>
        <w:widowControl w:val="0"/>
        <w:numPr>
          <w:ilvl w:val="0"/>
          <w:numId w:val="82"/>
        </w:numPr>
        <w:tabs>
          <w:tab w:val="left" w:pos="1181"/>
        </w:tabs>
        <w:autoSpaceDE w:val="0"/>
        <w:autoSpaceDN w:val="0"/>
        <w:spacing w:after="0"/>
        <w:ind w:right="99"/>
        <w:contextualSpacing w:val="0"/>
      </w:pPr>
      <w:r w:rsidRPr="00B455E1">
        <w:lastRenderedPageBreak/>
        <w:t>For devices marked with a class designation, the typical class or type of device for particular</w:t>
      </w:r>
      <w:r w:rsidRPr="00B455E1">
        <w:rPr>
          <w:spacing w:val="-12"/>
        </w:rPr>
        <w:t xml:space="preserve"> </w:t>
      </w:r>
      <w:r w:rsidRPr="00B455E1">
        <w:t>weighing</w:t>
      </w:r>
      <w:r w:rsidRPr="00B455E1">
        <w:rPr>
          <w:spacing w:val="-13"/>
        </w:rPr>
        <w:t xml:space="preserve"> </w:t>
      </w:r>
      <w:r w:rsidRPr="00B455E1">
        <w:t>applications</w:t>
      </w:r>
      <w:r w:rsidRPr="00B455E1">
        <w:rPr>
          <w:spacing w:val="-13"/>
        </w:rPr>
        <w:t xml:space="preserve"> </w:t>
      </w:r>
      <w:r w:rsidRPr="00B455E1">
        <w:t>is</w:t>
      </w:r>
      <w:r w:rsidRPr="00B455E1">
        <w:rPr>
          <w:spacing w:val="-12"/>
        </w:rPr>
        <w:t xml:space="preserve"> </w:t>
      </w:r>
      <w:r w:rsidRPr="00B455E1">
        <w:t>shown</w:t>
      </w:r>
      <w:r w:rsidRPr="00B455E1">
        <w:rPr>
          <w:spacing w:val="-13"/>
        </w:rPr>
        <w:t xml:space="preserve"> </w:t>
      </w:r>
      <w:r w:rsidRPr="00B455E1">
        <w:t>in</w:t>
      </w:r>
      <w:r w:rsidRPr="00B455E1">
        <w:rPr>
          <w:spacing w:val="-10"/>
        </w:rPr>
        <w:t xml:space="preserve"> </w:t>
      </w:r>
      <w:r w:rsidRPr="00B455E1">
        <w:t>Table 7a.</w:t>
      </w:r>
      <w:r w:rsidRPr="00B455E1">
        <w:rPr>
          <w:spacing w:val="-13"/>
        </w:rPr>
        <w:t xml:space="preserve"> </w:t>
      </w:r>
      <w:r w:rsidRPr="00B455E1">
        <w:t>Typical</w:t>
      </w:r>
      <w:r w:rsidRPr="00B455E1">
        <w:rPr>
          <w:spacing w:val="-10"/>
        </w:rPr>
        <w:t xml:space="preserve"> </w:t>
      </w:r>
      <w:r w:rsidRPr="00B455E1">
        <w:t>Class</w:t>
      </w:r>
      <w:r w:rsidRPr="00B455E1">
        <w:rPr>
          <w:spacing w:val="-13"/>
        </w:rPr>
        <w:t xml:space="preserve"> </w:t>
      </w:r>
      <w:r w:rsidRPr="00B455E1">
        <w:t>or</w:t>
      </w:r>
      <w:r w:rsidRPr="00B455E1">
        <w:rPr>
          <w:spacing w:val="-14"/>
        </w:rPr>
        <w:t xml:space="preserve"> </w:t>
      </w:r>
      <w:r w:rsidRPr="00B455E1">
        <w:t>Type</w:t>
      </w:r>
      <w:r w:rsidRPr="00B455E1">
        <w:rPr>
          <w:spacing w:val="-14"/>
        </w:rPr>
        <w:t xml:space="preserve"> </w:t>
      </w:r>
      <w:r w:rsidRPr="00B455E1">
        <w:t>of</w:t>
      </w:r>
      <w:r w:rsidRPr="00B455E1">
        <w:rPr>
          <w:spacing w:val="-11"/>
        </w:rPr>
        <w:t xml:space="preserve"> </w:t>
      </w:r>
      <w:r w:rsidRPr="00B455E1">
        <w:t>Device for Weighing Applications.</w:t>
      </w:r>
    </w:p>
    <w:p w14:paraId="4380980A" w14:textId="77777777" w:rsidR="00B455E1" w:rsidRPr="00B455E1" w:rsidRDefault="00B455E1" w:rsidP="00B455E1">
      <w:pPr>
        <w:pStyle w:val="BodyText"/>
        <w:spacing w:before="10"/>
      </w:pPr>
    </w:p>
    <w:p w14:paraId="65C0E2E6" w14:textId="0B249364" w:rsidR="00B455E1" w:rsidRPr="00B455E1" w:rsidRDefault="00B455E1">
      <w:pPr>
        <w:pStyle w:val="ListParagraph"/>
        <w:widowControl w:val="0"/>
        <w:numPr>
          <w:ilvl w:val="0"/>
          <w:numId w:val="82"/>
        </w:numPr>
        <w:tabs>
          <w:tab w:val="left" w:pos="1181"/>
        </w:tabs>
        <w:autoSpaceDE w:val="0"/>
        <w:autoSpaceDN w:val="0"/>
        <w:ind w:right="101"/>
        <w:contextualSpacing w:val="0"/>
      </w:pPr>
      <w:r w:rsidRPr="00B455E1">
        <w:t>For devices not marked with a class designation, Table 7b. Applicable to Devices not Marked with a Class Designation applies.</w:t>
      </w:r>
    </w:p>
    <w:tbl>
      <w:tblPr>
        <w:tblW w:w="0" w:type="auto"/>
        <w:tblInd w:w="137"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CellMar>
          <w:left w:w="0" w:type="dxa"/>
          <w:right w:w="0" w:type="dxa"/>
        </w:tblCellMar>
        <w:tblLook w:val="01E0" w:firstRow="1" w:lastRow="1" w:firstColumn="1" w:lastColumn="1" w:noHBand="0" w:noVBand="0"/>
      </w:tblPr>
      <w:tblGrid>
        <w:gridCol w:w="1042"/>
        <w:gridCol w:w="8296"/>
      </w:tblGrid>
      <w:tr w:rsidR="00B455E1" w:rsidRPr="00B455E1" w14:paraId="21D8D0B4" w14:textId="77777777">
        <w:trPr>
          <w:trHeight w:val="653"/>
        </w:trPr>
        <w:tc>
          <w:tcPr>
            <w:tcW w:w="9338" w:type="dxa"/>
            <w:gridSpan w:val="2"/>
          </w:tcPr>
          <w:p w14:paraId="33CD7CDA" w14:textId="77777777" w:rsidR="00B455E1" w:rsidRPr="00B455E1" w:rsidRDefault="00B455E1">
            <w:pPr>
              <w:pStyle w:val="TableParagraph"/>
              <w:spacing w:before="44"/>
              <w:ind w:left="1645" w:right="1639"/>
              <w:jc w:val="center"/>
              <w:rPr>
                <w:b/>
                <w:sz w:val="20"/>
                <w:szCs w:val="20"/>
              </w:rPr>
            </w:pPr>
            <w:r w:rsidRPr="00B455E1">
              <w:rPr>
                <w:b/>
                <w:sz w:val="20"/>
                <w:szCs w:val="20"/>
              </w:rPr>
              <w:t>Table</w:t>
            </w:r>
            <w:r w:rsidRPr="00B455E1">
              <w:rPr>
                <w:b/>
                <w:spacing w:val="-3"/>
                <w:sz w:val="20"/>
                <w:szCs w:val="20"/>
              </w:rPr>
              <w:t xml:space="preserve"> </w:t>
            </w:r>
            <w:r w:rsidRPr="00B455E1">
              <w:rPr>
                <w:b/>
                <w:spacing w:val="-5"/>
                <w:sz w:val="20"/>
                <w:szCs w:val="20"/>
              </w:rPr>
              <w:t>7a.</w:t>
            </w:r>
          </w:p>
          <w:p w14:paraId="6D3B953A" w14:textId="77777777" w:rsidR="00B455E1" w:rsidRPr="00B455E1" w:rsidRDefault="00B455E1">
            <w:pPr>
              <w:pStyle w:val="TableParagraph"/>
              <w:ind w:left="1645" w:right="1641"/>
              <w:jc w:val="center"/>
              <w:rPr>
                <w:b/>
                <w:sz w:val="20"/>
                <w:szCs w:val="20"/>
              </w:rPr>
            </w:pPr>
            <w:r w:rsidRPr="00B455E1">
              <w:rPr>
                <w:b/>
                <w:sz w:val="20"/>
                <w:szCs w:val="20"/>
              </w:rPr>
              <w:t>Typical</w:t>
            </w:r>
            <w:r w:rsidRPr="00B455E1">
              <w:rPr>
                <w:b/>
                <w:spacing w:val="-3"/>
                <w:sz w:val="20"/>
                <w:szCs w:val="20"/>
              </w:rPr>
              <w:t xml:space="preserve"> </w:t>
            </w:r>
            <w:r w:rsidRPr="00B455E1">
              <w:rPr>
                <w:b/>
                <w:sz w:val="20"/>
                <w:szCs w:val="20"/>
              </w:rPr>
              <w:t>Class</w:t>
            </w:r>
            <w:r w:rsidRPr="00B455E1">
              <w:rPr>
                <w:b/>
                <w:spacing w:val="-2"/>
                <w:sz w:val="20"/>
                <w:szCs w:val="20"/>
              </w:rPr>
              <w:t xml:space="preserve"> </w:t>
            </w:r>
            <w:r w:rsidRPr="00B455E1">
              <w:rPr>
                <w:b/>
                <w:sz w:val="20"/>
                <w:szCs w:val="20"/>
              </w:rPr>
              <w:t>or</w:t>
            </w:r>
            <w:r w:rsidRPr="00B455E1">
              <w:rPr>
                <w:b/>
                <w:spacing w:val="-2"/>
                <w:sz w:val="20"/>
                <w:szCs w:val="20"/>
              </w:rPr>
              <w:t xml:space="preserve"> </w:t>
            </w:r>
            <w:r w:rsidRPr="00B455E1">
              <w:rPr>
                <w:b/>
                <w:sz w:val="20"/>
                <w:szCs w:val="20"/>
              </w:rPr>
              <w:t>Type</w:t>
            </w:r>
            <w:r w:rsidRPr="00B455E1">
              <w:rPr>
                <w:b/>
                <w:spacing w:val="-4"/>
                <w:sz w:val="20"/>
                <w:szCs w:val="20"/>
              </w:rPr>
              <w:t xml:space="preserve"> </w:t>
            </w:r>
            <w:r w:rsidRPr="00B455E1">
              <w:rPr>
                <w:b/>
                <w:sz w:val="20"/>
                <w:szCs w:val="20"/>
              </w:rPr>
              <w:t>of</w:t>
            </w:r>
            <w:r w:rsidRPr="00B455E1">
              <w:rPr>
                <w:b/>
                <w:spacing w:val="-2"/>
                <w:sz w:val="20"/>
                <w:szCs w:val="20"/>
              </w:rPr>
              <w:t xml:space="preserve"> </w:t>
            </w:r>
            <w:r w:rsidRPr="00B455E1">
              <w:rPr>
                <w:b/>
                <w:sz w:val="20"/>
                <w:szCs w:val="20"/>
              </w:rPr>
              <w:t>Device</w:t>
            </w:r>
            <w:r w:rsidRPr="00B455E1">
              <w:rPr>
                <w:b/>
                <w:spacing w:val="-2"/>
                <w:sz w:val="20"/>
                <w:szCs w:val="20"/>
              </w:rPr>
              <w:t xml:space="preserve"> </w:t>
            </w:r>
            <w:r w:rsidRPr="00B455E1">
              <w:rPr>
                <w:b/>
                <w:sz w:val="20"/>
                <w:szCs w:val="20"/>
              </w:rPr>
              <w:t>for</w:t>
            </w:r>
            <w:r w:rsidRPr="00B455E1">
              <w:rPr>
                <w:b/>
                <w:spacing w:val="-4"/>
                <w:sz w:val="20"/>
                <w:szCs w:val="20"/>
              </w:rPr>
              <w:t xml:space="preserve"> </w:t>
            </w:r>
            <w:r w:rsidRPr="00B455E1">
              <w:rPr>
                <w:b/>
                <w:sz w:val="20"/>
                <w:szCs w:val="20"/>
              </w:rPr>
              <w:t>Weighing</w:t>
            </w:r>
            <w:r w:rsidRPr="00B455E1">
              <w:rPr>
                <w:b/>
                <w:spacing w:val="-5"/>
                <w:sz w:val="20"/>
                <w:szCs w:val="20"/>
              </w:rPr>
              <w:t xml:space="preserve"> </w:t>
            </w:r>
            <w:r w:rsidRPr="00B455E1">
              <w:rPr>
                <w:b/>
                <w:spacing w:val="-2"/>
                <w:sz w:val="20"/>
                <w:szCs w:val="20"/>
              </w:rPr>
              <w:t>Applications</w:t>
            </w:r>
          </w:p>
        </w:tc>
      </w:tr>
      <w:tr w:rsidR="00B455E1" w:rsidRPr="00B455E1" w14:paraId="12AC467E" w14:textId="77777777">
        <w:trPr>
          <w:trHeight w:val="378"/>
        </w:trPr>
        <w:tc>
          <w:tcPr>
            <w:tcW w:w="1042" w:type="dxa"/>
            <w:tcBorders>
              <w:bottom w:val="single" w:sz="6" w:space="0" w:color="000000"/>
              <w:right w:val="single" w:sz="6" w:space="0" w:color="000000"/>
            </w:tcBorders>
          </w:tcPr>
          <w:p w14:paraId="15CB3BF8" w14:textId="77777777" w:rsidR="00B455E1" w:rsidRPr="00B455E1" w:rsidRDefault="00B455E1">
            <w:pPr>
              <w:pStyle w:val="TableParagraph"/>
              <w:spacing w:before="44"/>
              <w:ind w:left="221" w:right="213"/>
              <w:jc w:val="center"/>
              <w:rPr>
                <w:b/>
                <w:sz w:val="20"/>
                <w:szCs w:val="20"/>
              </w:rPr>
            </w:pPr>
            <w:r w:rsidRPr="00B455E1">
              <w:rPr>
                <w:b/>
                <w:spacing w:val="-2"/>
                <w:sz w:val="20"/>
                <w:szCs w:val="20"/>
              </w:rPr>
              <w:t>Class</w:t>
            </w:r>
          </w:p>
        </w:tc>
        <w:tc>
          <w:tcPr>
            <w:tcW w:w="8296" w:type="dxa"/>
            <w:tcBorders>
              <w:left w:val="single" w:sz="6" w:space="0" w:color="000000"/>
              <w:bottom w:val="single" w:sz="6" w:space="0" w:color="000000"/>
            </w:tcBorders>
          </w:tcPr>
          <w:p w14:paraId="30C863E0" w14:textId="77777777" w:rsidR="00B455E1" w:rsidRPr="00B455E1" w:rsidRDefault="00B455E1">
            <w:pPr>
              <w:pStyle w:val="TableParagraph"/>
              <w:spacing w:before="44"/>
              <w:ind w:left="2279" w:right="2272"/>
              <w:jc w:val="center"/>
              <w:rPr>
                <w:b/>
                <w:sz w:val="20"/>
                <w:szCs w:val="20"/>
              </w:rPr>
            </w:pPr>
            <w:r w:rsidRPr="00B455E1">
              <w:rPr>
                <w:b/>
                <w:sz w:val="20"/>
                <w:szCs w:val="20"/>
              </w:rPr>
              <w:t>Weighing</w:t>
            </w:r>
            <w:r w:rsidRPr="00B455E1">
              <w:rPr>
                <w:b/>
                <w:spacing w:val="-4"/>
                <w:sz w:val="20"/>
                <w:szCs w:val="20"/>
              </w:rPr>
              <w:t xml:space="preserve"> </w:t>
            </w:r>
            <w:r w:rsidRPr="00B455E1">
              <w:rPr>
                <w:b/>
                <w:sz w:val="20"/>
                <w:szCs w:val="20"/>
              </w:rPr>
              <w:t>Application</w:t>
            </w:r>
            <w:r w:rsidRPr="00B455E1">
              <w:rPr>
                <w:b/>
                <w:spacing w:val="-4"/>
                <w:sz w:val="20"/>
                <w:szCs w:val="20"/>
              </w:rPr>
              <w:t xml:space="preserve"> </w:t>
            </w:r>
            <w:r w:rsidRPr="00B455E1">
              <w:rPr>
                <w:b/>
                <w:sz w:val="20"/>
                <w:szCs w:val="20"/>
              </w:rPr>
              <w:t>or</w:t>
            </w:r>
            <w:r w:rsidRPr="00B455E1">
              <w:rPr>
                <w:b/>
                <w:spacing w:val="-5"/>
                <w:sz w:val="20"/>
                <w:szCs w:val="20"/>
              </w:rPr>
              <w:t xml:space="preserve"> </w:t>
            </w:r>
            <w:r w:rsidRPr="00B455E1">
              <w:rPr>
                <w:b/>
                <w:sz w:val="20"/>
                <w:szCs w:val="20"/>
              </w:rPr>
              <w:t>Scale</w:t>
            </w:r>
            <w:r w:rsidRPr="00B455E1">
              <w:rPr>
                <w:b/>
                <w:spacing w:val="-4"/>
                <w:sz w:val="20"/>
                <w:szCs w:val="20"/>
              </w:rPr>
              <w:t xml:space="preserve"> Type</w:t>
            </w:r>
          </w:p>
        </w:tc>
      </w:tr>
      <w:tr w:rsidR="00B455E1" w:rsidRPr="00B455E1" w14:paraId="234F33BA" w14:textId="77777777">
        <w:trPr>
          <w:trHeight w:val="376"/>
        </w:trPr>
        <w:tc>
          <w:tcPr>
            <w:tcW w:w="1042" w:type="dxa"/>
            <w:tcBorders>
              <w:top w:val="single" w:sz="6" w:space="0" w:color="000000"/>
              <w:bottom w:val="single" w:sz="6" w:space="0" w:color="000000"/>
              <w:right w:val="single" w:sz="6" w:space="0" w:color="000000"/>
            </w:tcBorders>
          </w:tcPr>
          <w:p w14:paraId="76191980" w14:textId="77777777" w:rsidR="00B455E1" w:rsidRPr="00B455E1" w:rsidRDefault="00B455E1">
            <w:pPr>
              <w:pStyle w:val="TableParagraph"/>
              <w:spacing w:before="42"/>
              <w:ind w:left="12"/>
              <w:jc w:val="center"/>
              <w:rPr>
                <w:sz w:val="20"/>
                <w:szCs w:val="20"/>
              </w:rPr>
            </w:pPr>
            <w:r w:rsidRPr="00B455E1">
              <w:rPr>
                <w:w w:val="99"/>
                <w:sz w:val="20"/>
                <w:szCs w:val="20"/>
              </w:rPr>
              <w:t>I</w:t>
            </w:r>
          </w:p>
        </w:tc>
        <w:tc>
          <w:tcPr>
            <w:tcW w:w="8296" w:type="dxa"/>
            <w:tcBorders>
              <w:top w:val="single" w:sz="6" w:space="0" w:color="000000"/>
              <w:left w:val="single" w:sz="6" w:space="0" w:color="000000"/>
              <w:bottom w:val="single" w:sz="6" w:space="0" w:color="000000"/>
            </w:tcBorders>
          </w:tcPr>
          <w:p w14:paraId="3BF43983" w14:textId="77777777" w:rsidR="00B455E1" w:rsidRPr="00B455E1" w:rsidRDefault="00B455E1">
            <w:pPr>
              <w:pStyle w:val="TableParagraph"/>
              <w:spacing w:before="42"/>
              <w:rPr>
                <w:b/>
                <w:sz w:val="20"/>
                <w:szCs w:val="20"/>
              </w:rPr>
            </w:pPr>
            <w:r w:rsidRPr="00B455E1">
              <w:rPr>
                <w:sz w:val="20"/>
                <w:szCs w:val="20"/>
              </w:rPr>
              <w:t>Precision</w:t>
            </w:r>
            <w:r w:rsidRPr="00B455E1">
              <w:rPr>
                <w:spacing w:val="-5"/>
                <w:sz w:val="20"/>
                <w:szCs w:val="20"/>
              </w:rPr>
              <w:t xml:space="preserve"> </w:t>
            </w:r>
            <w:r w:rsidRPr="00B455E1">
              <w:rPr>
                <w:sz w:val="20"/>
                <w:szCs w:val="20"/>
              </w:rPr>
              <w:t>laboratory</w:t>
            </w:r>
            <w:r w:rsidRPr="00B455E1">
              <w:rPr>
                <w:spacing w:val="-4"/>
                <w:sz w:val="20"/>
                <w:szCs w:val="20"/>
              </w:rPr>
              <w:t xml:space="preserve"> </w:t>
            </w:r>
            <w:r w:rsidRPr="00B455E1">
              <w:rPr>
                <w:sz w:val="20"/>
                <w:szCs w:val="20"/>
              </w:rPr>
              <w:t>weighing</w:t>
            </w:r>
            <w:r w:rsidRPr="00B455E1">
              <w:rPr>
                <w:spacing w:val="-3"/>
                <w:sz w:val="20"/>
                <w:szCs w:val="20"/>
              </w:rPr>
              <w:t xml:space="preserve"> </w:t>
            </w:r>
            <w:r w:rsidRPr="00B455E1">
              <w:rPr>
                <w:b/>
                <w:sz w:val="20"/>
                <w:szCs w:val="20"/>
                <w:u w:val="single"/>
              </w:rPr>
              <w:t>and</w:t>
            </w:r>
            <w:r w:rsidRPr="00B455E1">
              <w:rPr>
                <w:b/>
                <w:spacing w:val="-4"/>
                <w:sz w:val="20"/>
                <w:szCs w:val="20"/>
                <w:u w:val="single"/>
              </w:rPr>
              <w:t xml:space="preserve"> </w:t>
            </w:r>
            <w:r w:rsidRPr="00B455E1">
              <w:rPr>
                <w:b/>
                <w:sz w:val="20"/>
                <w:szCs w:val="20"/>
                <w:u w:val="single"/>
              </w:rPr>
              <w:t>weighing</w:t>
            </w:r>
            <w:r w:rsidRPr="00B455E1">
              <w:rPr>
                <w:b/>
                <w:spacing w:val="-4"/>
                <w:sz w:val="20"/>
                <w:szCs w:val="20"/>
                <w:u w:val="single"/>
              </w:rPr>
              <w:t xml:space="preserve"> </w:t>
            </w:r>
            <w:r w:rsidRPr="00B455E1">
              <w:rPr>
                <w:b/>
                <w:sz w:val="20"/>
                <w:szCs w:val="20"/>
                <w:u w:val="single"/>
              </w:rPr>
              <w:t>of</w:t>
            </w:r>
            <w:r w:rsidRPr="00B455E1">
              <w:rPr>
                <w:b/>
                <w:spacing w:val="-5"/>
                <w:sz w:val="20"/>
                <w:szCs w:val="20"/>
                <w:u w:val="single"/>
              </w:rPr>
              <w:t xml:space="preserve"> </w:t>
            </w:r>
            <w:r w:rsidRPr="00B455E1">
              <w:rPr>
                <w:b/>
                <w:sz w:val="20"/>
                <w:szCs w:val="20"/>
                <w:u w:val="single"/>
              </w:rPr>
              <w:t>all</w:t>
            </w:r>
            <w:r w:rsidRPr="00B455E1">
              <w:rPr>
                <w:b/>
                <w:spacing w:val="-2"/>
                <w:sz w:val="20"/>
                <w:szCs w:val="20"/>
                <w:u w:val="single"/>
              </w:rPr>
              <w:t xml:space="preserve"> </w:t>
            </w:r>
            <w:r w:rsidRPr="00B455E1">
              <w:rPr>
                <w:b/>
                <w:i/>
                <w:sz w:val="20"/>
                <w:szCs w:val="20"/>
                <w:u w:val="single"/>
              </w:rPr>
              <w:t>Cannabis</w:t>
            </w:r>
            <w:r w:rsidRPr="00B455E1">
              <w:rPr>
                <w:b/>
                <w:i/>
                <w:spacing w:val="-4"/>
                <w:sz w:val="20"/>
                <w:szCs w:val="20"/>
                <w:u w:val="single"/>
              </w:rPr>
              <w:t xml:space="preserve"> </w:t>
            </w:r>
            <w:r w:rsidRPr="00B455E1">
              <w:rPr>
                <w:b/>
                <w:spacing w:val="-2"/>
                <w:sz w:val="20"/>
                <w:szCs w:val="20"/>
                <w:u w:val="single"/>
              </w:rPr>
              <w:t>products</w:t>
            </w:r>
          </w:p>
        </w:tc>
      </w:tr>
      <w:tr w:rsidR="00B455E1" w:rsidRPr="00B455E1" w14:paraId="0856E6AD" w14:textId="77777777">
        <w:trPr>
          <w:trHeight w:val="652"/>
        </w:trPr>
        <w:tc>
          <w:tcPr>
            <w:tcW w:w="1042" w:type="dxa"/>
            <w:tcBorders>
              <w:top w:val="single" w:sz="6" w:space="0" w:color="000000"/>
              <w:bottom w:val="single" w:sz="6" w:space="0" w:color="000000"/>
              <w:right w:val="single" w:sz="6" w:space="0" w:color="000000"/>
            </w:tcBorders>
          </w:tcPr>
          <w:p w14:paraId="308037F2" w14:textId="77777777" w:rsidR="00B455E1" w:rsidRPr="00B455E1" w:rsidRDefault="00B455E1">
            <w:pPr>
              <w:pStyle w:val="TableParagraph"/>
              <w:spacing w:before="181"/>
              <w:ind w:left="221" w:right="212"/>
              <w:jc w:val="center"/>
              <w:rPr>
                <w:sz w:val="20"/>
                <w:szCs w:val="20"/>
              </w:rPr>
            </w:pPr>
            <w:r w:rsidRPr="00B455E1">
              <w:rPr>
                <w:spacing w:val="-5"/>
                <w:sz w:val="20"/>
                <w:szCs w:val="20"/>
              </w:rPr>
              <w:t>II</w:t>
            </w:r>
          </w:p>
        </w:tc>
        <w:tc>
          <w:tcPr>
            <w:tcW w:w="8296" w:type="dxa"/>
            <w:tcBorders>
              <w:top w:val="single" w:sz="6" w:space="0" w:color="000000"/>
              <w:left w:val="single" w:sz="6" w:space="0" w:color="000000"/>
              <w:bottom w:val="single" w:sz="6" w:space="0" w:color="000000"/>
            </w:tcBorders>
          </w:tcPr>
          <w:p w14:paraId="41EEFC6E" w14:textId="77777777" w:rsidR="00B455E1" w:rsidRPr="00B455E1" w:rsidRDefault="00B455E1">
            <w:pPr>
              <w:pStyle w:val="TableParagraph"/>
              <w:spacing w:before="42"/>
              <w:rPr>
                <w:b/>
                <w:sz w:val="20"/>
                <w:szCs w:val="20"/>
              </w:rPr>
            </w:pPr>
            <w:r w:rsidRPr="00B455E1">
              <w:rPr>
                <w:sz w:val="20"/>
                <w:szCs w:val="20"/>
              </w:rPr>
              <w:t>Laboratory</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precious</w:t>
            </w:r>
            <w:r w:rsidRPr="00B455E1">
              <w:rPr>
                <w:spacing w:val="40"/>
                <w:sz w:val="20"/>
                <w:szCs w:val="20"/>
              </w:rPr>
              <w:t xml:space="preserve"> </w:t>
            </w:r>
            <w:r w:rsidRPr="00B455E1">
              <w:rPr>
                <w:sz w:val="20"/>
                <w:szCs w:val="20"/>
              </w:rPr>
              <w:t>metal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gem</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grain</w:t>
            </w:r>
            <w:r w:rsidRPr="00B455E1">
              <w:rPr>
                <w:spacing w:val="40"/>
                <w:sz w:val="20"/>
                <w:szCs w:val="20"/>
              </w:rPr>
              <w:t xml:space="preserve"> </w:t>
            </w:r>
            <w:r w:rsidRPr="00B455E1">
              <w:rPr>
                <w:sz w:val="20"/>
                <w:szCs w:val="20"/>
              </w:rPr>
              <w:t>test</w:t>
            </w:r>
            <w:r w:rsidRPr="00B455E1">
              <w:rPr>
                <w:spacing w:val="40"/>
                <w:sz w:val="20"/>
                <w:szCs w:val="20"/>
              </w:rPr>
              <w:t xml:space="preserve"> </w:t>
            </w:r>
            <w:r w:rsidRPr="00B455E1">
              <w:rPr>
                <w:sz w:val="20"/>
                <w:szCs w:val="20"/>
              </w:rPr>
              <w:t>scales</w:t>
            </w:r>
            <w:r w:rsidRPr="00B455E1">
              <w:rPr>
                <w:b/>
                <w:sz w:val="20"/>
                <w:szCs w:val="20"/>
                <w:u w:val="single"/>
              </w:rPr>
              <w:t>,</w:t>
            </w:r>
            <w:r w:rsidRPr="00B455E1">
              <w:rPr>
                <w:b/>
                <w:spacing w:val="40"/>
                <w:sz w:val="20"/>
                <w:szCs w:val="20"/>
                <w:u w:val="single"/>
              </w:rPr>
              <w:t xml:space="preserve"> </w:t>
            </w:r>
            <w:r w:rsidRPr="00B455E1">
              <w:rPr>
                <w:b/>
                <w:sz w:val="20"/>
                <w:szCs w:val="20"/>
                <w:u w:val="single"/>
              </w:rPr>
              <w:t>and</w:t>
            </w:r>
            <w:r w:rsidRPr="00EB04E2">
              <w:rPr>
                <w:b/>
                <w:sz w:val="20"/>
                <w:szCs w:val="20"/>
                <w:u w:val="single"/>
              </w:rPr>
              <w:t xml:space="preserve"> </w:t>
            </w:r>
            <w:r w:rsidRPr="00B455E1">
              <w:rPr>
                <w:b/>
                <w:sz w:val="20"/>
                <w:szCs w:val="20"/>
                <w:u w:val="single"/>
              </w:rPr>
              <w:t xml:space="preserve">weighing of all </w:t>
            </w:r>
            <w:r w:rsidRPr="00B455E1">
              <w:rPr>
                <w:b/>
                <w:i/>
                <w:sz w:val="20"/>
                <w:szCs w:val="20"/>
                <w:u w:val="single"/>
              </w:rPr>
              <w:t xml:space="preserve">Cannabis </w:t>
            </w:r>
            <w:r w:rsidRPr="00B455E1">
              <w:rPr>
                <w:b/>
                <w:sz w:val="20"/>
                <w:szCs w:val="20"/>
                <w:u w:val="single"/>
              </w:rPr>
              <w:t>products</w:t>
            </w:r>
          </w:p>
        </w:tc>
      </w:tr>
      <w:tr w:rsidR="00B455E1" w:rsidRPr="00B455E1" w14:paraId="4BED68A7" w14:textId="77777777">
        <w:trPr>
          <w:trHeight w:val="1483"/>
        </w:trPr>
        <w:tc>
          <w:tcPr>
            <w:tcW w:w="1042" w:type="dxa"/>
            <w:tcBorders>
              <w:top w:val="single" w:sz="6" w:space="0" w:color="000000"/>
              <w:bottom w:val="single" w:sz="6" w:space="0" w:color="000000"/>
              <w:right w:val="single" w:sz="6" w:space="0" w:color="000000"/>
            </w:tcBorders>
          </w:tcPr>
          <w:p w14:paraId="08DC1EBE" w14:textId="77777777" w:rsidR="00B455E1" w:rsidRPr="00B455E1" w:rsidRDefault="00B455E1">
            <w:pPr>
              <w:pStyle w:val="TableParagraph"/>
              <w:rPr>
                <w:sz w:val="20"/>
                <w:szCs w:val="20"/>
              </w:rPr>
            </w:pPr>
          </w:p>
          <w:p w14:paraId="7F9412B8" w14:textId="77777777" w:rsidR="00B455E1" w:rsidRPr="00B455E1" w:rsidRDefault="00B455E1">
            <w:pPr>
              <w:pStyle w:val="TableParagraph"/>
              <w:spacing w:before="7"/>
              <w:rPr>
                <w:sz w:val="20"/>
                <w:szCs w:val="20"/>
              </w:rPr>
            </w:pPr>
          </w:p>
          <w:p w14:paraId="6E9F29C8" w14:textId="77777777" w:rsidR="00B455E1" w:rsidRPr="00B455E1" w:rsidRDefault="00B455E1">
            <w:pPr>
              <w:pStyle w:val="TableParagraph"/>
              <w:ind w:left="219" w:right="213"/>
              <w:jc w:val="center"/>
              <w:rPr>
                <w:sz w:val="20"/>
                <w:szCs w:val="20"/>
              </w:rPr>
            </w:pPr>
            <w:r w:rsidRPr="00B455E1">
              <w:rPr>
                <w:spacing w:val="-5"/>
                <w:sz w:val="20"/>
                <w:szCs w:val="20"/>
              </w:rPr>
              <w:t>III</w:t>
            </w:r>
          </w:p>
        </w:tc>
        <w:tc>
          <w:tcPr>
            <w:tcW w:w="8296" w:type="dxa"/>
            <w:tcBorders>
              <w:top w:val="single" w:sz="6" w:space="0" w:color="000000"/>
              <w:left w:val="single" w:sz="6" w:space="0" w:color="000000"/>
              <w:bottom w:val="single" w:sz="6" w:space="0" w:color="000000"/>
            </w:tcBorders>
          </w:tcPr>
          <w:p w14:paraId="6B12D11E" w14:textId="77777777" w:rsidR="00B455E1" w:rsidRPr="00B455E1" w:rsidRDefault="00B455E1">
            <w:pPr>
              <w:pStyle w:val="TableParagraph"/>
              <w:spacing w:before="44"/>
              <w:ind w:right="79"/>
              <w:jc w:val="both"/>
              <w:rPr>
                <w:b/>
                <w:sz w:val="20"/>
                <w:szCs w:val="20"/>
              </w:rPr>
            </w:pPr>
            <w:r w:rsidRPr="00B455E1">
              <w:rPr>
                <w:sz w:val="20"/>
                <w:szCs w:val="20"/>
              </w:rPr>
              <w:t>All commercial weighing not otherwise specified, grain test scales, retail precious metals and semi-precious gem weighing, grain-hopper scales, animal scales, postal scales,</w:t>
            </w:r>
            <w:r w:rsidRPr="00B455E1">
              <w:rPr>
                <w:spacing w:val="39"/>
                <w:sz w:val="20"/>
                <w:szCs w:val="20"/>
              </w:rPr>
              <w:t xml:space="preserve"> </w:t>
            </w:r>
            <w:r w:rsidRPr="00B455E1">
              <w:rPr>
                <w:sz w:val="20"/>
                <w:szCs w:val="20"/>
              </w:rPr>
              <w:t>vehicle</w:t>
            </w:r>
            <w:r w:rsidRPr="00B455E1">
              <w:rPr>
                <w:spacing w:val="38"/>
                <w:sz w:val="20"/>
                <w:szCs w:val="20"/>
              </w:rPr>
              <w:t xml:space="preserve"> </w:t>
            </w:r>
            <w:r w:rsidRPr="00B455E1">
              <w:rPr>
                <w:sz w:val="20"/>
                <w:szCs w:val="20"/>
              </w:rPr>
              <w:t>on-board</w:t>
            </w:r>
            <w:r w:rsidRPr="00B455E1">
              <w:rPr>
                <w:spacing w:val="40"/>
                <w:sz w:val="20"/>
                <w:szCs w:val="20"/>
              </w:rPr>
              <w:t xml:space="preserve"> </w:t>
            </w:r>
            <w:r w:rsidRPr="00B455E1">
              <w:rPr>
                <w:sz w:val="20"/>
                <w:szCs w:val="20"/>
              </w:rPr>
              <w:t>weighing</w:t>
            </w:r>
            <w:r w:rsidRPr="00B455E1">
              <w:rPr>
                <w:spacing w:val="39"/>
                <w:sz w:val="20"/>
                <w:szCs w:val="20"/>
              </w:rPr>
              <w:t xml:space="preserve"> </w:t>
            </w:r>
            <w:r w:rsidRPr="00B455E1">
              <w:rPr>
                <w:sz w:val="20"/>
                <w:szCs w:val="20"/>
              </w:rPr>
              <w:t>systems</w:t>
            </w:r>
            <w:r w:rsidRPr="00B455E1">
              <w:rPr>
                <w:spacing w:val="40"/>
                <w:sz w:val="20"/>
                <w:szCs w:val="20"/>
              </w:rPr>
              <w:t xml:space="preserve"> </w:t>
            </w:r>
            <w:r w:rsidRPr="00B455E1">
              <w:rPr>
                <w:sz w:val="20"/>
                <w:szCs w:val="20"/>
              </w:rPr>
              <w:t>with</w:t>
            </w:r>
            <w:r w:rsidRPr="00B455E1">
              <w:rPr>
                <w:spacing w:val="40"/>
                <w:sz w:val="20"/>
                <w:szCs w:val="20"/>
              </w:rPr>
              <w:t xml:space="preserve"> </w:t>
            </w:r>
            <w:r w:rsidRPr="00B455E1">
              <w:rPr>
                <w:sz w:val="20"/>
                <w:szCs w:val="20"/>
              </w:rPr>
              <w:t>a</w:t>
            </w:r>
            <w:r w:rsidRPr="00B455E1">
              <w:rPr>
                <w:spacing w:val="38"/>
                <w:sz w:val="20"/>
                <w:szCs w:val="20"/>
              </w:rPr>
              <w:t xml:space="preserve"> </w:t>
            </w:r>
            <w:r w:rsidRPr="00B455E1">
              <w:rPr>
                <w:sz w:val="20"/>
                <w:szCs w:val="20"/>
              </w:rPr>
              <w:t>capacity</w:t>
            </w:r>
            <w:r w:rsidRPr="00B455E1">
              <w:rPr>
                <w:spacing w:val="39"/>
                <w:sz w:val="20"/>
                <w:szCs w:val="20"/>
              </w:rPr>
              <w:t xml:space="preserve"> </w:t>
            </w:r>
            <w:r w:rsidRPr="00B455E1">
              <w:rPr>
                <w:sz w:val="20"/>
                <w:szCs w:val="20"/>
              </w:rPr>
              <w:t>less</w:t>
            </w:r>
            <w:r w:rsidRPr="00B455E1">
              <w:rPr>
                <w:spacing w:val="39"/>
                <w:sz w:val="20"/>
                <w:szCs w:val="20"/>
              </w:rPr>
              <w:t xml:space="preserve"> </w:t>
            </w:r>
            <w:r w:rsidRPr="00B455E1">
              <w:rPr>
                <w:sz w:val="20"/>
                <w:szCs w:val="20"/>
              </w:rPr>
              <w:t>than</w:t>
            </w:r>
            <w:r w:rsidRPr="00B455E1">
              <w:rPr>
                <w:spacing w:val="39"/>
                <w:sz w:val="20"/>
                <w:szCs w:val="20"/>
              </w:rPr>
              <w:t xml:space="preserve"> </w:t>
            </w:r>
            <w:r w:rsidRPr="00B455E1">
              <w:rPr>
                <w:sz w:val="20"/>
                <w:szCs w:val="20"/>
              </w:rPr>
              <w:t>or</w:t>
            </w:r>
            <w:r w:rsidRPr="00B455E1">
              <w:rPr>
                <w:spacing w:val="40"/>
                <w:sz w:val="20"/>
                <w:szCs w:val="20"/>
              </w:rPr>
              <w:t xml:space="preserve"> </w:t>
            </w:r>
            <w:r w:rsidRPr="00B455E1">
              <w:rPr>
                <w:sz w:val="20"/>
                <w:szCs w:val="20"/>
              </w:rPr>
              <w:t>equal</w:t>
            </w:r>
            <w:r w:rsidRPr="00B455E1">
              <w:rPr>
                <w:spacing w:val="40"/>
                <w:sz w:val="20"/>
                <w:szCs w:val="20"/>
              </w:rPr>
              <w:t xml:space="preserve"> </w:t>
            </w:r>
            <w:r w:rsidRPr="00B455E1">
              <w:rPr>
                <w:sz w:val="20"/>
                <w:szCs w:val="20"/>
              </w:rPr>
              <w:t>to 30</w:t>
            </w:r>
            <w:r w:rsidRPr="00B455E1">
              <w:rPr>
                <w:spacing w:val="-1"/>
                <w:sz w:val="20"/>
                <w:szCs w:val="20"/>
              </w:rPr>
              <w:t xml:space="preserve"> </w:t>
            </w:r>
            <w:r w:rsidRPr="00B455E1">
              <w:rPr>
                <w:sz w:val="20"/>
                <w:szCs w:val="20"/>
              </w:rPr>
              <w:t>000</w:t>
            </w:r>
            <w:r w:rsidRPr="00B455E1">
              <w:rPr>
                <w:spacing w:val="-1"/>
                <w:sz w:val="20"/>
                <w:szCs w:val="20"/>
              </w:rPr>
              <w:t xml:space="preserve"> </w:t>
            </w:r>
            <w:r w:rsidRPr="00B455E1">
              <w:rPr>
                <w:sz w:val="20"/>
                <w:szCs w:val="20"/>
              </w:rPr>
              <w:t>lb, and scales used to determine laundry charges</w:t>
            </w:r>
            <w:r w:rsidRPr="00B455E1">
              <w:rPr>
                <w:b/>
                <w:sz w:val="20"/>
                <w:szCs w:val="20"/>
                <w:u w:val="single"/>
              </w:rPr>
              <w:t>, and weighing of all</w:t>
            </w:r>
            <w:r w:rsidRPr="00EB04E2">
              <w:rPr>
                <w:b/>
                <w:sz w:val="20"/>
                <w:szCs w:val="20"/>
                <w:u w:val="single"/>
              </w:rPr>
              <w:t xml:space="preserve"> </w:t>
            </w:r>
            <w:r w:rsidRPr="00B455E1">
              <w:rPr>
                <w:b/>
                <w:i/>
                <w:sz w:val="20"/>
                <w:szCs w:val="20"/>
                <w:u w:val="single"/>
              </w:rPr>
              <w:t xml:space="preserve">Cannabis </w:t>
            </w:r>
            <w:r w:rsidRPr="00B455E1">
              <w:rPr>
                <w:b/>
                <w:sz w:val="20"/>
                <w:szCs w:val="20"/>
                <w:u w:val="single"/>
              </w:rPr>
              <w:t>products</w:t>
            </w:r>
          </w:p>
        </w:tc>
      </w:tr>
      <w:tr w:rsidR="00B455E1" w:rsidRPr="00B455E1" w14:paraId="764DA326" w14:textId="77777777">
        <w:trPr>
          <w:trHeight w:val="928"/>
        </w:trPr>
        <w:tc>
          <w:tcPr>
            <w:tcW w:w="1042" w:type="dxa"/>
            <w:tcBorders>
              <w:top w:val="single" w:sz="6" w:space="0" w:color="000000"/>
              <w:bottom w:val="single" w:sz="6" w:space="0" w:color="000000"/>
              <w:right w:val="single" w:sz="6" w:space="0" w:color="000000"/>
            </w:tcBorders>
          </w:tcPr>
          <w:p w14:paraId="6DD4B923" w14:textId="77777777" w:rsidR="00B455E1" w:rsidRPr="00B455E1" w:rsidRDefault="00B455E1">
            <w:pPr>
              <w:pStyle w:val="TableParagraph"/>
              <w:spacing w:before="7"/>
              <w:rPr>
                <w:sz w:val="20"/>
                <w:szCs w:val="20"/>
              </w:rPr>
            </w:pPr>
          </w:p>
          <w:p w14:paraId="14CF7831" w14:textId="77777777" w:rsidR="00B455E1" w:rsidRPr="00B455E1" w:rsidRDefault="00B455E1">
            <w:pPr>
              <w:pStyle w:val="TableParagraph"/>
              <w:ind w:left="219" w:right="213"/>
              <w:jc w:val="center"/>
              <w:rPr>
                <w:sz w:val="20"/>
                <w:szCs w:val="20"/>
              </w:rPr>
            </w:pPr>
            <w:r w:rsidRPr="00B455E1">
              <w:rPr>
                <w:sz w:val="20"/>
                <w:szCs w:val="20"/>
              </w:rPr>
              <w:t>III</w:t>
            </w:r>
            <w:r w:rsidRPr="00B455E1">
              <w:rPr>
                <w:spacing w:val="-6"/>
                <w:sz w:val="20"/>
                <w:szCs w:val="20"/>
              </w:rPr>
              <w:t xml:space="preserve"> </w:t>
            </w:r>
            <w:r w:rsidRPr="00B455E1">
              <w:rPr>
                <w:spacing w:val="-10"/>
                <w:sz w:val="20"/>
                <w:szCs w:val="20"/>
              </w:rPr>
              <w:t>L</w:t>
            </w:r>
          </w:p>
        </w:tc>
        <w:tc>
          <w:tcPr>
            <w:tcW w:w="8296" w:type="dxa"/>
            <w:tcBorders>
              <w:top w:val="single" w:sz="6" w:space="0" w:color="000000"/>
              <w:left w:val="single" w:sz="6" w:space="0" w:color="000000"/>
              <w:bottom w:val="single" w:sz="6" w:space="0" w:color="000000"/>
            </w:tcBorders>
          </w:tcPr>
          <w:p w14:paraId="7642A8AB" w14:textId="77777777" w:rsidR="00B455E1" w:rsidRPr="00B455E1" w:rsidRDefault="00B455E1">
            <w:pPr>
              <w:pStyle w:val="TableParagraph"/>
              <w:spacing w:before="42"/>
              <w:ind w:right="78"/>
              <w:jc w:val="both"/>
              <w:rPr>
                <w:sz w:val="20"/>
                <w:szCs w:val="20"/>
              </w:rPr>
            </w:pPr>
            <w:r w:rsidRPr="00B455E1">
              <w:rPr>
                <w:sz w:val="20"/>
                <w:szCs w:val="20"/>
              </w:rPr>
              <w:t>Vehicle scales (including weigh-in-motion vehicle scales), vehicle on-board weighing systems with a capacity greater than 30 000</w:t>
            </w:r>
            <w:r w:rsidRPr="00B455E1">
              <w:rPr>
                <w:spacing w:val="-2"/>
                <w:sz w:val="20"/>
                <w:szCs w:val="20"/>
              </w:rPr>
              <w:t xml:space="preserve"> </w:t>
            </w:r>
            <w:r w:rsidRPr="00B455E1">
              <w:rPr>
                <w:sz w:val="20"/>
                <w:szCs w:val="20"/>
              </w:rPr>
              <w:t>lb, axle-load scales, livestock scales,</w:t>
            </w:r>
            <w:r w:rsidRPr="00B455E1">
              <w:rPr>
                <w:spacing w:val="-8"/>
                <w:sz w:val="20"/>
                <w:szCs w:val="20"/>
              </w:rPr>
              <w:t xml:space="preserve"> </w:t>
            </w:r>
            <w:r w:rsidRPr="00B455E1">
              <w:rPr>
                <w:sz w:val="20"/>
                <w:szCs w:val="20"/>
              </w:rPr>
              <w:t>railway</w:t>
            </w:r>
            <w:r w:rsidRPr="00B455E1">
              <w:rPr>
                <w:spacing w:val="-8"/>
                <w:sz w:val="20"/>
                <w:szCs w:val="20"/>
              </w:rPr>
              <w:t xml:space="preserve"> </w:t>
            </w:r>
            <w:r w:rsidRPr="00B455E1">
              <w:rPr>
                <w:sz w:val="20"/>
                <w:szCs w:val="20"/>
              </w:rPr>
              <w:t>track</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crane</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and</w:t>
            </w:r>
            <w:r w:rsidRPr="00B455E1">
              <w:rPr>
                <w:spacing w:val="-8"/>
                <w:sz w:val="20"/>
                <w:szCs w:val="20"/>
              </w:rPr>
              <w:t xml:space="preserve"> </w:t>
            </w:r>
            <w:r w:rsidRPr="00B455E1">
              <w:rPr>
                <w:sz w:val="20"/>
                <w:szCs w:val="20"/>
              </w:rPr>
              <w:t>hopper</w:t>
            </w:r>
            <w:r w:rsidRPr="00B455E1">
              <w:rPr>
                <w:spacing w:val="-10"/>
                <w:sz w:val="20"/>
                <w:szCs w:val="20"/>
              </w:rPr>
              <w:t xml:space="preserve"> </w:t>
            </w:r>
            <w:r w:rsidRPr="00B455E1">
              <w:rPr>
                <w:sz w:val="20"/>
                <w:szCs w:val="20"/>
              </w:rPr>
              <w:t>(other</w:t>
            </w:r>
            <w:r w:rsidRPr="00B455E1">
              <w:rPr>
                <w:spacing w:val="-10"/>
                <w:sz w:val="20"/>
                <w:szCs w:val="20"/>
              </w:rPr>
              <w:t xml:space="preserve"> </w:t>
            </w:r>
            <w:r w:rsidRPr="00B455E1">
              <w:rPr>
                <w:sz w:val="20"/>
                <w:szCs w:val="20"/>
              </w:rPr>
              <w:t>than</w:t>
            </w:r>
            <w:r w:rsidRPr="00B455E1">
              <w:rPr>
                <w:spacing w:val="-10"/>
                <w:sz w:val="20"/>
                <w:szCs w:val="20"/>
              </w:rPr>
              <w:t xml:space="preserve"> </w:t>
            </w:r>
            <w:r w:rsidRPr="00B455E1">
              <w:rPr>
                <w:sz w:val="20"/>
                <w:szCs w:val="20"/>
              </w:rPr>
              <w:t>grain</w:t>
            </w:r>
            <w:r w:rsidRPr="00B455E1">
              <w:rPr>
                <w:spacing w:val="-9"/>
                <w:sz w:val="20"/>
                <w:szCs w:val="20"/>
              </w:rPr>
              <w:t xml:space="preserve"> </w:t>
            </w:r>
            <w:r w:rsidRPr="00B455E1">
              <w:rPr>
                <w:sz w:val="20"/>
                <w:szCs w:val="20"/>
              </w:rPr>
              <w:t>hopper)</w:t>
            </w:r>
            <w:r w:rsidRPr="00B455E1">
              <w:rPr>
                <w:spacing w:val="-11"/>
                <w:sz w:val="20"/>
                <w:szCs w:val="20"/>
              </w:rPr>
              <w:t xml:space="preserve"> </w:t>
            </w:r>
            <w:r w:rsidRPr="00B455E1">
              <w:rPr>
                <w:spacing w:val="-2"/>
                <w:sz w:val="20"/>
                <w:szCs w:val="20"/>
              </w:rPr>
              <w:t>scales</w:t>
            </w:r>
          </w:p>
        </w:tc>
      </w:tr>
      <w:tr w:rsidR="00B455E1" w:rsidRPr="00B455E1" w14:paraId="6A9972E1" w14:textId="77777777">
        <w:trPr>
          <w:trHeight w:val="652"/>
        </w:trPr>
        <w:tc>
          <w:tcPr>
            <w:tcW w:w="1042" w:type="dxa"/>
            <w:tcBorders>
              <w:top w:val="single" w:sz="6" w:space="0" w:color="000000"/>
              <w:bottom w:val="single" w:sz="6" w:space="0" w:color="000000"/>
              <w:right w:val="single" w:sz="6" w:space="0" w:color="000000"/>
            </w:tcBorders>
          </w:tcPr>
          <w:p w14:paraId="1B78F2E6" w14:textId="77777777" w:rsidR="00B455E1" w:rsidRPr="00B455E1" w:rsidRDefault="00B455E1">
            <w:pPr>
              <w:pStyle w:val="TableParagraph"/>
              <w:spacing w:before="181"/>
              <w:ind w:left="221" w:right="212"/>
              <w:jc w:val="center"/>
              <w:rPr>
                <w:sz w:val="20"/>
                <w:szCs w:val="20"/>
              </w:rPr>
            </w:pPr>
            <w:r w:rsidRPr="00B455E1">
              <w:rPr>
                <w:spacing w:val="-4"/>
                <w:sz w:val="20"/>
                <w:szCs w:val="20"/>
              </w:rPr>
              <w:t>IIII</w:t>
            </w:r>
          </w:p>
        </w:tc>
        <w:tc>
          <w:tcPr>
            <w:tcW w:w="8296" w:type="dxa"/>
            <w:tcBorders>
              <w:top w:val="single" w:sz="6" w:space="0" w:color="000000"/>
              <w:left w:val="single" w:sz="6" w:space="0" w:color="000000"/>
              <w:bottom w:val="single" w:sz="6" w:space="0" w:color="000000"/>
            </w:tcBorders>
          </w:tcPr>
          <w:p w14:paraId="0A0B3268" w14:textId="77777777" w:rsidR="00B455E1" w:rsidRPr="00B455E1" w:rsidRDefault="00B455E1">
            <w:pPr>
              <w:pStyle w:val="TableParagraph"/>
              <w:spacing w:before="42"/>
              <w:rPr>
                <w:sz w:val="20"/>
                <w:szCs w:val="20"/>
              </w:rPr>
            </w:pPr>
            <w:r w:rsidRPr="00B455E1">
              <w:rPr>
                <w:sz w:val="20"/>
                <w:szCs w:val="20"/>
              </w:rPr>
              <w:t>Wheel-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portable</w:t>
            </w:r>
            <w:r w:rsidRPr="00B455E1">
              <w:rPr>
                <w:spacing w:val="40"/>
                <w:sz w:val="20"/>
                <w:szCs w:val="20"/>
              </w:rPr>
              <w:t xml:space="preserve"> </w:t>
            </w:r>
            <w:r w:rsidRPr="00B455E1">
              <w:rPr>
                <w:sz w:val="20"/>
                <w:szCs w:val="20"/>
              </w:rPr>
              <w:t>axle-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used</w:t>
            </w:r>
            <w:r w:rsidRPr="00B455E1">
              <w:rPr>
                <w:spacing w:val="40"/>
                <w:sz w:val="20"/>
                <w:szCs w:val="20"/>
              </w:rPr>
              <w:t xml:space="preserve"> </w:t>
            </w:r>
            <w:r w:rsidRPr="00B455E1">
              <w:rPr>
                <w:sz w:val="20"/>
                <w:szCs w:val="20"/>
              </w:rPr>
              <w:t>for</w:t>
            </w:r>
            <w:r w:rsidRPr="00B455E1">
              <w:rPr>
                <w:spacing w:val="40"/>
                <w:sz w:val="20"/>
                <w:szCs w:val="20"/>
              </w:rPr>
              <w:t xml:space="preserve"> </w:t>
            </w:r>
            <w:r w:rsidRPr="00B455E1">
              <w:rPr>
                <w:sz w:val="20"/>
                <w:szCs w:val="20"/>
              </w:rPr>
              <w:t>highway</w:t>
            </w:r>
            <w:r w:rsidRPr="00B455E1">
              <w:rPr>
                <w:spacing w:val="40"/>
                <w:sz w:val="20"/>
                <w:szCs w:val="20"/>
              </w:rPr>
              <w:t xml:space="preserve"> </w:t>
            </w:r>
            <w:r w:rsidRPr="00B455E1">
              <w:rPr>
                <w:sz w:val="20"/>
                <w:szCs w:val="20"/>
              </w:rPr>
              <w:t xml:space="preserve">weight </w:t>
            </w:r>
            <w:r w:rsidRPr="00B455E1">
              <w:rPr>
                <w:spacing w:val="-2"/>
                <w:sz w:val="20"/>
                <w:szCs w:val="20"/>
              </w:rPr>
              <w:t>enforcement</w:t>
            </w:r>
          </w:p>
        </w:tc>
      </w:tr>
      <w:tr w:rsidR="00B455E1" w:rsidRPr="00B455E1" w14:paraId="7D16C0CF" w14:textId="77777777">
        <w:trPr>
          <w:trHeight w:val="1482"/>
        </w:trPr>
        <w:tc>
          <w:tcPr>
            <w:tcW w:w="9338" w:type="dxa"/>
            <w:gridSpan w:val="2"/>
            <w:tcBorders>
              <w:top w:val="single" w:sz="6" w:space="0" w:color="000000"/>
            </w:tcBorders>
          </w:tcPr>
          <w:p w14:paraId="1BD91D4C" w14:textId="77777777" w:rsidR="00B455E1" w:rsidRPr="00B455E1" w:rsidRDefault="00B455E1">
            <w:pPr>
              <w:pStyle w:val="TableParagraph"/>
              <w:spacing w:before="42"/>
              <w:ind w:left="90"/>
              <w:rPr>
                <w:sz w:val="20"/>
                <w:szCs w:val="20"/>
              </w:rPr>
            </w:pPr>
            <w:r w:rsidRPr="00B455E1">
              <w:rPr>
                <w:b/>
                <w:spacing w:val="-2"/>
                <w:sz w:val="20"/>
                <w:szCs w:val="20"/>
              </w:rPr>
              <w:t>Note</w:t>
            </w:r>
            <w:r w:rsidRPr="00B455E1">
              <w:rPr>
                <w:b/>
                <w:spacing w:val="-2"/>
                <w:sz w:val="20"/>
                <w:szCs w:val="20"/>
                <w:u w:val="single"/>
              </w:rPr>
              <w:t>s</w:t>
            </w:r>
            <w:r w:rsidRPr="00B455E1">
              <w:rPr>
                <w:spacing w:val="-2"/>
                <w:sz w:val="20"/>
                <w:szCs w:val="20"/>
              </w:rPr>
              <w:t>:</w:t>
            </w:r>
          </w:p>
          <w:p w14:paraId="7345B43D" w14:textId="77777777" w:rsidR="00B455E1" w:rsidRPr="00B455E1" w:rsidRDefault="00B455E1">
            <w:pPr>
              <w:pStyle w:val="TableParagraph"/>
              <w:ind w:left="90"/>
              <w:rPr>
                <w:sz w:val="20"/>
                <w:szCs w:val="20"/>
              </w:rPr>
            </w:pPr>
            <w:r w:rsidRPr="00B455E1">
              <w:rPr>
                <w:sz w:val="20"/>
                <w:szCs w:val="20"/>
              </w:rPr>
              <w:t>A</w:t>
            </w:r>
            <w:r w:rsidRPr="00B455E1">
              <w:rPr>
                <w:spacing w:val="-5"/>
                <w:sz w:val="20"/>
                <w:szCs w:val="20"/>
              </w:rPr>
              <w:t xml:space="preserve"> </w:t>
            </w:r>
            <w:r w:rsidRPr="00B455E1">
              <w:rPr>
                <w:sz w:val="20"/>
                <w:szCs w:val="20"/>
              </w:rPr>
              <w:t>scale</w:t>
            </w:r>
            <w:r w:rsidRPr="00B455E1">
              <w:rPr>
                <w:spacing w:val="-1"/>
                <w:sz w:val="20"/>
                <w:szCs w:val="20"/>
              </w:rPr>
              <w:t xml:space="preserve"> </w:t>
            </w:r>
            <w:r w:rsidRPr="00B455E1">
              <w:rPr>
                <w:sz w:val="20"/>
                <w:szCs w:val="20"/>
              </w:rPr>
              <w:t>with</w:t>
            </w:r>
            <w:r w:rsidRPr="00B455E1">
              <w:rPr>
                <w:spacing w:val="-1"/>
                <w:sz w:val="20"/>
                <w:szCs w:val="20"/>
              </w:rPr>
              <w:t xml:space="preserve"> </w:t>
            </w:r>
            <w:r w:rsidRPr="00B455E1">
              <w:rPr>
                <w:sz w:val="20"/>
                <w:szCs w:val="20"/>
              </w:rPr>
              <w:t>a</w:t>
            </w:r>
            <w:r w:rsidRPr="00B455E1">
              <w:rPr>
                <w:spacing w:val="-2"/>
                <w:sz w:val="20"/>
                <w:szCs w:val="20"/>
              </w:rPr>
              <w:t xml:space="preserve"> </w:t>
            </w:r>
            <w:r w:rsidRPr="00B455E1">
              <w:rPr>
                <w:sz w:val="20"/>
                <w:szCs w:val="20"/>
              </w:rPr>
              <w:t>higher</w:t>
            </w:r>
            <w:r w:rsidRPr="00B455E1">
              <w:rPr>
                <w:spacing w:val="-1"/>
                <w:sz w:val="20"/>
                <w:szCs w:val="20"/>
              </w:rPr>
              <w:t xml:space="preserve"> </w:t>
            </w:r>
            <w:r w:rsidRPr="00B455E1">
              <w:rPr>
                <w:sz w:val="20"/>
                <w:szCs w:val="20"/>
              </w:rPr>
              <w:t>accuracy</w:t>
            </w:r>
            <w:r w:rsidRPr="00B455E1">
              <w:rPr>
                <w:spacing w:val="-1"/>
                <w:sz w:val="20"/>
                <w:szCs w:val="20"/>
              </w:rPr>
              <w:t xml:space="preserve"> </w:t>
            </w:r>
            <w:r w:rsidRPr="00B455E1">
              <w:rPr>
                <w:sz w:val="20"/>
                <w:szCs w:val="20"/>
              </w:rPr>
              <w:t>class</w:t>
            </w:r>
            <w:r w:rsidRPr="00B455E1">
              <w:rPr>
                <w:spacing w:val="-2"/>
                <w:sz w:val="20"/>
                <w:szCs w:val="20"/>
              </w:rPr>
              <w:t xml:space="preserve"> </w:t>
            </w:r>
            <w:r w:rsidRPr="00B455E1">
              <w:rPr>
                <w:sz w:val="20"/>
                <w:szCs w:val="20"/>
              </w:rPr>
              <w:t>than</w:t>
            </w:r>
            <w:r w:rsidRPr="00B455E1">
              <w:rPr>
                <w:spacing w:val="-1"/>
                <w:sz w:val="20"/>
                <w:szCs w:val="20"/>
              </w:rPr>
              <w:t xml:space="preserve"> </w:t>
            </w:r>
            <w:r w:rsidRPr="00B455E1">
              <w:rPr>
                <w:sz w:val="20"/>
                <w:szCs w:val="20"/>
              </w:rPr>
              <w:t>that</w:t>
            </w:r>
            <w:r w:rsidRPr="00B455E1">
              <w:rPr>
                <w:spacing w:val="-1"/>
                <w:sz w:val="20"/>
                <w:szCs w:val="20"/>
              </w:rPr>
              <w:t xml:space="preserve"> </w:t>
            </w:r>
            <w:r w:rsidRPr="00B455E1">
              <w:rPr>
                <w:sz w:val="20"/>
                <w:szCs w:val="20"/>
              </w:rPr>
              <w:t>specified</w:t>
            </w:r>
            <w:r w:rsidRPr="00B455E1">
              <w:rPr>
                <w:spacing w:val="-1"/>
                <w:sz w:val="20"/>
                <w:szCs w:val="20"/>
              </w:rPr>
              <w:t xml:space="preserve"> </w:t>
            </w:r>
            <w:r w:rsidRPr="00B455E1">
              <w:rPr>
                <w:sz w:val="20"/>
                <w:szCs w:val="20"/>
              </w:rPr>
              <w:t>as</w:t>
            </w:r>
            <w:r w:rsidRPr="00B455E1">
              <w:rPr>
                <w:spacing w:val="-2"/>
                <w:sz w:val="20"/>
                <w:szCs w:val="20"/>
              </w:rPr>
              <w:t xml:space="preserve"> </w:t>
            </w:r>
            <w:r w:rsidRPr="00B455E1">
              <w:rPr>
                <w:sz w:val="20"/>
                <w:szCs w:val="20"/>
              </w:rPr>
              <w:t>“typical”</w:t>
            </w:r>
            <w:r w:rsidRPr="00B455E1">
              <w:rPr>
                <w:spacing w:val="-1"/>
                <w:sz w:val="20"/>
                <w:szCs w:val="20"/>
              </w:rPr>
              <w:t xml:space="preserve"> </w:t>
            </w:r>
            <w:r w:rsidRPr="00B455E1">
              <w:rPr>
                <w:sz w:val="20"/>
                <w:szCs w:val="20"/>
              </w:rPr>
              <w:t>may</w:t>
            </w:r>
            <w:r w:rsidRPr="00B455E1">
              <w:rPr>
                <w:spacing w:val="-1"/>
                <w:sz w:val="20"/>
                <w:szCs w:val="20"/>
              </w:rPr>
              <w:t xml:space="preserve"> </w:t>
            </w:r>
            <w:r w:rsidRPr="00B455E1">
              <w:rPr>
                <w:sz w:val="20"/>
                <w:szCs w:val="20"/>
              </w:rPr>
              <w:t xml:space="preserve">be </w:t>
            </w:r>
            <w:r w:rsidRPr="00B455E1">
              <w:rPr>
                <w:spacing w:val="-2"/>
                <w:sz w:val="20"/>
                <w:szCs w:val="20"/>
              </w:rPr>
              <w:t>used.</w:t>
            </w:r>
          </w:p>
          <w:p w14:paraId="54207AE0" w14:textId="77777777" w:rsidR="00B455E1" w:rsidRPr="00B455E1" w:rsidRDefault="00B455E1">
            <w:pPr>
              <w:pStyle w:val="TableParagraph"/>
              <w:ind w:left="90" w:right="137"/>
              <w:rPr>
                <w:b/>
                <w:sz w:val="20"/>
                <w:szCs w:val="20"/>
              </w:rPr>
            </w:pPr>
            <w:r w:rsidRPr="00B455E1">
              <w:rPr>
                <w:b/>
                <w:sz w:val="20"/>
                <w:szCs w:val="20"/>
                <w:u w:val="single"/>
              </w:rPr>
              <w:t>The</w:t>
            </w:r>
            <w:r w:rsidRPr="00B455E1">
              <w:rPr>
                <w:b/>
                <w:spacing w:val="-3"/>
                <w:sz w:val="20"/>
                <w:szCs w:val="20"/>
                <w:u w:val="single"/>
              </w:rPr>
              <w:t xml:space="preserve"> </w:t>
            </w:r>
            <w:r w:rsidRPr="00B455E1">
              <w:rPr>
                <w:b/>
                <w:sz w:val="20"/>
                <w:szCs w:val="20"/>
                <w:u w:val="single"/>
              </w:rPr>
              <w:t>use</w:t>
            </w:r>
            <w:r w:rsidRPr="00B455E1">
              <w:rPr>
                <w:b/>
                <w:spacing w:val="-3"/>
                <w:sz w:val="20"/>
                <w:szCs w:val="20"/>
                <w:u w:val="single"/>
              </w:rPr>
              <w:t xml:space="preserve"> </w:t>
            </w:r>
            <w:r w:rsidRPr="00B455E1">
              <w:rPr>
                <w:b/>
                <w:sz w:val="20"/>
                <w:szCs w:val="20"/>
                <w:u w:val="single"/>
              </w:rPr>
              <w:t>of</w:t>
            </w:r>
            <w:r w:rsidRPr="00B455E1">
              <w:rPr>
                <w:b/>
                <w:spacing w:val="-2"/>
                <w:sz w:val="20"/>
                <w:szCs w:val="20"/>
                <w:u w:val="single"/>
              </w:rPr>
              <w:t xml:space="preserve"> </w:t>
            </w:r>
            <w:r w:rsidRPr="00B455E1">
              <w:rPr>
                <w:b/>
                <w:sz w:val="20"/>
                <w:szCs w:val="20"/>
                <w:u w:val="single"/>
              </w:rPr>
              <w:t>italicized</w:t>
            </w:r>
            <w:r w:rsidRPr="00B455E1">
              <w:rPr>
                <w:b/>
                <w:spacing w:val="-2"/>
                <w:sz w:val="20"/>
                <w:szCs w:val="20"/>
                <w:u w:val="single"/>
              </w:rPr>
              <w:t xml:space="preserve"> </w:t>
            </w:r>
            <w:r w:rsidRPr="00B455E1">
              <w:rPr>
                <w:b/>
                <w:sz w:val="20"/>
                <w:szCs w:val="20"/>
                <w:u w:val="single"/>
              </w:rPr>
              <w:t>tex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e</w:t>
            </w:r>
            <w:r w:rsidRPr="00B455E1">
              <w:rPr>
                <w:b/>
                <w:spacing w:val="-2"/>
                <w:sz w:val="20"/>
                <w:szCs w:val="20"/>
                <w:u w:val="single"/>
              </w:rPr>
              <w:t xml:space="preserve"> </w:t>
            </w:r>
            <w:r w:rsidRPr="00B455E1">
              <w:rPr>
                <w:b/>
                <w:sz w:val="20"/>
                <w:szCs w:val="20"/>
                <w:u w:val="single"/>
              </w:rPr>
              <w:t>references</w:t>
            </w:r>
            <w:r w:rsidRPr="00B455E1">
              <w:rPr>
                <w:b/>
                <w:spacing w:val="-3"/>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w:t>
            </w:r>
            <w:r w:rsidRPr="00B455E1">
              <w:rPr>
                <w:b/>
                <w:i/>
                <w:sz w:val="20"/>
                <w:szCs w:val="20"/>
                <w:u w:val="single"/>
              </w:rPr>
              <w:t>Cannabis</w:t>
            </w:r>
            <w:r w:rsidRPr="00B455E1">
              <w:rPr>
                <w:b/>
                <w:sz w:val="20"/>
                <w:szCs w:val="20"/>
                <w:u w:val="single"/>
              </w:rPr>
              <w: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is</w:t>
            </w:r>
            <w:r w:rsidRPr="00B455E1">
              <w:rPr>
                <w:b/>
                <w:spacing w:val="-3"/>
                <w:sz w:val="20"/>
                <w:szCs w:val="20"/>
                <w:u w:val="single"/>
              </w:rPr>
              <w:t xml:space="preserve"> </w:t>
            </w:r>
            <w:r w:rsidRPr="00B455E1">
              <w:rPr>
                <w:b/>
                <w:sz w:val="20"/>
                <w:szCs w:val="20"/>
                <w:u w:val="single"/>
              </w:rPr>
              <w:t>table</w:t>
            </w:r>
            <w:r w:rsidRPr="00B455E1">
              <w:rPr>
                <w:b/>
                <w:spacing w:val="-3"/>
                <w:sz w:val="20"/>
                <w:szCs w:val="20"/>
                <w:u w:val="single"/>
              </w:rPr>
              <w:t xml:space="preserve"> </w:t>
            </w:r>
            <w:r w:rsidRPr="00B455E1">
              <w:rPr>
                <w:b/>
                <w:sz w:val="20"/>
                <w:szCs w:val="20"/>
                <w:u w:val="single"/>
              </w:rPr>
              <w:t>is</w:t>
            </w:r>
            <w:r w:rsidRPr="00B455E1">
              <w:rPr>
                <w:b/>
                <w:spacing w:val="-4"/>
                <w:sz w:val="20"/>
                <w:szCs w:val="20"/>
                <w:u w:val="single"/>
              </w:rPr>
              <w:t xml:space="preserve"> </w:t>
            </w:r>
            <w:r w:rsidRPr="00B455E1">
              <w:rPr>
                <w:b/>
                <w:sz w:val="20"/>
                <w:szCs w:val="20"/>
                <w:u w:val="single"/>
              </w:rPr>
              <w:t>only</w:t>
            </w:r>
            <w:r w:rsidRPr="00B455E1">
              <w:rPr>
                <w:b/>
                <w:spacing w:val="-2"/>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denote</w:t>
            </w:r>
            <w:r w:rsidRPr="00B455E1">
              <w:rPr>
                <w:b/>
                <w:spacing w:val="-4"/>
                <w:sz w:val="20"/>
                <w:szCs w:val="20"/>
                <w:u w:val="single"/>
              </w:rPr>
              <w:t xml:space="preserve"> </w:t>
            </w:r>
            <w:r w:rsidRPr="00B455E1">
              <w:rPr>
                <w:b/>
                <w:sz w:val="20"/>
                <w:szCs w:val="20"/>
                <w:u w:val="single"/>
              </w:rPr>
              <w:t>its</w:t>
            </w:r>
            <w:r w:rsidRPr="00B455E1">
              <w:rPr>
                <w:b/>
                <w:sz w:val="20"/>
                <w:szCs w:val="20"/>
              </w:rPr>
              <w:t xml:space="preserve"> </w:t>
            </w:r>
            <w:r w:rsidRPr="00B455E1">
              <w:rPr>
                <w:b/>
                <w:sz w:val="20"/>
                <w:szCs w:val="20"/>
                <w:u w:val="single"/>
              </w:rPr>
              <w:t>proper taxonomic term; the italicized font does not designate a “nonretroactive” status</w:t>
            </w:r>
            <w:r w:rsidRPr="00EB04E2">
              <w:rPr>
                <w:b/>
                <w:sz w:val="20"/>
                <w:szCs w:val="20"/>
                <w:u w:val="single"/>
              </w:rPr>
              <w:t xml:space="preserve"> </w:t>
            </w:r>
            <w:r w:rsidRPr="00B455E1">
              <w:rPr>
                <w:b/>
                <w:sz w:val="20"/>
                <w:szCs w:val="20"/>
                <w:u w:val="single"/>
              </w:rPr>
              <w:t>as is the convention used throughout NIST Handbook 44.</w:t>
            </w:r>
          </w:p>
        </w:tc>
      </w:tr>
    </w:tbl>
    <w:p w14:paraId="0472C52E" w14:textId="672F26B4" w:rsidR="00BF4753" w:rsidRDefault="00B455E1" w:rsidP="00BF4753">
      <w:pPr>
        <w:ind w:left="540"/>
        <w:rPr>
          <w:spacing w:val="-2"/>
        </w:rPr>
      </w:pPr>
      <w:r w:rsidRPr="00B455E1">
        <w:t>(Amended</w:t>
      </w:r>
      <w:r w:rsidRPr="00B455E1">
        <w:rPr>
          <w:spacing w:val="-1"/>
        </w:rPr>
        <w:t xml:space="preserve"> </w:t>
      </w:r>
      <w:r w:rsidRPr="00B455E1">
        <w:t>1985,</w:t>
      </w:r>
      <w:r w:rsidRPr="00B455E1">
        <w:rPr>
          <w:spacing w:val="-1"/>
        </w:rPr>
        <w:t xml:space="preserve"> </w:t>
      </w:r>
      <w:r w:rsidRPr="00B455E1">
        <w:t>1986, 1987,</w:t>
      </w:r>
      <w:r w:rsidRPr="00B455E1">
        <w:rPr>
          <w:spacing w:val="-1"/>
        </w:rPr>
        <w:t xml:space="preserve"> </w:t>
      </w:r>
      <w:r w:rsidRPr="00B455E1">
        <w:t>1988,</w:t>
      </w:r>
      <w:r w:rsidRPr="00B455E1">
        <w:rPr>
          <w:spacing w:val="-1"/>
        </w:rPr>
        <w:t xml:space="preserve"> </w:t>
      </w:r>
      <w:r w:rsidRPr="00B455E1">
        <w:t>1992, 1995,</w:t>
      </w:r>
      <w:r w:rsidRPr="00B455E1">
        <w:rPr>
          <w:spacing w:val="-1"/>
        </w:rPr>
        <w:t xml:space="preserve"> </w:t>
      </w:r>
      <w:r w:rsidRPr="00B455E1">
        <w:t xml:space="preserve">2012, </w:t>
      </w:r>
      <w:r w:rsidRPr="008C7D65">
        <w:t>and</w:t>
      </w:r>
      <w:r w:rsidRPr="00B455E1">
        <w:rPr>
          <w:spacing w:val="-1"/>
        </w:rPr>
        <w:t xml:space="preserve"> </w:t>
      </w:r>
      <w:r w:rsidRPr="00B455E1">
        <w:rPr>
          <w:spacing w:val="-2"/>
        </w:rPr>
        <w:t>2021)</w:t>
      </w:r>
    </w:p>
    <w:p w14:paraId="181B4DD0" w14:textId="77777777" w:rsidR="006F08BE" w:rsidRPr="00CA2E93" w:rsidRDefault="006F08BE" w:rsidP="004E13F8">
      <w:pPr>
        <w:keepNext/>
        <w:keepLines/>
        <w:spacing w:after="60"/>
        <w:ind w:left="547"/>
        <w:rPr>
          <w:b/>
          <w:bCs/>
          <w:i/>
          <w:iCs/>
          <w:u w:val="single"/>
          <w:bdr w:val="none" w:sz="0" w:space="0" w:color="auto" w:frame="1"/>
        </w:rPr>
      </w:pPr>
      <w:r w:rsidRPr="00CA2E93">
        <w:rPr>
          <w:b/>
          <w:bCs/>
          <w:i/>
          <w:iCs/>
          <w:spacing w:val="-2"/>
          <w:u w:val="single"/>
          <w:bdr w:val="none" w:sz="0" w:space="0" w:color="auto" w:frame="1"/>
        </w:rPr>
        <w:t>UR.3.1.2.</w:t>
      </w:r>
      <w:r w:rsidRPr="00CA2E93">
        <w:rPr>
          <w:b/>
          <w:bCs/>
          <w:i/>
          <w:iCs/>
          <w:u w:val="single"/>
          <w:bdr w:val="none" w:sz="0" w:space="0" w:color="auto" w:frame="1"/>
        </w:rPr>
        <w:tab/>
        <w:t>Required Minimum Loads for Cannabis products. - The recommended minimum loads specified in Table 8 shall be considered required minimum loads for scales used to weigh Cannabis and Cannabis-containing products.</w:t>
      </w:r>
    </w:p>
    <w:p w14:paraId="3DD7B3BB" w14:textId="7CAE93EF" w:rsidR="00CB3214" w:rsidRDefault="006F08BE" w:rsidP="004E13F8">
      <w:pPr>
        <w:spacing w:after="60"/>
        <w:ind w:left="547"/>
        <w:jc w:val="left"/>
        <w:rPr>
          <w:b/>
          <w:bCs/>
          <w:i/>
          <w:iCs/>
          <w:color w:val="424242"/>
          <w:u w:val="single"/>
        </w:rPr>
      </w:pPr>
      <w:r w:rsidRPr="00CA2E93">
        <w:rPr>
          <w:b/>
          <w:bCs/>
          <w:i/>
          <w:iCs/>
          <w:color w:val="424242"/>
          <w:u w:val="single"/>
        </w:rPr>
        <w:t>[Nonretroactive as of January 1, 20XX]</w:t>
      </w:r>
    </w:p>
    <w:p w14:paraId="506E29CA" w14:textId="0C50683E" w:rsidR="00CB3214" w:rsidRPr="001930CA" w:rsidRDefault="00CB3214" w:rsidP="004E13F8">
      <w:pPr>
        <w:spacing w:after="200"/>
        <w:ind w:left="547"/>
        <w:jc w:val="left"/>
        <w:rPr>
          <w:b/>
          <w:bCs/>
          <w:color w:val="424242"/>
          <w:u w:val="single"/>
        </w:rPr>
      </w:pPr>
      <w:r>
        <w:rPr>
          <w:b/>
          <w:bCs/>
          <w:color w:val="424242"/>
          <w:u w:val="single"/>
        </w:rPr>
        <w:t>(Added 20XX)</w:t>
      </w:r>
    </w:p>
    <w:p w14:paraId="40E4CC6A" w14:textId="026DB609" w:rsidR="00594161" w:rsidRDefault="00594161" w:rsidP="00594161">
      <w:pPr>
        <w:spacing w:after="0"/>
      </w:pPr>
      <w:r w:rsidRPr="00E025F9">
        <w:rPr>
          <w:b/>
        </w:rPr>
        <w:t>Previous Action:</w:t>
      </w:r>
    </w:p>
    <w:p w14:paraId="608BDA75" w14:textId="3B6E4CD6" w:rsidR="00594161" w:rsidRDefault="00CC6830" w:rsidP="00F07128">
      <w:pPr>
        <w:pStyle w:val="NormalIndent"/>
      </w:pPr>
      <w:r>
        <w:t>2022: Assigned to the Cannabis Task Group.</w:t>
      </w:r>
    </w:p>
    <w:p w14:paraId="7048A234" w14:textId="77777777" w:rsidR="00594161" w:rsidRPr="00AB010B" w:rsidRDefault="00594161" w:rsidP="00594161">
      <w:pPr>
        <w:spacing w:after="0"/>
        <w:rPr>
          <w:b/>
        </w:rPr>
      </w:pPr>
      <w:r w:rsidRPr="00AB010B">
        <w:rPr>
          <w:b/>
        </w:rPr>
        <w:t>Original Justification:</w:t>
      </w:r>
    </w:p>
    <w:p w14:paraId="30DC4705" w14:textId="3B00DE0C" w:rsidR="00594161" w:rsidRDefault="00594161" w:rsidP="008A454B">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8A454B">
      <w:r>
        <w:lastRenderedPageBreak/>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8A454B">
      <w:r>
        <w:t>The proposed suitability requirements are based on existing standards as set forth by the California Division of Standards, Division of Measurement Standards.</w:t>
      </w:r>
    </w:p>
    <w:p w14:paraId="36E2A950" w14:textId="54BC2DB1" w:rsidR="00594161" w:rsidRDefault="00594161" w:rsidP="008A454B">
      <w:r>
        <w:t>The submitter requested that this item be a Developing Item.</w:t>
      </w:r>
    </w:p>
    <w:p w14:paraId="2AE083D1" w14:textId="2E10F9A4" w:rsidR="00594161" w:rsidRPr="002A7C3B" w:rsidRDefault="00CB2BBC" w:rsidP="00594161">
      <w:pPr>
        <w:rPr>
          <w:b/>
        </w:rPr>
      </w:pPr>
      <w:r>
        <w:rPr>
          <w:b/>
        </w:rPr>
        <w:t>Com</w:t>
      </w:r>
      <w:r w:rsidR="00594161" w:rsidRPr="002A7C3B">
        <w:rPr>
          <w:b/>
        </w:rPr>
        <w:t>ments in Favor:</w:t>
      </w:r>
    </w:p>
    <w:p w14:paraId="022DB6B5" w14:textId="77777777" w:rsidR="00594161" w:rsidRPr="002A7C3B" w:rsidRDefault="00594161" w:rsidP="00594161">
      <w:pPr>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2069294B" w:rsidR="00594161"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7D61F7D0" w14:textId="61BF7EC2" w:rsidR="006214BB" w:rsidRDefault="006214BB" w:rsidP="00CC6830">
      <w:pPr>
        <w:pStyle w:val="ListParagraph"/>
        <w:numPr>
          <w:ilvl w:val="0"/>
          <w:numId w:val="27"/>
        </w:numPr>
        <w:spacing w:line="259" w:lineRule="auto"/>
        <w:ind w:left="1080"/>
        <w:jc w:val="left"/>
      </w:pPr>
      <w:r w:rsidRPr="006214BB">
        <w:t xml:space="preserve">2023 Interim:  Charlie Rutherford (Task Group Co-Chairman) asked for </w:t>
      </w:r>
      <w:r w:rsidR="007E21B2">
        <w:t>assigned</w:t>
      </w:r>
      <w:r w:rsidRPr="006214BB">
        <w:t xml:space="preserve"> status.</w:t>
      </w:r>
    </w:p>
    <w:p w14:paraId="56DAF00E" w14:textId="379D5E15" w:rsidR="007E21B2" w:rsidRPr="002A7C3B" w:rsidRDefault="007E21B2" w:rsidP="00CC6830">
      <w:pPr>
        <w:pStyle w:val="ListParagraph"/>
        <w:numPr>
          <w:ilvl w:val="0"/>
          <w:numId w:val="27"/>
        </w:numPr>
        <w:spacing w:line="259" w:lineRule="auto"/>
        <w:ind w:left="1080"/>
        <w:jc w:val="left"/>
      </w:pPr>
      <w:r w:rsidRPr="007E21B2">
        <w:t xml:space="preserve">2023 Interim:  Russ Vires (SMA) commented that </w:t>
      </w:r>
      <w:r>
        <w:t xml:space="preserve">user </w:t>
      </w:r>
      <w:r w:rsidRPr="007E21B2">
        <w:t xml:space="preserve">requirements </w:t>
      </w:r>
      <w:r>
        <w:t xml:space="preserve">do </w:t>
      </w:r>
      <w:r w:rsidRPr="007E21B2">
        <w:t>no</w:t>
      </w:r>
      <w:r>
        <w:t>t</w:t>
      </w:r>
      <w:r w:rsidRPr="007E21B2">
        <w:t xml:space="preserve"> typically a</w:t>
      </w:r>
      <w:r>
        <w:t>pply</w:t>
      </w:r>
      <w:r w:rsidRPr="007E21B2">
        <w:t xml:space="preserve"> to a particular </w:t>
      </w:r>
      <w:r>
        <w:t>commodity</w:t>
      </w:r>
      <w:r w:rsidRPr="007E21B2">
        <w:t xml:space="preserve">.  Also supported further development and the additions to </w:t>
      </w:r>
      <w:r>
        <w:t>T</w:t>
      </w:r>
      <w:r w:rsidRPr="007E21B2">
        <w:t>able 7A.</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8A45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1EC8C3A5" w:rsidR="009C044B" w:rsidRDefault="009C044B" w:rsidP="009C044B">
      <w:pPr>
        <w:spacing w:after="0"/>
      </w:pPr>
      <w:r>
        <w:tab/>
      </w:r>
      <w:r>
        <w:tab/>
      </w:r>
      <w:r w:rsidR="003E33A4">
        <w:t>Vi</w:t>
      </w:r>
      <w:r w:rsidR="00DE2620">
        <w:t>n</w:t>
      </w:r>
      <w:r w:rsidR="003E33A4">
        <w:t>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4" w:history="1">
        <w:r w:rsidR="003E33A4" w:rsidRPr="003E33A4">
          <w:rPr>
            <w:u w:val="single"/>
          </w:rPr>
          <w:t>vwolpert@azda.gov</w:t>
        </w:r>
      </w:hyperlink>
      <w:r>
        <w:t xml:space="preserve"> </w:t>
      </w:r>
      <w:r>
        <w:tab/>
      </w:r>
      <w:r>
        <w:tab/>
      </w:r>
      <w:r>
        <w:tab/>
      </w:r>
      <w:r>
        <w:tab/>
      </w:r>
      <w:hyperlink r:id="rId15" w:history="1">
        <w:r w:rsidR="00CC6830" w:rsidRPr="00D34518">
          <w:rPr>
            <w:rStyle w:val="Hyperlink"/>
            <w:noProof w:val="0"/>
          </w:rPr>
          <w:t>charlie@cprsquaredinc.com</w:t>
        </w:r>
      </w:hyperlink>
    </w:p>
    <w:p w14:paraId="70E64EEA" w14:textId="0370955A" w:rsidR="00CC6830" w:rsidRDefault="00CC6830" w:rsidP="008A454B">
      <w:r w:rsidRPr="00AA6F42">
        <w:rPr>
          <w:u w:val="single"/>
        </w:rPr>
        <w:t>NCWM 2022 Annual Meeting:</w:t>
      </w:r>
      <w:r w:rsidRPr="00F65DF1">
        <w:t xml:space="preserve">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2C71C235" w14:textId="60CFCBCA" w:rsidR="00F65DF1" w:rsidRDefault="00F65DF1" w:rsidP="00F65DF1">
      <w:r w:rsidRPr="00F65DF1">
        <w:rPr>
          <w:rStyle w:val="Underline"/>
        </w:rPr>
        <w:t>NCWM 2023 Interim Meeting:</w:t>
      </w:r>
      <w:r>
        <w:t xml:space="preserve"> The committee updated the item to include UR-3.1.2., as recommended by NEWMA. The committee has designated this item as assigned per recommendations from the submitters.</w:t>
      </w:r>
    </w:p>
    <w:p w14:paraId="0E3F2C73" w14:textId="77777777" w:rsidR="000049A0" w:rsidRPr="00E025F9" w:rsidRDefault="000049A0" w:rsidP="00EB646D">
      <w:pPr>
        <w:spacing w:after="0"/>
        <w:rPr>
          <w:b/>
        </w:rPr>
      </w:pPr>
      <w:r w:rsidRPr="00E025F9">
        <w:rPr>
          <w:b/>
        </w:rPr>
        <w:t>Regional Associations’ Comments:</w:t>
      </w:r>
    </w:p>
    <w:p w14:paraId="2B8B717B" w14:textId="79D88F24" w:rsidR="00E53AE0" w:rsidRDefault="000049A0" w:rsidP="008A454B">
      <w:r>
        <w:rPr>
          <w:u w:val="single"/>
        </w:rPr>
        <w:t>WWMA 2022 Annual Meeting</w:t>
      </w:r>
      <w:r w:rsidRPr="00FD4763">
        <w:t xml:space="preserve">: </w:t>
      </w:r>
      <w:r w:rsidR="00E53AE0">
        <w:t>Mr. Charles Rutherford (NCWM Cannabis Task Group) – Mr. Rutherford stated that everything in this book isn't updated. They have added "and Cannabis" to Table 7. He also clarified that Cannabis talks about Cannabis and Hemp. The Task Group expects to finish soon. He said that what is in the book is old and no longer applies.</w:t>
      </w:r>
    </w:p>
    <w:p w14:paraId="2898ECAE" w14:textId="0928891C" w:rsidR="000049A0" w:rsidRPr="00001B3A" w:rsidRDefault="00E53AE0" w:rsidP="008A454B">
      <w:r>
        <w:t>During open hearings, due to timing constraints, the Committee did not take comments on assigned items. The Committee did allow the source to provide updates on these items. An update from the NCWM Cannabis Task Group co-chair Charlie Rutherford was provided. The WWMA S&amp;T Committee recommends that this item remain assigned.</w:t>
      </w:r>
    </w:p>
    <w:p w14:paraId="581E223A" w14:textId="6E79D243" w:rsidR="00304BBC" w:rsidRPr="000E0B64" w:rsidRDefault="000049A0" w:rsidP="00F07128">
      <w:r>
        <w:rPr>
          <w:u w:val="single"/>
        </w:rPr>
        <w:t>SWMA 2022 Annual Meeting</w:t>
      </w:r>
      <w:r w:rsidRPr="00FD4763">
        <w:t>:</w:t>
      </w:r>
      <w:r>
        <w:t xml:space="preserve"> </w:t>
      </w:r>
      <w:r w:rsidR="00304BBC">
        <w:t>Mr. Charlie Rutherford, Cannabis Task Group, stated that Table 1A has been updated in the item.</w:t>
      </w:r>
    </w:p>
    <w:p w14:paraId="0DBC8BD5" w14:textId="0E5A8863" w:rsidR="000049A0" w:rsidRPr="00842C05" w:rsidRDefault="00304BBC" w:rsidP="00F07128">
      <w:r>
        <w:t>The SWMA S&amp;T Committee recommends this item remain as an Assigned Item.</w:t>
      </w:r>
    </w:p>
    <w:p w14:paraId="50073D30" w14:textId="6C5CFF6F" w:rsidR="000C4CF7" w:rsidRDefault="000049A0" w:rsidP="00F07128">
      <w:r w:rsidRPr="000C4CF7">
        <w:rPr>
          <w:u w:val="single"/>
        </w:rPr>
        <w:t xml:space="preserve">CWMA 2022 Interim </w:t>
      </w:r>
      <w:r w:rsidRPr="00BD7DF5">
        <w:rPr>
          <w:u w:val="single"/>
        </w:rPr>
        <w:t>Meeting:</w:t>
      </w:r>
      <w:r w:rsidRPr="00FD4763">
        <w:t xml:space="preserve">  </w:t>
      </w:r>
      <w:r w:rsidR="000C4CF7">
        <w:t>Charlie</w:t>
      </w:r>
      <w:r w:rsidR="000C4CF7">
        <w:rPr>
          <w:spacing w:val="-1"/>
        </w:rPr>
        <w:t xml:space="preserve"> </w:t>
      </w:r>
      <w:r w:rsidR="000C4CF7">
        <w:t>Rutherford</w:t>
      </w:r>
      <w:r w:rsidR="000C4CF7">
        <w:rPr>
          <w:spacing w:val="2"/>
        </w:rPr>
        <w:t xml:space="preserve"> </w:t>
      </w:r>
      <w:r w:rsidR="000C4CF7">
        <w:t>–</w:t>
      </w:r>
      <w:r w:rsidR="000C4CF7">
        <w:rPr>
          <w:spacing w:val="-4"/>
        </w:rPr>
        <w:t xml:space="preserve"> </w:t>
      </w:r>
      <w:r w:rsidR="000C4CF7">
        <w:t>ASTM</w:t>
      </w:r>
      <w:r w:rsidR="000C4CF7">
        <w:rPr>
          <w:spacing w:val="-5"/>
        </w:rPr>
        <w:t xml:space="preserve"> </w:t>
      </w:r>
      <w:r w:rsidR="000C4CF7">
        <w:rPr>
          <w:spacing w:val="-2"/>
        </w:rPr>
        <w:t>International</w:t>
      </w:r>
      <w:r w:rsidR="00E508D6">
        <w:t xml:space="preserve">, </w:t>
      </w:r>
      <w:r w:rsidR="000C4CF7">
        <w:t>Old</w:t>
      </w:r>
      <w:r w:rsidR="000C4CF7">
        <w:rPr>
          <w:spacing w:val="-2"/>
        </w:rPr>
        <w:t xml:space="preserve"> </w:t>
      </w:r>
      <w:r w:rsidR="000C4CF7">
        <w:t>version</w:t>
      </w:r>
      <w:r w:rsidR="000C4CF7">
        <w:rPr>
          <w:spacing w:val="-1"/>
        </w:rPr>
        <w:t xml:space="preserve"> </w:t>
      </w:r>
      <w:r w:rsidR="000C4CF7">
        <w:t>is</w:t>
      </w:r>
      <w:r w:rsidR="000C4CF7">
        <w:rPr>
          <w:spacing w:val="-3"/>
        </w:rPr>
        <w:t xml:space="preserve"> </w:t>
      </w:r>
      <w:r w:rsidR="000C4CF7">
        <w:t>still</w:t>
      </w:r>
      <w:r w:rsidR="000C4CF7">
        <w:rPr>
          <w:spacing w:val="-4"/>
        </w:rPr>
        <w:t xml:space="preserve"> </w:t>
      </w:r>
      <w:r w:rsidR="000C4CF7">
        <w:t>listed</w:t>
      </w:r>
      <w:r w:rsidR="000C4CF7">
        <w:rPr>
          <w:spacing w:val="-2"/>
        </w:rPr>
        <w:t xml:space="preserve"> </w:t>
      </w:r>
      <w:r w:rsidR="000C4CF7">
        <w:t>in</w:t>
      </w:r>
      <w:r w:rsidR="000C4CF7">
        <w:rPr>
          <w:spacing w:val="-1"/>
        </w:rPr>
        <w:t xml:space="preserve"> </w:t>
      </w:r>
      <w:r w:rsidR="000C4CF7">
        <w:t>today’s</w:t>
      </w:r>
      <w:r w:rsidR="000C4CF7">
        <w:rPr>
          <w:spacing w:val="-4"/>
        </w:rPr>
        <w:t xml:space="preserve"> </w:t>
      </w:r>
      <w:r w:rsidR="000C4CF7">
        <w:t>agenda. Pushing</w:t>
      </w:r>
      <w:r w:rsidR="000C4CF7">
        <w:rPr>
          <w:spacing w:val="-2"/>
        </w:rPr>
        <w:t xml:space="preserve"> </w:t>
      </w:r>
      <w:r w:rsidR="000C4CF7">
        <w:t>the</w:t>
      </w:r>
      <w:r w:rsidR="000C4CF7">
        <w:rPr>
          <w:spacing w:val="-2"/>
        </w:rPr>
        <w:t xml:space="preserve"> </w:t>
      </w:r>
      <w:r w:rsidR="000C4CF7">
        <w:t>suitable</w:t>
      </w:r>
      <w:r w:rsidR="000C4CF7">
        <w:rPr>
          <w:spacing w:val="-1"/>
        </w:rPr>
        <w:t xml:space="preserve"> </w:t>
      </w:r>
      <w:r w:rsidR="000C4CF7">
        <w:t>scales</w:t>
      </w:r>
      <w:r w:rsidR="000C4CF7">
        <w:rPr>
          <w:spacing w:val="-4"/>
        </w:rPr>
        <w:t xml:space="preserve"> </w:t>
      </w:r>
      <w:r w:rsidR="000C4CF7">
        <w:t>discussion</w:t>
      </w:r>
      <w:r w:rsidR="000C4CF7">
        <w:rPr>
          <w:spacing w:val="-1"/>
        </w:rPr>
        <w:t xml:space="preserve"> </w:t>
      </w:r>
      <w:r w:rsidR="000C4CF7">
        <w:t>to a</w:t>
      </w:r>
      <w:r w:rsidR="000C4CF7">
        <w:rPr>
          <w:spacing w:val="-2"/>
        </w:rPr>
        <w:t xml:space="preserve"> </w:t>
      </w:r>
      <w:r w:rsidR="000C4CF7">
        <w:t xml:space="preserve">later </w:t>
      </w:r>
      <w:r w:rsidR="000C4CF7">
        <w:rPr>
          <w:spacing w:val="-2"/>
        </w:rPr>
        <w:t>date.</w:t>
      </w:r>
    </w:p>
    <w:p w14:paraId="506E84D1" w14:textId="127915F9" w:rsidR="000C4CF7" w:rsidRDefault="000C4CF7" w:rsidP="00F07128">
      <w:r>
        <w:t>The</w:t>
      </w:r>
      <w:r>
        <w:rPr>
          <w:spacing w:val="-2"/>
        </w:rPr>
        <w:t xml:space="preserve"> </w:t>
      </w:r>
      <w:r>
        <w:t>submitter</w:t>
      </w:r>
      <w:r>
        <w:rPr>
          <w:spacing w:val="-1"/>
        </w:rPr>
        <w:t xml:space="preserve"> </w:t>
      </w:r>
      <w:r>
        <w:t>provided</w:t>
      </w:r>
      <w:r>
        <w:rPr>
          <w:spacing w:val="-2"/>
        </w:rPr>
        <w:t xml:space="preserve"> </w:t>
      </w:r>
      <w:r>
        <w:t>updates</w:t>
      </w:r>
      <w:r>
        <w:rPr>
          <w:spacing w:val="-4"/>
        </w:rPr>
        <w:t xml:space="preserve"> </w:t>
      </w:r>
      <w:r>
        <w:t>to</w:t>
      </w:r>
      <w:r>
        <w:rPr>
          <w:spacing w:val="-5"/>
        </w:rPr>
        <w:t xml:space="preserve"> </w:t>
      </w:r>
      <w:r>
        <w:t>Table</w:t>
      </w:r>
      <w:r>
        <w:rPr>
          <w:spacing w:val="-2"/>
        </w:rPr>
        <w:t xml:space="preserve"> </w:t>
      </w:r>
      <w:r>
        <w:t>7a.</w:t>
      </w:r>
      <w:r>
        <w:rPr>
          <w:spacing w:val="-1"/>
        </w:rPr>
        <w:t xml:space="preserve"> </w:t>
      </w:r>
      <w:r>
        <w:t>which</w:t>
      </w:r>
      <w:r>
        <w:rPr>
          <w:spacing w:val="-6"/>
        </w:rPr>
        <w:t xml:space="preserve"> </w:t>
      </w:r>
      <w:r>
        <w:t xml:space="preserve">add </w:t>
      </w:r>
      <w:r>
        <w:rPr>
          <w:i/>
        </w:rPr>
        <w:t>Cannabis</w:t>
      </w:r>
      <w:r>
        <w:rPr>
          <w:i/>
          <w:spacing w:val="-3"/>
        </w:rPr>
        <w:t xml:space="preserve"> </w:t>
      </w:r>
      <w:r>
        <w:t>verbiage</w:t>
      </w:r>
      <w:r>
        <w:rPr>
          <w:spacing w:val="-3"/>
        </w:rPr>
        <w:t xml:space="preserve"> </w:t>
      </w:r>
      <w:r>
        <w:t>to</w:t>
      </w:r>
      <w:r>
        <w:rPr>
          <w:spacing w:val="-5"/>
        </w:rPr>
        <w:t xml:space="preserve"> </w:t>
      </w:r>
      <w:r>
        <w:t>the</w:t>
      </w:r>
      <w:r>
        <w:rPr>
          <w:spacing w:val="-2"/>
        </w:rPr>
        <w:t xml:space="preserve"> </w:t>
      </w:r>
      <w:r>
        <w:t>weighing</w:t>
      </w:r>
      <w:r>
        <w:rPr>
          <w:spacing w:val="-6"/>
        </w:rPr>
        <w:t xml:space="preserve"> </w:t>
      </w:r>
      <w:r>
        <w:t>application</w:t>
      </w:r>
      <w:r>
        <w:rPr>
          <w:spacing w:val="-2"/>
        </w:rPr>
        <w:t xml:space="preserve"> </w:t>
      </w:r>
      <w:r>
        <w:t>column</w:t>
      </w:r>
      <w:r>
        <w:rPr>
          <w:spacing w:val="-2"/>
        </w:rPr>
        <w:t xml:space="preserve"> </w:t>
      </w:r>
      <w:r>
        <w:t>for Classes I, II, and III.</w:t>
      </w:r>
    </w:p>
    <w:p w14:paraId="154D1BD6" w14:textId="3AEA2CCE" w:rsidR="000049A0" w:rsidRDefault="000C4CF7" w:rsidP="00F07128">
      <w:r>
        <w:t>The</w:t>
      </w:r>
      <w:r>
        <w:rPr>
          <w:spacing w:val="-3"/>
        </w:rPr>
        <w:t xml:space="preserve"> </w:t>
      </w:r>
      <w:r>
        <w:t>CWMA</w:t>
      </w:r>
      <w:r>
        <w:rPr>
          <w:spacing w:val="-2"/>
        </w:rPr>
        <w:t xml:space="preserve"> </w:t>
      </w:r>
      <w:r>
        <w:t>S&amp;T Committee</w:t>
      </w:r>
      <w:r>
        <w:rPr>
          <w:spacing w:val="-4"/>
        </w:rPr>
        <w:t xml:space="preserve"> </w:t>
      </w:r>
      <w:r>
        <w:t>recommends</w:t>
      </w:r>
      <w:r>
        <w:rPr>
          <w:spacing w:val="-3"/>
        </w:rPr>
        <w:t xml:space="preserve"> </w:t>
      </w:r>
      <w:r>
        <w:t>this</w:t>
      </w:r>
      <w:r>
        <w:rPr>
          <w:spacing w:val="-3"/>
        </w:rPr>
        <w:t xml:space="preserve"> </w:t>
      </w:r>
      <w:r>
        <w:t>item</w:t>
      </w:r>
      <w:r>
        <w:rPr>
          <w:spacing w:val="3"/>
        </w:rPr>
        <w:t xml:space="preserve"> </w:t>
      </w:r>
      <w:r>
        <w:t>remain</w:t>
      </w:r>
      <w:r>
        <w:rPr>
          <w:spacing w:val="-2"/>
        </w:rPr>
        <w:t xml:space="preserve"> </w:t>
      </w:r>
      <w:r>
        <w:t>Assigned</w:t>
      </w:r>
      <w:r>
        <w:rPr>
          <w:spacing w:val="-2"/>
        </w:rPr>
        <w:t xml:space="preserve"> </w:t>
      </w:r>
      <w:r>
        <w:t>with</w:t>
      </w:r>
      <w:r>
        <w:rPr>
          <w:spacing w:val="-1"/>
        </w:rPr>
        <w:t xml:space="preserve"> </w:t>
      </w:r>
      <w:r>
        <w:t>the</w:t>
      </w:r>
      <w:r>
        <w:rPr>
          <w:spacing w:val="-6"/>
        </w:rPr>
        <w:t xml:space="preserve"> </w:t>
      </w:r>
      <w:r>
        <w:t>NCWM</w:t>
      </w:r>
      <w:r>
        <w:rPr>
          <w:spacing w:val="-4"/>
        </w:rPr>
        <w:t xml:space="preserve"> </w:t>
      </w:r>
      <w:r>
        <w:t>Cannabis</w:t>
      </w:r>
      <w:r>
        <w:rPr>
          <w:spacing w:val="-3"/>
        </w:rPr>
        <w:t xml:space="preserve"> </w:t>
      </w:r>
      <w:r>
        <w:t>Task</w:t>
      </w:r>
      <w:r>
        <w:rPr>
          <w:spacing w:val="-2"/>
        </w:rPr>
        <w:t xml:space="preserve"> Group.</w:t>
      </w:r>
    </w:p>
    <w:p w14:paraId="5CE13080" w14:textId="77777777" w:rsidR="00DB5961" w:rsidRDefault="000049A0" w:rsidP="008A454B">
      <w:r>
        <w:rPr>
          <w:u w:val="single"/>
        </w:rPr>
        <w:t>NEWMA 2022 Interim Meeting:</w:t>
      </w:r>
      <w:r w:rsidRPr="00D80232">
        <w:t xml:space="preserve"> </w:t>
      </w:r>
      <w:r w:rsidR="00DB5961">
        <w:t xml:space="preserve">The Committee recognizes comments received the from Cannabis Task Group from the CTG Scales Focus Group Chair, Mr. Lou Sakin.  Mr. Charlie Rutherford (NCWM CTG Co-Chair) commented that the scales focus group is under new leadership and the Chair is Lou Sakin.  Mr. Rutherford pointed out that the item under consideration is not current and current language was sent to the NEWMA.  Mr. Rutherford requests a voting status for this item.   Mr. Lou Sakin (Holliston, MA) indicated that the new language was submitted to SWMA and NEWMA.  The Task Group chose to modify tables instead of changing the entire code.  He believes that the item is fully developed and ready for a voting status.  Mr. James Cassidy (MA) requested that this item move forward as voting with changes as proposed in the submitted documentation.  </w:t>
      </w:r>
    </w:p>
    <w:p w14:paraId="39195A81" w14:textId="77777777" w:rsidR="00DB5961" w:rsidRDefault="00DB5961" w:rsidP="00F07128">
      <w:r>
        <w:lastRenderedPageBreak/>
        <w:t>After hearing comments from the floor, the Committee agrees that the item has merit.  The Committee agrees that the item, with recommended changes below, is ready for a Voting status.</w:t>
      </w:r>
    </w:p>
    <w:p w14:paraId="6E0C1650" w14:textId="77777777" w:rsidR="00DB5961" w:rsidRPr="00F07128" w:rsidRDefault="00DB5961" w:rsidP="004E13F8">
      <w:pPr>
        <w:pStyle w:val="NormalIndent"/>
        <w:spacing w:after="120"/>
        <w:rPr>
          <w:rStyle w:val="StrongUnderline"/>
        </w:rPr>
      </w:pPr>
      <w:r w:rsidRPr="00F07128">
        <w:rPr>
          <w:rStyle w:val="StrongUnderline"/>
        </w:rPr>
        <w:t>Section 2.20  UR.3.1.2    Required Minimum Loads for Cannabis products.</w:t>
      </w:r>
    </w:p>
    <w:p w14:paraId="629FFDA0" w14:textId="4EC0F4E9" w:rsidR="00DB5961" w:rsidRPr="00F07128" w:rsidRDefault="00DB5961" w:rsidP="00F07128">
      <w:pPr>
        <w:pStyle w:val="NormalIndent"/>
        <w:contextualSpacing/>
        <w:rPr>
          <w:rStyle w:val="StrongUnderline"/>
        </w:rPr>
      </w:pPr>
      <w:r w:rsidRPr="00F07128">
        <w:rPr>
          <w:rStyle w:val="StrongUnderline"/>
        </w:rPr>
        <w:t>The recommended minimum loads specified in Table 8 shall be considered required minimum loads for scales used to weigh Cannabis and Cannabis-containing products.</w:t>
      </w:r>
    </w:p>
    <w:p w14:paraId="3BF9FD2C" w14:textId="19706869" w:rsidR="00B7281C" w:rsidRPr="00F07128" w:rsidRDefault="00DB5961" w:rsidP="00F07128">
      <w:pPr>
        <w:pStyle w:val="NormalIndent"/>
        <w:rPr>
          <w:rStyle w:val="StrongUnderline"/>
        </w:rPr>
      </w:pPr>
      <w:r w:rsidRPr="00F07128">
        <w:rPr>
          <w:rStyle w:val="StrongUnderline"/>
        </w:rPr>
        <w:t>[Non Retroactive as of January 1, 20XX]</w:t>
      </w:r>
    </w:p>
    <w:p w14:paraId="018F91FA" w14:textId="56378FF8" w:rsidR="00DB5961" w:rsidRDefault="00DB5961" w:rsidP="00DB5961">
      <w:r w:rsidRPr="00DB5961">
        <w:t>And</w:t>
      </w:r>
    </w:p>
    <w:tbl>
      <w:tblPr>
        <w:tblW w:w="3330" w:type="pct"/>
        <w:jc w:val="center"/>
        <w:tblCellMar>
          <w:top w:w="43" w:type="dxa"/>
          <w:bottom w:w="58" w:type="dxa"/>
        </w:tblCellMar>
        <w:tblLook w:val="0000" w:firstRow="0" w:lastRow="0" w:firstColumn="0" w:lastColumn="0" w:noHBand="0" w:noVBand="0"/>
        <w:tblCaption w:val="Table 7a. "/>
        <w:tblDescription w:val="Typical Class or Type of Device for Weighing Applications"/>
      </w:tblPr>
      <w:tblGrid>
        <w:gridCol w:w="704"/>
        <w:gridCol w:w="5499"/>
      </w:tblGrid>
      <w:tr w:rsidR="00DB5961" w:rsidRPr="00DB5961" w14:paraId="1D34967E" w14:textId="77777777">
        <w:trPr>
          <w:cantSplit/>
          <w:trHeight w:val="533"/>
          <w:tblHeader/>
          <w:jc w:val="center"/>
        </w:trPr>
        <w:tc>
          <w:tcPr>
            <w:tcW w:w="6053" w:type="dxa"/>
            <w:gridSpan w:val="2"/>
            <w:tcBorders>
              <w:top w:val="double" w:sz="6" w:space="0" w:color="auto"/>
              <w:left w:val="double" w:sz="6" w:space="0" w:color="auto"/>
              <w:bottom w:val="nil"/>
              <w:right w:val="double" w:sz="6" w:space="0" w:color="auto"/>
            </w:tcBorders>
            <w:vAlign w:val="center"/>
          </w:tcPr>
          <w:p w14:paraId="28B220F3" w14:textId="77777777" w:rsidR="00DB5961" w:rsidRPr="00DB5961" w:rsidRDefault="00DB5961">
            <w:pPr>
              <w:pStyle w:val="Before3pt"/>
              <w:spacing w:before="0"/>
            </w:pPr>
            <w:r w:rsidRPr="00DB5961">
              <w:rPr>
                <w:i/>
              </w:rPr>
              <w:br w:type="page"/>
            </w:r>
            <w:r w:rsidRPr="00DB5961">
              <w:t>Table 7a.</w:t>
            </w:r>
          </w:p>
          <w:p w14:paraId="54A6C731" w14:textId="77777777" w:rsidR="00DB5961" w:rsidRPr="00DB5961" w:rsidRDefault="00DB5961">
            <w:pPr>
              <w:pStyle w:val="After3pt"/>
              <w:spacing w:after="0"/>
            </w:pPr>
            <w:r w:rsidRPr="00DB5961">
              <w:t>Typical Class or Type of Device for Weighing Applications</w:t>
            </w:r>
          </w:p>
        </w:tc>
      </w:tr>
      <w:tr w:rsidR="00DB5961" w:rsidRPr="00DB5961" w14:paraId="4697E0C2" w14:textId="77777777">
        <w:trPr>
          <w:cantSplit/>
          <w:trHeight w:val="498"/>
          <w:tblHeader/>
          <w:jc w:val="center"/>
        </w:trPr>
        <w:tc>
          <w:tcPr>
            <w:tcW w:w="687" w:type="dxa"/>
            <w:tcBorders>
              <w:top w:val="double" w:sz="6" w:space="0" w:color="auto"/>
              <w:left w:val="double" w:sz="6" w:space="0" w:color="auto"/>
              <w:bottom w:val="single" w:sz="6" w:space="0" w:color="auto"/>
              <w:right w:val="nil"/>
            </w:tcBorders>
            <w:vAlign w:val="center"/>
          </w:tcPr>
          <w:p w14:paraId="057E24A3" w14:textId="77777777" w:rsidR="00DB5961" w:rsidRPr="00DB5961" w:rsidRDefault="00DB5961">
            <w:pPr>
              <w:tabs>
                <w:tab w:val="left" w:pos="288"/>
              </w:tabs>
              <w:jc w:val="center"/>
              <w:rPr>
                <w:b/>
                <w:bCs/>
              </w:rPr>
            </w:pPr>
            <w:r w:rsidRPr="00DB5961">
              <w:rPr>
                <w:b/>
                <w:bCs/>
              </w:rPr>
              <w:t>Class</w:t>
            </w:r>
          </w:p>
        </w:tc>
        <w:tc>
          <w:tcPr>
            <w:tcW w:w="5366" w:type="dxa"/>
            <w:tcBorders>
              <w:top w:val="double" w:sz="6" w:space="0" w:color="auto"/>
              <w:left w:val="single" w:sz="6" w:space="0" w:color="auto"/>
              <w:bottom w:val="single" w:sz="6" w:space="0" w:color="auto"/>
              <w:right w:val="double" w:sz="6" w:space="0" w:color="auto"/>
            </w:tcBorders>
            <w:vAlign w:val="center"/>
          </w:tcPr>
          <w:p w14:paraId="535031EB" w14:textId="77777777" w:rsidR="00DB5961" w:rsidRPr="00DB5961" w:rsidRDefault="00DB5961">
            <w:pPr>
              <w:tabs>
                <w:tab w:val="left" w:pos="288"/>
              </w:tabs>
              <w:jc w:val="center"/>
              <w:rPr>
                <w:b/>
                <w:bCs/>
              </w:rPr>
            </w:pPr>
            <w:r w:rsidRPr="00DB5961">
              <w:rPr>
                <w:b/>
                <w:bCs/>
              </w:rPr>
              <w:t>Weighing Application or Scale Type</w:t>
            </w:r>
          </w:p>
        </w:tc>
      </w:tr>
      <w:tr w:rsidR="00DB5961" w:rsidRPr="00DB5961" w14:paraId="7B63698C" w14:textId="77777777">
        <w:trPr>
          <w:cantSplit/>
          <w:trHeight w:val="498"/>
          <w:jc w:val="center"/>
        </w:trPr>
        <w:tc>
          <w:tcPr>
            <w:tcW w:w="687" w:type="dxa"/>
            <w:tcBorders>
              <w:top w:val="single" w:sz="6" w:space="0" w:color="auto"/>
              <w:left w:val="double" w:sz="6" w:space="0" w:color="auto"/>
              <w:bottom w:val="single" w:sz="6" w:space="0" w:color="auto"/>
              <w:right w:val="nil"/>
            </w:tcBorders>
            <w:vAlign w:val="center"/>
          </w:tcPr>
          <w:p w14:paraId="4B964AE4" w14:textId="77777777" w:rsidR="00DB5961" w:rsidRPr="00DB5961" w:rsidRDefault="00DB5961">
            <w:pPr>
              <w:tabs>
                <w:tab w:val="left" w:pos="288"/>
              </w:tabs>
              <w:jc w:val="center"/>
            </w:pPr>
            <w:r w:rsidRPr="00DB5961">
              <w:t>I</w:t>
            </w:r>
          </w:p>
        </w:tc>
        <w:tc>
          <w:tcPr>
            <w:tcW w:w="5366" w:type="dxa"/>
            <w:tcBorders>
              <w:top w:val="single" w:sz="6" w:space="0" w:color="auto"/>
              <w:left w:val="single" w:sz="6" w:space="0" w:color="auto"/>
              <w:bottom w:val="single" w:sz="6" w:space="0" w:color="auto"/>
              <w:right w:val="double" w:sz="6" w:space="0" w:color="auto"/>
            </w:tcBorders>
            <w:vAlign w:val="center"/>
          </w:tcPr>
          <w:p w14:paraId="5FC3F38E" w14:textId="77777777" w:rsidR="00DB5961" w:rsidRPr="00DB5961" w:rsidRDefault="00DB5961">
            <w:pPr>
              <w:tabs>
                <w:tab w:val="left" w:pos="288"/>
              </w:tabs>
            </w:pPr>
            <w:r w:rsidRPr="00DB5961">
              <w:t xml:space="preserve">Precision laboratory weighing </w:t>
            </w:r>
            <w:r w:rsidRPr="00DB5961">
              <w:rPr>
                <w:b/>
                <w:bCs/>
                <w:u w:val="single"/>
              </w:rPr>
              <w:t xml:space="preserve">and weighing of all </w:t>
            </w:r>
            <w:r w:rsidRPr="00DB5961">
              <w:rPr>
                <w:b/>
                <w:bCs/>
                <w:i/>
                <w:iCs/>
                <w:u w:val="single"/>
              </w:rPr>
              <w:t>Cannabis</w:t>
            </w:r>
            <w:r w:rsidRPr="00DB5961">
              <w:rPr>
                <w:b/>
                <w:bCs/>
                <w:u w:val="single"/>
              </w:rPr>
              <w:t xml:space="preserve"> products</w:t>
            </w:r>
          </w:p>
        </w:tc>
      </w:tr>
      <w:tr w:rsidR="00DB5961" w:rsidRPr="00DB5961" w14:paraId="480600A4" w14:textId="77777777">
        <w:trPr>
          <w:cantSplit/>
          <w:trHeight w:val="765"/>
          <w:jc w:val="center"/>
        </w:trPr>
        <w:tc>
          <w:tcPr>
            <w:tcW w:w="687" w:type="dxa"/>
            <w:tcBorders>
              <w:top w:val="single" w:sz="6" w:space="0" w:color="auto"/>
              <w:left w:val="double" w:sz="6" w:space="0" w:color="auto"/>
              <w:bottom w:val="single" w:sz="6" w:space="0" w:color="auto"/>
              <w:right w:val="nil"/>
            </w:tcBorders>
            <w:vAlign w:val="center"/>
          </w:tcPr>
          <w:p w14:paraId="2FD50D55" w14:textId="77777777" w:rsidR="00DB5961" w:rsidRPr="00DB5961" w:rsidRDefault="00DB5961">
            <w:pPr>
              <w:tabs>
                <w:tab w:val="left" w:pos="288"/>
              </w:tabs>
              <w:jc w:val="center"/>
            </w:pPr>
            <w:r w:rsidRPr="00DB5961">
              <w:t>II</w:t>
            </w:r>
          </w:p>
        </w:tc>
        <w:tc>
          <w:tcPr>
            <w:tcW w:w="5366" w:type="dxa"/>
            <w:tcBorders>
              <w:top w:val="single" w:sz="6" w:space="0" w:color="auto"/>
              <w:left w:val="single" w:sz="6" w:space="0" w:color="auto"/>
              <w:bottom w:val="single" w:sz="6" w:space="0" w:color="auto"/>
              <w:right w:val="double" w:sz="6" w:space="0" w:color="auto"/>
            </w:tcBorders>
            <w:vAlign w:val="center"/>
          </w:tcPr>
          <w:p w14:paraId="1B6D37E5" w14:textId="77777777" w:rsidR="00DB5961" w:rsidRPr="00DB5961" w:rsidRDefault="00DB5961">
            <w:pPr>
              <w:tabs>
                <w:tab w:val="left" w:pos="288"/>
              </w:tabs>
            </w:pPr>
            <w:r w:rsidRPr="00DB5961">
              <w:t>Laboratory weighing, precious metals and gem weighing, grain test scal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56D9E493" w14:textId="77777777">
        <w:trPr>
          <w:cantSplit/>
          <w:trHeight w:val="1554"/>
          <w:jc w:val="center"/>
        </w:trPr>
        <w:tc>
          <w:tcPr>
            <w:tcW w:w="687" w:type="dxa"/>
            <w:tcBorders>
              <w:top w:val="single" w:sz="6" w:space="0" w:color="auto"/>
              <w:left w:val="double" w:sz="6" w:space="0" w:color="auto"/>
              <w:bottom w:val="single" w:sz="6" w:space="0" w:color="auto"/>
              <w:right w:val="nil"/>
            </w:tcBorders>
            <w:vAlign w:val="center"/>
          </w:tcPr>
          <w:p w14:paraId="2953731D" w14:textId="77777777" w:rsidR="00DB5961" w:rsidRPr="00DB5961" w:rsidRDefault="00DB5961">
            <w:pPr>
              <w:tabs>
                <w:tab w:val="left" w:pos="288"/>
              </w:tabs>
              <w:jc w:val="center"/>
            </w:pPr>
            <w:r w:rsidRPr="00DB5961">
              <w:t>III</w:t>
            </w:r>
          </w:p>
        </w:tc>
        <w:tc>
          <w:tcPr>
            <w:tcW w:w="5366" w:type="dxa"/>
            <w:tcBorders>
              <w:top w:val="single" w:sz="6" w:space="0" w:color="auto"/>
              <w:left w:val="single" w:sz="6" w:space="0" w:color="auto"/>
              <w:bottom w:val="single" w:sz="6" w:space="0" w:color="auto"/>
              <w:right w:val="double" w:sz="6" w:space="0" w:color="auto"/>
            </w:tcBorders>
            <w:vAlign w:val="center"/>
          </w:tcPr>
          <w:p w14:paraId="0173E9B8" w14:textId="77777777" w:rsidR="00DB5961" w:rsidRPr="00DB5961" w:rsidRDefault="00DB5961">
            <w:pPr>
              <w:tabs>
                <w:tab w:val="left" w:pos="288"/>
              </w:tabs>
            </w:pPr>
            <w:r w:rsidRPr="00DB5961">
              <w:t>All commercial weighing not otherwise specified, grain test scales, retail precious metals and semi-precious gem weighing, grain-hopper scales, animal scales, postal scales, vehicle on-board weighing systems with a capacity less than or equal to 30 000 lb, and scales used to determine laundry charg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6DC07E2A" w14:textId="77777777">
        <w:trPr>
          <w:cantSplit/>
          <w:trHeight w:val="1299"/>
          <w:jc w:val="center"/>
        </w:trPr>
        <w:tc>
          <w:tcPr>
            <w:tcW w:w="687" w:type="dxa"/>
            <w:tcBorders>
              <w:top w:val="single" w:sz="6" w:space="0" w:color="auto"/>
              <w:left w:val="double" w:sz="6" w:space="0" w:color="auto"/>
              <w:bottom w:val="single" w:sz="6" w:space="0" w:color="auto"/>
              <w:right w:val="nil"/>
            </w:tcBorders>
            <w:vAlign w:val="center"/>
          </w:tcPr>
          <w:p w14:paraId="0022C61B" w14:textId="77777777" w:rsidR="00DB5961" w:rsidRPr="00DB5961" w:rsidRDefault="00DB5961">
            <w:pPr>
              <w:tabs>
                <w:tab w:val="left" w:pos="288"/>
              </w:tabs>
              <w:jc w:val="center"/>
            </w:pPr>
            <w:r w:rsidRPr="00DB5961">
              <w:t>III L</w:t>
            </w:r>
          </w:p>
        </w:tc>
        <w:tc>
          <w:tcPr>
            <w:tcW w:w="5366" w:type="dxa"/>
            <w:tcBorders>
              <w:top w:val="single" w:sz="6" w:space="0" w:color="auto"/>
              <w:left w:val="single" w:sz="6" w:space="0" w:color="auto"/>
              <w:bottom w:val="single" w:sz="6" w:space="0" w:color="auto"/>
              <w:right w:val="double" w:sz="6" w:space="0" w:color="auto"/>
            </w:tcBorders>
            <w:vAlign w:val="center"/>
          </w:tcPr>
          <w:p w14:paraId="5116AB8F" w14:textId="77777777" w:rsidR="00DB5961" w:rsidRPr="00DB5961" w:rsidRDefault="00DB5961">
            <w:pPr>
              <w:tabs>
                <w:tab w:val="left" w:pos="288"/>
              </w:tabs>
            </w:pPr>
            <w:r w:rsidRPr="00DB5961">
              <w:t>Vehicle scales (including weigh-in-motion vehicle scales), vehicle on-board weighing systems with a capacity greater than 30 000 lb, axle</w:t>
            </w:r>
            <w:r w:rsidRPr="00DB5961">
              <w:noBreakHyphen/>
              <w:t>load scales, livestock scales, railway track scales, crane scales, and hopper (other than grain hopper) scales</w:t>
            </w:r>
          </w:p>
        </w:tc>
      </w:tr>
      <w:tr w:rsidR="00DB5961" w:rsidRPr="00DB5961" w14:paraId="3591F78F" w14:textId="77777777">
        <w:trPr>
          <w:cantSplit/>
          <w:trHeight w:val="765"/>
          <w:jc w:val="center"/>
        </w:trPr>
        <w:tc>
          <w:tcPr>
            <w:tcW w:w="687" w:type="dxa"/>
            <w:tcBorders>
              <w:top w:val="single" w:sz="6" w:space="0" w:color="auto"/>
              <w:left w:val="double" w:sz="6" w:space="0" w:color="auto"/>
              <w:bottom w:val="nil"/>
              <w:right w:val="nil"/>
            </w:tcBorders>
            <w:vAlign w:val="center"/>
          </w:tcPr>
          <w:p w14:paraId="0CB50B18" w14:textId="77777777" w:rsidR="00DB5961" w:rsidRPr="00DB5961" w:rsidRDefault="00DB5961">
            <w:pPr>
              <w:tabs>
                <w:tab w:val="left" w:pos="288"/>
              </w:tabs>
              <w:jc w:val="center"/>
            </w:pPr>
            <w:r w:rsidRPr="00DB5961">
              <w:t>IIII</w:t>
            </w:r>
          </w:p>
        </w:tc>
        <w:tc>
          <w:tcPr>
            <w:tcW w:w="5366" w:type="dxa"/>
            <w:tcBorders>
              <w:top w:val="single" w:sz="6" w:space="0" w:color="auto"/>
              <w:left w:val="single" w:sz="6" w:space="0" w:color="auto"/>
              <w:bottom w:val="nil"/>
              <w:right w:val="double" w:sz="6" w:space="0" w:color="auto"/>
            </w:tcBorders>
            <w:vAlign w:val="center"/>
          </w:tcPr>
          <w:p w14:paraId="187758AF" w14:textId="77777777" w:rsidR="00DB5961" w:rsidRPr="00DB5961" w:rsidRDefault="00DB5961">
            <w:pPr>
              <w:tabs>
                <w:tab w:val="left" w:pos="288"/>
              </w:tabs>
            </w:pPr>
            <w:r w:rsidRPr="00DB5961">
              <w:t>Wheel-load weighers and portable axle-load weighers used for highway weight enforcement</w:t>
            </w:r>
          </w:p>
        </w:tc>
      </w:tr>
      <w:tr w:rsidR="00DB5961" w:rsidRPr="00DB5961" w14:paraId="54E85574" w14:textId="77777777">
        <w:trPr>
          <w:cantSplit/>
          <w:trHeight w:val="2029"/>
          <w:jc w:val="center"/>
        </w:trPr>
        <w:tc>
          <w:tcPr>
            <w:tcW w:w="6053" w:type="dxa"/>
            <w:gridSpan w:val="2"/>
            <w:tcBorders>
              <w:top w:val="single" w:sz="6" w:space="0" w:color="auto"/>
              <w:left w:val="double" w:sz="6" w:space="0" w:color="auto"/>
              <w:bottom w:val="double" w:sz="6" w:space="0" w:color="auto"/>
              <w:right w:val="double" w:sz="6" w:space="0" w:color="auto"/>
            </w:tcBorders>
            <w:vAlign w:val="center"/>
          </w:tcPr>
          <w:p w14:paraId="3BD2F574" w14:textId="77777777" w:rsidR="00DB5961" w:rsidRPr="00DB5961" w:rsidRDefault="00DB5961">
            <w:pPr>
              <w:tabs>
                <w:tab w:val="left" w:pos="288"/>
              </w:tabs>
            </w:pPr>
            <w:r w:rsidRPr="00DB5961">
              <w:rPr>
                <w:b/>
                <w:bCs/>
              </w:rPr>
              <w:t>Note</w:t>
            </w:r>
            <w:r w:rsidRPr="00DB5961">
              <w:rPr>
                <w:b/>
                <w:bCs/>
                <w:u w:val="single"/>
              </w:rPr>
              <w:t>s</w:t>
            </w:r>
            <w:r w:rsidRPr="00DB5961">
              <w:t>:</w:t>
            </w:r>
          </w:p>
          <w:p w14:paraId="271F2814" w14:textId="77777777" w:rsidR="00DB5961" w:rsidRPr="00DB5961" w:rsidRDefault="00DB5961">
            <w:pPr>
              <w:tabs>
                <w:tab w:val="left" w:pos="288"/>
              </w:tabs>
            </w:pPr>
            <w:r w:rsidRPr="00DB5961">
              <w:t>A scale with a higher accuracy class than that specified as “typical” may be used.</w:t>
            </w:r>
          </w:p>
          <w:p w14:paraId="71513EEF" w14:textId="77777777" w:rsidR="00DB5961" w:rsidRPr="00DB5961" w:rsidRDefault="00DB5961">
            <w:pPr>
              <w:tabs>
                <w:tab w:val="left" w:pos="288"/>
              </w:tabs>
              <w:rPr>
                <w:b/>
                <w:bCs/>
                <w:u w:val="single"/>
              </w:rPr>
            </w:pPr>
            <w:r w:rsidRPr="00DB5961">
              <w:rPr>
                <w:b/>
                <w:bCs/>
                <w:u w:val="single"/>
              </w:rPr>
              <w:t>The use of italicized text in the references to “</w:t>
            </w:r>
            <w:r w:rsidRPr="00DB5961">
              <w:rPr>
                <w:b/>
                <w:bCs/>
                <w:i/>
                <w:iCs/>
                <w:u w:val="single"/>
              </w:rPr>
              <w:t>Cannabis</w:t>
            </w:r>
            <w:r w:rsidRPr="00DB5961">
              <w:rPr>
                <w:b/>
                <w:bCs/>
                <w:u w:val="single"/>
              </w:rPr>
              <w:t>” in this table is only to denote its proper taxonomic term; the italicized font does not designate a “nonretroactive” status as is the convention used throughout NIST Handbook 44.</w:t>
            </w:r>
          </w:p>
        </w:tc>
      </w:tr>
      <w:tr w:rsidR="00DB5961" w:rsidRPr="00DB5961" w14:paraId="0DF91C69" w14:textId="77777777">
        <w:trPr>
          <w:cantSplit/>
          <w:trHeight w:val="498"/>
          <w:jc w:val="center"/>
        </w:trPr>
        <w:tc>
          <w:tcPr>
            <w:tcW w:w="6053" w:type="dxa"/>
            <w:gridSpan w:val="2"/>
            <w:tcBorders>
              <w:top w:val="double" w:sz="6" w:space="0" w:color="auto"/>
            </w:tcBorders>
            <w:vAlign w:val="center"/>
          </w:tcPr>
          <w:p w14:paraId="70231C14" w14:textId="77777777" w:rsidR="00DB5961" w:rsidRPr="00DB5961" w:rsidRDefault="00DB5961">
            <w:pPr>
              <w:tabs>
                <w:tab w:val="left" w:pos="288"/>
              </w:tabs>
            </w:pPr>
            <w:r w:rsidRPr="00DB5961">
              <w:lastRenderedPageBreak/>
              <w:t>(Amended 1985, 1986, 1987, 1988, 1992, 1995, 2012, and 2021)</w:t>
            </w:r>
          </w:p>
        </w:tc>
      </w:tr>
    </w:tbl>
    <w:p w14:paraId="5E48434F" w14:textId="253448FD" w:rsidR="00010C84" w:rsidRDefault="000049A0" w:rsidP="00F07128">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BFD0992" w14:textId="21055FB3" w:rsidR="005F663F" w:rsidRDefault="001C08E2" w:rsidP="001D53D6">
      <w:pPr>
        <w:pStyle w:val="Heading1"/>
      </w:pPr>
      <w:bookmarkStart w:id="35" w:name="_Toc132975890"/>
      <w:bookmarkStart w:id="36" w:name="_Toc32502665"/>
      <w:bookmarkStart w:id="37" w:name="_Toc32502666"/>
      <w:bookmarkEnd w:id="30"/>
      <w:r>
        <w:rPr>
          <w:caps w:val="0"/>
        </w:rPr>
        <w:t>WIM – WEIGH-IN-MOTION SYSTEMS – TENTATIVE CODE</w:t>
      </w:r>
      <w:bookmarkEnd w:id="35"/>
    </w:p>
    <w:p w14:paraId="5CC25ECD" w14:textId="03DAEC0A" w:rsidR="005F663F" w:rsidRPr="00766DAA" w:rsidRDefault="005F663F" w:rsidP="005F663F">
      <w:pPr>
        <w:pStyle w:val="ItemHeading"/>
        <w:tabs>
          <w:tab w:val="clear" w:pos="900"/>
          <w:tab w:val="left" w:pos="1710"/>
        </w:tabs>
        <w:ind w:left="2160" w:hanging="2160"/>
      </w:pPr>
      <w:bookmarkStart w:id="38" w:name="_Toc132975891"/>
      <w:r>
        <w:t>WIM-23.1</w:t>
      </w:r>
      <w:r>
        <w:tab/>
      </w:r>
      <w:r w:rsidR="00406F72">
        <w:t>I</w:t>
      </w:r>
      <w:r>
        <w:tab/>
        <w:t xml:space="preserve">Remove Tentative Status and </w:t>
      </w:r>
      <w:r w:rsidR="00766DAA">
        <w:t>A</w:t>
      </w:r>
      <w:r>
        <w:t xml:space="preserve">mend </w:t>
      </w:r>
      <w:r w:rsidR="00766DAA">
        <w:t>Numerous Sections Throughout</w:t>
      </w:r>
      <w:bookmarkEnd w:id="38"/>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F07128">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F07128">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F07128">
      <w:r>
        <w:t>Amend Handbook 44 Weigh-</w:t>
      </w:r>
      <w:r w:rsidR="005111E6">
        <w:t>I</w:t>
      </w:r>
      <w:r>
        <w:t>n-Motions Systems Code as follows:</w:t>
      </w:r>
    </w:p>
    <w:p w14:paraId="27E41BA8" w14:textId="77777777" w:rsidR="00B71DDC" w:rsidRPr="000260AF" w:rsidRDefault="00B71DDC" w:rsidP="00CE61AE">
      <w:pPr>
        <w:keepNext/>
        <w:keepLines/>
        <w:jc w:val="center"/>
        <w:rPr>
          <w:rStyle w:val="Strong"/>
          <w:sz w:val="24"/>
          <w:szCs w:val="24"/>
        </w:rPr>
      </w:pPr>
      <w:bookmarkStart w:id="39" w:name="_Toc115969387"/>
      <w:r w:rsidRPr="000260AF">
        <w:rPr>
          <w:rStyle w:val="Strong"/>
          <w:sz w:val="24"/>
          <w:szCs w:val="24"/>
        </w:rPr>
        <w:t>Section 2.25.</w:t>
      </w:r>
      <w:r w:rsidRPr="000260AF">
        <w:rPr>
          <w:rStyle w:val="Strong"/>
          <w:sz w:val="24"/>
          <w:szCs w:val="24"/>
        </w:rPr>
        <w:tab/>
        <w:t>Weigh-In-Motion Systems</w:t>
      </w:r>
      <w:r w:rsidRPr="000260AF">
        <w:rPr>
          <w:rStyle w:val="Strong"/>
          <w:sz w:val="24"/>
          <w:szCs w:val="24"/>
        </w:rPr>
        <w:br/>
        <w:t xml:space="preserve">Used for Vehicle Screening </w:t>
      </w:r>
      <w:r w:rsidRPr="000260AF">
        <w:rPr>
          <w:rStyle w:val="Strong"/>
          <w:sz w:val="24"/>
          <w:szCs w:val="24"/>
          <w:u w:val="single"/>
        </w:rPr>
        <w:t>and Enforcement</w:t>
      </w:r>
      <w:r w:rsidRPr="000260AF">
        <w:rPr>
          <w:rStyle w:val="Strong"/>
          <w:sz w:val="24"/>
          <w:szCs w:val="24"/>
        </w:rPr>
        <w:t xml:space="preserve"> </w:t>
      </w:r>
      <w:r w:rsidRPr="000260AF">
        <w:rPr>
          <w:rStyle w:val="Strong"/>
          <w:strike/>
          <w:sz w:val="24"/>
          <w:szCs w:val="24"/>
        </w:rPr>
        <w:t>– Tentative Code</w:t>
      </w:r>
      <w:bookmarkEnd w:id="39"/>
    </w:p>
    <w:p w14:paraId="7505C383" w14:textId="77777777" w:rsidR="00B71DDC" w:rsidRPr="00CB0BC0" w:rsidRDefault="00B71DDC" w:rsidP="00CE61AE">
      <w:pPr>
        <w:keepNext/>
        <w:keepLines/>
        <w:rPr>
          <w:rStyle w:val="Strike"/>
        </w:rPr>
      </w:pPr>
      <w:r w:rsidRPr="00CB0BC0">
        <w:rPr>
          <w:rStyle w:val="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792A5D5E" w14:textId="77777777" w:rsidR="00B71DDC" w:rsidRPr="00CB0BC0" w:rsidRDefault="00B71DDC" w:rsidP="00B71DDC">
      <w:pPr>
        <w:rPr>
          <w:rStyle w:val="Strong"/>
        </w:rPr>
      </w:pPr>
      <w:bookmarkStart w:id="40" w:name="_Toc115969388"/>
      <w:r w:rsidRPr="00CB0BC0">
        <w:rPr>
          <w:rStyle w:val="Strong"/>
        </w:rPr>
        <w:t>A.</w:t>
      </w:r>
      <w:r w:rsidRPr="00CB0BC0">
        <w:rPr>
          <w:rStyle w:val="Strong"/>
        </w:rPr>
        <w:tab/>
        <w:t>Application</w:t>
      </w:r>
      <w:bookmarkEnd w:id="40"/>
    </w:p>
    <w:p w14:paraId="694CC4D3" w14:textId="77777777" w:rsidR="00B71DDC" w:rsidRPr="00631163" w:rsidRDefault="00B71DDC" w:rsidP="00B71DDC">
      <w:bookmarkStart w:id="41" w:name="_Toc115969389"/>
      <w:r w:rsidRPr="00631163">
        <w:rPr>
          <w:rFonts w:eastAsia="Times New Roman"/>
          <w:b/>
          <w:bCs/>
          <w:szCs w:val="24"/>
        </w:rPr>
        <w:t>A.1</w:t>
      </w:r>
      <w:r>
        <w:rPr>
          <w:rFonts w:eastAsia="Times New Roman"/>
          <w:b/>
          <w:bCs/>
          <w:szCs w:val="24"/>
        </w:rPr>
        <w:t>.</w:t>
      </w:r>
      <w:r>
        <w:rPr>
          <w:rFonts w:eastAsia="Times New Roman"/>
          <w:b/>
          <w:bCs/>
          <w:szCs w:val="24"/>
        </w:rPr>
        <w:tab/>
      </w:r>
      <w:r w:rsidRPr="00631163">
        <w:rPr>
          <w:rFonts w:eastAsia="Times New Roman"/>
          <w:b/>
          <w:bCs/>
          <w:szCs w:val="24"/>
        </w:rPr>
        <w:t>General</w:t>
      </w:r>
      <w:r w:rsidRPr="00631163">
        <w:rPr>
          <w:b/>
          <w:bCs/>
          <w:szCs w:val="24"/>
        </w:rPr>
        <w:t>.</w:t>
      </w:r>
      <w:bookmarkEnd w:id="41"/>
      <w:r w:rsidRPr="00631163">
        <w:t xml:space="preserve"> – This code applies to </w:t>
      </w:r>
      <w:r w:rsidRPr="00631163">
        <w:rPr>
          <w:b/>
          <w:bCs/>
          <w:u w:val="single"/>
        </w:rPr>
        <w:t>fixed (not portable)</w:t>
      </w:r>
      <w:r w:rsidRPr="00631163">
        <w:t xml:space="preserve"> systems used to weigh vehicles, while in motion, for the purpose of screening and sorting the vehicles based on the vehicle weight to determine if a static weighment is necessary</w:t>
      </w:r>
      <w:r w:rsidRPr="00631163">
        <w:rPr>
          <w:b/>
          <w:bCs/>
        </w:rPr>
        <w:t xml:space="preserve"> </w:t>
      </w:r>
      <w:r w:rsidRPr="00631163">
        <w:rPr>
          <w:b/>
          <w:bCs/>
          <w:u w:val="single"/>
        </w:rPr>
        <w:t>(Class A), and enforcing the weight limit of road vehicles (Class E)</w:t>
      </w:r>
      <w:r w:rsidRPr="00631163">
        <w:t>.</w:t>
      </w:r>
    </w:p>
    <w:p w14:paraId="4127BF39" w14:textId="77777777" w:rsidR="00B71DDC" w:rsidRPr="00631163" w:rsidRDefault="00B71DDC" w:rsidP="00B71DDC">
      <w:bookmarkStart w:id="42" w:name="_Toc115969390"/>
      <w:r w:rsidRPr="00631163">
        <w:rPr>
          <w:b/>
          <w:bCs/>
          <w:szCs w:val="24"/>
        </w:rPr>
        <w:t>A.2.</w:t>
      </w:r>
      <w:r w:rsidRPr="00631163">
        <w:rPr>
          <w:b/>
          <w:bCs/>
          <w:szCs w:val="24"/>
        </w:rPr>
        <w:tab/>
        <w:t>Exception.</w:t>
      </w:r>
      <w:bookmarkEnd w:id="42"/>
      <w:r w:rsidRPr="00631163">
        <w:t xml:space="preserve"> – This code does not apply to weighing systems intended for the collection of statistical traffic data.</w:t>
      </w:r>
    </w:p>
    <w:p w14:paraId="2CDFCF1E" w14:textId="77777777" w:rsidR="00B71DDC" w:rsidRPr="00631163" w:rsidRDefault="00B71DDC" w:rsidP="00B71DDC">
      <w:bookmarkStart w:id="43" w:name="_Toc115969391"/>
      <w:r w:rsidRPr="00631163">
        <w:rPr>
          <w:b/>
          <w:bCs/>
          <w:szCs w:val="24"/>
        </w:rPr>
        <w:t>A.3.</w:t>
      </w:r>
      <w:r w:rsidRPr="00631163">
        <w:rPr>
          <w:b/>
          <w:bCs/>
          <w:szCs w:val="24"/>
        </w:rPr>
        <w:tab/>
        <w:t>Additional Code Requirements.</w:t>
      </w:r>
      <w:bookmarkEnd w:id="43"/>
      <w:r w:rsidRPr="00631163">
        <w:t xml:space="preserve"> – In addition to the requirements of this code, weigh-in-motion </w:t>
      </w:r>
      <w:r w:rsidRPr="00631163">
        <w:rPr>
          <w:b/>
          <w:bCs/>
          <w:strike/>
        </w:rPr>
        <w:t>screening</w:t>
      </w:r>
      <w:r w:rsidRPr="00631163">
        <w:t xml:space="preserve"> systems shall meet the requirements of Section 1.10. General Code.</w:t>
      </w:r>
    </w:p>
    <w:p w14:paraId="21196A79" w14:textId="77777777" w:rsidR="00B71DDC" w:rsidRPr="00CB0BC0" w:rsidRDefault="00B71DDC" w:rsidP="00B71DDC">
      <w:pPr>
        <w:rPr>
          <w:rStyle w:val="Strong"/>
        </w:rPr>
      </w:pPr>
      <w:bookmarkStart w:id="44" w:name="_Toc115969392"/>
      <w:r w:rsidRPr="00CB0BC0">
        <w:rPr>
          <w:rStyle w:val="Strong"/>
        </w:rPr>
        <w:t>S.</w:t>
      </w:r>
      <w:r w:rsidRPr="00CB0BC0">
        <w:rPr>
          <w:rStyle w:val="Strong"/>
        </w:rPr>
        <w:tab/>
        <w:t>Specifications</w:t>
      </w:r>
      <w:bookmarkEnd w:id="44"/>
    </w:p>
    <w:p w14:paraId="67165CC0" w14:textId="77777777" w:rsidR="00B71DDC" w:rsidRPr="00CB0BC0" w:rsidRDefault="00B71DDC" w:rsidP="00B71DDC">
      <w:pPr>
        <w:rPr>
          <w:rStyle w:val="Strong"/>
        </w:rPr>
      </w:pPr>
      <w:bookmarkStart w:id="45" w:name="_Toc238629816"/>
      <w:bookmarkStart w:id="46" w:name="_Toc242173870"/>
      <w:bookmarkStart w:id="47" w:name="_Toc115969393"/>
      <w:r w:rsidRPr="00CB0BC0">
        <w:rPr>
          <w:rStyle w:val="Strong"/>
        </w:rPr>
        <w:t>S.1.</w:t>
      </w:r>
      <w:r w:rsidRPr="00CB0BC0">
        <w:rPr>
          <w:rStyle w:val="Strong"/>
        </w:rPr>
        <w:tab/>
        <w:t>Design of Indicating and Recording Elements and of Recorded Representations.</w:t>
      </w:r>
      <w:bookmarkEnd w:id="45"/>
      <w:bookmarkEnd w:id="46"/>
      <w:bookmarkEnd w:id="47"/>
    </w:p>
    <w:p w14:paraId="5FF125D0" w14:textId="77777777" w:rsidR="00B71DDC" w:rsidRPr="00631163" w:rsidRDefault="00B71DDC" w:rsidP="00B71DDC">
      <w:pPr>
        <w:pStyle w:val="NormalIndent"/>
        <w:tabs>
          <w:tab w:val="left" w:pos="1080"/>
        </w:tabs>
      </w:pPr>
      <w:bookmarkStart w:id="48" w:name="_Toc238629817"/>
      <w:bookmarkStart w:id="49" w:name="_Toc242173871"/>
      <w:bookmarkStart w:id="50" w:name="_Toc115969394"/>
      <w:r w:rsidRPr="00631163">
        <w:rPr>
          <w:b/>
          <w:bCs/>
          <w:iCs/>
        </w:rPr>
        <w:t>S.1.1.</w:t>
      </w:r>
      <w:r w:rsidRPr="00631163">
        <w:rPr>
          <w:b/>
          <w:bCs/>
          <w:iCs/>
        </w:rPr>
        <w:tab/>
        <w:t>Ready Indication.</w:t>
      </w:r>
      <w:bookmarkEnd w:id="48"/>
      <w:bookmarkEnd w:id="49"/>
      <w:bookmarkEnd w:id="50"/>
      <w:r w:rsidRPr="00631163">
        <w:t xml:space="preserve"> – The system shall provide a means of verifying that the system is operational and ready for use.</w:t>
      </w:r>
    </w:p>
    <w:p w14:paraId="41448443" w14:textId="77777777" w:rsidR="00B71DDC" w:rsidRPr="00631163" w:rsidRDefault="00B71DDC" w:rsidP="00B71DDC">
      <w:pPr>
        <w:pStyle w:val="NormalIndent"/>
        <w:tabs>
          <w:tab w:val="left" w:pos="1080"/>
        </w:tabs>
      </w:pPr>
      <w:bookmarkStart w:id="51" w:name="_Toc242173872"/>
      <w:bookmarkStart w:id="52" w:name="_Toc115969395"/>
      <w:r w:rsidRPr="00631163">
        <w:rPr>
          <w:b/>
          <w:bCs/>
          <w:iCs/>
        </w:rPr>
        <w:lastRenderedPageBreak/>
        <w:t>S.1.2.</w:t>
      </w:r>
      <w:r w:rsidRPr="00631163">
        <w:rPr>
          <w:b/>
          <w:bCs/>
          <w:iCs/>
        </w:rPr>
        <w:tab/>
        <w:t>Value of System Division Units.</w:t>
      </w:r>
      <w:bookmarkEnd w:id="51"/>
      <w:bookmarkEnd w:id="52"/>
      <w:r w:rsidRPr="00631163">
        <w:rPr>
          <w:b/>
          <w:bCs/>
          <w:iCs/>
        </w:rPr>
        <w:t xml:space="preserve"> </w:t>
      </w:r>
      <w:r w:rsidRPr="00631163">
        <w:t>– The value of a system division “d” expressed in a unit of weight shall be equal to:</w:t>
      </w:r>
    </w:p>
    <w:p w14:paraId="7C92E729" w14:textId="77777777" w:rsidR="00B71DDC" w:rsidRPr="00631163" w:rsidRDefault="00B71DDC" w:rsidP="00B71DDC">
      <w:pPr>
        <w:pStyle w:val="CodeList2"/>
      </w:pPr>
      <w:r>
        <w:t>(a)</w:t>
      </w:r>
      <w:r>
        <w:tab/>
      </w:r>
      <w:r w:rsidRPr="00631163">
        <w:t>1, 2, or 5; or</w:t>
      </w:r>
    </w:p>
    <w:p w14:paraId="2ABB1485" w14:textId="77777777" w:rsidR="00B71DDC" w:rsidRPr="00631163" w:rsidRDefault="00B71DDC" w:rsidP="00B71DDC">
      <w:pPr>
        <w:pStyle w:val="CodeList2"/>
      </w:pPr>
      <w:r>
        <w:t>(b)</w:t>
      </w:r>
      <w:r>
        <w:tab/>
      </w:r>
      <w:r w:rsidRPr="00631163">
        <w:t>a decimal multiple or submultiple of 1, 2, or 5.</w:t>
      </w:r>
    </w:p>
    <w:p w14:paraId="660EF946" w14:textId="77777777" w:rsidR="00B71DDC" w:rsidRPr="000B0CEE" w:rsidRDefault="00B71DDC" w:rsidP="00B71DDC">
      <w:pPr>
        <w:pStyle w:val="CodeList2"/>
        <w:spacing w:after="240"/>
        <w:ind w:firstLine="0"/>
      </w:pPr>
      <w:r w:rsidRPr="000B0CEE">
        <w:t>Examples:  divisions may be 10, 20, 50, 100; or 0.01, 0.02, 0.05; or 0.1, 0.2, 0.5, etc.</w:t>
      </w:r>
    </w:p>
    <w:p w14:paraId="677DCCCB" w14:textId="77777777" w:rsidR="00B71DDC" w:rsidRPr="00631163" w:rsidRDefault="00B71DDC" w:rsidP="00B71DDC">
      <w:pPr>
        <w:pStyle w:val="NormalIndent2"/>
        <w:rPr>
          <w:strike/>
        </w:rPr>
      </w:pPr>
      <w:r w:rsidRPr="00631163">
        <w:rPr>
          <w:rFonts w:eastAsia="Malgun Gothic"/>
          <w:b/>
        </w:rPr>
        <w:t>S.1.2.1.</w:t>
      </w:r>
      <w:r w:rsidRPr="00631163">
        <w:rPr>
          <w:rFonts w:eastAsia="Malgun Gothic"/>
          <w:b/>
        </w:rPr>
        <w:tab/>
        <w:t>Units of Measure.</w:t>
      </w:r>
      <w:r w:rsidRPr="00631163">
        <w:t xml:space="preserve"> – The system shall indicate weight values using only a single unit of measure.  </w:t>
      </w:r>
    </w:p>
    <w:p w14:paraId="602663D5" w14:textId="77777777" w:rsidR="00B71DDC" w:rsidRPr="00631163" w:rsidRDefault="00B71DDC" w:rsidP="00B71DDC">
      <w:pPr>
        <w:pStyle w:val="NormalIndent"/>
        <w:tabs>
          <w:tab w:val="left" w:pos="1080"/>
        </w:tabs>
      </w:pPr>
      <w:bookmarkStart w:id="53" w:name="_Toc115969396"/>
      <w:r w:rsidRPr="00631163">
        <w:rPr>
          <w:b/>
          <w:bCs/>
          <w:iCs/>
        </w:rPr>
        <w:t>S.1.3.</w:t>
      </w:r>
      <w:r w:rsidRPr="00631163">
        <w:rPr>
          <w:b/>
          <w:bCs/>
          <w:iCs/>
        </w:rPr>
        <w:tab/>
        <w:t>Maximum Value of Division.</w:t>
      </w:r>
      <w:bookmarkEnd w:id="53"/>
      <w:r w:rsidRPr="00631163">
        <w:t xml:space="preserve"> – The value of the system division “d” for a </w:t>
      </w:r>
      <w:r w:rsidRPr="00E4746F">
        <w:t>Class A</w:t>
      </w:r>
      <w:r w:rsidRPr="00631163">
        <w:rPr>
          <w:b/>
          <w:bCs/>
        </w:rPr>
        <w:t xml:space="preserve"> </w:t>
      </w:r>
      <w:r w:rsidRPr="00631163">
        <w:rPr>
          <w:b/>
          <w:bCs/>
          <w:u w:val="single"/>
        </w:rPr>
        <w:t>and Class E</w:t>
      </w:r>
      <w:r w:rsidRPr="00631163">
        <w:t>, weight-in-motion system shall not be greater than 50 kg (100 lb).</w:t>
      </w:r>
    </w:p>
    <w:p w14:paraId="3BD0C549" w14:textId="77777777" w:rsidR="00B71DDC" w:rsidRPr="000B0CEE" w:rsidRDefault="00B71DDC" w:rsidP="00B71DDC">
      <w:pPr>
        <w:pStyle w:val="NormalIndent"/>
        <w:tabs>
          <w:tab w:val="left" w:pos="1080"/>
        </w:tabs>
        <w:rPr>
          <w:rStyle w:val="Strong"/>
        </w:rPr>
      </w:pPr>
      <w:bookmarkStart w:id="54" w:name="_Toc115969397"/>
      <w:r w:rsidRPr="000B0CEE">
        <w:rPr>
          <w:rStyle w:val="Strong"/>
        </w:rPr>
        <w:t>S.1.4.</w:t>
      </w:r>
      <w:r w:rsidRPr="000B0CEE">
        <w:rPr>
          <w:rStyle w:val="Strong"/>
        </w:rPr>
        <w:tab/>
        <w:t>Value of Other Units of Measure.</w:t>
      </w:r>
      <w:bookmarkEnd w:id="54"/>
    </w:p>
    <w:p w14:paraId="532D525E" w14:textId="77777777" w:rsidR="00B71DDC" w:rsidRPr="00631163" w:rsidRDefault="00B71DDC" w:rsidP="00B71DDC">
      <w:pPr>
        <w:pStyle w:val="NormalIndent2"/>
        <w:rPr>
          <w:b/>
        </w:rPr>
      </w:pPr>
      <w:r w:rsidRPr="00631163">
        <w:rPr>
          <w:rFonts w:eastAsia="Malgun Gothic"/>
          <w:b/>
        </w:rPr>
        <w:t>S.1.4.1.</w:t>
      </w:r>
      <w:r w:rsidRPr="00631163">
        <w:rPr>
          <w:rFonts w:eastAsia="Malgun Gothic"/>
          <w:b/>
        </w:rPr>
        <w:tab/>
        <w:t>Speed.</w:t>
      </w:r>
      <w:r w:rsidRPr="00631163">
        <w:rPr>
          <w:b/>
        </w:rPr>
        <w:t xml:space="preserve"> </w:t>
      </w:r>
      <w:r w:rsidRPr="00631163">
        <w:t>– Vehicle speeds shall be measured in miles per hour or kilometers per hour.</w:t>
      </w:r>
    </w:p>
    <w:p w14:paraId="0CBDB99E" w14:textId="77777777" w:rsidR="00B71DDC" w:rsidRPr="00631163" w:rsidRDefault="00B71DDC" w:rsidP="00B71DDC">
      <w:pPr>
        <w:pStyle w:val="NormalIndent2"/>
        <w:spacing w:after="120"/>
      </w:pPr>
      <w:r w:rsidRPr="00631163">
        <w:rPr>
          <w:rFonts w:eastAsia="Malgun Gothic"/>
          <w:b/>
        </w:rPr>
        <w:t>S.1.4.2.</w:t>
      </w:r>
      <w:r w:rsidRPr="00631163">
        <w:rPr>
          <w:rFonts w:eastAsia="Malgun Gothic"/>
          <w:b/>
        </w:rPr>
        <w:tab/>
        <w:t>Axle-Spacing (Length).</w:t>
      </w:r>
      <w:r w:rsidRPr="00631163">
        <w:rPr>
          <w:rFonts w:ascii="Times New Roman Bold" w:hAnsi="Times New Roman Bold"/>
          <w:b/>
        </w:rPr>
        <w:t xml:space="preserve"> </w:t>
      </w:r>
      <w:r w:rsidRPr="00631163">
        <w:t>– The center-to-center distance between any two successive axles shall be measured in:</w:t>
      </w:r>
    </w:p>
    <w:p w14:paraId="6586913A" w14:textId="77777777" w:rsidR="00B71DDC" w:rsidRPr="00631163" w:rsidRDefault="00B71DDC" w:rsidP="00B71DDC">
      <w:pPr>
        <w:pStyle w:val="CodeList3"/>
        <w:rPr>
          <w:b/>
        </w:rPr>
      </w:pPr>
      <w:r>
        <w:t>(a)</w:t>
      </w:r>
      <w:r>
        <w:tab/>
      </w:r>
      <w:r w:rsidRPr="00631163">
        <w:t>meters and decimal submultiples of a meter;</w:t>
      </w:r>
    </w:p>
    <w:p w14:paraId="767E4C10" w14:textId="77777777" w:rsidR="00B71DDC" w:rsidRPr="00631163" w:rsidRDefault="00B71DDC" w:rsidP="00B71DDC">
      <w:pPr>
        <w:pStyle w:val="CodeList3"/>
        <w:rPr>
          <w:b/>
        </w:rPr>
      </w:pPr>
      <w:r>
        <w:t>(b)</w:t>
      </w:r>
      <w:r>
        <w:tab/>
      </w:r>
      <w:r w:rsidRPr="00631163">
        <w:t>feet and inches; or</w:t>
      </w:r>
    </w:p>
    <w:p w14:paraId="6638F487" w14:textId="77777777" w:rsidR="00B71DDC" w:rsidRPr="00631163" w:rsidRDefault="00B71DDC" w:rsidP="00B71DDC">
      <w:pPr>
        <w:pStyle w:val="CodeList3"/>
        <w:spacing w:after="240"/>
        <w:rPr>
          <w:b/>
        </w:rPr>
      </w:pPr>
      <w:r>
        <w:t>(c)</w:t>
      </w:r>
      <w:r>
        <w:tab/>
      </w:r>
      <w:r w:rsidRPr="00631163">
        <w:t>feet and decimal submultiples of a foot.</w:t>
      </w:r>
    </w:p>
    <w:p w14:paraId="3209BC7B" w14:textId="77777777" w:rsidR="00B71DDC" w:rsidRPr="00631163" w:rsidRDefault="00B71DDC" w:rsidP="00B71DDC">
      <w:pPr>
        <w:pStyle w:val="NormalIndent2"/>
      </w:pPr>
      <w:r w:rsidRPr="00631163">
        <w:rPr>
          <w:rFonts w:eastAsia="Malgun Gothic"/>
          <w:b/>
        </w:rPr>
        <w:t>S.1.4.3.</w:t>
      </w:r>
      <w:r w:rsidRPr="00631163">
        <w:rPr>
          <w:rFonts w:eastAsia="Malgun Gothic"/>
          <w:b/>
        </w:rPr>
        <w:tab/>
        <w:t>Vehicle Length.</w:t>
      </w:r>
      <w:r w:rsidRPr="00631163">
        <w:t xml:space="preserve"> – If the system is capable of measuring the overall length of the vehicle, the length of the vehicle shall be measured in feet and/or inches, or meters.</w:t>
      </w:r>
    </w:p>
    <w:p w14:paraId="3A908191" w14:textId="77777777" w:rsidR="00B71DDC" w:rsidRPr="00631163" w:rsidRDefault="00B71DDC" w:rsidP="00B71DDC">
      <w:pPr>
        <w:pStyle w:val="NormalIndent"/>
        <w:tabs>
          <w:tab w:val="left" w:pos="1080"/>
        </w:tabs>
      </w:pPr>
      <w:bookmarkStart w:id="55" w:name="_Toc242173877"/>
      <w:bookmarkStart w:id="56" w:name="_Toc115969398"/>
      <w:r w:rsidRPr="00631163">
        <w:rPr>
          <w:b/>
          <w:bCs/>
          <w:iCs/>
        </w:rPr>
        <w:t>S.1.5.</w:t>
      </w:r>
      <w:r w:rsidRPr="00631163">
        <w:rPr>
          <w:b/>
          <w:bCs/>
          <w:iCs/>
        </w:rPr>
        <w:tab/>
        <w:t>Capacity Indication</w:t>
      </w:r>
      <w:bookmarkEnd w:id="55"/>
      <w:r w:rsidRPr="00631163">
        <w:rPr>
          <w:b/>
          <w:bCs/>
          <w:iCs/>
        </w:rPr>
        <w:t>.</w:t>
      </w:r>
      <w:bookmarkEnd w:id="56"/>
      <w:r w:rsidRPr="00631163">
        <w:t xml:space="preserve"> – An indicating or recording element shall not display nor record any values greater than 105 % of the specified capacity of the load receiving element.</w:t>
      </w:r>
    </w:p>
    <w:p w14:paraId="54C76B12" w14:textId="77777777" w:rsidR="00B71DDC" w:rsidRPr="00631163" w:rsidRDefault="00B71DDC" w:rsidP="00B71DDC">
      <w:pPr>
        <w:pStyle w:val="NormalIndent"/>
        <w:tabs>
          <w:tab w:val="left" w:pos="1080"/>
        </w:tabs>
      </w:pPr>
      <w:bookmarkStart w:id="57" w:name="_Toc115969399"/>
      <w:r w:rsidRPr="00631163">
        <w:rPr>
          <w:b/>
          <w:bCs/>
          <w:iCs/>
        </w:rPr>
        <w:t>S.1.6.</w:t>
      </w:r>
      <w:r w:rsidRPr="00631163">
        <w:rPr>
          <w:b/>
          <w:bCs/>
          <w:iCs/>
        </w:rPr>
        <w:tab/>
        <w:t>Identification of a Fault.</w:t>
      </w:r>
      <w:bookmarkEnd w:id="57"/>
      <w:r w:rsidRPr="00631163">
        <w:t xml:space="preserve"> </w:t>
      </w:r>
      <w:r w:rsidRPr="00631163">
        <w:rPr>
          <w:i/>
        </w:rPr>
        <w:t xml:space="preserve">– </w:t>
      </w:r>
      <w:r w:rsidRPr="00631163">
        <w:t>Fault conditions shall be presented to the operator in a clear and unambiguous means.  The following fault conditions shall be identified:</w:t>
      </w:r>
    </w:p>
    <w:p w14:paraId="016371C0" w14:textId="77777777" w:rsidR="00B71DDC" w:rsidRPr="00631163" w:rsidRDefault="00B71DDC" w:rsidP="00B71DDC">
      <w:pPr>
        <w:pStyle w:val="CodeList2"/>
      </w:pPr>
      <w:r w:rsidRPr="00631163">
        <w:t>(a)</w:t>
      </w:r>
      <w:r w:rsidRPr="00631163">
        <w:tab/>
        <w:t>Vehicle speed is below the minimum or above the maximum speed as specified.</w:t>
      </w:r>
    </w:p>
    <w:p w14:paraId="5F0F8EEA" w14:textId="77777777" w:rsidR="00B71DDC" w:rsidRPr="00631163" w:rsidRDefault="00B71DDC" w:rsidP="00B71DDC">
      <w:pPr>
        <w:pStyle w:val="CodeList2"/>
      </w:pPr>
      <w:r w:rsidRPr="00631163">
        <w:rPr>
          <w:strike/>
        </w:rPr>
        <w:t>(b)</w:t>
      </w:r>
      <w:r w:rsidRPr="00631163">
        <w:rPr>
          <w:strike/>
        </w:rPr>
        <w:tab/>
        <w:t>The maximum number of vehicle axles as specified has been exceeded.</w:t>
      </w:r>
    </w:p>
    <w:p w14:paraId="72EAA1BD" w14:textId="77777777" w:rsidR="00B71DDC" w:rsidRPr="00631163" w:rsidRDefault="00B71DDC" w:rsidP="00B71DDC">
      <w:pPr>
        <w:pStyle w:val="CodeList2"/>
      </w:pPr>
      <w:r w:rsidRPr="00631163">
        <w:t>(b)</w:t>
      </w:r>
      <w:r w:rsidRPr="00631163">
        <w:tab/>
        <w:t xml:space="preserve">A change in vehicle speed greater than that specified has been detected. </w:t>
      </w:r>
    </w:p>
    <w:p w14:paraId="2E4BC932" w14:textId="77777777" w:rsidR="00B71DDC" w:rsidRPr="00631163" w:rsidRDefault="00B71DDC" w:rsidP="00B71DDC">
      <w:pPr>
        <w:pStyle w:val="CodeList2"/>
      </w:pPr>
      <w:r w:rsidRPr="00631163">
        <w:t>(c)</w:t>
      </w:r>
      <w:r w:rsidRPr="00631163">
        <w:tab/>
      </w:r>
      <w:r w:rsidRPr="00631163">
        <w:rPr>
          <w:b/>
          <w:bCs/>
          <w:u w:val="single"/>
        </w:rPr>
        <w:t>Imbalanced weight between the left and right wheels has exceeded the specified values.</w:t>
      </w:r>
    </w:p>
    <w:p w14:paraId="2C724E9E" w14:textId="77777777" w:rsidR="00B71DDC" w:rsidRPr="00631163" w:rsidRDefault="00B71DDC" w:rsidP="00B71DDC">
      <w:pPr>
        <w:pStyle w:val="CodeList2"/>
        <w:spacing w:after="240"/>
      </w:pPr>
      <w:r w:rsidRPr="00631163">
        <w:t>(d)</w:t>
      </w:r>
      <w:r w:rsidRPr="00631163">
        <w:tab/>
      </w:r>
      <w:r w:rsidRPr="00631163">
        <w:rPr>
          <w:b/>
          <w:bCs/>
          <w:u w:val="single"/>
        </w:rPr>
        <w:t>The vehicle changes lanes within the sensor locations.</w:t>
      </w:r>
    </w:p>
    <w:p w14:paraId="383ED9DE" w14:textId="77777777" w:rsidR="00B71DDC" w:rsidRPr="00315E35" w:rsidRDefault="00B71DDC" w:rsidP="00B71DDC">
      <w:pPr>
        <w:pStyle w:val="NormalIndent"/>
        <w:rPr>
          <w:rStyle w:val="Strong"/>
        </w:rPr>
      </w:pPr>
      <w:bookmarkStart w:id="58" w:name="_Toc115969400"/>
      <w:r w:rsidRPr="00315E35">
        <w:rPr>
          <w:rStyle w:val="Strong"/>
        </w:rPr>
        <w:t>S.1.7.</w:t>
      </w:r>
      <w:r w:rsidRPr="00315E35">
        <w:rPr>
          <w:rStyle w:val="Strong"/>
        </w:rPr>
        <w:tab/>
        <w:t>Recorded Representations.</w:t>
      </w:r>
      <w:bookmarkEnd w:id="58"/>
    </w:p>
    <w:p w14:paraId="5E38E4A6" w14:textId="77777777" w:rsidR="00B71DDC" w:rsidRPr="00631163" w:rsidRDefault="00B71DDC" w:rsidP="001B31EE">
      <w:pPr>
        <w:pStyle w:val="NormalIndent2"/>
        <w:tabs>
          <w:tab w:val="left" w:pos="1800"/>
        </w:tabs>
      </w:pPr>
      <w:r w:rsidRPr="00315E35">
        <w:rPr>
          <w:rStyle w:val="Strong"/>
        </w:rPr>
        <w:t>S.1.7.1.</w:t>
      </w:r>
      <w:r w:rsidRPr="00315E35">
        <w:rPr>
          <w:rStyle w:val="Strong"/>
        </w:rPr>
        <w:tab/>
        <w:t>Values to be Recorded.</w:t>
      </w:r>
      <w:r w:rsidRPr="00631163">
        <w:t xml:space="preserve"> – At a minimum, the following values shall be printed and/or stored electronically for each vehicle weighment.  </w:t>
      </w:r>
      <w:r w:rsidRPr="00315E35">
        <w:rPr>
          <w:rStyle w:val="StrongUnderline"/>
        </w:rPr>
        <w:t>Consult the specific jurisdictional legislation for additional values that may be required to issue enforcement violations.  All gross vehicle, axle, and axle group weights must be printed and/or stored with the corrected values that include any necessary reductions due to the system tolerance and adopted violation thresholds.</w:t>
      </w:r>
    </w:p>
    <w:p w14:paraId="47A8ADB0" w14:textId="77777777" w:rsidR="00B71DDC" w:rsidRPr="00631163" w:rsidRDefault="00B71DDC" w:rsidP="00E4746F">
      <w:pPr>
        <w:pStyle w:val="CodeList3"/>
        <w:ind w:left="1656" w:hanging="576"/>
      </w:pPr>
      <w:r>
        <w:t>(a)</w:t>
      </w:r>
      <w:r>
        <w:tab/>
      </w:r>
      <w:r w:rsidRPr="00631163">
        <w:t>transaction identification number;</w:t>
      </w:r>
    </w:p>
    <w:p w14:paraId="2D1C1CAB" w14:textId="77777777" w:rsidR="00B71DDC" w:rsidRPr="00631163" w:rsidRDefault="00B71DDC" w:rsidP="00E4746F">
      <w:pPr>
        <w:pStyle w:val="CodeList3"/>
        <w:ind w:left="1656" w:hanging="576"/>
        <w:rPr>
          <w:b/>
          <w:bCs/>
          <w:u w:val="single"/>
        </w:rPr>
      </w:pPr>
      <w:r w:rsidRPr="00554D41">
        <w:t>(b)</w:t>
      </w:r>
      <w:r w:rsidRPr="00554D41">
        <w:tab/>
      </w:r>
      <w:r w:rsidRPr="00631163">
        <w:rPr>
          <w:b/>
          <w:bCs/>
          <w:u w:val="single"/>
        </w:rPr>
        <w:t>station ID;</w:t>
      </w:r>
    </w:p>
    <w:p w14:paraId="2A849CE5" w14:textId="7A1074EF" w:rsidR="00B71DDC" w:rsidRPr="00631163" w:rsidRDefault="00E4746F" w:rsidP="00E4746F">
      <w:pPr>
        <w:pStyle w:val="CodeList3"/>
        <w:ind w:left="1656" w:hanging="576"/>
      </w:pPr>
      <w:r w:rsidRPr="00E4746F">
        <w:rPr>
          <w:rStyle w:val="StrongStrike"/>
        </w:rPr>
        <w:lastRenderedPageBreak/>
        <w:t>(b)</w:t>
      </w:r>
      <w:r w:rsidR="00B71DDC">
        <w:t>(c)</w:t>
      </w:r>
      <w:r>
        <w:tab/>
      </w:r>
      <w:r w:rsidR="00B71DDC" w:rsidRPr="00631163">
        <w:t>lane identification (required if more than one lane at the site has the ability to weigh a vehicle in motion);</w:t>
      </w:r>
    </w:p>
    <w:p w14:paraId="3C83CFB0" w14:textId="3258C824" w:rsidR="00B71DDC" w:rsidRPr="00631163" w:rsidRDefault="00E4746F" w:rsidP="00E4746F">
      <w:pPr>
        <w:pStyle w:val="CodeList3"/>
        <w:ind w:left="1656" w:hanging="576"/>
      </w:pPr>
      <w:r w:rsidRPr="00E4746F">
        <w:rPr>
          <w:rStyle w:val="StrongStrike"/>
        </w:rPr>
        <w:t>(c)</w:t>
      </w:r>
      <w:r w:rsidR="00B71DDC">
        <w:t>(d)</w:t>
      </w:r>
      <w:r w:rsidR="00B71DDC">
        <w:tab/>
      </w:r>
      <w:r w:rsidR="00B71DDC" w:rsidRPr="00631163">
        <w:t>vehicle speed;</w:t>
      </w:r>
    </w:p>
    <w:p w14:paraId="27C36C41" w14:textId="350B2A16" w:rsidR="00B71DDC" w:rsidRPr="00631163" w:rsidRDefault="00E4746F" w:rsidP="00E4746F">
      <w:pPr>
        <w:pStyle w:val="CodeList3"/>
        <w:ind w:left="1656" w:hanging="576"/>
      </w:pPr>
      <w:r w:rsidRPr="00E4746F">
        <w:rPr>
          <w:rStyle w:val="StrongStrike"/>
        </w:rPr>
        <w:t>(d)</w:t>
      </w:r>
      <w:r w:rsidR="00B71DDC">
        <w:t>(e)</w:t>
      </w:r>
      <w:r w:rsidR="00B71DDC">
        <w:tab/>
      </w:r>
      <w:r w:rsidR="00B71DDC" w:rsidRPr="00631163">
        <w:t>number of axles;</w:t>
      </w:r>
    </w:p>
    <w:p w14:paraId="0F1CC0E0" w14:textId="2F71D9F9" w:rsidR="00B71DDC" w:rsidRPr="00631163" w:rsidRDefault="00E4746F" w:rsidP="00E4746F">
      <w:pPr>
        <w:pStyle w:val="CodeList3"/>
        <w:ind w:left="1656" w:hanging="576"/>
      </w:pPr>
      <w:r w:rsidRPr="00E4746F">
        <w:rPr>
          <w:rStyle w:val="StrongStrike"/>
        </w:rPr>
        <w:t>(e)</w:t>
      </w:r>
      <w:r w:rsidR="00B71DDC">
        <w:t>(f)</w:t>
      </w:r>
      <w:r w:rsidR="00B71DDC">
        <w:tab/>
      </w:r>
      <w:r w:rsidR="00B71DDC" w:rsidRPr="00631163">
        <w:t>weight of each axle;</w:t>
      </w:r>
    </w:p>
    <w:p w14:paraId="5D1FFAE2" w14:textId="77777777" w:rsidR="00B71DDC" w:rsidRPr="00631163" w:rsidRDefault="00B71DDC" w:rsidP="00E4746F">
      <w:pPr>
        <w:pStyle w:val="CodeList3"/>
        <w:ind w:left="1656" w:hanging="576"/>
        <w:rPr>
          <w:b/>
          <w:bCs/>
          <w:u w:val="single"/>
        </w:rPr>
      </w:pPr>
      <w:r w:rsidRPr="00554D41">
        <w:t>(g)</w:t>
      </w:r>
      <w:r w:rsidRPr="00554D41">
        <w:tab/>
      </w:r>
      <w:r w:rsidRPr="00631163">
        <w:rPr>
          <w:b/>
          <w:bCs/>
          <w:u w:val="single"/>
        </w:rPr>
        <w:t>weight of each axle group;</w:t>
      </w:r>
    </w:p>
    <w:p w14:paraId="2EE8A212" w14:textId="58EDD50B" w:rsidR="00B71DDC" w:rsidRPr="00631163" w:rsidRDefault="00554D41" w:rsidP="00E4746F">
      <w:pPr>
        <w:pStyle w:val="CodeList3"/>
        <w:ind w:left="1656" w:hanging="576"/>
      </w:pPr>
      <w:r w:rsidRPr="00554D41">
        <w:rPr>
          <w:rStyle w:val="StrongStrike"/>
        </w:rPr>
        <w:t>(f)</w:t>
      </w:r>
      <w:r w:rsidR="00B71DDC">
        <w:t>(h)</w:t>
      </w:r>
      <w:r w:rsidR="00B71DDC">
        <w:tab/>
      </w:r>
      <w:r w:rsidR="00B71DDC" w:rsidRPr="00631163">
        <w:t>identification and weight of axle groups;</w:t>
      </w:r>
    </w:p>
    <w:p w14:paraId="2D9E4A95" w14:textId="66C2F993" w:rsidR="00B71DDC" w:rsidRPr="00631163" w:rsidRDefault="00554D41" w:rsidP="00E4746F">
      <w:pPr>
        <w:pStyle w:val="CodeList3"/>
        <w:ind w:left="1656" w:hanging="576"/>
      </w:pPr>
      <w:r w:rsidRPr="00554D41">
        <w:rPr>
          <w:rStyle w:val="StrongStrike"/>
        </w:rPr>
        <w:t>(g)</w:t>
      </w:r>
      <w:r w:rsidR="00B71DDC">
        <w:t>(i)</w:t>
      </w:r>
      <w:r w:rsidR="00B71DDC">
        <w:tab/>
      </w:r>
      <w:r w:rsidR="00B71DDC" w:rsidRPr="00631163">
        <w:t>axle spacing;</w:t>
      </w:r>
    </w:p>
    <w:p w14:paraId="2C9FF8E4" w14:textId="2C36F2AF" w:rsidR="00B71DDC" w:rsidRPr="00631163" w:rsidRDefault="00554D41" w:rsidP="00E4746F">
      <w:pPr>
        <w:pStyle w:val="CodeList3"/>
        <w:ind w:left="1656" w:hanging="576"/>
      </w:pPr>
      <w:r w:rsidRPr="00554D41">
        <w:rPr>
          <w:rStyle w:val="StrongStrike"/>
        </w:rPr>
        <w:t>(h)</w:t>
      </w:r>
      <w:r w:rsidR="00B71DDC">
        <w:t>(j)</w:t>
      </w:r>
      <w:r w:rsidR="00B71DDC">
        <w:tab/>
      </w:r>
      <w:r w:rsidR="00B71DDC" w:rsidRPr="00631163">
        <w:t>total vehicle weight;</w:t>
      </w:r>
    </w:p>
    <w:p w14:paraId="101C169A" w14:textId="77777777" w:rsidR="00B71DDC" w:rsidRPr="00631163" w:rsidRDefault="00B71DDC" w:rsidP="00E4746F">
      <w:pPr>
        <w:pStyle w:val="CodeList3"/>
        <w:ind w:left="1656" w:hanging="576"/>
        <w:rPr>
          <w:b/>
          <w:bCs/>
          <w:u w:val="single"/>
        </w:rPr>
      </w:pPr>
      <w:r w:rsidRPr="00554D41">
        <w:t>(k)</w:t>
      </w:r>
      <w:r w:rsidRPr="00554D41">
        <w:tab/>
      </w:r>
      <w:r w:rsidRPr="00631163">
        <w:rPr>
          <w:b/>
          <w:bCs/>
          <w:u w:val="single"/>
        </w:rPr>
        <w:t>weight limits as specified in paragraph S.2.1;</w:t>
      </w:r>
    </w:p>
    <w:p w14:paraId="209BC845" w14:textId="77777777" w:rsidR="00B71DDC" w:rsidRPr="00631163" w:rsidRDefault="00B71DDC" w:rsidP="00E4746F">
      <w:pPr>
        <w:pStyle w:val="CodeList3"/>
        <w:ind w:left="1656" w:hanging="576"/>
        <w:rPr>
          <w:b/>
          <w:bCs/>
          <w:u w:val="single"/>
        </w:rPr>
      </w:pPr>
      <w:r>
        <w:rPr>
          <w:b/>
          <w:bCs/>
          <w:u w:val="single"/>
        </w:rPr>
        <w:t>(l)</w:t>
      </w:r>
      <w:r>
        <w:rPr>
          <w:b/>
          <w:bCs/>
          <w:u w:val="single"/>
        </w:rPr>
        <w:tab/>
      </w:r>
      <w:r w:rsidRPr="00631163">
        <w:rPr>
          <w:b/>
          <w:bCs/>
          <w:u w:val="single"/>
        </w:rPr>
        <w:t>total vehicle length;</w:t>
      </w:r>
    </w:p>
    <w:p w14:paraId="135ECCFF" w14:textId="7172817F" w:rsidR="00B71DDC" w:rsidRPr="00631163" w:rsidRDefault="00554D41" w:rsidP="00E4746F">
      <w:pPr>
        <w:pStyle w:val="CodeList3"/>
        <w:ind w:left="1656" w:hanging="576"/>
      </w:pPr>
      <w:r w:rsidRPr="00554D41">
        <w:rPr>
          <w:rStyle w:val="StrongStrike"/>
        </w:rPr>
        <w:t>(i)</w:t>
      </w:r>
      <w:r w:rsidR="00B71DDC" w:rsidRPr="00554D41">
        <w:rPr>
          <w:rStyle w:val="StrongUnderline"/>
        </w:rPr>
        <w:t>(m)</w:t>
      </w:r>
      <w:r w:rsidR="00B71DDC">
        <w:tab/>
      </w:r>
      <w:r w:rsidR="00B71DDC" w:rsidRPr="00631163">
        <w:t>all fault conditions that occurred during the weighing of the vehicle;</w:t>
      </w:r>
    </w:p>
    <w:p w14:paraId="36EB0284" w14:textId="4C6DB8D7" w:rsidR="00B71DDC" w:rsidRPr="00631163" w:rsidRDefault="00554D41" w:rsidP="00E4746F">
      <w:pPr>
        <w:pStyle w:val="CodeList3"/>
        <w:ind w:left="1656" w:hanging="576"/>
      </w:pPr>
      <w:r w:rsidRPr="00554D41">
        <w:rPr>
          <w:rStyle w:val="StrongStrike"/>
        </w:rPr>
        <w:t>(j)</w:t>
      </w:r>
      <w:r w:rsidR="00B71DDC" w:rsidRPr="00554D41">
        <w:rPr>
          <w:rStyle w:val="StrongUnderline"/>
        </w:rPr>
        <w:t>(n)</w:t>
      </w:r>
      <w:r w:rsidR="00B71DDC">
        <w:tab/>
      </w:r>
      <w:r w:rsidR="00B71DDC" w:rsidRPr="00631163">
        <w:t>violations, as identified in paragraph S.2.1. Violation Parameters, which occurred during the weighing of the vehicle; and</w:t>
      </w:r>
    </w:p>
    <w:p w14:paraId="70CC5E69" w14:textId="4747FD33" w:rsidR="00B71DDC" w:rsidRPr="00631163" w:rsidRDefault="00554D41" w:rsidP="00E4746F">
      <w:pPr>
        <w:pStyle w:val="CodeList3"/>
        <w:spacing w:after="240"/>
        <w:ind w:left="1656" w:hanging="576"/>
      </w:pPr>
      <w:r w:rsidRPr="00554D41">
        <w:rPr>
          <w:rStyle w:val="StrongStrike"/>
        </w:rPr>
        <w:t>(k)</w:t>
      </w:r>
      <w:r w:rsidR="00B71DDC" w:rsidRPr="00554D41">
        <w:rPr>
          <w:rStyle w:val="StrongUnderline"/>
        </w:rPr>
        <w:t>(o)</w:t>
      </w:r>
      <w:r w:rsidR="00B71DDC">
        <w:tab/>
      </w:r>
      <w:r w:rsidR="00B71DDC" w:rsidRPr="00631163">
        <w:t>time and date.</w:t>
      </w:r>
    </w:p>
    <w:p w14:paraId="6B4EE7E4" w14:textId="77777777" w:rsidR="00B71DDC" w:rsidRPr="00631163" w:rsidRDefault="00B71DDC" w:rsidP="00B71DDC">
      <w:pPr>
        <w:pStyle w:val="NormalIndent"/>
        <w:tabs>
          <w:tab w:val="left" w:pos="1080"/>
        </w:tabs>
      </w:pPr>
      <w:bookmarkStart w:id="59" w:name="_Toc115969401"/>
      <w:r w:rsidRPr="00631163">
        <w:rPr>
          <w:b/>
          <w:bCs/>
          <w:iCs/>
        </w:rPr>
        <w:t>S.1.8.</w:t>
      </w:r>
      <w:r w:rsidRPr="00631163">
        <w:rPr>
          <w:b/>
          <w:bCs/>
          <w:iCs/>
        </w:rPr>
        <w:tab/>
        <w:t>Value of the Indicated and Recorded System Division.</w:t>
      </w:r>
      <w:bookmarkEnd w:id="59"/>
      <w:r w:rsidRPr="00631163">
        <w:t xml:space="preserve"> – The value of the system’s division “(d),” as recorded, shall be the same as the division value indicated.</w:t>
      </w:r>
    </w:p>
    <w:p w14:paraId="4D22F882" w14:textId="77777777" w:rsidR="00B71DDC" w:rsidRPr="00E52F59" w:rsidRDefault="00B71DDC" w:rsidP="00B71DDC">
      <w:pPr>
        <w:rPr>
          <w:rStyle w:val="Strong"/>
        </w:rPr>
      </w:pPr>
      <w:bookmarkStart w:id="60" w:name="_Toc115969402"/>
      <w:r w:rsidRPr="00E52F59">
        <w:rPr>
          <w:rStyle w:val="Strong"/>
        </w:rPr>
        <w:t>S.2.</w:t>
      </w:r>
      <w:r w:rsidRPr="00E52F59">
        <w:rPr>
          <w:rStyle w:val="Strong"/>
        </w:rPr>
        <w:tab/>
        <w:t>System Design Requirements.</w:t>
      </w:r>
      <w:bookmarkEnd w:id="60"/>
      <w:r w:rsidRPr="00E52F59">
        <w:rPr>
          <w:rStyle w:val="Strong"/>
        </w:rPr>
        <w:t xml:space="preserve"> </w:t>
      </w:r>
    </w:p>
    <w:p w14:paraId="51A4759B" w14:textId="77777777" w:rsidR="00B71DDC" w:rsidRPr="00631163" w:rsidRDefault="00B71DDC" w:rsidP="00B71DDC">
      <w:pPr>
        <w:pStyle w:val="NormalIndent"/>
        <w:tabs>
          <w:tab w:val="left" w:pos="1080"/>
        </w:tabs>
      </w:pPr>
      <w:bookmarkStart w:id="61" w:name="_Toc115969403"/>
      <w:r w:rsidRPr="00631163">
        <w:rPr>
          <w:b/>
          <w:bCs/>
          <w:iCs/>
        </w:rPr>
        <w:t>S.2.1.</w:t>
      </w:r>
      <w:r w:rsidRPr="00631163">
        <w:rPr>
          <w:b/>
          <w:bCs/>
          <w:iCs/>
        </w:rPr>
        <w:tab/>
        <w:t>Violation Parameters.</w:t>
      </w:r>
      <w:bookmarkEnd w:id="61"/>
      <w:r w:rsidRPr="00631163">
        <w:t xml:space="preserve"> – The instrument shall be capable of accepting user</w:t>
      </w:r>
      <w:r w:rsidRPr="00631163">
        <w:noBreakHyphen/>
        <w:t>entered violation parameters for the following items:</w:t>
      </w:r>
    </w:p>
    <w:p w14:paraId="2D40A81B" w14:textId="77777777" w:rsidR="00B71DDC" w:rsidRPr="00631163" w:rsidRDefault="00B71DDC" w:rsidP="00B71DDC">
      <w:pPr>
        <w:pStyle w:val="CodeList2"/>
      </w:pPr>
      <w:r>
        <w:t>(a)</w:t>
      </w:r>
      <w:r>
        <w:tab/>
      </w:r>
      <w:r w:rsidRPr="00631163">
        <w:t>single axle weight limit;</w:t>
      </w:r>
    </w:p>
    <w:p w14:paraId="247DE3C2" w14:textId="77777777" w:rsidR="00B71DDC" w:rsidRPr="00631163" w:rsidRDefault="00B71DDC" w:rsidP="00B71DDC">
      <w:pPr>
        <w:pStyle w:val="CodeList2"/>
      </w:pPr>
      <w:r>
        <w:t>(b)</w:t>
      </w:r>
      <w:r>
        <w:tab/>
      </w:r>
      <w:r w:rsidRPr="00631163">
        <w:t>axle group weight limit;</w:t>
      </w:r>
    </w:p>
    <w:p w14:paraId="0C975C0D" w14:textId="77777777" w:rsidR="00B71DDC" w:rsidRPr="00631163" w:rsidRDefault="00B71DDC" w:rsidP="00B71DDC">
      <w:pPr>
        <w:pStyle w:val="CodeList2"/>
      </w:pPr>
      <w:r>
        <w:t>(c)</w:t>
      </w:r>
      <w:r>
        <w:tab/>
      </w:r>
      <w:r w:rsidRPr="00631163">
        <w:t>gross vehicle weight limit; and</w:t>
      </w:r>
    </w:p>
    <w:p w14:paraId="25B318A5" w14:textId="77777777" w:rsidR="00B71DDC" w:rsidRPr="00631163" w:rsidRDefault="00B71DDC" w:rsidP="00B71DDC">
      <w:pPr>
        <w:pStyle w:val="CodeList2"/>
      </w:pPr>
      <w:r>
        <w:t>(d)</w:t>
      </w:r>
      <w:r>
        <w:tab/>
      </w:r>
      <w:r w:rsidRPr="00631163">
        <w:t>bridge formula maximum.</w:t>
      </w:r>
    </w:p>
    <w:p w14:paraId="62C53513" w14:textId="77777777" w:rsidR="00B71DDC" w:rsidRPr="00631163" w:rsidRDefault="00B71DDC" w:rsidP="00B71DDC">
      <w:pPr>
        <w:pStyle w:val="NormalIndent"/>
        <w:rPr>
          <w:u w:val="single"/>
        </w:rPr>
      </w:pPr>
      <w:r w:rsidRPr="00631163">
        <w:t>The instrument shall display and/or record violation conditions when these parameters have been exceeded</w:t>
      </w:r>
      <w:r w:rsidRPr="00631163">
        <w:rPr>
          <w:u w:val="single"/>
        </w:rPr>
        <w:t>.</w:t>
      </w:r>
    </w:p>
    <w:p w14:paraId="42921084" w14:textId="77777777" w:rsidR="00B71DDC" w:rsidRPr="00E52F59" w:rsidRDefault="00B71DDC" w:rsidP="00B71DDC">
      <w:pPr>
        <w:rPr>
          <w:rStyle w:val="Strong"/>
        </w:rPr>
      </w:pPr>
      <w:bookmarkStart w:id="62" w:name="_Toc115969404"/>
      <w:r w:rsidRPr="00E52F59">
        <w:rPr>
          <w:rStyle w:val="Strong"/>
        </w:rPr>
        <w:t>S.3.</w:t>
      </w:r>
      <w:r w:rsidRPr="00E52F59">
        <w:rPr>
          <w:rStyle w:val="Strong"/>
        </w:rPr>
        <w:tab/>
        <w:t>Design of Weighing Elements.</w:t>
      </w:r>
      <w:bookmarkEnd w:id="62"/>
    </w:p>
    <w:p w14:paraId="78906008" w14:textId="77777777" w:rsidR="00B71DDC" w:rsidRPr="00631163" w:rsidRDefault="00B71DDC" w:rsidP="00B71DDC">
      <w:pPr>
        <w:pStyle w:val="NormalIndent"/>
        <w:tabs>
          <w:tab w:val="left" w:pos="1080"/>
        </w:tabs>
      </w:pPr>
      <w:bookmarkStart w:id="63" w:name="_Toc115969405"/>
      <w:bookmarkStart w:id="64" w:name="_Toc242173897"/>
      <w:r w:rsidRPr="00631163">
        <w:rPr>
          <w:b/>
          <w:bCs/>
          <w:iCs/>
        </w:rPr>
        <w:t>S.3.1.</w:t>
      </w:r>
      <w:r w:rsidRPr="00631163">
        <w:rPr>
          <w:b/>
          <w:bCs/>
          <w:iCs/>
        </w:rPr>
        <w:tab/>
        <w:t>Multiple Load-Receiving Elements</w:t>
      </w:r>
      <w:bookmarkEnd w:id="63"/>
      <w:r w:rsidRPr="00631163">
        <w:rPr>
          <w:b/>
          <w:bCs/>
          <w:iCs/>
        </w:rPr>
        <w:t>.</w:t>
      </w:r>
      <w:bookmarkEnd w:id="64"/>
      <w:r w:rsidRPr="00631163">
        <w:t xml:space="preserve"> – An instrument with a single indicating or recording element, or a combination indicating-recording element, that is coupled to two or more load</w:t>
      </w:r>
      <w:r w:rsidRPr="00631163">
        <w:noBreakHyphen/>
        <w:t>receiving elements with independent weighing systems, shall be provided with means to prohibit the activation of any load-receiving element (or elements) not in use, and shall be provided with automatic means to indicate clearly and definitely which load receiving element (or elements) is in use.</w:t>
      </w:r>
    </w:p>
    <w:p w14:paraId="55C10911" w14:textId="77777777" w:rsidR="00B71DDC" w:rsidRPr="00E52F59" w:rsidRDefault="00B71DDC" w:rsidP="00B71DDC">
      <w:pPr>
        <w:rPr>
          <w:rStyle w:val="Strong"/>
        </w:rPr>
      </w:pPr>
      <w:bookmarkStart w:id="65" w:name="_Toc115969406"/>
      <w:r w:rsidRPr="00E52F59">
        <w:rPr>
          <w:rStyle w:val="Strong"/>
        </w:rPr>
        <w:t>S.4.</w:t>
      </w:r>
      <w:r w:rsidRPr="00E52F59">
        <w:rPr>
          <w:rStyle w:val="Strong"/>
        </w:rPr>
        <w:tab/>
        <w:t>Design of Weighing Devices, Accuracy Class.</w:t>
      </w:r>
      <w:bookmarkEnd w:id="65"/>
    </w:p>
    <w:p w14:paraId="6985BC3F" w14:textId="77777777" w:rsidR="00B71DDC" w:rsidRPr="00631163" w:rsidRDefault="00B71DDC" w:rsidP="00B71DDC">
      <w:pPr>
        <w:pStyle w:val="NormalIndent"/>
        <w:tabs>
          <w:tab w:val="left" w:pos="1080"/>
        </w:tabs>
      </w:pPr>
      <w:bookmarkStart w:id="66" w:name="_Toc115969407"/>
      <w:r w:rsidRPr="00631163">
        <w:rPr>
          <w:b/>
          <w:bCs/>
          <w:iCs/>
        </w:rPr>
        <w:t>S.4.1.</w:t>
      </w:r>
      <w:r w:rsidRPr="00631163">
        <w:rPr>
          <w:b/>
          <w:bCs/>
          <w:iCs/>
        </w:rPr>
        <w:tab/>
        <w:t>Designation of Accuracy</w:t>
      </w:r>
      <w:bookmarkEnd w:id="66"/>
      <w:r w:rsidRPr="00631163">
        <w:rPr>
          <w:b/>
          <w:bCs/>
          <w:iCs/>
        </w:rPr>
        <w:t>.</w:t>
      </w:r>
      <w:r w:rsidRPr="00631163">
        <w:rPr>
          <w:b/>
        </w:rPr>
        <w:t xml:space="preserve"> </w:t>
      </w:r>
      <w:r w:rsidRPr="00631163">
        <w:t xml:space="preserve">– Weigh-in-motion systems meeting the requirements of this code shall be designated as accuracy Class A </w:t>
      </w:r>
      <w:r w:rsidRPr="00631163">
        <w:rPr>
          <w:b/>
          <w:bCs/>
          <w:u w:val="single"/>
        </w:rPr>
        <w:t>and Class E</w:t>
      </w:r>
      <w:r w:rsidRPr="00631163">
        <w:t xml:space="preserve">. </w:t>
      </w:r>
    </w:p>
    <w:p w14:paraId="4A93AC61" w14:textId="77777777" w:rsidR="00B71DDC" w:rsidRPr="00631163" w:rsidRDefault="00B71DDC" w:rsidP="00B71DDC">
      <w:pPr>
        <w:pStyle w:val="NormalIndent"/>
      </w:pPr>
      <w:r w:rsidRPr="00631163">
        <w:rPr>
          <w:b/>
        </w:rPr>
        <w:lastRenderedPageBreak/>
        <w:t>Note:</w:t>
      </w:r>
      <w:r w:rsidRPr="00631163">
        <w:t xml:space="preserve">  This does not preclude higher accuracy classes from being proposed and added to this Code in the future when it can be demonstrated that weigh-in-motion systems grouped within those accuracy classes can achieve the higher level of accuracy specified for those devices.</w:t>
      </w:r>
    </w:p>
    <w:p w14:paraId="1E48E9DF" w14:textId="77777777" w:rsidR="00B71DDC" w:rsidRPr="00631163" w:rsidRDefault="00B71DDC" w:rsidP="00B71DDC">
      <w:bookmarkStart w:id="67" w:name="_Toc115969408"/>
      <w:bookmarkStart w:id="68" w:name="_Toc242173903"/>
      <w:r w:rsidRPr="00631163">
        <w:rPr>
          <w:rFonts w:eastAsia="Times New Roman"/>
          <w:b/>
          <w:bCs/>
          <w:szCs w:val="24"/>
        </w:rPr>
        <w:t>S.5.</w:t>
      </w:r>
      <w:r w:rsidRPr="00631163">
        <w:rPr>
          <w:b/>
          <w:bCs/>
          <w:szCs w:val="24"/>
        </w:rPr>
        <w:tab/>
      </w:r>
      <w:r w:rsidRPr="00631163">
        <w:rPr>
          <w:rFonts w:eastAsia="Times New Roman"/>
          <w:b/>
          <w:bCs/>
          <w:szCs w:val="24"/>
        </w:rPr>
        <w:t>Marking Requirements</w:t>
      </w:r>
      <w:bookmarkEnd w:id="67"/>
      <w:r w:rsidRPr="00631163">
        <w:rPr>
          <w:b/>
          <w:bCs/>
        </w:rPr>
        <w:t>.</w:t>
      </w:r>
      <w:bookmarkEnd w:id="68"/>
      <w:r w:rsidRPr="00631163">
        <w:t xml:space="preserve"> – In addition to the marking requirements in G</w:t>
      </w:r>
      <w:r w:rsidRPr="00631163">
        <w:noBreakHyphen/>
        <w:t>S.1. Identification (except G.S.1.(e)), the system shall be marked with the following information:</w:t>
      </w:r>
    </w:p>
    <w:p w14:paraId="6E40C150" w14:textId="77777777" w:rsidR="00B71DDC" w:rsidRPr="00631163" w:rsidRDefault="00B71DDC" w:rsidP="00B71DDC">
      <w:pPr>
        <w:pStyle w:val="CodeList1"/>
      </w:pPr>
      <w:r w:rsidRPr="00631163">
        <w:t>(a)</w:t>
      </w:r>
      <w:r w:rsidRPr="00631163">
        <w:tab/>
        <w:t>accuracy class;</w:t>
      </w:r>
    </w:p>
    <w:p w14:paraId="454507D5" w14:textId="77777777" w:rsidR="00B71DDC" w:rsidRPr="00631163" w:rsidRDefault="00B71DDC" w:rsidP="00B71DDC">
      <w:pPr>
        <w:pStyle w:val="CodeList1"/>
      </w:pPr>
      <w:r w:rsidRPr="00631163">
        <w:t>(b)</w:t>
      </w:r>
      <w:r w:rsidRPr="00631163">
        <w:tab/>
        <w:t>value of the system division “d”;</w:t>
      </w:r>
    </w:p>
    <w:p w14:paraId="044A5445" w14:textId="77777777" w:rsidR="00B71DDC" w:rsidRPr="00631163" w:rsidRDefault="00B71DDC" w:rsidP="00B71DDC">
      <w:pPr>
        <w:pStyle w:val="CodeList1"/>
      </w:pPr>
      <w:r w:rsidRPr="00631163">
        <w:t>(c)</w:t>
      </w:r>
      <w:r w:rsidRPr="00631163">
        <w:tab/>
        <w:t>operational temperature limits;</w:t>
      </w:r>
    </w:p>
    <w:p w14:paraId="328F7F08" w14:textId="77777777" w:rsidR="00B71DDC" w:rsidRPr="00631163" w:rsidRDefault="00B71DDC" w:rsidP="00B71DDC">
      <w:pPr>
        <w:pStyle w:val="CodeList1"/>
      </w:pPr>
      <w:r w:rsidRPr="00631163">
        <w:t>(d)</w:t>
      </w:r>
      <w:r w:rsidRPr="00631163">
        <w:tab/>
        <w:t>number of instrumented lanes (not required if only one lane is instrumented);</w:t>
      </w:r>
    </w:p>
    <w:p w14:paraId="460936F0" w14:textId="77777777" w:rsidR="00B71DDC" w:rsidRPr="00631163" w:rsidRDefault="00B71DDC" w:rsidP="00B71DDC">
      <w:pPr>
        <w:pStyle w:val="CodeList1"/>
      </w:pPr>
      <w:r w:rsidRPr="00631163">
        <w:t>(e)</w:t>
      </w:r>
      <w:r w:rsidRPr="00631163">
        <w:tab/>
        <w:t>minimum and maximum vehicle speed;</w:t>
      </w:r>
    </w:p>
    <w:p w14:paraId="6A8D77A4" w14:textId="77777777" w:rsidR="00B71DDC" w:rsidRPr="00631163" w:rsidRDefault="00B71DDC" w:rsidP="00B71DDC">
      <w:pPr>
        <w:pStyle w:val="CodeList1"/>
      </w:pPr>
      <w:r w:rsidRPr="00631163">
        <w:t>(f)</w:t>
      </w:r>
      <w:r w:rsidRPr="00631163">
        <w:tab/>
        <w:t>maximum number of axles per vehicle;</w:t>
      </w:r>
    </w:p>
    <w:p w14:paraId="5033C257" w14:textId="77777777" w:rsidR="00B71DDC" w:rsidRPr="00631163" w:rsidRDefault="00B71DDC" w:rsidP="00B71DDC">
      <w:pPr>
        <w:pStyle w:val="CodeList1"/>
      </w:pPr>
      <w:r w:rsidRPr="00631163">
        <w:t>(g)</w:t>
      </w:r>
      <w:r w:rsidRPr="00631163">
        <w:tab/>
        <w:t xml:space="preserve">maximum change in vehicle speed during weighment; and </w:t>
      </w:r>
    </w:p>
    <w:p w14:paraId="6CB375CB" w14:textId="77777777" w:rsidR="00B71DDC" w:rsidRPr="00631163" w:rsidRDefault="00B71DDC" w:rsidP="00B71DDC">
      <w:pPr>
        <w:pStyle w:val="CodeList1"/>
        <w:spacing w:after="240"/>
      </w:pPr>
      <w:r w:rsidRPr="00631163">
        <w:t>(h)</w:t>
      </w:r>
      <w:r w:rsidRPr="00631163">
        <w:tab/>
        <w:t>minimum and maximum load.</w:t>
      </w:r>
    </w:p>
    <w:p w14:paraId="3BBAE60E" w14:textId="77777777" w:rsidR="00B71DDC" w:rsidRPr="00631163" w:rsidRDefault="00B71DDC" w:rsidP="00B71DDC">
      <w:pPr>
        <w:pStyle w:val="NormalIndent"/>
        <w:tabs>
          <w:tab w:val="left" w:pos="1080"/>
        </w:tabs>
      </w:pPr>
      <w:bookmarkStart w:id="69" w:name="_Toc115969409"/>
      <w:bookmarkStart w:id="70" w:name="_Toc242173905"/>
      <w:r w:rsidRPr="00631163">
        <w:rPr>
          <w:b/>
          <w:bCs/>
          <w:iCs/>
        </w:rPr>
        <w:t>S.5.1.</w:t>
      </w:r>
      <w:r w:rsidRPr="00631163">
        <w:rPr>
          <w:b/>
          <w:bCs/>
          <w:iCs/>
        </w:rPr>
        <w:tab/>
        <w:t>Location of Marking Information</w:t>
      </w:r>
      <w:bookmarkEnd w:id="69"/>
      <w:r w:rsidRPr="00631163">
        <w:rPr>
          <w:b/>
          <w:bCs/>
          <w:iCs/>
        </w:rPr>
        <w:t>.</w:t>
      </w:r>
      <w:bookmarkEnd w:id="70"/>
      <w:r w:rsidRPr="00631163">
        <w:t xml:space="preserve"> – The marking information required in Section 1.10. General Code, G</w:t>
      </w:r>
      <w:r w:rsidRPr="00631163">
        <w:noBreakHyphen/>
        <w:t>S.1. Identification and Section 2.25. Weigh-in-Motion Systems, S.5. Marking Requirements shall be visible after installation.  The information shall be marked on the system or recalled from an information screen.</w:t>
      </w:r>
    </w:p>
    <w:p w14:paraId="0C1883ED" w14:textId="77777777" w:rsidR="00B71DDC" w:rsidRPr="00D821BB" w:rsidRDefault="00B71DDC" w:rsidP="00B71DDC">
      <w:pPr>
        <w:rPr>
          <w:rStyle w:val="Strong"/>
        </w:rPr>
      </w:pPr>
      <w:bookmarkStart w:id="71" w:name="_Toc115969410"/>
      <w:r w:rsidRPr="00D821BB">
        <w:rPr>
          <w:rStyle w:val="Strong"/>
        </w:rPr>
        <w:t>N.</w:t>
      </w:r>
      <w:r w:rsidRPr="00D821BB">
        <w:rPr>
          <w:rStyle w:val="Strong"/>
        </w:rPr>
        <w:tab/>
        <w:t>Notes</w:t>
      </w:r>
      <w:bookmarkEnd w:id="71"/>
    </w:p>
    <w:p w14:paraId="2389D099" w14:textId="77777777" w:rsidR="00B71DDC" w:rsidRPr="00D821BB" w:rsidRDefault="00B71DDC" w:rsidP="00B71DDC">
      <w:pPr>
        <w:rPr>
          <w:rStyle w:val="Strong"/>
        </w:rPr>
      </w:pPr>
      <w:bookmarkStart w:id="72" w:name="_Toc115969411"/>
      <w:r w:rsidRPr="00D821BB">
        <w:rPr>
          <w:rStyle w:val="Strong"/>
        </w:rPr>
        <w:t>N.1.</w:t>
      </w:r>
      <w:r w:rsidRPr="00D821BB">
        <w:rPr>
          <w:rStyle w:val="Strong"/>
        </w:rPr>
        <w:tab/>
        <w:t>Test Procedures.</w:t>
      </w:r>
      <w:bookmarkEnd w:id="72"/>
      <w:r w:rsidRPr="00D821BB">
        <w:rPr>
          <w:rStyle w:val="Strong"/>
        </w:rPr>
        <w:t xml:space="preserve"> </w:t>
      </w:r>
    </w:p>
    <w:p w14:paraId="79144B94" w14:textId="5B17D55D" w:rsidR="00B71DDC" w:rsidRPr="00631163" w:rsidRDefault="00B71DDC" w:rsidP="001B31EE">
      <w:pPr>
        <w:pStyle w:val="NormalIndent"/>
        <w:tabs>
          <w:tab w:val="left" w:pos="1440"/>
        </w:tabs>
      </w:pPr>
      <w:bookmarkStart w:id="73" w:name="_Toc115969412"/>
      <w:r w:rsidRPr="00631163">
        <w:rPr>
          <w:b/>
          <w:bCs/>
          <w:iCs/>
        </w:rPr>
        <w:t>N.1.1.</w:t>
      </w:r>
      <w:r w:rsidRPr="00631163">
        <w:rPr>
          <w:b/>
          <w:bCs/>
          <w:iCs/>
        </w:rPr>
        <w:tab/>
        <w:t>Selection of Test Vehicles.</w:t>
      </w:r>
      <w:bookmarkEnd w:id="73"/>
      <w:r w:rsidRPr="00631163">
        <w:rPr>
          <w:b/>
        </w:rPr>
        <w:t xml:space="preserve"> – </w:t>
      </w:r>
      <w:r w:rsidRPr="00631163">
        <w:t xml:space="preserve">All dynamic testing associated with the procedures described in each of the subparagraphs of N.1.5 shall be performed with </w:t>
      </w:r>
      <w:r w:rsidRPr="00434E38">
        <w:rPr>
          <w:rStyle w:val="StrongStrike"/>
        </w:rPr>
        <w:t xml:space="preserve">a minimum of </w:t>
      </w:r>
      <w:proofErr w:type="spellStart"/>
      <w:r w:rsidRPr="00434E38">
        <w:rPr>
          <w:rStyle w:val="StrongStrike"/>
        </w:rPr>
        <w:t>two</w:t>
      </w:r>
      <w:r w:rsidRPr="00631163">
        <w:rPr>
          <w:b/>
          <w:bCs/>
          <w:u w:val="single"/>
        </w:rPr>
        <w:t>the</w:t>
      </w:r>
      <w:proofErr w:type="spellEnd"/>
      <w:r w:rsidRPr="00631163">
        <w:rPr>
          <w:b/>
          <w:bCs/>
          <w:u w:val="single"/>
        </w:rPr>
        <w:t xml:space="preserve"> following </w:t>
      </w:r>
      <w:r w:rsidRPr="00631163">
        <w:t xml:space="preserve">test vehicles </w:t>
      </w:r>
      <w:r w:rsidRPr="00631163">
        <w:rPr>
          <w:b/>
          <w:bCs/>
          <w:u w:val="single"/>
        </w:rPr>
        <w:t>for each Class A and Class E</w:t>
      </w:r>
      <w:r w:rsidRPr="00631163">
        <w:t xml:space="preserve">. </w:t>
      </w:r>
    </w:p>
    <w:p w14:paraId="1AA47058" w14:textId="77777777" w:rsidR="00B71DDC" w:rsidRPr="00D821BB" w:rsidRDefault="00B71DDC" w:rsidP="00B71DDC">
      <w:pPr>
        <w:pStyle w:val="NormalIndent2"/>
        <w:tabs>
          <w:tab w:val="left" w:pos="1800"/>
        </w:tabs>
        <w:rPr>
          <w:rStyle w:val="StrongUnderline"/>
        </w:rPr>
      </w:pPr>
      <w:r w:rsidRPr="00D821BB">
        <w:rPr>
          <w:rStyle w:val="StrongUnderline"/>
        </w:rPr>
        <w:t>N.1.1.1.</w:t>
      </w:r>
      <w:r>
        <w:rPr>
          <w:rStyle w:val="StrongUnderline"/>
        </w:rPr>
        <w:tab/>
      </w:r>
      <w:r w:rsidRPr="00D821BB">
        <w:rPr>
          <w:rStyle w:val="StrongUnderline"/>
        </w:rPr>
        <w:t xml:space="preserve">Selection of Test Vehicles for Class A – A minimum of two vehicles below shall be used. </w:t>
      </w:r>
    </w:p>
    <w:p w14:paraId="317691F2" w14:textId="77777777" w:rsidR="00B71DDC" w:rsidRPr="00631163" w:rsidRDefault="00B71DDC" w:rsidP="00B71DDC">
      <w:pPr>
        <w:pStyle w:val="CodeList3"/>
      </w:pPr>
      <w:r>
        <w:t>(a)</w:t>
      </w:r>
      <w:r>
        <w:tab/>
      </w:r>
      <w:r w:rsidRPr="00631163">
        <w:t>The first test vehicle may be a two-axle, six-tire, single-unit truck; that is, a vehicle with two axles with the rear axle having dual wheels.  The vehicle shall have a maximum gross vehicle weight of 10 000 lb.</w:t>
      </w:r>
    </w:p>
    <w:p w14:paraId="2CC9D0AD" w14:textId="77777777" w:rsidR="00B71DDC" w:rsidRPr="00631163" w:rsidRDefault="00B71DDC" w:rsidP="00B71DDC">
      <w:pPr>
        <w:pStyle w:val="CodeList3"/>
      </w:pPr>
      <w:r>
        <w:t>(b)</w:t>
      </w:r>
      <w:r>
        <w:tab/>
      </w:r>
      <w:r w:rsidRPr="00631163">
        <w:t>The second test vehicle shall be a five-axle, single-trailer truck with a maximum gross vehicle weight of 80 000 lb.</w:t>
      </w:r>
    </w:p>
    <w:p w14:paraId="55573591" w14:textId="4ADF8FA0" w:rsidR="00B71DDC" w:rsidRPr="00D821BB" w:rsidRDefault="00B71DDC" w:rsidP="006B7E6A">
      <w:pPr>
        <w:pStyle w:val="NormalIndent2"/>
        <w:tabs>
          <w:tab w:val="left" w:pos="1800"/>
        </w:tabs>
        <w:rPr>
          <w:rStyle w:val="StrongUnderline"/>
        </w:rPr>
      </w:pPr>
      <w:r w:rsidRPr="00D821BB">
        <w:rPr>
          <w:rStyle w:val="StrongUnderline"/>
        </w:rPr>
        <w:t>N.1.1.2.</w:t>
      </w:r>
      <w:r w:rsidR="006B7E6A">
        <w:rPr>
          <w:rStyle w:val="StrongUnderline"/>
        </w:rPr>
        <w:tab/>
      </w:r>
      <w:r w:rsidRPr="00D821BB">
        <w:rPr>
          <w:rStyle w:val="StrongUnderline"/>
        </w:rPr>
        <w:t xml:space="preserve">Selection of Test Vehicles for Class E – A minimum of three vehicles below shall be used. </w:t>
      </w:r>
    </w:p>
    <w:p w14:paraId="0DAEE8C6" w14:textId="77777777" w:rsidR="00B71DDC" w:rsidRPr="00D821BB" w:rsidRDefault="00B71DDC" w:rsidP="00B71DDC">
      <w:pPr>
        <w:pStyle w:val="CodeList3"/>
        <w:rPr>
          <w:rStyle w:val="StrongUnderline"/>
        </w:rPr>
      </w:pPr>
      <w:r>
        <w:rPr>
          <w:rStyle w:val="StrongUnderline"/>
        </w:rPr>
        <w:t>(a)</w:t>
      </w:r>
      <w:r>
        <w:rPr>
          <w:rStyle w:val="StrongUnderline"/>
        </w:rPr>
        <w:tab/>
      </w:r>
      <w:r w:rsidRPr="00D821BB">
        <w:rPr>
          <w:rStyle w:val="StrongUnderline"/>
        </w:rPr>
        <w:t xml:space="preserve">The first test vehicle may be a two-axle, six-tire, single-unit truck or Federal Highway Administration (FHWA) Class 5; that is, a vehicle with two axles with the rear axle having dual wheels </w:t>
      </w:r>
    </w:p>
    <w:p w14:paraId="0A24B964" w14:textId="77777777" w:rsidR="00B71DDC" w:rsidRPr="00D821BB" w:rsidRDefault="00B71DDC" w:rsidP="00B71DDC">
      <w:pPr>
        <w:pStyle w:val="CodeList3"/>
        <w:rPr>
          <w:rStyle w:val="StrongUnderline"/>
        </w:rPr>
      </w:pPr>
      <w:r>
        <w:rPr>
          <w:rStyle w:val="StrongUnderline"/>
        </w:rPr>
        <w:t>(b)</w:t>
      </w:r>
      <w:r>
        <w:rPr>
          <w:rStyle w:val="StrongUnderline"/>
        </w:rPr>
        <w:tab/>
      </w:r>
      <w:r w:rsidRPr="00D821BB">
        <w:rPr>
          <w:rStyle w:val="StrongUnderline"/>
        </w:rPr>
        <w:t xml:space="preserve">The second test vehicle shall be a five-axle, single-trailer truck or FHWA Class 9 3S2 Type. </w:t>
      </w:r>
    </w:p>
    <w:p w14:paraId="3DE8F36A" w14:textId="77777777" w:rsidR="00B71DDC" w:rsidRPr="00D821BB" w:rsidRDefault="00B71DDC" w:rsidP="00B71DDC">
      <w:pPr>
        <w:pStyle w:val="CodeList3"/>
        <w:rPr>
          <w:rStyle w:val="StrongUnderline"/>
        </w:rPr>
      </w:pPr>
      <w:r>
        <w:rPr>
          <w:rStyle w:val="StrongUnderline"/>
        </w:rPr>
        <w:t>(c)</w:t>
      </w:r>
      <w:r>
        <w:rPr>
          <w:rStyle w:val="StrongUnderline"/>
        </w:rPr>
        <w:tab/>
      </w:r>
      <w:r w:rsidRPr="00D821BB">
        <w:rPr>
          <w:rStyle w:val="StrongUnderline"/>
        </w:rPr>
        <w:t xml:space="preserve">The third test vehicle shall be a three-axle, single-unit truck or FHWA Class 6. </w:t>
      </w:r>
    </w:p>
    <w:p w14:paraId="2CCF0B4A" w14:textId="77777777" w:rsidR="00B71DDC" w:rsidRPr="00D821BB" w:rsidRDefault="00B71DDC" w:rsidP="00B71DDC">
      <w:pPr>
        <w:pStyle w:val="CodeList3"/>
        <w:spacing w:after="240"/>
        <w:rPr>
          <w:rStyle w:val="StrongUnderline"/>
        </w:rPr>
      </w:pPr>
      <w:r>
        <w:rPr>
          <w:rStyle w:val="StrongUnderline"/>
        </w:rPr>
        <w:t>(d)</w:t>
      </w:r>
      <w:r>
        <w:rPr>
          <w:rStyle w:val="StrongUnderline"/>
        </w:rPr>
        <w:tab/>
      </w:r>
      <w:r w:rsidRPr="00D821BB">
        <w:rPr>
          <w:rStyle w:val="StrongUnderline"/>
        </w:rPr>
        <w:t>The gross vehicle weights shall be as stated in N.1.2.3.</w:t>
      </w:r>
    </w:p>
    <w:p w14:paraId="1DF0F14C" w14:textId="77777777" w:rsidR="00B71DDC" w:rsidRPr="00631163" w:rsidRDefault="00B71DDC" w:rsidP="00B71DDC">
      <w:pPr>
        <w:pStyle w:val="NormalIndent2"/>
      </w:pPr>
      <w:r w:rsidRPr="00631163">
        <w:rPr>
          <w:b/>
        </w:rPr>
        <w:t>Note 1</w:t>
      </w:r>
      <w:r w:rsidRPr="00631163">
        <w:t xml:space="preserve">:  Consideration should be made for testing the systems using vehicles which are typical to the system’s daily operation.  </w:t>
      </w:r>
      <w:r w:rsidRPr="00631163">
        <w:rPr>
          <w:b/>
          <w:bCs/>
          <w:u w:val="single"/>
        </w:rPr>
        <w:t>Violation thresholds may be dependent on additional items, not specified in this code</w:t>
      </w:r>
      <w:r w:rsidRPr="00631163">
        <w:t>.</w:t>
      </w:r>
    </w:p>
    <w:p w14:paraId="3F65BB2A" w14:textId="77777777" w:rsidR="00B71DDC" w:rsidRPr="00D821BB" w:rsidRDefault="00B71DDC" w:rsidP="00B71DDC">
      <w:pPr>
        <w:pStyle w:val="NormalIndent2"/>
        <w:rPr>
          <w:rStyle w:val="StrongUnderline"/>
        </w:rPr>
      </w:pPr>
      <w:r w:rsidRPr="00D821BB">
        <w:rPr>
          <w:rStyle w:val="StrongUnderline"/>
        </w:rPr>
        <w:lastRenderedPageBreak/>
        <w:t>Note 2:  Vehicles with liquid loads to be excluded from the testing and from enforcement.</w:t>
      </w:r>
    </w:p>
    <w:p w14:paraId="3CCA09D5" w14:textId="77777777" w:rsidR="00B71DDC" w:rsidRPr="00631163" w:rsidRDefault="00B71DDC" w:rsidP="00B71DDC">
      <w:pPr>
        <w:pStyle w:val="NormalIndent2"/>
        <w:tabs>
          <w:tab w:val="left" w:pos="1800"/>
        </w:tabs>
      </w:pPr>
      <w:bookmarkStart w:id="74" w:name="OLE_LINK1"/>
      <w:r w:rsidRPr="00631163">
        <w:rPr>
          <w:rFonts w:eastAsia="Malgun Gothic"/>
          <w:b/>
        </w:rPr>
        <w:t>N.1.1.</w:t>
      </w:r>
      <w:r w:rsidRPr="00631163">
        <w:rPr>
          <w:rFonts w:eastAsia="Malgun Gothic"/>
          <w:b/>
          <w:strike/>
        </w:rPr>
        <w:t>1.</w:t>
      </w:r>
      <w:r w:rsidRPr="00631163">
        <w:rPr>
          <w:rFonts w:eastAsia="Malgun Gothic"/>
          <w:b/>
          <w:u w:val="single"/>
        </w:rPr>
        <w:t>3.</w:t>
      </w:r>
      <w:r>
        <w:rPr>
          <w:rFonts w:eastAsia="Malgun Gothic"/>
          <w:b/>
        </w:rPr>
        <w:tab/>
      </w:r>
      <w:r w:rsidRPr="00631163">
        <w:rPr>
          <w:rFonts w:eastAsia="Malgun Gothic"/>
          <w:b/>
        </w:rPr>
        <w:t>Weighing of Test Vehicles.</w:t>
      </w:r>
      <w:r w:rsidRPr="00631163">
        <w:rPr>
          <w:b/>
        </w:rPr>
        <w:t xml:space="preserve"> </w:t>
      </w:r>
      <w:r w:rsidRPr="00631163">
        <w:t>– All test vehicles shall be weighed on a reference scale</w:t>
      </w:r>
      <w:r w:rsidRPr="00631163">
        <w:rPr>
          <w:b/>
          <w:bCs/>
          <w:u w:val="single"/>
        </w:rPr>
        <w:t>, meeting the requirements of Appendix A,</w:t>
      </w:r>
      <w:r w:rsidRPr="00631163">
        <w:t xml:space="preserve"> before being used to conduct the dynamic tests.</w:t>
      </w:r>
    </w:p>
    <w:bookmarkEnd w:id="74"/>
    <w:p w14:paraId="2DE80679" w14:textId="77777777" w:rsidR="00B71DDC" w:rsidRPr="00631163" w:rsidRDefault="00B71DDC" w:rsidP="00B71DDC">
      <w:pPr>
        <w:pStyle w:val="NormalIndent2"/>
        <w:tabs>
          <w:tab w:val="left" w:pos="1800"/>
        </w:tabs>
        <w:rPr>
          <w:b/>
          <w:bCs/>
          <w:u w:val="single"/>
        </w:rPr>
      </w:pPr>
      <w:r w:rsidRPr="00631163">
        <w:rPr>
          <w:rFonts w:eastAsia="Malgun Gothic"/>
          <w:b/>
        </w:rPr>
        <w:t>N.1.1.</w:t>
      </w:r>
      <w:r w:rsidRPr="00631163">
        <w:rPr>
          <w:rFonts w:eastAsia="Malgun Gothic"/>
          <w:b/>
          <w:strike/>
        </w:rPr>
        <w:t>2.</w:t>
      </w:r>
      <w:r w:rsidRPr="00631163">
        <w:rPr>
          <w:rFonts w:eastAsia="Malgun Gothic"/>
          <w:b/>
          <w:u w:val="single"/>
        </w:rPr>
        <w:t>4.</w:t>
      </w:r>
      <w:r w:rsidRPr="00631163">
        <w:rPr>
          <w:rFonts w:eastAsia="Malgun Gothic"/>
          <w:b/>
        </w:rPr>
        <w:tab/>
        <w:t>Determining Reference Weights for Axle, Axle Groups, and Gross Vehicle Weight.</w:t>
      </w:r>
      <w:r w:rsidRPr="00631163">
        <w:t xml:space="preserve"> – The reference weights shall be the average weight value of a minimum of three static weighments of all single axles, axle groups, and gross vehicle weight </w:t>
      </w:r>
      <w:r w:rsidRPr="00631163">
        <w:rPr>
          <w:b/>
          <w:bCs/>
          <w:u w:val="single"/>
        </w:rPr>
        <w:t>on a reference scale before being used to conduct the dynamic tests</w:t>
      </w:r>
      <w:r w:rsidRPr="00631163">
        <w:t>.</w:t>
      </w:r>
    </w:p>
    <w:p w14:paraId="394D1E7C" w14:textId="77777777" w:rsidR="00B71DDC" w:rsidRPr="00631163" w:rsidRDefault="00B71DDC" w:rsidP="00B71DDC">
      <w:pPr>
        <w:pStyle w:val="NormalIndent2"/>
      </w:pPr>
      <w:r w:rsidRPr="00631163">
        <w:rPr>
          <w:b/>
        </w:rPr>
        <w:t>Note:</w:t>
      </w:r>
      <w:r w:rsidRPr="00631163">
        <w:t xml:space="preserve">  The axles within an axle group are not considered single axles. </w:t>
      </w:r>
    </w:p>
    <w:p w14:paraId="5E973C4F" w14:textId="77777777" w:rsidR="00B71DDC" w:rsidRPr="00BE1A48" w:rsidRDefault="00B71DDC" w:rsidP="00B71DDC">
      <w:pPr>
        <w:pStyle w:val="NormalIndent"/>
        <w:rPr>
          <w:rStyle w:val="Strong"/>
        </w:rPr>
      </w:pPr>
      <w:bookmarkStart w:id="75" w:name="_Toc115969413"/>
      <w:r w:rsidRPr="00BE1A48">
        <w:rPr>
          <w:rStyle w:val="Strong"/>
        </w:rPr>
        <w:t>N.1.2.</w:t>
      </w:r>
      <w:r w:rsidRPr="00BE1A48">
        <w:rPr>
          <w:rStyle w:val="Strong"/>
        </w:rPr>
        <w:tab/>
        <w:t>Test Loads.</w:t>
      </w:r>
      <w:bookmarkEnd w:id="75"/>
      <w:r w:rsidRPr="00BE1A48">
        <w:rPr>
          <w:rStyle w:val="Strong"/>
        </w:rPr>
        <w:t xml:space="preserve"> </w:t>
      </w:r>
    </w:p>
    <w:p w14:paraId="6AF1848E" w14:textId="77777777" w:rsidR="00B71DDC" w:rsidRPr="00631163" w:rsidRDefault="00B71DDC" w:rsidP="00B71DDC">
      <w:pPr>
        <w:pStyle w:val="NormalIndent2"/>
        <w:tabs>
          <w:tab w:val="left" w:pos="1800"/>
        </w:tabs>
      </w:pPr>
      <w:r w:rsidRPr="00631163">
        <w:rPr>
          <w:rFonts w:eastAsia="Malgun Gothic"/>
          <w:b/>
        </w:rPr>
        <w:t>N.1.2.1.</w:t>
      </w:r>
      <w:r w:rsidRPr="00631163">
        <w:rPr>
          <w:rFonts w:eastAsia="Malgun Gothic"/>
          <w:b/>
        </w:rPr>
        <w:tab/>
        <w:t>Static Test Loads</w:t>
      </w:r>
      <w:r w:rsidRPr="00631163">
        <w:rPr>
          <w:b/>
        </w:rPr>
        <w:t>.</w:t>
      </w:r>
      <w:r w:rsidRPr="00631163">
        <w:t xml:space="preserve"> – All static test loads shall use certified test weights.</w:t>
      </w:r>
    </w:p>
    <w:p w14:paraId="4E771DF7" w14:textId="77777777" w:rsidR="00B71DDC" w:rsidRPr="00631163" w:rsidRDefault="00B71DDC" w:rsidP="00B71DDC">
      <w:pPr>
        <w:pStyle w:val="NormalIndent2"/>
        <w:tabs>
          <w:tab w:val="left" w:pos="1800"/>
        </w:tabs>
      </w:pPr>
      <w:r w:rsidRPr="00631163">
        <w:rPr>
          <w:rFonts w:eastAsia="Malgun Gothic"/>
          <w:b/>
        </w:rPr>
        <w:t>N.1.2.2.</w:t>
      </w:r>
      <w:r w:rsidRPr="00631163">
        <w:rPr>
          <w:rFonts w:eastAsia="Malgun Gothic"/>
          <w:b/>
        </w:rPr>
        <w:tab/>
        <w:t xml:space="preserve">Dynamic Test Loads </w:t>
      </w:r>
      <w:r w:rsidRPr="00631163">
        <w:rPr>
          <w:rFonts w:eastAsia="Malgun Gothic"/>
          <w:b/>
          <w:u w:val="single"/>
        </w:rPr>
        <w:t>for Class A</w:t>
      </w:r>
      <w:r w:rsidRPr="00631163">
        <w:rPr>
          <w:rFonts w:eastAsia="Malgun Gothic"/>
          <w:b/>
        </w:rPr>
        <w:t>.</w:t>
      </w:r>
      <w:r w:rsidRPr="00631163">
        <w:t xml:space="preserve"> – Test vehicles used for dynamic testing shall be loaded to 85 % to 95 % of their legal maximum Gross Vehicle Weight</w:t>
      </w:r>
      <w:r w:rsidRPr="00631163">
        <w:rPr>
          <w:b/>
          <w:bCs/>
          <w:u w:val="single"/>
        </w:rPr>
        <w:t xml:space="preserve"> for a minimum of 20 runs per test vehicle type</w:t>
      </w:r>
      <w:r w:rsidRPr="00631163">
        <w:t>. The “load” shall be non-shifting and shall be positioned to present as close as possible, an equal side-to-side load.</w:t>
      </w:r>
    </w:p>
    <w:p w14:paraId="4AC5799A" w14:textId="49B8FA0F" w:rsidR="00B71DDC" w:rsidRPr="00BE1A48" w:rsidRDefault="00B71DDC" w:rsidP="00372789">
      <w:pPr>
        <w:pStyle w:val="NormalIndent2"/>
        <w:tabs>
          <w:tab w:val="left" w:pos="1800"/>
        </w:tabs>
        <w:rPr>
          <w:rStyle w:val="StrongUnderline"/>
        </w:rPr>
      </w:pPr>
      <w:r w:rsidRPr="00BE1A48">
        <w:rPr>
          <w:rStyle w:val="StrongUnderline"/>
        </w:rPr>
        <w:t>N.1.2.3</w:t>
      </w:r>
      <w:r w:rsidR="00372789">
        <w:rPr>
          <w:rStyle w:val="StrongUnderline"/>
        </w:rPr>
        <w:t>.</w:t>
      </w:r>
      <w:r w:rsidR="00372789">
        <w:rPr>
          <w:rStyle w:val="StrongUnderline"/>
        </w:rPr>
        <w:tab/>
      </w:r>
      <w:r w:rsidRPr="00BE1A48">
        <w:rPr>
          <w:rStyle w:val="StrongUnderline"/>
        </w:rPr>
        <w:t>Dynamic Test Loads for Class E. – Test vehicles used for dynamic testing shall be loaded in two (2) different load conditions. The “load” shall be non-shifting and shall be positioned to present as close as possible, an equal side-to-side load.</w:t>
      </w:r>
    </w:p>
    <w:p w14:paraId="14D6DFDD" w14:textId="77777777" w:rsidR="00B71DDC" w:rsidRPr="00BE1A48" w:rsidRDefault="00B71DDC" w:rsidP="00B71DDC">
      <w:pPr>
        <w:pStyle w:val="CodeList3"/>
        <w:rPr>
          <w:rStyle w:val="StrongUnderline"/>
        </w:rPr>
      </w:pPr>
      <w:r w:rsidRPr="00BE1A48">
        <w:rPr>
          <w:rStyle w:val="StrongUnderline"/>
        </w:rPr>
        <w:t>(a) an empty load condition for a minimum of 15 runs per test vehicle type, and</w:t>
      </w:r>
    </w:p>
    <w:p w14:paraId="1256EFBD" w14:textId="77777777" w:rsidR="00B71DDC" w:rsidRPr="00BE1A48" w:rsidRDefault="00B71DDC" w:rsidP="00B71DDC">
      <w:pPr>
        <w:pStyle w:val="CodeList3"/>
        <w:spacing w:after="240"/>
        <w:rPr>
          <w:rStyle w:val="StrongUnderline"/>
        </w:rPr>
      </w:pPr>
      <w:r w:rsidRPr="00BE1A48">
        <w:rPr>
          <w:rStyle w:val="StrongUnderline"/>
        </w:rPr>
        <w:t>(b) a fully load condition (&gt; 90% of the legal load limit for the roadway) for a minimum of 30 runs per test vehicle type</w:t>
      </w:r>
    </w:p>
    <w:p w14:paraId="2C37DFF5" w14:textId="77777777" w:rsidR="00B71DDC" w:rsidRPr="00631163" w:rsidRDefault="00B71DDC" w:rsidP="00B71DDC">
      <w:pPr>
        <w:pStyle w:val="NormalIndent"/>
        <w:tabs>
          <w:tab w:val="left" w:pos="1080"/>
        </w:tabs>
      </w:pPr>
      <w:bookmarkStart w:id="76" w:name="_Toc115969414"/>
      <w:r w:rsidRPr="00631163">
        <w:rPr>
          <w:b/>
          <w:bCs/>
          <w:iCs/>
        </w:rPr>
        <w:t>N.1.3.</w:t>
      </w:r>
      <w:r w:rsidRPr="00631163">
        <w:rPr>
          <w:b/>
          <w:bCs/>
          <w:iCs/>
        </w:rPr>
        <w:tab/>
        <w:t>Reference Scale.</w:t>
      </w:r>
      <w:bookmarkEnd w:id="76"/>
      <w:r w:rsidRPr="00631163">
        <w:rPr>
          <w:b/>
        </w:rPr>
        <w:t xml:space="preserve"> – </w:t>
      </w:r>
      <w:r w:rsidRPr="00631163">
        <w:t xml:space="preserve">Each reference vehicle shall be weighed statically on a multiple-platform vehicle scale comprised of three individual weighing/load-receiving elements, each an independent scale.  The three individual weighing/load receiving elements shall be of such dimension and spacing to facilitate: </w:t>
      </w:r>
    </w:p>
    <w:p w14:paraId="7697799D" w14:textId="77777777" w:rsidR="00B71DDC" w:rsidRPr="00631163" w:rsidRDefault="00B71DDC" w:rsidP="00B71DDC">
      <w:pPr>
        <w:tabs>
          <w:tab w:val="left" w:pos="1080"/>
        </w:tabs>
        <w:ind w:left="360"/>
        <w:rPr>
          <w:color w:val="000000"/>
        </w:rPr>
      </w:pPr>
      <w:r w:rsidRPr="00631163">
        <w:rPr>
          <w:color w:val="000000"/>
        </w:rPr>
        <w:t xml:space="preserve">the single-draft weighing of all reference test vehicles; </w:t>
      </w:r>
    </w:p>
    <w:p w14:paraId="2C218468" w14:textId="77777777" w:rsidR="00B71DDC" w:rsidRPr="00631163" w:rsidRDefault="00B71DDC" w:rsidP="00B71DDC">
      <w:pPr>
        <w:pStyle w:val="CodeList2"/>
      </w:pPr>
      <w:r>
        <w:t>(a)</w:t>
      </w:r>
      <w:r>
        <w:tab/>
      </w:r>
      <w:r w:rsidRPr="00631163">
        <w:t>the simultaneous weighing of each single axle and axle group of the reference test vehicles on different individual elements of the scale; and</w:t>
      </w:r>
    </w:p>
    <w:p w14:paraId="1CE153BD" w14:textId="77777777" w:rsidR="00B71DDC" w:rsidRPr="00631163" w:rsidRDefault="00B71DDC" w:rsidP="00295D92">
      <w:pPr>
        <w:pStyle w:val="CodeList2"/>
        <w:spacing w:after="240"/>
      </w:pPr>
      <w:r>
        <w:t>(b)</w:t>
      </w:r>
      <w:r>
        <w:tab/>
      </w:r>
      <w:r w:rsidRPr="00631163">
        <w:t xml:space="preserve">gross vehicle weight determined by summing the values of the different reference axle and reference axle groups of a test vehicle. </w:t>
      </w:r>
    </w:p>
    <w:p w14:paraId="0B5637DB" w14:textId="77777777" w:rsidR="00B71DDC" w:rsidRPr="00051D1E" w:rsidRDefault="00B71DDC" w:rsidP="00372789">
      <w:pPr>
        <w:pStyle w:val="NormalIndent2"/>
        <w:tabs>
          <w:tab w:val="left" w:pos="1800"/>
        </w:tabs>
        <w:rPr>
          <w:rStyle w:val="StrongUnderline"/>
        </w:rPr>
      </w:pPr>
      <w:r w:rsidRPr="00051D1E">
        <w:rPr>
          <w:rStyle w:val="StrongUnderline"/>
        </w:rPr>
        <w:t>N.1.3.2.</w:t>
      </w:r>
      <w:r w:rsidRPr="00051D1E">
        <w:rPr>
          <w:rStyle w:val="StrongUnderline"/>
        </w:rPr>
        <w:tab/>
        <w:t xml:space="preserve">Single Platform Vehicle Scale – Each individual axle or axle group of the reference test vehicles shall be measured on the single platform vehicle scale.  Only the single axle or axle group for measurement shall be on the single platform, while other single axles or axle groups shall be off the platform.  The GVW shall be determined by summing all the single axles and axle groups. </w:t>
      </w:r>
    </w:p>
    <w:p w14:paraId="05A976E6" w14:textId="2F6C6CBE" w:rsidR="00B71DDC" w:rsidRPr="00631163" w:rsidRDefault="00B71DDC" w:rsidP="00B71DDC">
      <w:pPr>
        <w:pStyle w:val="NormalIndent"/>
      </w:pPr>
      <w:r w:rsidRPr="00631163">
        <w:t xml:space="preserve">The scale shall be tested immediately prior to using it to establish reference test loads and in no case more than </w:t>
      </w:r>
      <w:r w:rsidR="009F1D9C" w:rsidRPr="009F1D9C">
        <w:rPr>
          <w:rStyle w:val="StrongUnderline"/>
          <w:strike/>
        </w:rPr>
        <w:t>2 weeks</w:t>
      </w:r>
      <w:r w:rsidR="006A0706" w:rsidRPr="007C4C87">
        <w:rPr>
          <w:rStyle w:val="StrongStrike"/>
          <w:strike w:val="0"/>
          <w:u w:val="single"/>
        </w:rPr>
        <w:t>24 hours</w:t>
      </w:r>
      <w:r w:rsidRPr="00631163">
        <w:t xml:space="preserve"> prior.  To qualify for use as a </w:t>
      </w:r>
      <w:r w:rsidRPr="00051D1E">
        <w:t>suitable</w:t>
      </w:r>
      <w:r w:rsidRPr="00631163">
        <w:t xml:space="preserve"> reference scale, it must meet NIST Handbook 44, Class III L maintenance tolerances.  </w:t>
      </w:r>
    </w:p>
    <w:p w14:paraId="5142FAB8" w14:textId="77777777" w:rsidR="00B71DDC" w:rsidRPr="00631163" w:rsidRDefault="00B71DDC" w:rsidP="00B71DDC">
      <w:pPr>
        <w:pStyle w:val="NormalIndent2"/>
        <w:tabs>
          <w:tab w:val="left" w:pos="1800"/>
        </w:tabs>
      </w:pPr>
      <w:r w:rsidRPr="00631163">
        <w:rPr>
          <w:rFonts w:eastAsia="Malgun Gothic"/>
          <w:b/>
        </w:rPr>
        <w:t>N.1.3.3.</w:t>
      </w:r>
      <w:r w:rsidRPr="00631163">
        <w:rPr>
          <w:rFonts w:eastAsia="Malgun Gothic"/>
          <w:b/>
        </w:rPr>
        <w:tab/>
        <w:t>Location of a Reference Scale.</w:t>
      </w:r>
      <w:r w:rsidRPr="00631163">
        <w:rPr>
          <w:b/>
        </w:rPr>
        <w:t xml:space="preserve"> – </w:t>
      </w:r>
      <w:r w:rsidRPr="00631163">
        <w:t>The location of the reference scale must be considered since vehicle weights will change due to fuel consumption.</w:t>
      </w:r>
    </w:p>
    <w:p w14:paraId="11994248" w14:textId="54653988" w:rsidR="00B71DDC" w:rsidRPr="00631163" w:rsidRDefault="00B71DDC" w:rsidP="00B71DDC">
      <w:pPr>
        <w:pStyle w:val="NormalIndent"/>
        <w:tabs>
          <w:tab w:val="left" w:pos="1080"/>
        </w:tabs>
      </w:pPr>
      <w:bookmarkStart w:id="77" w:name="_Toc115969415"/>
      <w:r w:rsidRPr="00051D1E">
        <w:rPr>
          <w:rStyle w:val="Strong"/>
        </w:rPr>
        <w:lastRenderedPageBreak/>
        <w:t>N.1.4.</w:t>
      </w:r>
      <w:r w:rsidRPr="00051D1E">
        <w:rPr>
          <w:rStyle w:val="Strong"/>
        </w:rPr>
        <w:tab/>
        <w:t>Test Speeds.</w:t>
      </w:r>
      <w:r w:rsidRPr="00631163">
        <w:t xml:space="preserve"> – All dynamic tests shall be conducted</w:t>
      </w:r>
      <w:r w:rsidR="008D0390" w:rsidRPr="008D0390">
        <w:t xml:space="preserve"> </w:t>
      </w:r>
      <w:r w:rsidR="008D0390" w:rsidRPr="008D0390">
        <w:rPr>
          <w:rStyle w:val="StrongStrike"/>
        </w:rPr>
        <w:t>within 20 % below or at the posted speed limit</w:t>
      </w:r>
      <w:r w:rsidR="008D0390">
        <w:t xml:space="preserve"> </w:t>
      </w:r>
      <w:r w:rsidRPr="00301C6E">
        <w:rPr>
          <w:rStyle w:val="StrongUnderline"/>
        </w:rPr>
        <w:t>at the designated speed(s)</w:t>
      </w:r>
      <w:r w:rsidRPr="008D0390">
        <w:t>.</w:t>
      </w:r>
      <w:bookmarkEnd w:id="77"/>
    </w:p>
    <w:p w14:paraId="3F908B0A" w14:textId="77777777" w:rsidR="00B71DDC" w:rsidRPr="00051D1E" w:rsidRDefault="00B71DDC" w:rsidP="00B71DDC">
      <w:pPr>
        <w:pStyle w:val="NormalIndent2"/>
        <w:tabs>
          <w:tab w:val="left" w:pos="1800"/>
        </w:tabs>
        <w:rPr>
          <w:rStyle w:val="StrongUnderline"/>
        </w:rPr>
      </w:pPr>
      <w:r w:rsidRPr="00051D1E">
        <w:rPr>
          <w:rStyle w:val="StrongUnderline"/>
        </w:rPr>
        <w:t>N.1.4.1.</w:t>
      </w:r>
      <w:r w:rsidRPr="00051D1E">
        <w:rPr>
          <w:rStyle w:val="StrongUnderline"/>
        </w:rPr>
        <w:tab/>
        <w:t>Test Speeds for Class A – Speed shall be at the posted speed limit.</w:t>
      </w:r>
    </w:p>
    <w:p w14:paraId="2732D208" w14:textId="77777777" w:rsidR="00B71DDC" w:rsidRPr="00051D1E" w:rsidRDefault="00B71DDC" w:rsidP="00B71DDC">
      <w:pPr>
        <w:pStyle w:val="NormalIndent2"/>
        <w:tabs>
          <w:tab w:val="left" w:pos="1800"/>
        </w:tabs>
        <w:rPr>
          <w:rStyle w:val="StrongUnderline"/>
        </w:rPr>
      </w:pPr>
      <w:r w:rsidRPr="00051D1E">
        <w:rPr>
          <w:rStyle w:val="StrongUnderline"/>
        </w:rPr>
        <w:t>N.1.4.2.</w:t>
      </w:r>
      <w:r w:rsidRPr="00051D1E">
        <w:rPr>
          <w:rStyle w:val="StrongUnderline"/>
        </w:rPr>
        <w:tab/>
        <w:t>Test Speeds for Class E – Three speeds shall be used.</w:t>
      </w:r>
    </w:p>
    <w:p w14:paraId="63B036C0" w14:textId="77777777" w:rsidR="00B71DDC" w:rsidRPr="00051D1E" w:rsidRDefault="00B71DDC" w:rsidP="00B71DDC">
      <w:pPr>
        <w:pStyle w:val="CodeList3"/>
        <w:rPr>
          <w:rStyle w:val="StrongUnderline"/>
        </w:rPr>
      </w:pPr>
      <w:r w:rsidRPr="00051D1E">
        <w:rPr>
          <w:rStyle w:val="StrongUnderline"/>
        </w:rPr>
        <w:t>(a)</w:t>
      </w:r>
      <w:r>
        <w:rPr>
          <w:rStyle w:val="StrongUnderline"/>
        </w:rPr>
        <w:tab/>
      </w:r>
      <w:r w:rsidRPr="00051D1E">
        <w:rPr>
          <w:rStyle w:val="StrongUnderline"/>
        </w:rPr>
        <w:t>high speed – maximum posted speed limit.</w:t>
      </w:r>
    </w:p>
    <w:p w14:paraId="7A314647" w14:textId="77777777" w:rsidR="00B71DDC" w:rsidRPr="00051D1E" w:rsidRDefault="00B71DDC" w:rsidP="00B71DDC">
      <w:pPr>
        <w:pStyle w:val="CodeList3"/>
        <w:rPr>
          <w:rStyle w:val="StrongUnderline"/>
        </w:rPr>
      </w:pPr>
      <w:r w:rsidRPr="00051D1E">
        <w:rPr>
          <w:rStyle w:val="StrongUnderline"/>
        </w:rPr>
        <w:t>(b)</w:t>
      </w:r>
      <w:r>
        <w:rPr>
          <w:rStyle w:val="StrongUnderline"/>
        </w:rPr>
        <w:tab/>
      </w:r>
      <w:r w:rsidRPr="00051D1E">
        <w:rPr>
          <w:rStyle w:val="StrongUnderline"/>
        </w:rPr>
        <w:t>low speed – 10 mph.</w:t>
      </w:r>
    </w:p>
    <w:p w14:paraId="4F620C86" w14:textId="77777777" w:rsidR="00B71DDC" w:rsidRPr="00051D1E" w:rsidRDefault="00B71DDC" w:rsidP="00295D92">
      <w:pPr>
        <w:pStyle w:val="CodeList3"/>
        <w:spacing w:after="240"/>
        <w:rPr>
          <w:rStyle w:val="StrongUnderline"/>
        </w:rPr>
      </w:pPr>
      <w:r w:rsidRPr="00051D1E">
        <w:rPr>
          <w:rStyle w:val="StrongUnderline"/>
        </w:rPr>
        <w:t>(c)</w:t>
      </w:r>
      <w:r>
        <w:rPr>
          <w:rStyle w:val="StrongUnderline"/>
        </w:rPr>
        <w:tab/>
      </w:r>
      <w:r w:rsidRPr="00051D1E">
        <w:rPr>
          <w:rStyle w:val="StrongUnderline"/>
        </w:rPr>
        <w:t>operation speed – average between N.1.4.2.(a) high speed and N.1.4.2.(b) low speed.</w:t>
      </w:r>
    </w:p>
    <w:p w14:paraId="7F875EE5" w14:textId="77777777" w:rsidR="00B71DDC" w:rsidRPr="00051D1E" w:rsidRDefault="00B71DDC" w:rsidP="00356F6F">
      <w:pPr>
        <w:pStyle w:val="NormalIndent"/>
        <w:rPr>
          <w:rStyle w:val="Strong"/>
        </w:rPr>
      </w:pPr>
      <w:bookmarkStart w:id="78" w:name="_Toc115969416"/>
      <w:r w:rsidRPr="00051D1E">
        <w:rPr>
          <w:rStyle w:val="Strong"/>
        </w:rPr>
        <w:t>N.1.5.</w:t>
      </w:r>
      <w:r w:rsidRPr="00051D1E">
        <w:rPr>
          <w:rStyle w:val="Strong"/>
        </w:rPr>
        <w:tab/>
        <w:t>Test Procedures.</w:t>
      </w:r>
      <w:bookmarkEnd w:id="78"/>
      <w:r w:rsidRPr="00051D1E">
        <w:rPr>
          <w:rStyle w:val="Strong"/>
        </w:rPr>
        <w:t xml:space="preserve"> </w:t>
      </w:r>
    </w:p>
    <w:p w14:paraId="07507ED1" w14:textId="77777777" w:rsidR="00B71DDC" w:rsidRPr="00631163" w:rsidRDefault="00B71DDC" w:rsidP="00372789">
      <w:pPr>
        <w:pStyle w:val="NormalIndent2"/>
        <w:tabs>
          <w:tab w:val="left" w:pos="1800"/>
        </w:tabs>
      </w:pPr>
      <w:r w:rsidRPr="00631163">
        <w:rPr>
          <w:rFonts w:eastAsia="Malgun Gothic"/>
          <w:b/>
        </w:rPr>
        <w:t>N.1.5.1.</w:t>
      </w:r>
      <w:r w:rsidRPr="00631163">
        <w:rPr>
          <w:rFonts w:eastAsia="Malgun Gothic"/>
          <w:b/>
        </w:rPr>
        <w:tab/>
        <w:t xml:space="preserve">Dynamic Load Test </w:t>
      </w:r>
      <w:r w:rsidRPr="00631163">
        <w:rPr>
          <w:rFonts w:eastAsia="Malgun Gothic"/>
          <w:b/>
          <w:u w:val="single"/>
        </w:rPr>
        <w:t>for Class A</w:t>
      </w:r>
      <w:r w:rsidRPr="00631163">
        <w:rPr>
          <w:rFonts w:eastAsia="Malgun Gothic"/>
          <w:b/>
        </w:rPr>
        <w:t>.</w:t>
      </w:r>
      <w:r w:rsidRPr="00631163">
        <w:rPr>
          <w:b/>
        </w:rPr>
        <w:t xml:space="preserve"> </w:t>
      </w:r>
      <w:r w:rsidRPr="00631163">
        <w:t xml:space="preserve">– The dynamic test </w:t>
      </w:r>
      <w:r w:rsidRPr="00631163">
        <w:rPr>
          <w:b/>
          <w:bCs/>
          <w:u w:val="single"/>
        </w:rPr>
        <w:t>for Class A</w:t>
      </w:r>
      <w:r w:rsidRPr="00631163">
        <w:t xml:space="preserve"> shall be conducted using the test vehicles defined in N.1.1.</w:t>
      </w:r>
      <w:r w:rsidRPr="00631163">
        <w:rPr>
          <w:b/>
          <w:bCs/>
          <w:u w:val="single"/>
        </w:rPr>
        <w:t>1.</w:t>
      </w:r>
      <w:r w:rsidRPr="00631163">
        <w:t xml:space="preserve"> Selection of Test</w:t>
      </w:r>
      <w:r w:rsidRPr="00631163">
        <w:rPr>
          <w:b/>
          <w:bCs/>
          <w:iCs/>
        </w:rPr>
        <w:t xml:space="preserve"> </w:t>
      </w:r>
      <w:r w:rsidRPr="00631163">
        <w:t xml:space="preserve">Vehicles </w:t>
      </w:r>
      <w:r w:rsidRPr="00631163">
        <w:rPr>
          <w:b/>
          <w:bCs/>
          <w:u w:val="single"/>
        </w:rPr>
        <w:t>for Class A</w:t>
      </w:r>
      <w:r w:rsidRPr="00631163">
        <w:rPr>
          <w:rFonts w:eastAsia="Times New Roman"/>
        </w:rPr>
        <w:t>.</w:t>
      </w:r>
      <w:r w:rsidRPr="00631163">
        <w:t xml:space="preserve">  The test shall consist of a minimum of 20 runs for each test vehicle at the speed as stated in N.1.4.</w:t>
      </w:r>
      <w:r w:rsidRPr="00631163">
        <w:rPr>
          <w:b/>
          <w:bCs/>
          <w:u w:val="single"/>
        </w:rPr>
        <w:t>1.</w:t>
      </w:r>
      <w:r w:rsidRPr="00631163">
        <w:t xml:space="preserve"> Test Speeds </w:t>
      </w:r>
      <w:r w:rsidRPr="00631163">
        <w:rPr>
          <w:b/>
          <w:bCs/>
          <w:u w:val="single"/>
        </w:rPr>
        <w:t>for Class A</w:t>
      </w:r>
      <w:r w:rsidRPr="00631163">
        <w:t xml:space="preserve">.  </w:t>
      </w:r>
    </w:p>
    <w:p w14:paraId="361DC2B6" w14:textId="078A5B39" w:rsidR="00B71DDC" w:rsidRPr="00631163" w:rsidRDefault="00B71DDC" w:rsidP="00356F6F">
      <w:pPr>
        <w:pStyle w:val="NormalIndent2"/>
      </w:pPr>
      <w:r w:rsidRPr="00631163">
        <w:t xml:space="preserve">At the conclusion of the dynamic test, there will be a minimum of 20 weight readings for each single axle, axle group, and gross vehicle weight of </w:t>
      </w:r>
      <w:proofErr w:type="spellStart"/>
      <w:r w:rsidRPr="00943E26">
        <w:rPr>
          <w:rStyle w:val="StrongStrike"/>
        </w:rPr>
        <w:t>the</w:t>
      </w:r>
      <w:r w:rsidRPr="00631163">
        <w:rPr>
          <w:b/>
          <w:bCs/>
          <w:u w:val="single"/>
        </w:rPr>
        <w:t>each</w:t>
      </w:r>
      <w:proofErr w:type="spellEnd"/>
      <w:r w:rsidRPr="00631163">
        <w:t xml:space="preserve"> test vehicle.  The tolerance for each weight reading shall be based on the percentage values specified in Table T.2.2</w:t>
      </w:r>
      <w:r w:rsidRPr="00631163">
        <w:rPr>
          <w:b/>
          <w:bCs/>
          <w:u w:val="single"/>
        </w:rPr>
        <w:t>-1</w:t>
      </w:r>
      <w:r w:rsidRPr="00631163">
        <w:t xml:space="preserve"> Tolerances for Accuracy Class A. </w:t>
      </w:r>
    </w:p>
    <w:p w14:paraId="2EC38F18" w14:textId="77777777" w:rsidR="00B71DDC" w:rsidRPr="00631163" w:rsidRDefault="00B71DDC" w:rsidP="00372789">
      <w:pPr>
        <w:pStyle w:val="NormalIndent2"/>
        <w:tabs>
          <w:tab w:val="left" w:pos="1800"/>
        </w:tabs>
      </w:pPr>
      <w:r w:rsidRPr="00631163">
        <w:rPr>
          <w:rFonts w:eastAsia="Malgun Gothic"/>
          <w:b/>
        </w:rPr>
        <w:t>N.1.5.2.</w:t>
      </w:r>
      <w:r w:rsidRPr="00631163">
        <w:rPr>
          <w:rFonts w:eastAsia="Malgun Gothic"/>
          <w:b/>
        </w:rPr>
        <w:tab/>
        <w:t xml:space="preserve">Vehicle Position Test </w:t>
      </w:r>
      <w:r w:rsidRPr="00631163">
        <w:rPr>
          <w:rFonts w:eastAsia="Malgun Gothic"/>
          <w:b/>
          <w:u w:val="single"/>
        </w:rPr>
        <w:t>for Class A</w:t>
      </w:r>
      <w:r w:rsidRPr="00631163">
        <w:rPr>
          <w:rFonts w:eastAsia="Malgun Gothic"/>
          <w:b/>
        </w:rPr>
        <w:t>.</w:t>
      </w:r>
      <w:r w:rsidRPr="00631163">
        <w:t xml:space="preserve"> – During the conduct of the dynamic testing </w:t>
      </w:r>
      <w:r w:rsidRPr="00631163">
        <w:rPr>
          <w:b/>
          <w:bCs/>
          <w:u w:val="single"/>
        </w:rPr>
        <w:t>for Class A</w:t>
      </w:r>
      <w:r w:rsidRPr="00631163">
        <w:t>, ensure the vehicle stays within the defined roadway along the width of the sensor.  The test shall be conducted with 10 runs with the vehicle centered along the width of the sensor; 5 runs with the vehicle on the right side along the width of the sensor; and 5 runs with the vehicle on the left side along the width of the sensor.  Only gross vehicle weight is used for this test and the tolerance for each weighment shall be based on the tolerance value specified in T.2.3. Tolerance Value for Vehicle Position Test.</w:t>
      </w:r>
    </w:p>
    <w:p w14:paraId="1F55506E" w14:textId="77777777" w:rsidR="00B71DDC" w:rsidRPr="00051D1E" w:rsidRDefault="00B71DDC" w:rsidP="00372789">
      <w:pPr>
        <w:pStyle w:val="NormalIndent2"/>
        <w:tabs>
          <w:tab w:val="left" w:pos="1800"/>
        </w:tabs>
        <w:rPr>
          <w:rStyle w:val="StrongUnderline"/>
        </w:rPr>
      </w:pPr>
      <w:r w:rsidRPr="00051D1E">
        <w:rPr>
          <w:rStyle w:val="StrongUnderline"/>
        </w:rPr>
        <w:t>N.1.5.3.</w:t>
      </w:r>
      <w:r w:rsidRPr="00051D1E">
        <w:rPr>
          <w:rStyle w:val="StrongUnderline"/>
        </w:rPr>
        <w:tab/>
        <w:t>Dynamic Load Test for Class E. – The dynamic test for Class E shall be conducted using the test vehicles defined in N.1.1.2. Selection of Test Vehicles for Class E.  The test shall consist of a minimum of 45 runs for each test vehicle.  A minimum of 15 runs at empty load condition and a minimum of 30 runs at fully load condition.</w:t>
      </w:r>
    </w:p>
    <w:p w14:paraId="26FB5518" w14:textId="77777777" w:rsidR="00B71DDC" w:rsidRPr="00051D1E" w:rsidRDefault="00B71DDC" w:rsidP="00356F6F">
      <w:pPr>
        <w:pStyle w:val="NormalIndent2"/>
        <w:rPr>
          <w:rStyle w:val="StrongUnderline"/>
        </w:rPr>
      </w:pPr>
      <w:r w:rsidRPr="00051D1E">
        <w:rPr>
          <w:rStyle w:val="StrongUnderline"/>
        </w:rPr>
        <w:t xml:space="preserve">At the conclusion of the dynamic test, there will be a minimum of 45 weight readings or 15 weight readings at each speed for each single axle, axle group, and gross vehicle weight.  The tolerance for each weight reading shall be based on the percentage values specified in Table T.2.2-2 Tolerances for Accuracy Class E. </w:t>
      </w:r>
    </w:p>
    <w:p w14:paraId="12FC37FD" w14:textId="77777777" w:rsidR="00B71DDC" w:rsidRPr="00051D1E" w:rsidRDefault="00B71DDC" w:rsidP="006B7E6A">
      <w:pPr>
        <w:pStyle w:val="NormalIndent2"/>
        <w:tabs>
          <w:tab w:val="left" w:pos="1800"/>
        </w:tabs>
        <w:rPr>
          <w:rStyle w:val="StrongUnderline"/>
        </w:rPr>
      </w:pPr>
      <w:r w:rsidRPr="00051D1E">
        <w:rPr>
          <w:rStyle w:val="StrongUnderline"/>
        </w:rPr>
        <w:t>N.1.5.4.</w:t>
      </w:r>
      <w:r w:rsidRPr="00051D1E">
        <w:rPr>
          <w:rStyle w:val="StrongUnderline"/>
        </w:rPr>
        <w:tab/>
        <w:t>Vehicle Position Test for Class E. – During the conduct of the dynamic testing for Class E, ensure the vehicle stays within the defined roadway along the width of the sensor. Only gross vehicle weight is used for this test and the tolerance for each weighment shall be based on the tolerance value specified in T.2.3. Tolerance Value for Vehicle Position Test.</w:t>
      </w:r>
    </w:p>
    <w:p w14:paraId="70FC9636" w14:textId="536BB802" w:rsidR="00B71DDC" w:rsidRPr="00051D1E" w:rsidRDefault="00B71DDC" w:rsidP="006B7E6A">
      <w:pPr>
        <w:pStyle w:val="CodeList2"/>
        <w:tabs>
          <w:tab w:val="clear" w:pos="720"/>
        </w:tabs>
        <w:ind w:left="1440"/>
        <w:rPr>
          <w:rStyle w:val="StrongUnderline"/>
        </w:rPr>
      </w:pPr>
      <w:r w:rsidRPr="00051D1E">
        <w:rPr>
          <w:rStyle w:val="StrongUnderline"/>
        </w:rPr>
        <w:t>(a)</w:t>
      </w:r>
      <w:r w:rsidR="00BB6FDA">
        <w:rPr>
          <w:rStyle w:val="StrongUnderline"/>
        </w:rPr>
        <w:tab/>
      </w:r>
      <w:r w:rsidRPr="00051D1E">
        <w:rPr>
          <w:rStyle w:val="StrongUnderline"/>
        </w:rPr>
        <w:t xml:space="preserve">Empty load condition. – The test shall be conducted with 15 runs in total or 5 runs at each speed as stated in N.1.4.2. Test Speeds for Class E.  The test shall be conducted with 9 runs with the vehicle centered along the width of the sensor (3 runs per speed); 3 runs with the vehicle on the right side along the width of the sensor (1 run per speed); and 1 run with the vehicle on the left side along the width of the sensor (1 run per speed).  </w:t>
      </w:r>
    </w:p>
    <w:p w14:paraId="251B8364" w14:textId="70FF1313" w:rsidR="00B71DDC" w:rsidRPr="00051D1E" w:rsidRDefault="00B71DDC" w:rsidP="006B7E6A">
      <w:pPr>
        <w:pStyle w:val="CodeList2"/>
        <w:tabs>
          <w:tab w:val="clear" w:pos="720"/>
        </w:tabs>
        <w:ind w:left="1440"/>
        <w:rPr>
          <w:rStyle w:val="StrongUnderline"/>
        </w:rPr>
      </w:pPr>
      <w:r w:rsidRPr="00051D1E">
        <w:rPr>
          <w:rStyle w:val="StrongUnderline"/>
        </w:rPr>
        <w:t>(b)</w:t>
      </w:r>
      <w:r w:rsidR="00BB6FDA">
        <w:rPr>
          <w:rStyle w:val="StrongUnderline"/>
        </w:rPr>
        <w:tab/>
      </w:r>
      <w:r w:rsidRPr="00051D1E">
        <w:rPr>
          <w:rStyle w:val="StrongUnderline"/>
        </w:rPr>
        <w:t xml:space="preserve">Fully load condition. – The test shall be conducted with 30 runs in total or 10 runs at each speed as stated in N.1.4.2. Test Speeds for Class E.  The test shall be conducted with 18 runs with the vehicle centered along the width of the sensor (6 runs per speed); 6 runs with the </w:t>
      </w:r>
      <w:r w:rsidRPr="00051D1E">
        <w:rPr>
          <w:rStyle w:val="StrongUnderline"/>
        </w:rPr>
        <w:lastRenderedPageBreak/>
        <w:t>vehicle on the right side along the width of the sensor (2 run per speed); and 6 runs with the vehicle on the left side along the width of the sensor (2 run per speed).</w:t>
      </w:r>
    </w:p>
    <w:p w14:paraId="2B8C4ADA" w14:textId="77777777" w:rsidR="00B71DDC" w:rsidRPr="00051D1E" w:rsidRDefault="00B71DDC" w:rsidP="00B71DDC">
      <w:pPr>
        <w:pStyle w:val="NormalIndent"/>
        <w:keepNext/>
        <w:rPr>
          <w:rStyle w:val="StrongUnderline"/>
        </w:rPr>
      </w:pPr>
      <w:r w:rsidRPr="00051D1E">
        <w:rPr>
          <w:rStyle w:val="StrongUnderline"/>
        </w:rPr>
        <w:t>See Table N.1.5. below to summarize all the test ru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Pr>
      <w:tblGrid>
        <w:gridCol w:w="1857"/>
        <w:gridCol w:w="2520"/>
        <w:gridCol w:w="4485"/>
      </w:tblGrid>
      <w:tr w:rsidR="00B71DDC" w:rsidRPr="00631163" w14:paraId="7D1E7892" w14:textId="77777777" w:rsidTr="00E2279D">
        <w:trPr>
          <w:cantSplit/>
          <w:tblHeader/>
        </w:trPr>
        <w:tc>
          <w:tcPr>
            <w:tcW w:w="8862" w:type="dxa"/>
            <w:gridSpan w:val="3"/>
            <w:tcBorders>
              <w:top w:val="double" w:sz="4" w:space="0" w:color="auto"/>
              <w:bottom w:val="double" w:sz="4" w:space="0" w:color="auto"/>
            </w:tcBorders>
            <w:shd w:val="clear" w:color="auto" w:fill="auto"/>
            <w:vAlign w:val="center"/>
          </w:tcPr>
          <w:p w14:paraId="40205786" w14:textId="77777777" w:rsidR="00B71DDC" w:rsidRPr="002D13F5" w:rsidRDefault="00B71DDC" w:rsidP="00E2279D">
            <w:pPr>
              <w:keepNext/>
              <w:keepLines/>
              <w:contextualSpacing/>
              <w:jc w:val="center"/>
              <w:rPr>
                <w:rStyle w:val="StrongUnderline"/>
              </w:rPr>
            </w:pPr>
            <w:r w:rsidRPr="002D13F5">
              <w:rPr>
                <w:rStyle w:val="StrongUnderline"/>
              </w:rPr>
              <w:t>Table N.1.5.</w:t>
            </w:r>
          </w:p>
          <w:p w14:paraId="33CA90B7" w14:textId="77777777" w:rsidR="00B71DDC" w:rsidRPr="002D13F5" w:rsidRDefault="00B71DDC" w:rsidP="00E2279D">
            <w:pPr>
              <w:keepNext/>
              <w:keepLines/>
              <w:contextualSpacing/>
              <w:jc w:val="center"/>
              <w:rPr>
                <w:rStyle w:val="StrongUnderline"/>
              </w:rPr>
            </w:pPr>
            <w:r w:rsidRPr="002D13F5">
              <w:rPr>
                <w:rStyle w:val="StrongUnderline"/>
              </w:rPr>
              <w:t>Number of Test per Each Test Vehicle for Class E</w:t>
            </w:r>
          </w:p>
        </w:tc>
      </w:tr>
      <w:tr w:rsidR="00B71DDC" w:rsidRPr="00631163" w14:paraId="5EE0720A" w14:textId="77777777" w:rsidTr="00E2279D">
        <w:trPr>
          <w:cantSplit/>
          <w:tblHeader/>
        </w:trPr>
        <w:tc>
          <w:tcPr>
            <w:tcW w:w="1857" w:type="dxa"/>
            <w:tcBorders>
              <w:top w:val="double" w:sz="4" w:space="0" w:color="auto"/>
              <w:right w:val="single" w:sz="4" w:space="0" w:color="auto"/>
            </w:tcBorders>
            <w:shd w:val="clear" w:color="auto" w:fill="auto"/>
            <w:vAlign w:val="center"/>
          </w:tcPr>
          <w:p w14:paraId="15046CCE" w14:textId="77777777" w:rsidR="00B71DDC" w:rsidRPr="002D13F5" w:rsidRDefault="00B71DDC" w:rsidP="00E2279D">
            <w:pPr>
              <w:keepNext/>
              <w:keepLines/>
              <w:contextualSpacing/>
              <w:jc w:val="center"/>
              <w:rPr>
                <w:rStyle w:val="StrongUnderline"/>
              </w:rPr>
            </w:pPr>
            <w:r w:rsidRPr="002D13F5">
              <w:rPr>
                <w:rStyle w:val="StrongUnderline"/>
              </w:rPr>
              <w:t>Load Condition</w:t>
            </w:r>
          </w:p>
        </w:tc>
        <w:tc>
          <w:tcPr>
            <w:tcW w:w="2520" w:type="dxa"/>
            <w:tcBorders>
              <w:top w:val="double" w:sz="4" w:space="0" w:color="auto"/>
              <w:left w:val="single" w:sz="4" w:space="0" w:color="auto"/>
              <w:right w:val="single" w:sz="4" w:space="0" w:color="auto"/>
            </w:tcBorders>
            <w:shd w:val="clear" w:color="auto" w:fill="auto"/>
            <w:vAlign w:val="center"/>
          </w:tcPr>
          <w:p w14:paraId="65CEE6BC" w14:textId="77777777" w:rsidR="00B71DDC" w:rsidRPr="002D13F5" w:rsidRDefault="00B71DDC" w:rsidP="00E2279D">
            <w:pPr>
              <w:keepNext/>
              <w:keepLines/>
              <w:contextualSpacing/>
              <w:jc w:val="center"/>
              <w:rPr>
                <w:rStyle w:val="StrongUnderline"/>
              </w:rPr>
            </w:pPr>
            <w:r w:rsidRPr="002D13F5">
              <w:rPr>
                <w:rStyle w:val="StrongUnderline"/>
              </w:rPr>
              <w:t>Speed</w:t>
            </w:r>
          </w:p>
        </w:tc>
        <w:tc>
          <w:tcPr>
            <w:tcW w:w="4485" w:type="dxa"/>
            <w:tcBorders>
              <w:top w:val="double" w:sz="4" w:space="0" w:color="auto"/>
              <w:left w:val="single" w:sz="4" w:space="0" w:color="auto"/>
            </w:tcBorders>
            <w:shd w:val="clear" w:color="auto" w:fill="auto"/>
            <w:vAlign w:val="center"/>
          </w:tcPr>
          <w:p w14:paraId="4D76BA93" w14:textId="77777777" w:rsidR="00B71DDC" w:rsidRPr="002D13F5" w:rsidRDefault="00B71DDC" w:rsidP="00E2279D">
            <w:pPr>
              <w:keepNext/>
              <w:keepLines/>
              <w:contextualSpacing/>
              <w:jc w:val="center"/>
              <w:rPr>
                <w:rStyle w:val="StrongUnderline"/>
              </w:rPr>
            </w:pPr>
            <w:r w:rsidRPr="002D13F5">
              <w:rPr>
                <w:rStyle w:val="StrongUnderline"/>
              </w:rPr>
              <w:t>Vehicle Position</w:t>
            </w:r>
          </w:p>
        </w:tc>
      </w:tr>
      <w:tr w:rsidR="00B71DDC" w:rsidRPr="00631163" w14:paraId="50A2E069" w14:textId="77777777" w:rsidTr="00E2279D">
        <w:trPr>
          <w:trHeight w:val="168"/>
        </w:trPr>
        <w:tc>
          <w:tcPr>
            <w:tcW w:w="1857" w:type="dxa"/>
            <w:vMerge w:val="restart"/>
            <w:tcBorders>
              <w:right w:val="single" w:sz="4" w:space="0" w:color="auto"/>
            </w:tcBorders>
            <w:shd w:val="clear" w:color="auto" w:fill="auto"/>
            <w:vAlign w:val="center"/>
          </w:tcPr>
          <w:p w14:paraId="6383E543" w14:textId="77777777" w:rsidR="00B71DDC" w:rsidRPr="002D13F5" w:rsidRDefault="00B71DDC" w:rsidP="00E2279D">
            <w:pPr>
              <w:keepNext/>
              <w:keepLines/>
              <w:contextualSpacing/>
              <w:jc w:val="center"/>
              <w:rPr>
                <w:rStyle w:val="StrongUnderline"/>
              </w:rPr>
            </w:pPr>
            <w:r w:rsidRPr="002D13F5">
              <w:rPr>
                <w:rStyle w:val="StrongUnderline"/>
              </w:rPr>
              <w:t>Fully Load</w:t>
            </w:r>
            <w:r w:rsidRPr="002D13F5">
              <w:rPr>
                <w:rStyle w:val="StrongUnderline"/>
              </w:rPr>
              <w:br/>
              <w:t>(30 runs)</w:t>
            </w:r>
          </w:p>
        </w:tc>
        <w:tc>
          <w:tcPr>
            <w:tcW w:w="2520" w:type="dxa"/>
            <w:tcBorders>
              <w:left w:val="single" w:sz="4" w:space="0" w:color="auto"/>
              <w:bottom w:val="single" w:sz="4" w:space="0" w:color="auto"/>
              <w:right w:val="single" w:sz="4" w:space="0" w:color="auto"/>
            </w:tcBorders>
            <w:shd w:val="clear" w:color="auto" w:fill="auto"/>
            <w:vAlign w:val="center"/>
          </w:tcPr>
          <w:p w14:paraId="55FF304D" w14:textId="77777777" w:rsidR="00B71DDC" w:rsidRPr="002D13F5" w:rsidRDefault="00B71DDC" w:rsidP="00E2279D">
            <w:pPr>
              <w:keepNext/>
              <w:keepLines/>
              <w:contextualSpacing/>
              <w:jc w:val="center"/>
              <w:rPr>
                <w:rStyle w:val="StrongUnderline"/>
              </w:rPr>
            </w:pPr>
            <w:r w:rsidRPr="002D13F5">
              <w:rPr>
                <w:rStyle w:val="StrongUnderline"/>
              </w:rPr>
              <w:t>High Speed (10 runs)</w:t>
            </w:r>
          </w:p>
        </w:tc>
        <w:tc>
          <w:tcPr>
            <w:tcW w:w="4485" w:type="dxa"/>
            <w:tcBorders>
              <w:left w:val="single" w:sz="4" w:space="0" w:color="auto"/>
              <w:bottom w:val="single" w:sz="4" w:space="0" w:color="auto"/>
            </w:tcBorders>
            <w:shd w:val="clear" w:color="auto" w:fill="auto"/>
            <w:vAlign w:val="center"/>
          </w:tcPr>
          <w:p w14:paraId="39ECE891"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072F31A8" w14:textId="77777777" w:rsidTr="00E2279D">
        <w:trPr>
          <w:trHeight w:val="137"/>
        </w:trPr>
        <w:tc>
          <w:tcPr>
            <w:tcW w:w="1857" w:type="dxa"/>
            <w:vMerge/>
            <w:tcBorders>
              <w:right w:val="single" w:sz="4" w:space="0" w:color="auto"/>
            </w:tcBorders>
            <w:shd w:val="clear" w:color="auto" w:fill="auto"/>
            <w:vAlign w:val="center"/>
          </w:tcPr>
          <w:p w14:paraId="1387FEE7"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634AA6D4" w14:textId="77777777" w:rsidR="00B71DDC" w:rsidRPr="002D13F5" w:rsidRDefault="00B71DDC" w:rsidP="00E2279D">
            <w:pPr>
              <w:keepNext/>
              <w:keepLines/>
              <w:contextualSpacing/>
              <w:jc w:val="center"/>
              <w:rPr>
                <w:rStyle w:val="StrongUnderline"/>
              </w:rPr>
            </w:pPr>
            <w:r w:rsidRPr="002D13F5">
              <w:rPr>
                <w:rStyle w:val="StrongUnderline"/>
              </w:rPr>
              <w:t>Low Speed (10 runs)</w:t>
            </w:r>
          </w:p>
        </w:tc>
        <w:tc>
          <w:tcPr>
            <w:tcW w:w="4485" w:type="dxa"/>
            <w:tcBorders>
              <w:top w:val="single" w:sz="4" w:space="0" w:color="auto"/>
              <w:left w:val="single" w:sz="4" w:space="0" w:color="auto"/>
              <w:bottom w:val="single" w:sz="4" w:space="0" w:color="auto"/>
            </w:tcBorders>
            <w:shd w:val="clear" w:color="auto" w:fill="auto"/>
            <w:vAlign w:val="center"/>
          </w:tcPr>
          <w:p w14:paraId="41EEF4B9"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274980EE" w14:textId="77777777" w:rsidTr="00E2279D">
        <w:trPr>
          <w:trHeight w:val="63"/>
        </w:trPr>
        <w:tc>
          <w:tcPr>
            <w:tcW w:w="1857" w:type="dxa"/>
            <w:vMerge/>
            <w:tcBorders>
              <w:right w:val="single" w:sz="4" w:space="0" w:color="auto"/>
            </w:tcBorders>
            <w:shd w:val="clear" w:color="auto" w:fill="auto"/>
            <w:vAlign w:val="center"/>
          </w:tcPr>
          <w:p w14:paraId="3890A258"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right w:val="single" w:sz="4" w:space="0" w:color="auto"/>
            </w:tcBorders>
            <w:shd w:val="clear" w:color="auto" w:fill="auto"/>
            <w:vAlign w:val="center"/>
          </w:tcPr>
          <w:p w14:paraId="1FB0D92C" w14:textId="77777777" w:rsidR="00B71DDC" w:rsidRPr="002D13F5" w:rsidRDefault="00B71DDC" w:rsidP="00E2279D">
            <w:pPr>
              <w:keepNext/>
              <w:keepLines/>
              <w:contextualSpacing/>
              <w:jc w:val="center"/>
              <w:rPr>
                <w:rStyle w:val="StrongUnderline"/>
              </w:rPr>
            </w:pPr>
            <w:r w:rsidRPr="002D13F5">
              <w:rPr>
                <w:rStyle w:val="StrongUnderline"/>
              </w:rPr>
              <w:t>Operation Speed (10 runs)</w:t>
            </w:r>
          </w:p>
        </w:tc>
        <w:tc>
          <w:tcPr>
            <w:tcW w:w="4485" w:type="dxa"/>
            <w:tcBorders>
              <w:top w:val="single" w:sz="4" w:space="0" w:color="auto"/>
              <w:left w:val="single" w:sz="4" w:space="0" w:color="auto"/>
            </w:tcBorders>
            <w:shd w:val="clear" w:color="auto" w:fill="auto"/>
            <w:vAlign w:val="center"/>
          </w:tcPr>
          <w:p w14:paraId="5E88203C"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0639E188" w14:textId="77777777" w:rsidTr="00E2279D">
        <w:trPr>
          <w:trHeight w:val="136"/>
        </w:trPr>
        <w:tc>
          <w:tcPr>
            <w:tcW w:w="1857" w:type="dxa"/>
            <w:vMerge w:val="restart"/>
            <w:tcBorders>
              <w:right w:val="single" w:sz="4" w:space="0" w:color="auto"/>
            </w:tcBorders>
            <w:shd w:val="clear" w:color="auto" w:fill="auto"/>
            <w:vAlign w:val="center"/>
          </w:tcPr>
          <w:p w14:paraId="49E3E9DA" w14:textId="77777777" w:rsidR="00B71DDC" w:rsidRPr="002D13F5" w:rsidRDefault="00B71DDC" w:rsidP="00E2279D">
            <w:pPr>
              <w:keepNext/>
              <w:keepLines/>
              <w:contextualSpacing/>
              <w:jc w:val="center"/>
              <w:rPr>
                <w:rStyle w:val="StrongUnderline"/>
              </w:rPr>
            </w:pPr>
            <w:r w:rsidRPr="002D13F5">
              <w:rPr>
                <w:rStyle w:val="StrongUnderline"/>
              </w:rPr>
              <w:t>Empty Load</w:t>
            </w:r>
            <w:r w:rsidRPr="002D13F5">
              <w:rPr>
                <w:rStyle w:val="StrongUnderline"/>
              </w:rPr>
              <w:br/>
              <w:t>(15 runs)</w:t>
            </w:r>
          </w:p>
        </w:tc>
        <w:tc>
          <w:tcPr>
            <w:tcW w:w="2520" w:type="dxa"/>
            <w:tcBorders>
              <w:left w:val="single" w:sz="4" w:space="0" w:color="auto"/>
              <w:bottom w:val="single" w:sz="4" w:space="0" w:color="auto"/>
              <w:right w:val="single" w:sz="4" w:space="0" w:color="auto"/>
            </w:tcBorders>
            <w:shd w:val="clear" w:color="auto" w:fill="auto"/>
            <w:vAlign w:val="center"/>
          </w:tcPr>
          <w:p w14:paraId="478F1D4C" w14:textId="77777777" w:rsidR="00B71DDC" w:rsidRPr="002D13F5" w:rsidRDefault="00B71DDC" w:rsidP="00E2279D">
            <w:pPr>
              <w:keepNext/>
              <w:keepLines/>
              <w:contextualSpacing/>
              <w:jc w:val="center"/>
              <w:rPr>
                <w:rStyle w:val="StrongUnderline"/>
              </w:rPr>
            </w:pPr>
            <w:r w:rsidRPr="002D13F5">
              <w:rPr>
                <w:rStyle w:val="StrongUnderline"/>
              </w:rPr>
              <w:t>High Speed (5 runs)</w:t>
            </w:r>
          </w:p>
        </w:tc>
        <w:tc>
          <w:tcPr>
            <w:tcW w:w="4485" w:type="dxa"/>
            <w:tcBorders>
              <w:left w:val="single" w:sz="4" w:space="0" w:color="auto"/>
              <w:bottom w:val="single" w:sz="4" w:space="0" w:color="auto"/>
            </w:tcBorders>
            <w:shd w:val="clear" w:color="auto" w:fill="auto"/>
          </w:tcPr>
          <w:p w14:paraId="5863C2ED"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41DDB8BD" w14:textId="77777777" w:rsidTr="00E2279D">
        <w:trPr>
          <w:trHeight w:val="115"/>
        </w:trPr>
        <w:tc>
          <w:tcPr>
            <w:tcW w:w="1857" w:type="dxa"/>
            <w:vMerge/>
            <w:tcBorders>
              <w:right w:val="single" w:sz="4" w:space="0" w:color="auto"/>
            </w:tcBorders>
            <w:shd w:val="clear" w:color="auto" w:fill="auto"/>
          </w:tcPr>
          <w:p w14:paraId="758DD34D"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5CF03A51" w14:textId="77777777" w:rsidR="00B71DDC" w:rsidRPr="002D13F5" w:rsidRDefault="00B71DDC" w:rsidP="00E2279D">
            <w:pPr>
              <w:keepNext/>
              <w:keepLines/>
              <w:contextualSpacing/>
              <w:jc w:val="center"/>
              <w:rPr>
                <w:rStyle w:val="StrongUnderline"/>
              </w:rPr>
            </w:pPr>
            <w:r w:rsidRPr="002D13F5">
              <w:rPr>
                <w:rStyle w:val="StrongUnderline"/>
              </w:rPr>
              <w:t>Low Speed (5 runs)</w:t>
            </w:r>
          </w:p>
        </w:tc>
        <w:tc>
          <w:tcPr>
            <w:tcW w:w="4485" w:type="dxa"/>
            <w:tcBorders>
              <w:top w:val="single" w:sz="4" w:space="0" w:color="auto"/>
              <w:left w:val="single" w:sz="4" w:space="0" w:color="auto"/>
              <w:bottom w:val="single" w:sz="4" w:space="0" w:color="auto"/>
            </w:tcBorders>
            <w:shd w:val="clear" w:color="auto" w:fill="auto"/>
          </w:tcPr>
          <w:p w14:paraId="06FA0D52"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3FECFB22" w14:textId="77777777" w:rsidTr="00E2279D">
        <w:trPr>
          <w:trHeight w:val="189"/>
        </w:trPr>
        <w:tc>
          <w:tcPr>
            <w:tcW w:w="1857" w:type="dxa"/>
            <w:vMerge/>
            <w:tcBorders>
              <w:bottom w:val="single" w:sz="4" w:space="0" w:color="auto"/>
              <w:right w:val="single" w:sz="4" w:space="0" w:color="auto"/>
            </w:tcBorders>
            <w:shd w:val="clear" w:color="auto" w:fill="auto"/>
          </w:tcPr>
          <w:p w14:paraId="7204FC1B"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444882A8" w14:textId="77777777" w:rsidR="00B71DDC" w:rsidRPr="002D13F5" w:rsidRDefault="00B71DDC" w:rsidP="00E2279D">
            <w:pPr>
              <w:keepNext/>
              <w:keepLines/>
              <w:contextualSpacing/>
              <w:jc w:val="center"/>
              <w:rPr>
                <w:rStyle w:val="StrongUnderline"/>
              </w:rPr>
            </w:pPr>
            <w:r w:rsidRPr="002D13F5">
              <w:rPr>
                <w:rStyle w:val="StrongUnderline"/>
              </w:rPr>
              <w:t>Operation Speed (5 runs)</w:t>
            </w:r>
          </w:p>
        </w:tc>
        <w:tc>
          <w:tcPr>
            <w:tcW w:w="4485" w:type="dxa"/>
            <w:tcBorders>
              <w:top w:val="single" w:sz="4" w:space="0" w:color="auto"/>
              <w:left w:val="single" w:sz="4" w:space="0" w:color="auto"/>
              <w:bottom w:val="single" w:sz="4" w:space="0" w:color="auto"/>
            </w:tcBorders>
            <w:shd w:val="clear" w:color="auto" w:fill="auto"/>
          </w:tcPr>
          <w:p w14:paraId="2CC941C5"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3AADF5D4" w14:textId="77777777" w:rsidTr="00E2279D">
        <w:trPr>
          <w:trHeight w:val="189"/>
        </w:trPr>
        <w:tc>
          <w:tcPr>
            <w:tcW w:w="1857" w:type="dxa"/>
            <w:tcBorders>
              <w:top w:val="single" w:sz="4" w:space="0" w:color="auto"/>
              <w:bottom w:val="double" w:sz="4" w:space="0" w:color="auto"/>
              <w:right w:val="single" w:sz="4" w:space="0" w:color="auto"/>
            </w:tcBorders>
            <w:shd w:val="clear" w:color="auto" w:fill="auto"/>
          </w:tcPr>
          <w:p w14:paraId="016B15A8" w14:textId="77777777" w:rsidR="00B71DDC" w:rsidRPr="002D13F5" w:rsidRDefault="00B71DDC" w:rsidP="00E2279D">
            <w:pPr>
              <w:keepNext/>
              <w:keepLines/>
              <w:contextualSpacing/>
              <w:jc w:val="center"/>
              <w:rPr>
                <w:rStyle w:val="StrongUnderline"/>
              </w:rPr>
            </w:pPr>
            <w:r w:rsidRPr="002D13F5">
              <w:rPr>
                <w:rStyle w:val="StrongUnderline"/>
              </w:rPr>
              <w:t>45 runs</w:t>
            </w:r>
          </w:p>
        </w:tc>
        <w:tc>
          <w:tcPr>
            <w:tcW w:w="2520" w:type="dxa"/>
            <w:tcBorders>
              <w:top w:val="single" w:sz="4" w:space="0" w:color="auto"/>
              <w:left w:val="single" w:sz="4" w:space="0" w:color="auto"/>
              <w:bottom w:val="double" w:sz="4" w:space="0" w:color="auto"/>
              <w:right w:val="single" w:sz="4" w:space="0" w:color="auto"/>
            </w:tcBorders>
            <w:shd w:val="clear" w:color="auto" w:fill="auto"/>
            <w:vAlign w:val="center"/>
          </w:tcPr>
          <w:p w14:paraId="042A7A65" w14:textId="77777777" w:rsidR="00B71DDC" w:rsidRPr="002D13F5" w:rsidRDefault="00B71DDC" w:rsidP="00E2279D">
            <w:pPr>
              <w:keepNext/>
              <w:keepLines/>
              <w:contextualSpacing/>
              <w:jc w:val="center"/>
              <w:rPr>
                <w:rStyle w:val="StrongUnderline"/>
              </w:rPr>
            </w:pPr>
            <w:r w:rsidRPr="002D13F5">
              <w:rPr>
                <w:rStyle w:val="StrongUnderline"/>
              </w:rPr>
              <w:t>15 runs x 3 speeds</w:t>
            </w:r>
          </w:p>
        </w:tc>
        <w:tc>
          <w:tcPr>
            <w:tcW w:w="4485" w:type="dxa"/>
            <w:tcBorders>
              <w:top w:val="single" w:sz="4" w:space="0" w:color="auto"/>
              <w:left w:val="single" w:sz="4" w:space="0" w:color="auto"/>
              <w:bottom w:val="double" w:sz="4" w:space="0" w:color="auto"/>
            </w:tcBorders>
            <w:shd w:val="clear" w:color="auto" w:fill="auto"/>
          </w:tcPr>
          <w:p w14:paraId="6CA6162F" w14:textId="77777777" w:rsidR="00B71DDC" w:rsidRPr="002D13F5" w:rsidRDefault="00B71DDC" w:rsidP="00E2279D">
            <w:pPr>
              <w:keepNext/>
              <w:keepLines/>
              <w:contextualSpacing/>
              <w:jc w:val="center"/>
              <w:rPr>
                <w:rStyle w:val="StrongUnderline"/>
              </w:rPr>
            </w:pPr>
            <w:r w:rsidRPr="002D13F5">
              <w:rPr>
                <w:rStyle w:val="StrongUnderline"/>
              </w:rPr>
              <w:t>9 runs (left) + 27 runs (center) + 9 runs (right)</w:t>
            </w:r>
          </w:p>
        </w:tc>
      </w:tr>
    </w:tbl>
    <w:p w14:paraId="3EBC9E0F" w14:textId="77777777" w:rsidR="00B71DDC" w:rsidRPr="00631163" w:rsidRDefault="00B71DDC" w:rsidP="00B71DDC">
      <w:pPr>
        <w:autoSpaceDE w:val="0"/>
        <w:autoSpaceDN w:val="0"/>
        <w:adjustRightInd w:val="0"/>
        <w:spacing w:after="0"/>
        <w:ind w:left="720"/>
        <w:jc w:val="left"/>
        <w:rPr>
          <w:bCs/>
          <w:color w:val="000000"/>
          <w:u w:val="single"/>
        </w:rPr>
      </w:pPr>
    </w:p>
    <w:p w14:paraId="65086955" w14:textId="08D60414" w:rsidR="00B71DDC" w:rsidRPr="00631163" w:rsidRDefault="00B71DDC" w:rsidP="006B7E6A">
      <w:pPr>
        <w:pStyle w:val="NormalIndent2"/>
        <w:tabs>
          <w:tab w:val="left" w:pos="1800"/>
        </w:tabs>
      </w:pPr>
      <w:r w:rsidRPr="00631163">
        <w:rPr>
          <w:rFonts w:eastAsia="Malgun Gothic"/>
          <w:b/>
        </w:rPr>
        <w:t>N.1.5.</w:t>
      </w:r>
      <w:r w:rsidRPr="00631163">
        <w:rPr>
          <w:rFonts w:eastAsia="Malgun Gothic"/>
          <w:b/>
          <w:strike/>
        </w:rPr>
        <w:t>3.</w:t>
      </w:r>
      <w:r w:rsidRPr="00631163">
        <w:rPr>
          <w:rFonts w:eastAsia="Malgun Gothic"/>
          <w:b/>
          <w:u w:val="single"/>
        </w:rPr>
        <w:t>5.</w:t>
      </w:r>
      <w:r w:rsidR="006B7E6A">
        <w:rPr>
          <w:rFonts w:eastAsia="Malgun Gothic"/>
          <w:b/>
        </w:rPr>
        <w:tab/>
      </w:r>
      <w:r w:rsidRPr="00631163">
        <w:rPr>
          <w:rFonts w:eastAsia="Malgun Gothic"/>
          <w:b/>
        </w:rPr>
        <w:t>Axle Spacing Test.</w:t>
      </w:r>
      <w:r w:rsidRPr="00631163">
        <w:t xml:space="preserve"> – The axle spacing test is a review of the displayed and/or recorded axle spacing distance of the test vehicles.  The tolerance value for each distance shall be based on the tolerance value specified in T.2.4. Tolerance Value for Axle Spacing.</w:t>
      </w:r>
    </w:p>
    <w:p w14:paraId="0EBDD173" w14:textId="77777777" w:rsidR="00B71DDC" w:rsidRPr="002D13F5" w:rsidRDefault="00B71DDC" w:rsidP="00B71DDC">
      <w:pPr>
        <w:rPr>
          <w:rStyle w:val="Strong"/>
        </w:rPr>
      </w:pPr>
      <w:bookmarkStart w:id="79" w:name="_Toc115969417"/>
      <w:r w:rsidRPr="002D13F5">
        <w:rPr>
          <w:rStyle w:val="Strong"/>
        </w:rPr>
        <w:t>T.</w:t>
      </w:r>
      <w:r w:rsidRPr="002D13F5">
        <w:rPr>
          <w:rStyle w:val="Strong"/>
        </w:rPr>
        <w:tab/>
        <w:t>Tolerances</w:t>
      </w:r>
      <w:bookmarkEnd w:id="79"/>
    </w:p>
    <w:p w14:paraId="2318EE03" w14:textId="77777777" w:rsidR="00B71DDC" w:rsidRPr="00E42AD3" w:rsidRDefault="00B71DDC" w:rsidP="00B71DDC">
      <w:pPr>
        <w:rPr>
          <w:rStyle w:val="Strong"/>
        </w:rPr>
      </w:pPr>
      <w:bookmarkStart w:id="80" w:name="_Toc115969418"/>
      <w:r w:rsidRPr="00E42AD3">
        <w:rPr>
          <w:rStyle w:val="Strong"/>
        </w:rPr>
        <w:t>T.1.</w:t>
      </w:r>
      <w:r w:rsidRPr="00E42AD3">
        <w:rPr>
          <w:rStyle w:val="Strong"/>
        </w:rPr>
        <w:tab/>
        <w:t>Principles.</w:t>
      </w:r>
      <w:bookmarkEnd w:id="80"/>
    </w:p>
    <w:p w14:paraId="0E6FBCA3" w14:textId="77777777" w:rsidR="00B71DDC" w:rsidRPr="00631163" w:rsidRDefault="00B71DDC" w:rsidP="00B71DDC">
      <w:pPr>
        <w:pStyle w:val="NormalIndent"/>
        <w:tabs>
          <w:tab w:val="left" w:pos="1080"/>
        </w:tabs>
      </w:pPr>
      <w:bookmarkStart w:id="81" w:name="_Toc115969419"/>
      <w:r w:rsidRPr="00631163">
        <w:rPr>
          <w:b/>
          <w:bCs/>
          <w:iCs/>
        </w:rPr>
        <w:t>T.1.1.</w:t>
      </w:r>
      <w:r w:rsidRPr="00631163">
        <w:rPr>
          <w:b/>
          <w:bCs/>
          <w:iCs/>
        </w:rPr>
        <w:tab/>
        <w:t>Design.</w:t>
      </w:r>
      <w:bookmarkEnd w:id="81"/>
      <w:r w:rsidRPr="00631163">
        <w:rPr>
          <w:b/>
        </w:rPr>
        <w:t xml:space="preserve"> </w:t>
      </w:r>
      <w:r w:rsidRPr="00631163">
        <w:t xml:space="preserve">– The tolerance for a weigh-in-motion system is a performance requirement independent of the design principle used.  </w:t>
      </w:r>
    </w:p>
    <w:p w14:paraId="6FA480FE" w14:textId="77777777" w:rsidR="00B71DDC" w:rsidRPr="00631163" w:rsidRDefault="00B71DDC" w:rsidP="00B71DDC">
      <w:bookmarkStart w:id="82" w:name="_Toc115969420"/>
      <w:r w:rsidRPr="00E42AD3">
        <w:rPr>
          <w:rStyle w:val="Strong"/>
        </w:rPr>
        <w:t>T.2.</w:t>
      </w:r>
      <w:r w:rsidRPr="00E42AD3">
        <w:rPr>
          <w:rStyle w:val="Strong"/>
        </w:rPr>
        <w:tab/>
        <w:t>Tolerance Values for Accuracy Class A</w:t>
      </w:r>
      <w:r w:rsidRPr="00E42AD3">
        <w:rPr>
          <w:rStyle w:val="StrongUnderline"/>
        </w:rPr>
        <w:t xml:space="preserve"> and Class E.</w:t>
      </w:r>
      <w:bookmarkEnd w:id="82"/>
    </w:p>
    <w:p w14:paraId="14F590EE" w14:textId="77777777" w:rsidR="00B71DDC" w:rsidRPr="00631163" w:rsidRDefault="00B71DDC" w:rsidP="00B71DDC">
      <w:pPr>
        <w:pStyle w:val="NormalIndent"/>
        <w:tabs>
          <w:tab w:val="left" w:pos="1080"/>
        </w:tabs>
      </w:pPr>
      <w:bookmarkStart w:id="83" w:name="_Toc115969421"/>
      <w:r w:rsidRPr="00631163">
        <w:rPr>
          <w:b/>
          <w:iCs/>
        </w:rPr>
        <w:t>T.2.1</w:t>
      </w:r>
      <w:r w:rsidRPr="00631163">
        <w:rPr>
          <w:b/>
          <w:bCs/>
          <w:iCs/>
        </w:rPr>
        <w:t>.</w:t>
      </w:r>
      <w:r w:rsidRPr="00631163">
        <w:rPr>
          <w:b/>
          <w:bCs/>
          <w:iCs/>
        </w:rPr>
        <w:tab/>
        <w:t>Tests Involving Digital Indications or Representations.</w:t>
      </w:r>
      <w:bookmarkEnd w:id="83"/>
      <w:r w:rsidRPr="00631163">
        <w:rPr>
          <w:b/>
        </w:rPr>
        <w:t xml:space="preserve"> </w:t>
      </w:r>
      <w:r w:rsidRPr="00631163">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BC5A94B" w14:textId="77777777" w:rsidR="00B71DDC" w:rsidRPr="00631163" w:rsidRDefault="00B71DDC" w:rsidP="00B71DDC">
      <w:pPr>
        <w:pStyle w:val="NormalIndent"/>
        <w:tabs>
          <w:tab w:val="left" w:pos="1080"/>
        </w:tabs>
      </w:pPr>
      <w:bookmarkStart w:id="84" w:name="_Toc115969422"/>
      <w:r w:rsidRPr="00631163">
        <w:rPr>
          <w:b/>
          <w:bCs/>
          <w:iCs/>
        </w:rPr>
        <w:t>T.2.2.</w:t>
      </w:r>
      <w:r w:rsidRPr="00631163">
        <w:rPr>
          <w:b/>
          <w:bCs/>
          <w:iCs/>
        </w:rPr>
        <w:tab/>
        <w:t>Tolerance Values for Dynamic Load Test</w:t>
      </w:r>
      <w:bookmarkEnd w:id="84"/>
      <w:r w:rsidRPr="00631163">
        <w:rPr>
          <w:b/>
          <w:bCs/>
          <w:iCs/>
          <w:sz w:val="22"/>
        </w:rPr>
        <w:t>.</w:t>
      </w:r>
      <w:r w:rsidRPr="00631163">
        <w:t xml:space="preserve"> – The tolerance values applicable during dynamic load testing are as specified in Table T.2.2</w:t>
      </w:r>
      <w:r w:rsidRPr="00631163">
        <w:rPr>
          <w:b/>
          <w:bCs/>
          <w:u w:val="single"/>
        </w:rPr>
        <w:t>-1 for screening as well as enforcement purposes</w:t>
      </w:r>
      <w:r w:rsidRPr="00631163">
        <w:t>.</w:t>
      </w:r>
    </w:p>
    <w:p w14:paraId="58FC69E0" w14:textId="77777777" w:rsidR="00B71DDC" w:rsidRPr="00E42AD3" w:rsidRDefault="00B71DDC" w:rsidP="00295D92">
      <w:pPr>
        <w:pStyle w:val="NormalIndent2"/>
        <w:keepNext/>
        <w:rPr>
          <w:rStyle w:val="StrongUnderline"/>
        </w:rPr>
      </w:pPr>
      <w:r w:rsidRPr="00E42AD3">
        <w:rPr>
          <w:rStyle w:val="StrongUnderline"/>
        </w:rPr>
        <w:lastRenderedPageBreak/>
        <w:t>T.2.2.1.</w:t>
      </w:r>
      <w:r w:rsidRPr="00E42AD3">
        <w:rPr>
          <w:rStyle w:val="StrongUnderline"/>
        </w:rPr>
        <w:tab/>
        <w:t>Tolerance Value for Class A for Screening Purpose and Class E for Enforcement Purpose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B71DDC" w:rsidRPr="00631163" w14:paraId="00BEB6C3" w14:textId="77777777" w:rsidTr="00E2279D">
        <w:trPr>
          <w:cantSplit/>
          <w:tblHeader/>
        </w:trPr>
        <w:tc>
          <w:tcPr>
            <w:tcW w:w="8862" w:type="dxa"/>
            <w:gridSpan w:val="2"/>
            <w:tcBorders>
              <w:top w:val="double" w:sz="4" w:space="0" w:color="auto"/>
              <w:bottom w:val="double" w:sz="4" w:space="0" w:color="auto"/>
            </w:tcBorders>
            <w:shd w:val="clear" w:color="auto" w:fill="auto"/>
            <w:vAlign w:val="center"/>
          </w:tcPr>
          <w:p w14:paraId="6676A917" w14:textId="77777777" w:rsidR="00B71DDC" w:rsidRPr="00631163" w:rsidRDefault="00B71DDC" w:rsidP="00E2279D">
            <w:pPr>
              <w:keepNext/>
              <w:keepLines/>
              <w:spacing w:after="0"/>
              <w:jc w:val="center"/>
              <w:rPr>
                <w:b/>
                <w:color w:val="000000"/>
              </w:rPr>
            </w:pPr>
            <w:r w:rsidRPr="00631163">
              <w:rPr>
                <w:b/>
                <w:color w:val="000000"/>
              </w:rPr>
              <w:t>Table T.2.2</w:t>
            </w:r>
            <w:r w:rsidRPr="00631163">
              <w:rPr>
                <w:b/>
                <w:color w:val="000000"/>
                <w:u w:val="single"/>
              </w:rPr>
              <w:t>-1</w:t>
            </w:r>
            <w:r w:rsidRPr="00631163">
              <w:rPr>
                <w:b/>
                <w:color w:val="000000"/>
              </w:rPr>
              <w:t>.</w:t>
            </w:r>
          </w:p>
          <w:p w14:paraId="7141B4B7" w14:textId="77777777" w:rsidR="00B71DDC" w:rsidRPr="00631163" w:rsidRDefault="00B71DDC" w:rsidP="00E2279D">
            <w:pPr>
              <w:keepNext/>
              <w:keepLines/>
              <w:spacing w:after="0"/>
              <w:jc w:val="center"/>
              <w:rPr>
                <w:b/>
                <w:color w:val="000000"/>
              </w:rPr>
            </w:pPr>
            <w:r w:rsidRPr="00631163">
              <w:rPr>
                <w:b/>
                <w:color w:val="000000"/>
              </w:rPr>
              <w:t xml:space="preserve">Tolerances for Accuracy </w:t>
            </w:r>
          </w:p>
        </w:tc>
      </w:tr>
      <w:tr w:rsidR="00B71DDC" w:rsidRPr="00631163" w14:paraId="1A4F1641" w14:textId="77777777" w:rsidTr="00E2279D">
        <w:trPr>
          <w:cantSplit/>
          <w:tblHeader/>
        </w:trPr>
        <w:tc>
          <w:tcPr>
            <w:tcW w:w="2562" w:type="dxa"/>
            <w:tcBorders>
              <w:top w:val="double" w:sz="4" w:space="0" w:color="auto"/>
            </w:tcBorders>
            <w:shd w:val="clear" w:color="auto" w:fill="auto"/>
            <w:vAlign w:val="center"/>
          </w:tcPr>
          <w:p w14:paraId="2F760812" w14:textId="77777777" w:rsidR="00B71DDC" w:rsidRPr="00631163" w:rsidRDefault="00B71DDC" w:rsidP="00943E26">
            <w:pPr>
              <w:pStyle w:val="NoSpacing"/>
            </w:pPr>
            <w:r w:rsidRPr="00631163">
              <w:t>Load Description*</w:t>
            </w:r>
            <w:r w:rsidRPr="00943E26">
              <w:rPr>
                <w:rStyle w:val="StrongUnderline"/>
              </w:rPr>
              <w:t>, ^</w:t>
            </w:r>
          </w:p>
        </w:tc>
        <w:tc>
          <w:tcPr>
            <w:tcW w:w="6300" w:type="dxa"/>
            <w:tcBorders>
              <w:top w:val="double" w:sz="4" w:space="0" w:color="auto"/>
            </w:tcBorders>
            <w:shd w:val="clear" w:color="auto" w:fill="auto"/>
            <w:vAlign w:val="center"/>
          </w:tcPr>
          <w:p w14:paraId="5E205AFA" w14:textId="77777777" w:rsidR="00B71DDC" w:rsidRPr="00631163" w:rsidRDefault="00B71DDC" w:rsidP="00E2279D">
            <w:pPr>
              <w:keepNext/>
              <w:keepLines/>
              <w:spacing w:after="0"/>
              <w:jc w:val="center"/>
              <w:rPr>
                <w:b/>
                <w:color w:val="000000"/>
              </w:rPr>
            </w:pPr>
            <w:r w:rsidRPr="00631163">
              <w:rPr>
                <w:b/>
                <w:color w:val="000000"/>
              </w:rPr>
              <w:t>Tolerance as a Percentage of Applied Test Load</w:t>
            </w:r>
          </w:p>
        </w:tc>
      </w:tr>
      <w:tr w:rsidR="00B71DDC" w:rsidRPr="00631163" w14:paraId="06AE72E0" w14:textId="77777777" w:rsidTr="00E2279D">
        <w:tc>
          <w:tcPr>
            <w:tcW w:w="2562" w:type="dxa"/>
            <w:shd w:val="clear" w:color="auto" w:fill="auto"/>
            <w:vAlign w:val="center"/>
          </w:tcPr>
          <w:p w14:paraId="67158D48" w14:textId="77777777" w:rsidR="00B71DDC" w:rsidRPr="00943E26" w:rsidRDefault="00B71DDC" w:rsidP="00E2279D">
            <w:pPr>
              <w:keepNext/>
              <w:keepLines/>
              <w:spacing w:after="0"/>
              <w:jc w:val="left"/>
              <w:rPr>
                <w:bCs/>
                <w:color w:val="000000"/>
              </w:rPr>
            </w:pPr>
            <w:r w:rsidRPr="00943E26">
              <w:rPr>
                <w:bCs/>
                <w:color w:val="000000"/>
              </w:rPr>
              <w:t>Axle Load</w:t>
            </w:r>
          </w:p>
        </w:tc>
        <w:tc>
          <w:tcPr>
            <w:tcW w:w="6300" w:type="dxa"/>
            <w:shd w:val="clear" w:color="auto" w:fill="auto"/>
            <w:vAlign w:val="center"/>
          </w:tcPr>
          <w:p w14:paraId="40DA02E9" w14:textId="77777777" w:rsidR="00B71DDC" w:rsidRPr="00943E26" w:rsidRDefault="00B71DDC" w:rsidP="00E2279D">
            <w:pPr>
              <w:keepNext/>
              <w:keepLines/>
              <w:spacing w:after="0"/>
              <w:jc w:val="center"/>
              <w:rPr>
                <w:bCs/>
                <w:color w:val="000000"/>
              </w:rPr>
            </w:pPr>
            <w:r w:rsidRPr="00943E26">
              <w:rPr>
                <w:bCs/>
                <w:color w:val="000000"/>
              </w:rPr>
              <w:t xml:space="preserve">± 20 % </w:t>
            </w:r>
          </w:p>
        </w:tc>
      </w:tr>
      <w:tr w:rsidR="00B71DDC" w:rsidRPr="00631163" w14:paraId="5B6604BE" w14:textId="77777777" w:rsidTr="00E2279D">
        <w:tc>
          <w:tcPr>
            <w:tcW w:w="2562" w:type="dxa"/>
            <w:shd w:val="clear" w:color="auto" w:fill="auto"/>
            <w:vAlign w:val="center"/>
          </w:tcPr>
          <w:p w14:paraId="6D79A0C3" w14:textId="77777777" w:rsidR="00B71DDC" w:rsidRPr="00631163" w:rsidRDefault="00B71DDC" w:rsidP="00E2279D">
            <w:pPr>
              <w:keepNext/>
              <w:keepLines/>
              <w:spacing w:after="0"/>
              <w:jc w:val="left"/>
              <w:rPr>
                <w:b/>
                <w:color w:val="000000"/>
              </w:rPr>
            </w:pPr>
            <w:r w:rsidRPr="00943E26">
              <w:rPr>
                <w:bCs/>
                <w:color w:val="000000"/>
              </w:rPr>
              <w:t>Axle Group Load</w:t>
            </w:r>
            <w:r w:rsidRPr="00631163">
              <w:rPr>
                <w:b/>
                <w:color w:val="000000"/>
              </w:rPr>
              <w:t xml:space="preserve"> </w:t>
            </w:r>
            <w:r w:rsidRPr="00943E26">
              <w:rPr>
                <w:rStyle w:val="StrongUnderline"/>
              </w:rPr>
              <w:t>(including bridge formula)</w:t>
            </w:r>
          </w:p>
        </w:tc>
        <w:tc>
          <w:tcPr>
            <w:tcW w:w="6300" w:type="dxa"/>
            <w:shd w:val="clear" w:color="auto" w:fill="auto"/>
            <w:vAlign w:val="center"/>
          </w:tcPr>
          <w:p w14:paraId="6E194B2E" w14:textId="77777777" w:rsidR="00B71DDC" w:rsidRPr="00943E26" w:rsidRDefault="00B71DDC" w:rsidP="00E2279D">
            <w:pPr>
              <w:keepNext/>
              <w:keepLines/>
              <w:spacing w:after="0"/>
              <w:jc w:val="center"/>
              <w:rPr>
                <w:bCs/>
                <w:color w:val="000000"/>
              </w:rPr>
            </w:pPr>
            <w:r w:rsidRPr="00943E26">
              <w:rPr>
                <w:bCs/>
                <w:color w:val="000000"/>
              </w:rPr>
              <w:t xml:space="preserve">± 15 % </w:t>
            </w:r>
          </w:p>
        </w:tc>
      </w:tr>
      <w:tr w:rsidR="00B71DDC" w:rsidRPr="00631163" w14:paraId="0F5CD4DD" w14:textId="77777777" w:rsidTr="00E2279D">
        <w:tc>
          <w:tcPr>
            <w:tcW w:w="2562" w:type="dxa"/>
            <w:shd w:val="clear" w:color="auto" w:fill="auto"/>
            <w:vAlign w:val="center"/>
          </w:tcPr>
          <w:p w14:paraId="73D0CF8D" w14:textId="77777777" w:rsidR="00B71DDC" w:rsidRPr="00943E26" w:rsidRDefault="00B71DDC" w:rsidP="00E2279D">
            <w:pPr>
              <w:keepNext/>
              <w:keepLines/>
              <w:spacing w:after="0"/>
              <w:jc w:val="left"/>
              <w:rPr>
                <w:bCs/>
                <w:color w:val="000000"/>
              </w:rPr>
            </w:pPr>
            <w:r w:rsidRPr="00943E26">
              <w:rPr>
                <w:bCs/>
                <w:color w:val="000000"/>
              </w:rPr>
              <w:t>Gross Vehicle Weight</w:t>
            </w:r>
          </w:p>
        </w:tc>
        <w:tc>
          <w:tcPr>
            <w:tcW w:w="6300" w:type="dxa"/>
            <w:shd w:val="clear" w:color="auto" w:fill="auto"/>
            <w:vAlign w:val="center"/>
          </w:tcPr>
          <w:p w14:paraId="2CB74EF5" w14:textId="77777777" w:rsidR="00B71DDC" w:rsidRPr="00943E26" w:rsidRDefault="00B71DDC" w:rsidP="00E2279D">
            <w:pPr>
              <w:keepNext/>
              <w:keepLines/>
              <w:spacing w:after="0"/>
              <w:jc w:val="center"/>
              <w:rPr>
                <w:bCs/>
                <w:color w:val="000000"/>
              </w:rPr>
            </w:pPr>
            <w:r w:rsidRPr="00943E26">
              <w:rPr>
                <w:bCs/>
                <w:color w:val="000000"/>
              </w:rPr>
              <w:t xml:space="preserve">± 10 % </w:t>
            </w:r>
          </w:p>
        </w:tc>
      </w:tr>
      <w:tr w:rsidR="00B71DDC" w:rsidRPr="00631163" w14:paraId="03D34D3C" w14:textId="77777777" w:rsidTr="00E2279D">
        <w:tc>
          <w:tcPr>
            <w:tcW w:w="8862" w:type="dxa"/>
            <w:gridSpan w:val="2"/>
            <w:shd w:val="clear" w:color="auto" w:fill="auto"/>
          </w:tcPr>
          <w:p w14:paraId="775EDD2D" w14:textId="77777777" w:rsidR="00B71DDC" w:rsidRPr="00631163" w:rsidRDefault="00B71DDC" w:rsidP="00E2279D">
            <w:pPr>
              <w:contextualSpacing/>
            </w:pPr>
            <w:r w:rsidRPr="00E42AD3">
              <w:rPr>
                <w:rStyle w:val="StrongUnderline"/>
              </w:rPr>
              <w:t>*Class A for Screening Purposes:</w:t>
            </w:r>
            <w:r w:rsidRPr="00631163">
              <w:t xml:space="preserve"> No more than 5 % of the weighments in each of the load description subgroups shown in this table shall exceed the applicable tolerance. </w:t>
            </w:r>
          </w:p>
          <w:p w14:paraId="0D57FEB6" w14:textId="77777777" w:rsidR="00B71DDC" w:rsidRPr="00E42AD3" w:rsidRDefault="00B71DDC" w:rsidP="00E2279D">
            <w:pPr>
              <w:contextualSpacing/>
              <w:rPr>
                <w:rStyle w:val="StrongUnderline"/>
              </w:rPr>
            </w:pPr>
            <w:r w:rsidRPr="00943E26">
              <w:rPr>
                <w:rStyle w:val="StrongUnderline"/>
              </w:rPr>
              <w:t>^</w:t>
            </w:r>
            <w:r w:rsidRPr="00E42AD3">
              <w:rPr>
                <w:rStyle w:val="StrongUnderline"/>
              </w:rPr>
              <w:t>Class E for Enforcement Purposes: All weighments shall be 100% compliance.</w:t>
            </w:r>
          </w:p>
        </w:tc>
      </w:tr>
    </w:tbl>
    <w:p w14:paraId="5C46A45A" w14:textId="77777777" w:rsidR="00B71DDC" w:rsidRPr="00631163" w:rsidRDefault="00B71DDC" w:rsidP="00B71DDC">
      <w:pPr>
        <w:tabs>
          <w:tab w:val="left" w:pos="720"/>
        </w:tabs>
        <w:spacing w:after="0"/>
        <w:ind w:left="360"/>
        <w:rPr>
          <w:color w:val="000000"/>
        </w:rPr>
      </w:pPr>
    </w:p>
    <w:p w14:paraId="1D1BFB52" w14:textId="77777777" w:rsidR="00B71DDC" w:rsidRPr="00631163" w:rsidRDefault="00B71DDC" w:rsidP="00B71DDC">
      <w:pPr>
        <w:pStyle w:val="NormalIndent"/>
        <w:tabs>
          <w:tab w:val="left" w:pos="1080"/>
        </w:tabs>
      </w:pPr>
      <w:bookmarkStart w:id="85" w:name="_Toc115969423"/>
      <w:r w:rsidRPr="00631163">
        <w:rPr>
          <w:b/>
          <w:bCs/>
          <w:iCs/>
        </w:rPr>
        <w:t>T.2.3.</w:t>
      </w:r>
      <w:r w:rsidRPr="00631163">
        <w:rPr>
          <w:b/>
          <w:bCs/>
          <w:iCs/>
        </w:rPr>
        <w:tab/>
        <w:t>Tolerance Value for Vehicle Position Test</w:t>
      </w:r>
      <w:bookmarkEnd w:id="85"/>
      <w:r w:rsidRPr="00631163">
        <w:rPr>
          <w:b/>
        </w:rPr>
        <w:t>.</w:t>
      </w:r>
      <w:r w:rsidRPr="00631163">
        <w:t xml:space="preserve"> – The tolerance value applied to each gross vehicle weighment is ± 10 % of the applied test load.</w:t>
      </w:r>
    </w:p>
    <w:p w14:paraId="55853E79" w14:textId="77777777" w:rsidR="00B71DDC" w:rsidRPr="00631163" w:rsidRDefault="00B71DDC" w:rsidP="00B71DDC">
      <w:pPr>
        <w:pStyle w:val="NormalIndent"/>
        <w:tabs>
          <w:tab w:val="left" w:pos="1080"/>
        </w:tabs>
      </w:pPr>
      <w:bookmarkStart w:id="86" w:name="_Toc115969424"/>
      <w:r w:rsidRPr="00631163">
        <w:rPr>
          <w:b/>
          <w:bCs/>
          <w:iCs/>
        </w:rPr>
        <w:t>T.2.4.</w:t>
      </w:r>
      <w:r w:rsidRPr="00631163">
        <w:rPr>
          <w:b/>
          <w:bCs/>
          <w:iCs/>
        </w:rPr>
        <w:tab/>
        <w:t>Tolerance Value for Axle Spacing</w:t>
      </w:r>
      <w:bookmarkEnd w:id="86"/>
      <w:r w:rsidRPr="00631163">
        <w:rPr>
          <w:b/>
        </w:rPr>
        <w:t>.</w:t>
      </w:r>
      <w:r w:rsidRPr="00631163">
        <w:t xml:space="preserve"> – The tolerance value applied to each axle spacing measurement shall be ± 0.15 m (0.5 ft).</w:t>
      </w:r>
    </w:p>
    <w:p w14:paraId="73BA7EF2" w14:textId="77777777" w:rsidR="00B71DDC" w:rsidRPr="00631163" w:rsidRDefault="00B71DDC" w:rsidP="00B71DDC">
      <w:pPr>
        <w:rPr>
          <w:strike/>
        </w:rPr>
      </w:pPr>
      <w:bookmarkStart w:id="87" w:name="_Toc242173987"/>
      <w:bookmarkStart w:id="88" w:name="_Toc115969425"/>
      <w:r w:rsidRPr="00631163">
        <w:rPr>
          <w:b/>
          <w:bCs/>
          <w:szCs w:val="24"/>
        </w:rPr>
        <w:t>T.3.</w:t>
      </w:r>
      <w:r w:rsidRPr="00631163">
        <w:rPr>
          <w:b/>
          <w:bCs/>
          <w:szCs w:val="24"/>
        </w:rPr>
        <w:tab/>
        <w:t>Influence Factors.</w:t>
      </w:r>
      <w:bookmarkEnd w:id="87"/>
      <w:bookmarkEnd w:id="88"/>
      <w:r w:rsidRPr="00631163">
        <w:t xml:space="preserve"> – The following factor is applicable to tests conducted under controlled conditions only.</w:t>
      </w:r>
    </w:p>
    <w:p w14:paraId="54A505B2" w14:textId="77777777" w:rsidR="00B71DDC" w:rsidRPr="00631163" w:rsidRDefault="00B71DDC" w:rsidP="00B71DDC">
      <w:pPr>
        <w:pStyle w:val="NormalIndent"/>
        <w:tabs>
          <w:tab w:val="left" w:pos="1080"/>
        </w:tabs>
      </w:pPr>
      <w:bookmarkStart w:id="89" w:name="_Toc115969426"/>
      <w:bookmarkStart w:id="90" w:name="_Toc242173988"/>
      <w:r w:rsidRPr="00631163">
        <w:rPr>
          <w:b/>
          <w:bCs/>
          <w:iCs/>
        </w:rPr>
        <w:t>T.3.1.</w:t>
      </w:r>
      <w:r w:rsidRPr="00631163">
        <w:rPr>
          <w:b/>
          <w:bCs/>
          <w:iCs/>
        </w:rPr>
        <w:tab/>
        <w:t>Temperature</w:t>
      </w:r>
      <w:bookmarkEnd w:id="89"/>
      <w:r w:rsidRPr="00631163">
        <w:rPr>
          <w:b/>
          <w:bCs/>
          <w:iCs/>
          <w:sz w:val="22"/>
        </w:rPr>
        <w:t>.</w:t>
      </w:r>
      <w:bookmarkEnd w:id="90"/>
      <w:r w:rsidRPr="00631163">
        <w:t xml:space="preserve"> – Systems shall satisfy the tolerance requirements under all operating temperature unless a limited operating temperature range is specified by the manufacturer.</w:t>
      </w:r>
    </w:p>
    <w:p w14:paraId="59D85A33" w14:textId="77777777" w:rsidR="00B71DDC" w:rsidRPr="00631163" w:rsidRDefault="00B71DDC" w:rsidP="00B71DDC">
      <w:pPr>
        <w:rPr>
          <w:strike/>
        </w:rPr>
      </w:pPr>
      <w:bookmarkStart w:id="91" w:name="_Toc115969427"/>
      <w:r w:rsidRPr="00631163">
        <w:rPr>
          <w:b/>
          <w:bCs/>
          <w:szCs w:val="24"/>
        </w:rPr>
        <w:t>T.4.</w:t>
      </w:r>
      <w:r w:rsidRPr="00631163">
        <w:rPr>
          <w:b/>
          <w:bCs/>
          <w:szCs w:val="24"/>
        </w:rPr>
        <w:tab/>
        <w:t>Radio Frequency Interference (RFI) and Other Electromagnetic Interference Susceptibility.</w:t>
      </w:r>
      <w:bookmarkEnd w:id="91"/>
      <w:r w:rsidRPr="00631163">
        <w:t xml:space="preserve"> – The difference between the weight indication due to the disturbance and the weight indication without the disturbance shall not exceed the tolerance value as stated in Table T.2.2 Tolerances for Accuracy </w:t>
      </w:r>
      <w:r w:rsidRPr="00736DBB">
        <w:rPr>
          <w:rStyle w:val="StrongStrike"/>
        </w:rPr>
        <w:t>Class A</w:t>
      </w:r>
      <w:r w:rsidRPr="00631163">
        <w:t>.</w:t>
      </w:r>
    </w:p>
    <w:p w14:paraId="5C093CE1" w14:textId="77777777" w:rsidR="00B71DDC" w:rsidRPr="005720E0" w:rsidRDefault="00B71DDC" w:rsidP="00B71DDC">
      <w:pPr>
        <w:rPr>
          <w:rStyle w:val="Strong"/>
        </w:rPr>
      </w:pPr>
      <w:bookmarkStart w:id="92" w:name="_Toc115969428"/>
      <w:r w:rsidRPr="005720E0">
        <w:rPr>
          <w:rStyle w:val="Strong"/>
        </w:rPr>
        <w:t>UR.</w:t>
      </w:r>
      <w:r w:rsidRPr="005720E0">
        <w:rPr>
          <w:rStyle w:val="Strong"/>
        </w:rPr>
        <w:tab/>
        <w:t>User Requirements</w:t>
      </w:r>
      <w:bookmarkEnd w:id="92"/>
    </w:p>
    <w:p w14:paraId="69716238" w14:textId="77777777" w:rsidR="00B71DDC" w:rsidRPr="00631163" w:rsidRDefault="00B71DDC" w:rsidP="00B71DDC">
      <w:pPr>
        <w:rPr>
          <w:b/>
        </w:rPr>
      </w:pPr>
      <w:bookmarkStart w:id="93" w:name="_Toc115969429"/>
      <w:r w:rsidRPr="00631163">
        <w:rPr>
          <w:b/>
          <w:bCs/>
          <w:szCs w:val="24"/>
        </w:rPr>
        <w:t>UR.1.</w:t>
      </w:r>
      <w:r w:rsidRPr="00631163">
        <w:rPr>
          <w:b/>
          <w:bCs/>
          <w:szCs w:val="24"/>
        </w:rPr>
        <w:tab/>
        <w:t>Selection Requirements</w:t>
      </w:r>
      <w:bookmarkEnd w:id="93"/>
      <w:r w:rsidRPr="00631163">
        <w:rPr>
          <w:b/>
        </w:rPr>
        <w:t xml:space="preserve">. </w:t>
      </w:r>
      <w:r w:rsidRPr="00631163">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3DD2006B" w14:textId="77777777" w:rsidR="00B71DDC" w:rsidRPr="00631163" w:rsidRDefault="00B71DDC" w:rsidP="00E54DB7">
      <w:pPr>
        <w:pStyle w:val="NormalIndent"/>
      </w:pPr>
      <w:bookmarkStart w:id="94" w:name="_Toc115969430"/>
      <w:r w:rsidRPr="00631163">
        <w:rPr>
          <w:b/>
          <w:bCs/>
          <w:iCs/>
        </w:rPr>
        <w:t>UR.1.1.</w:t>
      </w:r>
      <w:r w:rsidRPr="00631163">
        <w:rPr>
          <w:b/>
          <w:bCs/>
          <w:iCs/>
        </w:rPr>
        <w:tab/>
        <w:t>General.</w:t>
      </w:r>
      <w:bookmarkEnd w:id="94"/>
      <w:r w:rsidRPr="00631163">
        <w:rPr>
          <w:rFonts w:eastAsia="Times New Roman"/>
        </w:rPr>
        <w:t xml:space="preserve"> – </w:t>
      </w:r>
      <w:r w:rsidRPr="00631163">
        <w:t>The typical class or type of device for particular weighing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B71DDC" w:rsidRPr="00631163" w14:paraId="49FC6967" w14:textId="77777777" w:rsidTr="00E2279D">
        <w:trPr>
          <w:trHeight w:val="638"/>
          <w:tblHeader/>
        </w:trPr>
        <w:tc>
          <w:tcPr>
            <w:tcW w:w="8862" w:type="dxa"/>
            <w:gridSpan w:val="2"/>
            <w:tcBorders>
              <w:top w:val="double" w:sz="4" w:space="0" w:color="auto"/>
              <w:bottom w:val="double" w:sz="4" w:space="0" w:color="auto"/>
            </w:tcBorders>
            <w:shd w:val="clear" w:color="auto" w:fill="auto"/>
            <w:vAlign w:val="center"/>
          </w:tcPr>
          <w:p w14:paraId="3C66EF4C" w14:textId="77777777" w:rsidR="00B71DDC" w:rsidRPr="00631163" w:rsidRDefault="00B71DDC" w:rsidP="00E54DB7">
            <w:pPr>
              <w:keepNext/>
              <w:keepLines/>
              <w:tabs>
                <w:tab w:val="left" w:pos="1350"/>
              </w:tabs>
              <w:spacing w:before="60" w:after="0"/>
              <w:jc w:val="center"/>
              <w:rPr>
                <w:b/>
                <w:color w:val="000000"/>
              </w:rPr>
            </w:pPr>
            <w:r w:rsidRPr="00631163">
              <w:rPr>
                <w:b/>
                <w:color w:val="000000"/>
              </w:rPr>
              <w:lastRenderedPageBreak/>
              <w:t>Table 1.</w:t>
            </w:r>
          </w:p>
          <w:p w14:paraId="53F71C10" w14:textId="77777777" w:rsidR="00B71DDC" w:rsidRPr="00631163" w:rsidRDefault="00B71DDC" w:rsidP="00E54DB7">
            <w:pPr>
              <w:keepNext/>
              <w:keepLines/>
              <w:tabs>
                <w:tab w:val="left" w:pos="1350"/>
              </w:tabs>
              <w:spacing w:before="60" w:after="0"/>
              <w:jc w:val="center"/>
              <w:rPr>
                <w:color w:val="000000"/>
              </w:rPr>
            </w:pPr>
            <w:r w:rsidRPr="00631163">
              <w:rPr>
                <w:b/>
                <w:color w:val="000000"/>
              </w:rPr>
              <w:t>Typical Class or Type of Device for Weighing Applications</w:t>
            </w:r>
          </w:p>
        </w:tc>
      </w:tr>
      <w:tr w:rsidR="00B71DDC" w:rsidRPr="00631163" w14:paraId="27E967DB" w14:textId="77777777" w:rsidTr="00E2279D">
        <w:trPr>
          <w:trHeight w:val="332"/>
          <w:tblHeader/>
        </w:trPr>
        <w:tc>
          <w:tcPr>
            <w:tcW w:w="1240" w:type="dxa"/>
            <w:tcBorders>
              <w:top w:val="double" w:sz="4" w:space="0" w:color="auto"/>
            </w:tcBorders>
            <w:shd w:val="clear" w:color="auto" w:fill="auto"/>
            <w:vAlign w:val="center"/>
          </w:tcPr>
          <w:p w14:paraId="73647B37" w14:textId="77777777" w:rsidR="00B71DDC" w:rsidRPr="00631163" w:rsidRDefault="00B71DDC" w:rsidP="00E54DB7">
            <w:pPr>
              <w:keepNext/>
              <w:keepLines/>
              <w:tabs>
                <w:tab w:val="left" w:pos="1350"/>
              </w:tabs>
              <w:spacing w:before="60" w:after="0"/>
              <w:jc w:val="center"/>
              <w:rPr>
                <w:b/>
                <w:color w:val="000000"/>
              </w:rPr>
            </w:pPr>
            <w:r w:rsidRPr="00631163">
              <w:rPr>
                <w:b/>
                <w:color w:val="000000"/>
              </w:rPr>
              <w:t>Class</w:t>
            </w:r>
          </w:p>
        </w:tc>
        <w:tc>
          <w:tcPr>
            <w:tcW w:w="7622" w:type="dxa"/>
            <w:tcBorders>
              <w:top w:val="double" w:sz="4" w:space="0" w:color="auto"/>
            </w:tcBorders>
            <w:shd w:val="clear" w:color="auto" w:fill="auto"/>
            <w:vAlign w:val="center"/>
          </w:tcPr>
          <w:p w14:paraId="70D7F546" w14:textId="77777777" w:rsidR="00B71DDC" w:rsidRPr="00631163" w:rsidRDefault="00B71DDC" w:rsidP="00E54DB7">
            <w:pPr>
              <w:keepNext/>
              <w:keepLines/>
              <w:tabs>
                <w:tab w:val="left" w:pos="1350"/>
              </w:tabs>
              <w:spacing w:before="60" w:after="0"/>
              <w:jc w:val="center"/>
              <w:rPr>
                <w:b/>
                <w:color w:val="000000"/>
              </w:rPr>
            </w:pPr>
            <w:r w:rsidRPr="00631163">
              <w:rPr>
                <w:b/>
                <w:color w:val="000000"/>
              </w:rPr>
              <w:t>Weighing Application</w:t>
            </w:r>
          </w:p>
        </w:tc>
      </w:tr>
      <w:tr w:rsidR="00B71DDC" w:rsidRPr="00631163" w14:paraId="03D87105" w14:textId="77777777" w:rsidTr="00E2279D">
        <w:trPr>
          <w:trHeight w:val="257"/>
        </w:trPr>
        <w:tc>
          <w:tcPr>
            <w:tcW w:w="1240" w:type="dxa"/>
            <w:shd w:val="clear" w:color="auto" w:fill="auto"/>
            <w:vAlign w:val="center"/>
          </w:tcPr>
          <w:p w14:paraId="404205EA" w14:textId="77777777" w:rsidR="00B71DDC" w:rsidRPr="00631163" w:rsidRDefault="00B71DDC" w:rsidP="00E54DB7">
            <w:pPr>
              <w:keepNext/>
              <w:keepLines/>
              <w:tabs>
                <w:tab w:val="left" w:pos="1350"/>
              </w:tabs>
              <w:spacing w:before="60" w:after="0"/>
              <w:jc w:val="center"/>
              <w:rPr>
                <w:color w:val="000000"/>
              </w:rPr>
            </w:pPr>
            <w:r w:rsidRPr="00631163">
              <w:rPr>
                <w:color w:val="000000"/>
              </w:rPr>
              <w:t>A</w:t>
            </w:r>
          </w:p>
        </w:tc>
        <w:tc>
          <w:tcPr>
            <w:tcW w:w="7622" w:type="dxa"/>
            <w:shd w:val="clear" w:color="auto" w:fill="auto"/>
            <w:vAlign w:val="center"/>
          </w:tcPr>
          <w:p w14:paraId="3FE9B52E" w14:textId="77777777" w:rsidR="00B71DDC" w:rsidRPr="00631163" w:rsidRDefault="00B71DDC" w:rsidP="00E54DB7">
            <w:pPr>
              <w:keepNext/>
              <w:keepLines/>
              <w:tabs>
                <w:tab w:val="left" w:pos="1350"/>
              </w:tabs>
              <w:spacing w:before="60" w:after="0"/>
              <w:jc w:val="left"/>
              <w:rPr>
                <w:color w:val="000000"/>
              </w:rPr>
            </w:pPr>
            <w:r w:rsidRPr="00631163">
              <w:rPr>
                <w:color w:val="000000"/>
              </w:rPr>
              <w:t>Screening and sorting of vehicles based on axle, axle group, and gross vehicle weight.</w:t>
            </w:r>
          </w:p>
        </w:tc>
      </w:tr>
      <w:tr w:rsidR="00B71DDC" w:rsidRPr="00631163" w14:paraId="4A701A04" w14:textId="77777777" w:rsidTr="00E2279D">
        <w:trPr>
          <w:trHeight w:val="257"/>
        </w:trPr>
        <w:tc>
          <w:tcPr>
            <w:tcW w:w="1240" w:type="dxa"/>
            <w:shd w:val="clear" w:color="auto" w:fill="auto"/>
            <w:vAlign w:val="center"/>
          </w:tcPr>
          <w:p w14:paraId="21746EFC" w14:textId="77777777" w:rsidR="00B71DDC" w:rsidRPr="00631163" w:rsidRDefault="00B71DDC" w:rsidP="00E54DB7">
            <w:pPr>
              <w:keepNext/>
              <w:keepLines/>
              <w:tabs>
                <w:tab w:val="left" w:pos="1350"/>
              </w:tabs>
              <w:spacing w:before="60" w:after="0"/>
              <w:jc w:val="center"/>
              <w:rPr>
                <w:b/>
                <w:bCs/>
                <w:color w:val="000000"/>
                <w:u w:val="single"/>
              </w:rPr>
            </w:pPr>
            <w:r w:rsidRPr="00631163">
              <w:rPr>
                <w:b/>
                <w:bCs/>
                <w:color w:val="000000"/>
                <w:u w:val="single"/>
              </w:rPr>
              <w:t>E</w:t>
            </w:r>
          </w:p>
        </w:tc>
        <w:tc>
          <w:tcPr>
            <w:tcW w:w="7622" w:type="dxa"/>
            <w:shd w:val="clear" w:color="auto" w:fill="auto"/>
            <w:vAlign w:val="center"/>
          </w:tcPr>
          <w:p w14:paraId="0AD28CCC" w14:textId="77777777" w:rsidR="00B71DDC" w:rsidRPr="00631163" w:rsidRDefault="00B71DDC" w:rsidP="00E54DB7">
            <w:pPr>
              <w:keepNext/>
              <w:keepLines/>
              <w:tabs>
                <w:tab w:val="left" w:pos="1350"/>
              </w:tabs>
              <w:spacing w:before="60" w:after="0"/>
              <w:jc w:val="left"/>
              <w:rPr>
                <w:b/>
                <w:bCs/>
                <w:color w:val="000000"/>
                <w:u w:val="single"/>
              </w:rPr>
            </w:pPr>
            <w:r w:rsidRPr="00631163">
              <w:rPr>
                <w:b/>
                <w:bCs/>
                <w:color w:val="000000"/>
                <w:u w:val="single"/>
              </w:rPr>
              <w:t>Enforcing of vehicles based on axle, axle group, and gross vehicle weight</w:t>
            </w:r>
          </w:p>
        </w:tc>
      </w:tr>
      <w:tr w:rsidR="00B71DDC" w:rsidRPr="00631163" w14:paraId="0BCCE2B2" w14:textId="77777777" w:rsidTr="00E2279D">
        <w:trPr>
          <w:trHeight w:val="533"/>
        </w:trPr>
        <w:tc>
          <w:tcPr>
            <w:tcW w:w="8862" w:type="dxa"/>
            <w:gridSpan w:val="2"/>
            <w:shd w:val="clear" w:color="auto" w:fill="auto"/>
            <w:vAlign w:val="center"/>
          </w:tcPr>
          <w:p w14:paraId="49A2F63A" w14:textId="77777777" w:rsidR="00B71DDC" w:rsidRPr="00631163" w:rsidRDefault="00B71DDC" w:rsidP="00E54DB7">
            <w:pPr>
              <w:keepNext/>
              <w:keepLines/>
              <w:tabs>
                <w:tab w:val="left" w:pos="1350"/>
              </w:tabs>
              <w:spacing w:before="60" w:after="0"/>
              <w:jc w:val="left"/>
              <w:rPr>
                <w:color w:val="000000"/>
              </w:rPr>
            </w:pPr>
            <w:r w:rsidRPr="00631163">
              <w:rPr>
                <w:b/>
                <w:color w:val="000000"/>
              </w:rPr>
              <w:t>Note:</w:t>
            </w:r>
            <w:r w:rsidRPr="00631163">
              <w:rPr>
                <w:color w:val="000000"/>
              </w:rPr>
              <w:t xml:space="preserve"> A WIM system with a higher accuracy class than that specified as “typical” may be used.</w:t>
            </w:r>
          </w:p>
        </w:tc>
      </w:tr>
    </w:tbl>
    <w:p w14:paraId="4E216F0D" w14:textId="77777777" w:rsidR="00B71DDC" w:rsidRPr="00631163" w:rsidRDefault="00B71DDC" w:rsidP="00AB68A9">
      <w:pPr>
        <w:spacing w:before="240"/>
      </w:pPr>
      <w:bookmarkStart w:id="95" w:name="_Toc115969431"/>
      <w:r w:rsidRPr="00631163">
        <w:rPr>
          <w:b/>
          <w:bCs/>
          <w:szCs w:val="24"/>
        </w:rPr>
        <w:t>UR.2.</w:t>
      </w:r>
      <w:r w:rsidRPr="00631163">
        <w:rPr>
          <w:b/>
          <w:bCs/>
          <w:szCs w:val="24"/>
        </w:rPr>
        <w:tab/>
        <w:t>User Location Conditions and Maintenance.</w:t>
      </w:r>
      <w:bookmarkEnd w:id="95"/>
      <w:r w:rsidRPr="00631163">
        <w:t xml:space="preserve"> – The system shall be installed and maintained as defined in the manufacturer’s recommendation. </w:t>
      </w:r>
    </w:p>
    <w:p w14:paraId="73AE1BE3" w14:textId="77777777" w:rsidR="00B71DDC" w:rsidRPr="00631163" w:rsidRDefault="00B71DDC" w:rsidP="00A1302E">
      <w:pPr>
        <w:pStyle w:val="NormalIndent"/>
        <w:keepNext/>
        <w:keepLines/>
      </w:pPr>
      <w:bookmarkStart w:id="96" w:name="_Toc115969432"/>
      <w:r w:rsidRPr="00631163">
        <w:rPr>
          <w:b/>
          <w:bCs/>
          <w:iCs/>
        </w:rPr>
        <w:t>UR.2.1.</w:t>
      </w:r>
      <w:r w:rsidRPr="00631163">
        <w:rPr>
          <w:b/>
          <w:bCs/>
          <w:iCs/>
        </w:rPr>
        <w:tab/>
        <w:t>System Modification.</w:t>
      </w:r>
      <w:bookmarkEnd w:id="96"/>
      <w:r w:rsidRPr="00631163">
        <w:t xml:space="preserve"> – The dimensions (e.g., length, width, thickness, etc.) of the load receiving element of a system shall not be changed beyond the manufacturer’s specifications, nor shall the capacity of a scale be increased beyond its design capacity by replacing or modifying the original primary indicating or recording element with one of a higher capacity, except when the modification has been approved by a competent engineering authority, preferably that of the engineering department of the manufacturer of the system, and by the weights and measures authority having jurisdiction over the system.</w:t>
      </w:r>
    </w:p>
    <w:p w14:paraId="7970CF51" w14:textId="77777777" w:rsidR="00B71DDC" w:rsidRPr="00631163" w:rsidRDefault="00B71DDC" w:rsidP="00B71DDC">
      <w:pPr>
        <w:pStyle w:val="NormalIndent"/>
      </w:pPr>
      <w:bookmarkStart w:id="97" w:name="_Toc115969433"/>
      <w:r w:rsidRPr="00631163">
        <w:rPr>
          <w:b/>
          <w:bCs/>
          <w:iCs/>
        </w:rPr>
        <w:t>UR.2.2.</w:t>
      </w:r>
      <w:r w:rsidRPr="00631163">
        <w:rPr>
          <w:b/>
          <w:bCs/>
          <w:iCs/>
        </w:rPr>
        <w:tab/>
        <w:t>Foundation, Supports, and Clearance.</w:t>
      </w:r>
      <w:bookmarkEnd w:id="97"/>
      <w:r w:rsidRPr="00631163">
        <w:rPr>
          <w:b/>
          <w:bCs/>
          <w:iCs/>
        </w:rPr>
        <w:t> </w:t>
      </w:r>
      <w:r w:rsidRPr="00631163">
        <w:t xml:space="preserve">– The foundation and supports shall be such as to provide strength, rigidity, and permanence of all components. </w:t>
      </w:r>
    </w:p>
    <w:p w14:paraId="77CE605E" w14:textId="77777777" w:rsidR="00B71DDC" w:rsidRPr="00631163" w:rsidRDefault="00B71DDC" w:rsidP="00B71DDC">
      <w:pPr>
        <w:pStyle w:val="NormalIndent"/>
      </w:pPr>
      <w:r w:rsidRPr="00631163">
        <w:t>On load</w:t>
      </w:r>
      <w:r w:rsidRPr="00631163">
        <w:noBreakHyphen/>
        <w:t>receiving elements, which use moving parts for determining the load value, clearance shall be provided around all live parts to the extent that no contacts may result when the load</w:t>
      </w:r>
      <w:r w:rsidRPr="00631163">
        <w:noBreakHyphen/>
        <w:t xml:space="preserve">receiving element is empty, nor throughout the weighing range of the system.  </w:t>
      </w:r>
    </w:p>
    <w:p w14:paraId="4353DF6C" w14:textId="77777777" w:rsidR="00B71DDC" w:rsidRPr="00631163" w:rsidRDefault="00B71DDC" w:rsidP="00B71DDC">
      <w:pPr>
        <w:pStyle w:val="NormalIndent"/>
      </w:pPr>
      <w:bookmarkStart w:id="98" w:name="_Toc115969434"/>
      <w:r w:rsidRPr="00631163">
        <w:rPr>
          <w:b/>
          <w:bCs/>
          <w:iCs/>
        </w:rPr>
        <w:t>UR.2.3.</w:t>
      </w:r>
      <w:r w:rsidRPr="00631163">
        <w:rPr>
          <w:b/>
          <w:bCs/>
          <w:iCs/>
        </w:rPr>
        <w:tab/>
        <w:t>Access to Weighing Elements.</w:t>
      </w:r>
      <w:bookmarkEnd w:id="98"/>
      <w:r w:rsidRPr="00631163">
        <w:rPr>
          <w:b/>
          <w:bCs/>
          <w:iCs/>
        </w:rPr>
        <w:t xml:space="preserve"> </w:t>
      </w:r>
      <w:r w:rsidRPr="00631163">
        <w:t>– If necessary, adequate provision shall be made for inspection and maintenance of the weighing elements.</w:t>
      </w:r>
    </w:p>
    <w:p w14:paraId="03AF1405" w14:textId="77777777" w:rsidR="00B71DDC" w:rsidRPr="00631163" w:rsidRDefault="00B71DDC" w:rsidP="00B71DDC">
      <w:bookmarkStart w:id="99" w:name="_Toc242174009"/>
      <w:bookmarkStart w:id="100" w:name="_Toc242174011"/>
      <w:bookmarkStart w:id="101" w:name="_Toc115969435"/>
      <w:r w:rsidRPr="00631163">
        <w:rPr>
          <w:b/>
          <w:bCs/>
          <w:szCs w:val="24"/>
        </w:rPr>
        <w:t>UR.3.</w:t>
      </w:r>
      <w:r w:rsidRPr="00631163">
        <w:rPr>
          <w:b/>
          <w:bCs/>
          <w:szCs w:val="24"/>
        </w:rPr>
        <w:tab/>
      </w:r>
      <w:bookmarkEnd w:id="99"/>
      <w:r w:rsidRPr="00631163">
        <w:rPr>
          <w:b/>
          <w:bCs/>
          <w:szCs w:val="24"/>
        </w:rPr>
        <w:t>Maximum Load.</w:t>
      </w:r>
      <w:bookmarkEnd w:id="100"/>
      <w:bookmarkEnd w:id="101"/>
      <w:r w:rsidRPr="00631163">
        <w:t xml:space="preserve"> – A system shall not be used to weigh a load of more than the marked maximum load of the system.</w:t>
      </w:r>
    </w:p>
    <w:p w14:paraId="6E9FB8DD" w14:textId="77777777" w:rsidR="00B71DDC" w:rsidRPr="005720E0" w:rsidRDefault="00B71DDC" w:rsidP="00B71DDC">
      <w:pPr>
        <w:rPr>
          <w:rStyle w:val="Strong"/>
        </w:rPr>
      </w:pPr>
      <w:bookmarkStart w:id="102" w:name="_Toc115969436"/>
      <w:r w:rsidRPr="005720E0">
        <w:rPr>
          <w:rStyle w:val="Strong"/>
        </w:rPr>
        <w:t>Appendix D.  Definitions</w:t>
      </w:r>
      <w:bookmarkEnd w:id="102"/>
    </w:p>
    <w:p w14:paraId="0083E735" w14:textId="77777777" w:rsidR="00B71DDC" w:rsidRPr="00631163" w:rsidRDefault="00B71DDC" w:rsidP="00B71DDC">
      <w:r w:rsidRPr="00631163">
        <w:t>The specific code to which the definition applies is shown in the [brackets] at the end of the definition.  Definitions for the General Code [1.10] apply to all codes in NIST Handbook 44.</w:t>
      </w:r>
    </w:p>
    <w:p w14:paraId="5F49858A" w14:textId="77777777" w:rsidR="00B71DDC" w:rsidRPr="005720E0" w:rsidRDefault="00B71DDC" w:rsidP="00B71DDC">
      <w:pPr>
        <w:jc w:val="center"/>
        <w:rPr>
          <w:rStyle w:val="Strong"/>
        </w:rPr>
      </w:pPr>
      <w:r w:rsidRPr="005720E0">
        <w:rPr>
          <w:rStyle w:val="Strong"/>
        </w:rPr>
        <w:t>A</w:t>
      </w:r>
    </w:p>
    <w:p w14:paraId="2294DC32" w14:textId="77777777" w:rsidR="00B71DDC" w:rsidRPr="00631163" w:rsidRDefault="00B71DDC" w:rsidP="00B71DDC">
      <w:bookmarkStart w:id="103" w:name="_Toc115969437"/>
      <w:r w:rsidRPr="005720E0">
        <w:rPr>
          <w:rStyle w:val="Strong"/>
        </w:rPr>
        <w:t>axle.</w:t>
      </w:r>
      <w:bookmarkEnd w:id="103"/>
      <w:r w:rsidRPr="00631163">
        <w:t xml:space="preserve"> – The axis oriented transversely to the nominal direction of vehicle motion, and extending the full width of the vehicle, about which the wheel(s) at both ends rotate. [2.25]</w:t>
      </w:r>
    </w:p>
    <w:p w14:paraId="43D04008" w14:textId="77777777" w:rsidR="00B71DDC" w:rsidRPr="00631163" w:rsidRDefault="00B71DDC" w:rsidP="00B71DDC">
      <w:bookmarkStart w:id="104" w:name="_Toc115969438"/>
      <w:r w:rsidRPr="005720E0">
        <w:rPr>
          <w:rStyle w:val="Strong"/>
        </w:rPr>
        <w:t>axle-group load.</w:t>
      </w:r>
      <w:bookmarkEnd w:id="104"/>
      <w:r w:rsidRPr="00631163">
        <w:t xml:space="preserve"> – The sum of all tire loads of the wheels on a group of adjacent axles; a portion of the gross-vehicle weight. [2.25]</w:t>
      </w:r>
    </w:p>
    <w:p w14:paraId="273552E4" w14:textId="77777777" w:rsidR="00B71DDC" w:rsidRPr="00631163" w:rsidRDefault="00B71DDC" w:rsidP="00B71DDC">
      <w:bookmarkStart w:id="105" w:name="_Toc115969439"/>
      <w:r w:rsidRPr="005720E0">
        <w:rPr>
          <w:rStyle w:val="Strong"/>
        </w:rPr>
        <w:t>axle load.</w:t>
      </w:r>
      <w:bookmarkEnd w:id="105"/>
      <w:r w:rsidRPr="00631163">
        <w:t xml:space="preserve"> – The sum of all tire loads of the wheels on an axle; a portion of the gross-vehicle weight. [2.25]</w:t>
      </w:r>
    </w:p>
    <w:p w14:paraId="43B9C274" w14:textId="77777777" w:rsidR="00B71DDC" w:rsidRPr="00631163" w:rsidRDefault="00B71DDC" w:rsidP="00B71DDC">
      <w:bookmarkStart w:id="106" w:name="_Toc115969440"/>
      <w:r w:rsidRPr="005720E0">
        <w:rPr>
          <w:rStyle w:val="Strong"/>
        </w:rPr>
        <w:t>axle spacing</w:t>
      </w:r>
      <w:bookmarkEnd w:id="106"/>
      <w:r w:rsidRPr="005720E0">
        <w:rPr>
          <w:rStyle w:val="Strong"/>
        </w:rPr>
        <w:t>.</w:t>
      </w:r>
      <w:r w:rsidRPr="00631163">
        <w:t xml:space="preserve"> – The distance between the centers of any two axles.  When specifying axle spacing, the axels used also need to be identified. [2.25]</w:t>
      </w:r>
    </w:p>
    <w:p w14:paraId="4865BCDF" w14:textId="77777777" w:rsidR="00B71DDC" w:rsidRPr="005720E0" w:rsidRDefault="00B71DDC" w:rsidP="00B71DDC">
      <w:pPr>
        <w:jc w:val="center"/>
        <w:rPr>
          <w:rStyle w:val="Strong"/>
        </w:rPr>
      </w:pPr>
      <w:r w:rsidRPr="005720E0">
        <w:rPr>
          <w:rStyle w:val="Strong"/>
        </w:rPr>
        <w:lastRenderedPageBreak/>
        <w:t>S</w:t>
      </w:r>
    </w:p>
    <w:p w14:paraId="020BA3F6" w14:textId="77777777" w:rsidR="00B71DDC" w:rsidRPr="00631163" w:rsidRDefault="00B71DDC" w:rsidP="00B71DDC">
      <w:bookmarkStart w:id="107" w:name="_Toc115969441"/>
      <w:r w:rsidRPr="005720E0">
        <w:rPr>
          <w:rStyle w:val="Strong"/>
        </w:rPr>
        <w:t>single-axle load</w:t>
      </w:r>
      <w:bookmarkEnd w:id="107"/>
      <w:r w:rsidRPr="005720E0">
        <w:rPr>
          <w:rStyle w:val="Strong"/>
        </w:rPr>
        <w:t>.</w:t>
      </w:r>
      <w:r w:rsidRPr="00631163">
        <w:t xml:space="preserve"> – The load transmitted to the road surface by the tires lying on the same longitudinal axis (that axis transverse to the movement of the vehicle and about which the wheels rotate). [2.25]</w:t>
      </w:r>
    </w:p>
    <w:p w14:paraId="139DCBE4" w14:textId="77777777" w:rsidR="00B71DDC" w:rsidRPr="005720E0" w:rsidRDefault="00B71DDC" w:rsidP="00B71DDC">
      <w:pPr>
        <w:jc w:val="center"/>
        <w:rPr>
          <w:rStyle w:val="Strong"/>
        </w:rPr>
      </w:pPr>
      <w:r w:rsidRPr="005720E0">
        <w:rPr>
          <w:rStyle w:val="Strong"/>
        </w:rPr>
        <w:t>T</w:t>
      </w:r>
    </w:p>
    <w:p w14:paraId="27A3B429" w14:textId="77777777" w:rsidR="00B71DDC" w:rsidRPr="00631163" w:rsidRDefault="00B71DDC" w:rsidP="00B71DDC">
      <w:bookmarkStart w:id="108" w:name="_Toc115969442"/>
      <w:r w:rsidRPr="005720E0">
        <w:rPr>
          <w:rStyle w:val="Strong"/>
        </w:rPr>
        <w:t>tandem-axle load.</w:t>
      </w:r>
      <w:bookmarkEnd w:id="108"/>
      <w:r w:rsidRPr="00631163">
        <w:t xml:space="preserve"> – The load transmitted to the road surface by the tires of two single-axles lying on the same longitudinal axis (that axis transverse to the movement of the vehicle and about which the wheels rotate). [2.25]</w:t>
      </w:r>
    </w:p>
    <w:p w14:paraId="4E435A91" w14:textId="77777777" w:rsidR="00B71DDC" w:rsidRPr="00631163" w:rsidRDefault="00B71DDC" w:rsidP="00B71DDC">
      <w:bookmarkStart w:id="109" w:name="_Toc115969443"/>
      <w:r w:rsidRPr="005720E0">
        <w:rPr>
          <w:rStyle w:val="Strong"/>
        </w:rPr>
        <w:t>triple-axle load.</w:t>
      </w:r>
      <w:bookmarkEnd w:id="109"/>
      <w:r w:rsidRPr="00631163">
        <w:t xml:space="preserve"> – The load transmitted to the road surface by the tires of three single-axles lying on the same longitudinal axis (that axis transverse to the movement of the vehicle and about which the wheels rotate). [2.25]</w:t>
      </w:r>
    </w:p>
    <w:p w14:paraId="08F64612" w14:textId="77777777" w:rsidR="00B71DDC" w:rsidRPr="005720E0" w:rsidRDefault="00B71DDC" w:rsidP="00B71DDC">
      <w:pPr>
        <w:jc w:val="center"/>
        <w:rPr>
          <w:rStyle w:val="Strong"/>
        </w:rPr>
      </w:pPr>
      <w:r w:rsidRPr="005720E0">
        <w:rPr>
          <w:rStyle w:val="Strong"/>
        </w:rPr>
        <w:t>W</w:t>
      </w:r>
    </w:p>
    <w:p w14:paraId="6AEAC866" w14:textId="77777777" w:rsidR="00B71DDC" w:rsidRPr="00631163" w:rsidRDefault="00B71DDC" w:rsidP="00B71DDC">
      <w:bookmarkStart w:id="110" w:name="_Toc115969444"/>
      <w:r w:rsidRPr="005720E0">
        <w:rPr>
          <w:rStyle w:val="Strong"/>
        </w:rPr>
        <w:t>weigh-in-motion (WIM).</w:t>
      </w:r>
      <w:bookmarkEnd w:id="110"/>
      <w:r w:rsidRPr="00631163">
        <w:t xml:space="preserve"> – A process of estimating a moving vehicle’s gross weight and the portion of that weight that is carried by each wheel, axle, or axle group, or combination thereof, by measurement and analysis of dynamic vehicle tire forces. [2.25]</w:t>
      </w:r>
    </w:p>
    <w:p w14:paraId="4C16E32C" w14:textId="77777777" w:rsidR="00B71DDC" w:rsidRPr="00631163" w:rsidRDefault="00B71DDC" w:rsidP="00B71DDC">
      <w:bookmarkStart w:id="111" w:name="_Toc115969445"/>
      <w:r w:rsidRPr="005720E0">
        <w:rPr>
          <w:rStyle w:val="Strong"/>
        </w:rPr>
        <w:t>weigh-in-motion screening scale</w:t>
      </w:r>
      <w:bookmarkEnd w:id="111"/>
      <w:r w:rsidRPr="005720E0">
        <w:rPr>
          <w:rStyle w:val="Strong"/>
        </w:rPr>
        <w:t>.</w:t>
      </w:r>
      <w:r w:rsidRPr="00631163">
        <w:rPr>
          <w:bCs/>
        </w:rPr>
        <w:t xml:space="preserve"> – A weigh-in-motion system used to identify potentially overweight vehicles</w:t>
      </w:r>
      <w:r w:rsidRPr="00631163">
        <w:t>. [2.25]</w:t>
      </w:r>
    </w:p>
    <w:p w14:paraId="2515DB0A" w14:textId="77777777" w:rsidR="00B71DDC" w:rsidRPr="00631163" w:rsidRDefault="00B71DDC" w:rsidP="00B71DDC">
      <w:bookmarkStart w:id="112" w:name="_Toc115969446"/>
      <w:r w:rsidRPr="00DB4B60">
        <w:rPr>
          <w:rStyle w:val="Strong"/>
        </w:rPr>
        <w:t>wheel weight.</w:t>
      </w:r>
      <w:bookmarkEnd w:id="112"/>
      <w:r w:rsidRPr="00631163">
        <w:t xml:space="preserve"> – The weight value of any single or set of wheels on one side of a vehicle on a single axle. [2.25]</w:t>
      </w:r>
    </w:p>
    <w:p w14:paraId="5280D01F" w14:textId="77777777" w:rsidR="00B71DDC" w:rsidRPr="00631163" w:rsidRDefault="00B71DDC" w:rsidP="00B71DDC">
      <w:bookmarkStart w:id="113" w:name="_Toc115969447"/>
      <w:r w:rsidRPr="00DB4B60">
        <w:rPr>
          <w:rStyle w:val="Strong"/>
        </w:rPr>
        <w:t>WIM System.</w:t>
      </w:r>
      <w:bookmarkEnd w:id="113"/>
      <w:r w:rsidRPr="00631163">
        <w:t xml:space="preserve"> – A set of sensors and supporting instruments that measure the presence of a moving vehicle and the related dynamic tire forces at specified locations with respect to time; estimate tire loads; calculate speed, axle spacing, vehicle class according to axle arrangement, and other parameters concerning the vehicle; and process, display, store, and transmit this information.  This standard applies only to highway vehicles. [2.25]</w:t>
      </w:r>
    </w:p>
    <w:p w14:paraId="5E7BD7D5" w14:textId="2629CCC3" w:rsidR="005F663F" w:rsidRDefault="005F663F" w:rsidP="005F663F">
      <w:pPr>
        <w:spacing w:after="0"/>
      </w:pPr>
      <w:r w:rsidRPr="00E025F9">
        <w:rPr>
          <w:b/>
        </w:rPr>
        <w:t>Previous Action:</w:t>
      </w:r>
    </w:p>
    <w:p w14:paraId="5A40B0E5" w14:textId="77777777" w:rsidR="00437CF4" w:rsidRDefault="00437CF4" w:rsidP="00437CF4">
      <w:pPr>
        <w:spacing w:after="200"/>
        <w:ind w:left="360"/>
      </w:pPr>
      <w:r>
        <w:t>2023: New Item</w:t>
      </w:r>
    </w:p>
    <w:p w14:paraId="5AEDB375" w14:textId="77777777" w:rsidR="005F663F" w:rsidRPr="00AB010B" w:rsidRDefault="005F663F" w:rsidP="005F663F">
      <w:pPr>
        <w:spacing w:after="0"/>
        <w:rPr>
          <w:b/>
        </w:rPr>
      </w:pPr>
      <w:r w:rsidRPr="00AB010B">
        <w:rPr>
          <w:b/>
        </w:rPr>
        <w:t>Original Justification:</w:t>
      </w:r>
    </w:p>
    <w:p w14:paraId="320B2E3C" w14:textId="77777777" w:rsidR="00B657C4" w:rsidRDefault="00D64A3F" w:rsidP="00B657C4">
      <w:pPr>
        <w:pStyle w:val="ListParagraph"/>
        <w:numPr>
          <w:ilvl w:val="0"/>
          <w:numId w:val="69"/>
        </w:numPr>
        <w:contextualSpacing w:val="0"/>
        <w:jc w:val="left"/>
      </w:pPr>
      <w:r w:rsidRPr="002410E2">
        <w:rPr>
          <w:b/>
          <w:bCs/>
        </w:rPr>
        <w:t>INTRODUCTION</w:t>
      </w:r>
      <w:r w:rsidR="00851DE0">
        <w:rPr>
          <w:b/>
          <w:bCs/>
        </w:rPr>
        <w:br/>
      </w:r>
      <w:r w:rsidRPr="00851DE0">
        <w:t xml:space="preserve">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be in need of intervention by 2028, and another 75 spans may be in need of intervention within the next decade.  Weigh in Motion (WIM) sensors, installed in October 2019, have revealed overweight vehicles, excessively exceeding FHWA legal load limits, with gross vehicle weights (GVW) that range from just over 80,000 </w:t>
      </w:r>
      <w:proofErr w:type="spellStart"/>
      <w:r w:rsidRPr="00851DE0">
        <w:t>lbs</w:t>
      </w:r>
      <w:proofErr w:type="spellEnd"/>
      <w:r w:rsidRPr="00851DE0">
        <w:t xml:space="preserve">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r w:rsidR="00851DE0">
        <w:br/>
      </w:r>
      <w:r w:rsidR="00851DE0" w:rsidRPr="00851DE0">
        <w:br/>
      </w:r>
      <w:r w:rsidRPr="00851DE0">
        <w:t xml:space="preserve">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w:t>
      </w:r>
      <w:r w:rsidRPr="00851DE0">
        <w:lastRenderedPageBreak/>
        <w:t>infrastructure is an issue of national concern.</w:t>
      </w:r>
      <w:r w:rsidR="00851DE0">
        <w:br/>
      </w:r>
      <w:r w:rsidR="00851DE0">
        <w:br/>
      </w:r>
      <w:r w:rsidRPr="002410E2">
        <w:t>The combined interstate data presented here stresses the national importance of establishing protocols for automated vehicle weight enforcement using WIM, citing:</w:t>
      </w:r>
    </w:p>
    <w:p w14:paraId="79A27E35" w14:textId="77777777" w:rsidR="00B657C4" w:rsidRDefault="00D64A3F" w:rsidP="00D471DD">
      <w:pPr>
        <w:pStyle w:val="ListParagraph"/>
        <w:numPr>
          <w:ilvl w:val="1"/>
          <w:numId w:val="69"/>
        </w:numPr>
        <w:spacing w:after="120"/>
        <w:contextualSpacing w:val="0"/>
        <w:jc w:val="left"/>
      </w:pPr>
      <w:r w:rsidRPr="002410E2">
        <w:t>the deleterious effects of overweight vehicles and axles on primary structural components and pavements;</w:t>
      </w:r>
    </w:p>
    <w:p w14:paraId="3CB070F1" w14:textId="77777777" w:rsidR="00B657C4" w:rsidRDefault="00D64A3F" w:rsidP="00D471DD">
      <w:pPr>
        <w:pStyle w:val="ListParagraph"/>
        <w:numPr>
          <w:ilvl w:val="1"/>
          <w:numId w:val="69"/>
        </w:numPr>
        <w:spacing w:after="120"/>
        <w:contextualSpacing w:val="0"/>
        <w:jc w:val="left"/>
      </w:pPr>
      <w:r w:rsidRPr="002410E2">
        <w:t xml:space="preserve">the difficulty associated with the use of screening combined with stationary weighing stations to enforce vehicle weight regulations; </w:t>
      </w:r>
    </w:p>
    <w:p w14:paraId="06907488" w14:textId="77777777" w:rsidR="00B657C4" w:rsidRDefault="00D64A3F" w:rsidP="00D471DD">
      <w:pPr>
        <w:pStyle w:val="ListParagraph"/>
        <w:numPr>
          <w:ilvl w:val="1"/>
          <w:numId w:val="69"/>
        </w:numPr>
        <w:spacing w:after="120"/>
        <w:contextualSpacing w:val="0"/>
        <w:jc w:val="left"/>
      </w:pPr>
      <w:r w:rsidRPr="002410E2">
        <w:t>the percentages of overweight vehicles on major interstates across the nation; and</w:t>
      </w:r>
    </w:p>
    <w:p w14:paraId="54FCF68D" w14:textId="6C9761D1" w:rsidR="00D64A3F" w:rsidRPr="002410E2" w:rsidRDefault="00D64A3F" w:rsidP="00B657C4">
      <w:pPr>
        <w:pStyle w:val="ListParagraph"/>
        <w:numPr>
          <w:ilvl w:val="1"/>
          <w:numId w:val="69"/>
        </w:numPr>
        <w:contextualSpacing w:val="0"/>
        <w:jc w:val="left"/>
      </w:pPr>
      <w:r w:rsidRPr="002410E2">
        <w:t>the proven accuracy of WIM equipment used in several states across the nation.</w:t>
      </w:r>
    </w:p>
    <w:p w14:paraId="6906A69D" w14:textId="33498A4E" w:rsidR="0025782C" w:rsidRPr="0025782C" w:rsidRDefault="00D64A3F" w:rsidP="00FD58E8">
      <w:pPr>
        <w:pStyle w:val="ListParagraph"/>
        <w:numPr>
          <w:ilvl w:val="0"/>
          <w:numId w:val="69"/>
        </w:numPr>
        <w:contextualSpacing w:val="0"/>
        <w:jc w:val="left"/>
        <w:rPr>
          <w:b/>
          <w:bCs/>
        </w:rPr>
      </w:pPr>
      <w:r w:rsidRPr="0025782C">
        <w:rPr>
          <w:b/>
          <w:bCs/>
        </w:rPr>
        <w:t>THE BROOKLYN-QUEENS EXPRESSWAY: THE NEED FOR URGENT INTERVENTION</w:t>
      </w:r>
      <w:r w:rsidR="00D52BDE" w:rsidRPr="0025782C">
        <w:rPr>
          <w:b/>
          <w:bCs/>
        </w:rPr>
        <w:br/>
      </w:r>
      <w:r w:rsidRPr="002410E2">
        <w:t>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soil, and moving one of its parts affects the others.  With major structural components nearly 70 years old, this segment of the BQE is rapidly approaching the end of its design life.  Due to its complex nature and its historic integration with the surrounding communities, repair and replacement of this segment of the BQE requires careful and strategic planning, exhausting every avenue to maintain the safety of its operations and the integrity of its structural condition.</w:t>
      </w:r>
      <w:r w:rsidR="00D52BDE">
        <w:br/>
      </w:r>
      <w:r w:rsidR="00D52BDE">
        <w:br/>
      </w:r>
      <w:r w:rsidR="0037150B" w:rsidRPr="0037150B">
        <w:t>Its aging characteristics are evidenced by a number of factors, including:</w:t>
      </w:r>
    </w:p>
    <w:p w14:paraId="274BA61C" w14:textId="29628904" w:rsidR="0025782C" w:rsidRPr="0025782C" w:rsidRDefault="0025782C" w:rsidP="00DC5D95">
      <w:pPr>
        <w:pStyle w:val="ListParagraph"/>
        <w:numPr>
          <w:ilvl w:val="1"/>
          <w:numId w:val="69"/>
        </w:numPr>
        <w:spacing w:after="120"/>
        <w:contextualSpacing w:val="0"/>
        <w:jc w:val="left"/>
        <w:rPr>
          <w:b/>
          <w:bCs/>
        </w:rPr>
      </w:pPr>
      <w:r w:rsidRPr="002410E2">
        <w:t>Visible signs of deterioration, including scaling, efflorescence, transverse cracking, map cracking, and spalling, with exposed and corroded rebar at the underdeck, walls, and substructure components;</w:t>
      </w:r>
    </w:p>
    <w:p w14:paraId="2438E57B" w14:textId="77777777" w:rsidR="00DC5D95" w:rsidRDefault="00DC5D95" w:rsidP="00DC5D95">
      <w:pPr>
        <w:pStyle w:val="ListParagraph"/>
        <w:numPr>
          <w:ilvl w:val="1"/>
          <w:numId w:val="69"/>
        </w:numPr>
        <w:spacing w:after="120"/>
        <w:contextualSpacing w:val="0"/>
        <w:jc w:val="left"/>
      </w:pPr>
      <w:r w:rsidRPr="00D471DD">
        <w:t>Poor freeze-thaw results in the concrete cores;</w:t>
      </w:r>
    </w:p>
    <w:p w14:paraId="6F9EA895" w14:textId="76FCD0AE" w:rsidR="0025782C" w:rsidRPr="0025782C" w:rsidRDefault="0025782C" w:rsidP="00DC5D95">
      <w:pPr>
        <w:pStyle w:val="ListParagraph"/>
        <w:numPr>
          <w:ilvl w:val="1"/>
          <w:numId w:val="69"/>
        </w:numPr>
        <w:spacing w:after="120"/>
        <w:contextualSpacing w:val="0"/>
      </w:pPr>
      <w:r w:rsidRPr="0025782C">
        <w:t>High chloride levels in the deck, leading to the onset and propagation of steel rebar corrosion in the structural decks and substructure components;</w:t>
      </w:r>
    </w:p>
    <w:p w14:paraId="23F57B8C" w14:textId="4B4AE4BF" w:rsidR="00D471DD" w:rsidRDefault="00D471DD" w:rsidP="00DC5D95">
      <w:pPr>
        <w:pStyle w:val="ListParagraph"/>
        <w:numPr>
          <w:ilvl w:val="1"/>
          <w:numId w:val="69"/>
        </w:numPr>
        <w:spacing w:after="120"/>
        <w:contextualSpacing w:val="0"/>
        <w:jc w:val="left"/>
      </w:pPr>
      <w:r w:rsidRPr="00D471DD">
        <w:t>Deteriorated concrete beneath the surface, as detected by Non-Destructive Test and Evaluations (NDT/E) and verified by probe samples; and</w:t>
      </w:r>
    </w:p>
    <w:p w14:paraId="13366103" w14:textId="0B4E5B69" w:rsidR="00D471DD" w:rsidRPr="00D471DD" w:rsidRDefault="00D471DD" w:rsidP="00D471DD">
      <w:pPr>
        <w:pStyle w:val="ListParagraph"/>
        <w:numPr>
          <w:ilvl w:val="1"/>
          <w:numId w:val="69"/>
        </w:numPr>
        <w:contextualSpacing w:val="0"/>
        <w:jc w:val="left"/>
      </w:pPr>
      <w:r w:rsidRPr="00D471DD">
        <w:t>Projected decreases in structural load ratings to below standard limits, with isolated segments projected to fall below standard limits by 2026, and large segments of this portion of the corridor projected to fall below standard limits by 2028.</w:t>
      </w:r>
    </w:p>
    <w:p w14:paraId="0C3CF314" w14:textId="72A9D519" w:rsidR="0025782C" w:rsidRPr="00D471DD" w:rsidRDefault="00D471DD" w:rsidP="00FD58E8">
      <w:pPr>
        <w:pStyle w:val="ListParagraph"/>
        <w:ind w:left="360"/>
        <w:contextualSpacing w:val="0"/>
        <w:jc w:val="left"/>
      </w:pPr>
      <w:r w:rsidRPr="00D471DD">
        <w:t xml:space="preserve">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w:t>
      </w:r>
      <w:proofErr w:type="spellStart"/>
      <w:r w:rsidRPr="00D471DD">
        <w:t>lbs</w:t>
      </w:r>
      <w:proofErr w:type="spellEnd"/>
      <w:r w:rsidRPr="00D471DD">
        <w:t xml:space="preserve"> to as high as 200,000 </w:t>
      </w:r>
      <w:proofErr w:type="spellStart"/>
      <w:r w:rsidRPr="00D471DD">
        <w:t>lbs</w:t>
      </w:r>
      <w:proofErr w:type="spellEnd"/>
      <w:r w:rsidRPr="00D471DD">
        <w:t>, with roughly 20% of North-bound traffic classified as overweight, and roughly 8% of South-bound traffic classified as overweight.</w:t>
      </w:r>
      <w:r>
        <w:br/>
      </w:r>
      <w:r>
        <w:br/>
      </w:r>
      <w:r w:rsidRPr="00D471DD">
        <w:t xml:space="preserve">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w:t>
      </w:r>
      <w:r w:rsidRPr="00D471DD">
        <w:lastRenderedPageBreak/>
        <w:t>Transportation (NYCDOT) to introduce stationary weighing stations, or for NYPD enforcement officers to pull over overweight vehicles and use portable scales to screen and enforce legal weight limits.</w:t>
      </w:r>
      <w:r>
        <w:br/>
      </w:r>
      <w:r>
        <w:br/>
      </w:r>
      <w:r w:rsidRPr="00D471DD">
        <w:t>Urgent repairs are currently underway for two spans within this complex network, while structural assessments show that roughly 110 spans may be in need of intervention by 2028, and roughly 75 spans may be in need of intervention within the next decade.</w:t>
      </w:r>
      <w:r>
        <w:br/>
      </w:r>
      <w:r>
        <w:br/>
      </w:r>
      <w:r w:rsidRPr="00D471DD">
        <w:t>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in order to demonstrate that this is not an isolated local problem, but a national need.</w:t>
      </w:r>
    </w:p>
    <w:p w14:paraId="47ED7575" w14:textId="203CF0BE" w:rsidR="00D64A3F" w:rsidRPr="00085C11" w:rsidRDefault="00D64A3F" w:rsidP="00F31B67">
      <w:pPr>
        <w:pStyle w:val="ListParagraph"/>
        <w:numPr>
          <w:ilvl w:val="0"/>
          <w:numId w:val="69"/>
        </w:numPr>
        <w:contextualSpacing w:val="0"/>
        <w:jc w:val="left"/>
        <w:rPr>
          <w:b/>
          <w:bCs/>
        </w:rPr>
      </w:pPr>
      <w:r w:rsidRPr="0025782C">
        <w:rPr>
          <w:b/>
          <w:bCs/>
        </w:rPr>
        <w:t>AUTOMATED TRUCK ENFORCEMENT USING WIM: THE NATIONAL NEED</w:t>
      </w:r>
      <w:r w:rsidR="004E0B98" w:rsidRPr="0025782C">
        <w:rPr>
          <w:b/>
          <w:bCs/>
        </w:rPr>
        <w:br/>
      </w:r>
      <w:r w:rsidRPr="002410E2">
        <w:t>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w:t>
      </w:r>
      <w:r w:rsidR="00085C11">
        <w:br/>
      </w:r>
      <w:r w:rsidR="00085C11">
        <w:br/>
      </w:r>
      <w:r w:rsidRPr="002410E2">
        <w:t>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w:t>
      </w:r>
      <w:r w:rsidR="00085C11">
        <w:br/>
      </w:r>
      <w:r w:rsidR="00085C11">
        <w:br/>
      </w:r>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085C11">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085C11">
        <w:rPr>
          <w:i/>
          <w:iCs/>
        </w:rPr>
        <w:t xml:space="preserve">actual </w:t>
      </w:r>
      <w:r w:rsidRPr="002410E2">
        <w:t>number of overweight vehicles on and near Interstate Highway I-278 between February and December of 2021.  Therefore, the overweight enforcement practices at the stationary weighing stations, combined with using mobile enforcement units, are ineffective in substantially reducing the percentage of overweight vehicles.</w:t>
      </w:r>
      <w:r w:rsidR="00085C11">
        <w:br/>
      </w:r>
      <w:r w:rsidR="00085C11">
        <w:br/>
      </w:r>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lastRenderedPageBreak/>
        <w:drawing>
          <wp:inline distT="0" distB="0" distL="0" distR="0" wp14:anchorId="0A85935A" wp14:editId="4172A8A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6" cstate="print">
                      <a:extLst>
                        <a:ext uri="{28A0092B-C50C-407E-A947-70E740481C1C}">
                          <a14:useLocalDpi xmlns:a14="http://schemas.microsoft.com/office/drawing/2010/main" val="0"/>
                        </a:ext>
                      </a:extLst>
                    </a:blip>
                    <a:srcRect l="2275" t="4702" r="12756" b="17061"/>
                    <a:stretch/>
                  </pic:blipFill>
                  <pic:spPr bwMode="auto">
                    <a:xfrm>
                      <a:off x="0" y="0"/>
                      <a:ext cx="5050231" cy="3307740"/>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F31B67">
      <w:pPr>
        <w:ind w:left="360"/>
      </w:pPr>
      <w:r w:rsidRPr="002410E2">
        <w:t>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checks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go by without scrutiny until an officer can complete their task.</w:t>
      </w:r>
    </w:p>
    <w:p w14:paraId="2F139575" w14:textId="19BCEFB3" w:rsidR="00D64A3F" w:rsidRPr="00085C11" w:rsidRDefault="00D64A3F" w:rsidP="00F31B67">
      <w:pPr>
        <w:pStyle w:val="ListParagraph"/>
        <w:numPr>
          <w:ilvl w:val="0"/>
          <w:numId w:val="69"/>
        </w:numPr>
        <w:contextualSpacing w:val="0"/>
        <w:jc w:val="left"/>
        <w:rPr>
          <w:b/>
          <w:bCs/>
        </w:rPr>
      </w:pPr>
      <w:r w:rsidRPr="002410E2">
        <w:rPr>
          <w:b/>
          <w:bCs/>
        </w:rPr>
        <w:t>AUTOMATED TRUCK ENFORCEMENT USING WIM: PROVEN ACCURACY OF WIM TECHNOLOGY</w:t>
      </w:r>
      <w:r w:rsidR="00085C11">
        <w:rPr>
          <w:b/>
          <w:bCs/>
        </w:rPr>
        <w:br/>
      </w:r>
      <w:r w:rsidRPr="002410E2">
        <w:t>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w:t>
      </w:r>
      <w:r w:rsidR="00085C11">
        <w:br/>
      </w:r>
      <w:r w:rsidR="00085C11">
        <w:br/>
      </w:r>
      <w:r w:rsidRPr="002410E2">
        <w:t>Attachment A includes data from New York, Indiana, and Maryland, proving the accuracy of their WIM technology.  Additionally, Wisconsin, and two other States have expressed interest in sharing data from their sites which meet these accuracy requirements.</w:t>
      </w:r>
      <w:r w:rsidR="00085C11">
        <w:br/>
      </w:r>
      <w:r w:rsidR="00085C11">
        <w:br/>
      </w:r>
      <w:r w:rsidRPr="002410E2">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7763263" w14:textId="1667A13F" w:rsidR="00D64A3F" w:rsidRPr="00FD58E8" w:rsidRDefault="00D64A3F" w:rsidP="00F31B67">
      <w:pPr>
        <w:pStyle w:val="ListParagraph"/>
        <w:numPr>
          <w:ilvl w:val="0"/>
          <w:numId w:val="69"/>
        </w:numPr>
        <w:jc w:val="left"/>
        <w:rPr>
          <w:b/>
          <w:bCs/>
        </w:rPr>
      </w:pPr>
      <w:r w:rsidRPr="002410E2">
        <w:rPr>
          <w:b/>
          <w:bCs/>
        </w:rPr>
        <w:lastRenderedPageBreak/>
        <w:t>CONCLUSIONS</w:t>
      </w:r>
      <w:r w:rsidR="00FD58E8">
        <w:rPr>
          <w:b/>
          <w:bCs/>
        </w:rPr>
        <w:br/>
      </w:r>
      <w:r w:rsidRPr="002410E2">
        <w:t>Across the nation, the deterioration of aging infrastructure is exacerbated by the presence of overweight vehicles in excess of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r w:rsidR="00FD58E8">
        <w:br/>
      </w:r>
      <w:r w:rsidR="00FD58E8">
        <w:br/>
      </w:r>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2050E3">
        <w:tc>
          <w:tcPr>
            <w:tcW w:w="9350" w:type="dxa"/>
          </w:tcPr>
          <w:p w14:paraId="12079446" w14:textId="77777777" w:rsidR="00D64A3F" w:rsidRPr="002410E2" w:rsidRDefault="00D64A3F" w:rsidP="002050E3">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7"/>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6DF81324" w:rsidR="00D64A3F" w:rsidRPr="00D64A3F" w:rsidRDefault="00D64A3F" w:rsidP="00F31B67">
      <w:r>
        <w:t>The submitters requested that this be a Voting item in 2023</w:t>
      </w:r>
      <w:r w:rsidR="00FD58E8">
        <w:t>.</w:t>
      </w:r>
    </w:p>
    <w:p w14:paraId="69E4DF32" w14:textId="119E572B" w:rsidR="005F663F" w:rsidRPr="002A7C3B" w:rsidRDefault="005F663F" w:rsidP="005F663F">
      <w:pPr>
        <w:rPr>
          <w:b/>
        </w:rPr>
      </w:pPr>
      <w:r>
        <w:rPr>
          <w:b/>
        </w:rPr>
        <w:t>Comments</w:t>
      </w:r>
      <w:r w:rsidRPr="002A7C3B">
        <w:rPr>
          <w:b/>
        </w:rPr>
        <w:t xml:space="preserve"> in Favor:</w:t>
      </w:r>
    </w:p>
    <w:p w14:paraId="0C5363B3" w14:textId="77777777" w:rsidR="005F663F" w:rsidRPr="002A7C3B" w:rsidRDefault="005F663F" w:rsidP="005F663F">
      <w:pPr>
        <w:spacing w:after="0"/>
        <w:ind w:left="720"/>
        <w:rPr>
          <w:b/>
        </w:rPr>
      </w:pPr>
      <w:r w:rsidRPr="002A7C3B">
        <w:rPr>
          <w:b/>
        </w:rPr>
        <w:t>Regulatory:</w:t>
      </w:r>
    </w:p>
    <w:p w14:paraId="76247808" w14:textId="2C9BE073" w:rsidR="005F663F" w:rsidRDefault="00050E2D" w:rsidP="00CC6830">
      <w:pPr>
        <w:pStyle w:val="ListParagraph"/>
        <w:numPr>
          <w:ilvl w:val="0"/>
          <w:numId w:val="27"/>
        </w:numPr>
        <w:spacing w:after="0" w:line="259" w:lineRule="auto"/>
        <w:ind w:left="1080"/>
        <w:jc w:val="left"/>
      </w:pPr>
      <w:r w:rsidRPr="00050E2D">
        <w:t>Interim 2023: Doug Musick (State of Kansas) commented as to the original intent was for screening and now to become enforcement.  Supports developmental status as the tolerances are not fully understood.</w:t>
      </w:r>
    </w:p>
    <w:p w14:paraId="72FE73F7" w14:textId="004B17BC" w:rsidR="00050E2D" w:rsidRPr="002A7C3B" w:rsidRDefault="00050E2D" w:rsidP="00CC6830">
      <w:pPr>
        <w:pStyle w:val="ListParagraph"/>
        <w:numPr>
          <w:ilvl w:val="0"/>
          <w:numId w:val="27"/>
        </w:numPr>
        <w:spacing w:after="0" w:line="259" w:lineRule="auto"/>
        <w:ind w:left="1080"/>
        <w:jc w:val="left"/>
      </w:pPr>
      <w:r w:rsidRPr="00050E2D">
        <w:lastRenderedPageBreak/>
        <w:t xml:space="preserve">Interim 2023: Tim Chesser (State of Arkansas) </w:t>
      </w:r>
      <w:r>
        <w:t>c</w:t>
      </w:r>
      <w:r w:rsidRPr="00050E2D">
        <w:t xml:space="preserve">ommented that </w:t>
      </w:r>
      <w:r>
        <w:t>he supports removing the</w:t>
      </w:r>
      <w:r w:rsidRPr="00050E2D">
        <w:t xml:space="preserve"> tentative status </w:t>
      </w:r>
      <w:r>
        <w:t xml:space="preserve">for </w:t>
      </w:r>
      <w:r w:rsidRPr="00050E2D">
        <w:t>screening</w:t>
      </w:r>
      <w:r w:rsidR="006F2405">
        <w:t xml:space="preserve"> and </w:t>
      </w:r>
      <w:r>
        <w:t xml:space="preserve">that </w:t>
      </w:r>
      <w:r w:rsidRPr="00050E2D">
        <w:t xml:space="preserve">a set procedure for testing </w:t>
      </w:r>
      <w:r>
        <w:t>is missing from</w:t>
      </w:r>
      <w:r w:rsidRPr="00050E2D">
        <w:t xml:space="preserve"> the proposal.  This cannot be guesswork.  Recommended Developmental status.</w:t>
      </w:r>
    </w:p>
    <w:p w14:paraId="701DB8F9" w14:textId="77777777" w:rsidR="005F663F" w:rsidRPr="002A7C3B" w:rsidRDefault="005F663F" w:rsidP="005F663F">
      <w:pPr>
        <w:spacing w:before="240" w:after="0"/>
        <w:ind w:left="720"/>
        <w:rPr>
          <w:b/>
        </w:rPr>
      </w:pPr>
      <w:r w:rsidRPr="002A7C3B">
        <w:rPr>
          <w:b/>
        </w:rPr>
        <w:t>Industry:</w:t>
      </w:r>
    </w:p>
    <w:p w14:paraId="3F4E2237" w14:textId="70949C8A" w:rsidR="005F663F" w:rsidRDefault="006F2405" w:rsidP="00CC6830">
      <w:pPr>
        <w:pStyle w:val="ListParagraph"/>
        <w:numPr>
          <w:ilvl w:val="0"/>
          <w:numId w:val="27"/>
        </w:numPr>
        <w:spacing w:after="0" w:line="259" w:lineRule="auto"/>
        <w:ind w:left="1080"/>
        <w:jc w:val="left"/>
      </w:pPr>
      <w:r w:rsidRPr="006F2405">
        <w:t>Interim 2023: Tanvi Pandya (NYC DOT- Submitter) gave a brief overview of the deteriorating infrastructure issue on the Bronx Queens Expressway in NYC and this proposal seeks to remove the tentative status of the WIM proposal and establish testing standards for the automated enforcement of weight infractions.</w:t>
      </w:r>
    </w:p>
    <w:p w14:paraId="10463E51" w14:textId="28B552B7" w:rsidR="006F2405" w:rsidRDefault="006F2405" w:rsidP="00CC6830">
      <w:pPr>
        <w:pStyle w:val="ListParagraph"/>
        <w:numPr>
          <w:ilvl w:val="0"/>
          <w:numId w:val="27"/>
        </w:numPr>
        <w:spacing w:after="0" w:line="259" w:lineRule="auto"/>
        <w:ind w:left="1080"/>
        <w:jc w:val="left"/>
      </w:pPr>
      <w:r w:rsidRPr="006F2405">
        <w:t xml:space="preserve">Interim 2023: Jess </w:t>
      </w:r>
      <w:proofErr w:type="spellStart"/>
      <w:r w:rsidRPr="006F2405">
        <w:t>Helmlinger</w:t>
      </w:r>
      <w:proofErr w:type="spellEnd"/>
      <w:r w:rsidRPr="006F2405">
        <w:t xml:space="preserve"> from Kistler gave a brief presentation. Commented also that this application is to increase efficiency vs accuracy and the tolerances proposed allow for the tolerance to be taken into account.</w:t>
      </w:r>
    </w:p>
    <w:p w14:paraId="4F32EDED" w14:textId="72344506" w:rsidR="006F2405" w:rsidRPr="002A7C3B" w:rsidRDefault="006F2405" w:rsidP="00CC6830">
      <w:pPr>
        <w:pStyle w:val="ListParagraph"/>
        <w:numPr>
          <w:ilvl w:val="0"/>
          <w:numId w:val="27"/>
        </w:numPr>
        <w:spacing w:after="0" w:line="259" w:lineRule="auto"/>
        <w:ind w:left="1080"/>
        <w:jc w:val="left"/>
      </w:pPr>
      <w:r w:rsidRPr="006F2405">
        <w:t>Interim 2023:</w:t>
      </w:r>
      <w:r>
        <w:t xml:space="preserve"> </w:t>
      </w:r>
      <w:r w:rsidRPr="006F2405">
        <w:t>Russ Vires (SMA) recommended to remove the tentative status and use this code as originally intended for screening.</w:t>
      </w:r>
    </w:p>
    <w:p w14:paraId="33837844" w14:textId="77777777" w:rsidR="005F663F" w:rsidRPr="002A7C3B" w:rsidRDefault="005F663F" w:rsidP="005F663F">
      <w:pPr>
        <w:spacing w:before="240" w:after="0"/>
        <w:ind w:left="720"/>
        <w:rPr>
          <w:b/>
        </w:rPr>
      </w:pPr>
      <w:r w:rsidRPr="002A7C3B">
        <w:rPr>
          <w:b/>
        </w:rPr>
        <w:t>Advisory:</w:t>
      </w:r>
    </w:p>
    <w:p w14:paraId="55A98BD6" w14:textId="53EEBDA7" w:rsidR="005F663F" w:rsidRPr="002A7C3B" w:rsidRDefault="006F2405" w:rsidP="00CC6830">
      <w:pPr>
        <w:pStyle w:val="ListParagraph"/>
        <w:numPr>
          <w:ilvl w:val="0"/>
          <w:numId w:val="27"/>
        </w:numPr>
        <w:spacing w:after="0" w:line="259" w:lineRule="auto"/>
        <w:ind w:left="1080"/>
        <w:jc w:val="left"/>
      </w:pPr>
      <w:r w:rsidRPr="006F2405">
        <w:t>Interim 2023:</w:t>
      </w:r>
      <w:r>
        <w:t xml:space="preserve"> </w:t>
      </w:r>
      <w:r w:rsidRPr="006F2405">
        <w:t>Jan Konijnenburg (NIST OWM) supports this item, but item is not ready for a vote yet.  This application is for situations that do not allow for static scales.</w:t>
      </w: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0C9CFB49" w:rsidR="005F663F" w:rsidRPr="002A7C3B" w:rsidRDefault="006F2405" w:rsidP="00CC6830">
      <w:pPr>
        <w:pStyle w:val="ListParagraph"/>
        <w:numPr>
          <w:ilvl w:val="0"/>
          <w:numId w:val="28"/>
        </w:numPr>
        <w:spacing w:after="0" w:line="259" w:lineRule="auto"/>
        <w:ind w:left="1080"/>
        <w:jc w:val="left"/>
      </w:pPr>
      <w:r w:rsidRPr="006F2405">
        <w:t>Interim 2023: Vince (State of Arizona) commented that the notes are confusing and need</w:t>
      </w:r>
      <w:r>
        <w:t>s</w:t>
      </w:r>
      <w:r w:rsidRPr="006F2405">
        <w:t xml:space="preserve"> work</w:t>
      </w:r>
      <w:r>
        <w:t>.</w:t>
      </w: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0A432C5D" w14:textId="02E92290" w:rsidR="00384E1F" w:rsidRDefault="005F663F" w:rsidP="0049406D">
      <w:pPr>
        <w:keepNext/>
        <w:keepLines/>
        <w:spacing w:before="240" w:after="0"/>
        <w:rPr>
          <w:b/>
        </w:rPr>
      </w:pPr>
      <w:r w:rsidRPr="002A7C3B">
        <w:rPr>
          <w:b/>
        </w:rPr>
        <w:lastRenderedPageBreak/>
        <w:t>Item Develop</w:t>
      </w:r>
      <w:r w:rsidRPr="00E025F9">
        <w:rPr>
          <w:b/>
        </w:rPr>
        <w:t>ment:</w:t>
      </w:r>
    </w:p>
    <w:p w14:paraId="44DFB040" w14:textId="790A40B2" w:rsidR="006341C1" w:rsidRPr="006F2405" w:rsidRDefault="001B3B1B" w:rsidP="0049406D">
      <w:pPr>
        <w:keepNext/>
        <w:keepLines/>
      </w:pPr>
      <w:r w:rsidRPr="00F31B67">
        <w:rPr>
          <w:rStyle w:val="Underline"/>
        </w:rPr>
        <w:t>NCWM 2023 Interim Meeting:</w:t>
      </w:r>
      <w:r w:rsidR="0028144F" w:rsidRPr="006F2405">
        <w:t xml:space="preserve"> </w:t>
      </w:r>
      <w:r w:rsidR="006F2405" w:rsidRPr="006F2405">
        <w:t xml:space="preserve">The committee has updated this item to the latest version received from the submitter. In the most recent version of the proposal, the submitters changed N.1.3. to require the reference scale be tested </w:t>
      </w:r>
      <w:r w:rsidR="00E7472E" w:rsidRPr="00631163">
        <w:t>no more than</w:t>
      </w:r>
      <w:r w:rsidR="00E7472E" w:rsidRPr="006F2405">
        <w:t xml:space="preserve"> </w:t>
      </w:r>
      <w:r w:rsidR="006F2405" w:rsidRPr="006F2405">
        <w:t>2 weeks prior to the test of the WIM scale, instead of 24 hours. The committee does not agree with this change and has decided to leave it as currently written in Handbook 44. The committee continues to work on this item, including User Requirements, to address concerns it heard during the Interim. The submitters intend to provide a demonstration of a WIM scale in use in the near future. The committee has decided to leave the item as informational and encourages the submitters to continue to work with the committee, NIST OWM, and stakeholders for further development.</w:t>
      </w:r>
    </w:p>
    <w:p w14:paraId="39F9D5FE" w14:textId="77777777" w:rsidR="00384E1F" w:rsidRPr="00E025F9" w:rsidRDefault="00384E1F" w:rsidP="00384E1F">
      <w:pPr>
        <w:spacing w:after="0"/>
        <w:rPr>
          <w:b/>
        </w:rPr>
      </w:pPr>
      <w:r w:rsidRPr="00E025F9">
        <w:rPr>
          <w:b/>
        </w:rPr>
        <w:t>Regional Associations’ Comments:</w:t>
      </w:r>
    </w:p>
    <w:p w14:paraId="61F27A10" w14:textId="55F477F6" w:rsidR="00854426" w:rsidRDefault="00384E1F" w:rsidP="006908AF">
      <w:r>
        <w:rPr>
          <w:u w:val="single"/>
        </w:rPr>
        <w:t xml:space="preserve">WWMA 2022 Annual </w:t>
      </w:r>
      <w:r w:rsidRPr="00BD7DF5">
        <w:rPr>
          <w:u w:val="single"/>
        </w:rPr>
        <w:t>Meeting:</w:t>
      </w:r>
      <w:r w:rsidRPr="00FD4763">
        <w:t xml:space="preserve"> </w:t>
      </w:r>
      <w:r w:rsidR="00854426">
        <w:t xml:space="preserve">Ms. Tanvi Pandya (New York City DOT) – Ms. Pandya stated technologies have moved on.  Ms. Pandya noted New York City DOT has data since 2019 showing that accuracy can be met on the devices.  Ms. Pandya added the Handbook is outdated and needs to be updated to provide a way to enforce and it cannot be overstated the number of overweight vehicles that need to be regulated.  Ms. Pandya recommended a voting status. </w:t>
      </w:r>
    </w:p>
    <w:p w14:paraId="29D5C7C8" w14:textId="77777777" w:rsidR="00854426" w:rsidRDefault="00854426" w:rsidP="006908AF">
      <w:r>
        <w:t xml:space="preserve">Mr. </w:t>
      </w:r>
      <w:proofErr w:type="spellStart"/>
      <w:r>
        <w:t>Chaekuk</w:t>
      </w:r>
      <w:proofErr w:type="spellEnd"/>
      <w:r>
        <w:t xml:space="preserve"> Na (Rutgers University) – Mr. </w:t>
      </w:r>
      <w:proofErr w:type="spellStart"/>
      <w:r>
        <w:t>Chaekuk</w:t>
      </w:r>
      <w:proofErr w:type="spellEnd"/>
      <w:r>
        <w:t xml:space="preserve"> stated the submitters of the item tried to meet the standard and got less than 6% error with 100% compliance. Mr. </w:t>
      </w:r>
      <w:proofErr w:type="spellStart"/>
      <w:r>
        <w:t>Chaekuk</w:t>
      </w:r>
      <w:proofErr w:type="spellEnd"/>
      <w:r>
        <w:t xml:space="preserve"> stated Indiana DOT conducted an independent test and received results within 5% error.</w:t>
      </w:r>
    </w:p>
    <w:p w14:paraId="79C9AC60" w14:textId="77777777" w:rsidR="00854426" w:rsidRDefault="00854426" w:rsidP="006908AF">
      <w:r>
        <w:t xml:space="preserve">Mr. Jess </w:t>
      </w:r>
      <w:proofErr w:type="spellStart"/>
      <w:r>
        <w:t>Helmlinger</w:t>
      </w:r>
      <w:proofErr w:type="spellEnd"/>
      <w:r>
        <w:t xml:space="preserve"> (Kistler Group) – Mr. </w:t>
      </w:r>
      <w:proofErr w:type="spellStart"/>
      <w:r>
        <w:t>Helmlinger</w:t>
      </w:r>
      <w:proofErr w:type="spellEnd"/>
      <w:r>
        <w:t xml:space="preserve"> clarified Mr. </w:t>
      </w:r>
      <w:proofErr w:type="spellStart"/>
      <w:r>
        <w:t>Chaekuk’s</w:t>
      </w:r>
      <w:proofErr w:type="spellEnd"/>
      <w:r>
        <w:t xml:space="preserve"> comments regarding test loads with testing occurring with both loaded and unloaded vehicles in live traffic and static weights for fairness. Mr. </w:t>
      </w:r>
      <w:proofErr w:type="spellStart"/>
      <w:r>
        <w:t>Helmlinger</w:t>
      </w:r>
      <w:proofErr w:type="spellEnd"/>
      <w:r>
        <w:t xml:space="preserve"> noted changing the test procedure on live traffic and status weights had no impact. Mr. </w:t>
      </w:r>
      <w:proofErr w:type="spellStart"/>
      <w:r>
        <w:t>Helmlinger</w:t>
      </w:r>
      <w:proofErr w:type="spellEnd"/>
      <w:r>
        <w:t xml:space="preserve"> made reference to the current tentative code for the tolerances are wide and questioned how to test currently – use live trucks and a reference scale.  Mr. </w:t>
      </w:r>
      <w:proofErr w:type="spellStart"/>
      <w:r>
        <w:t>Helmlinger</w:t>
      </w:r>
      <w:proofErr w:type="spellEnd"/>
      <w:r>
        <w:t xml:space="preserve"> confirmed this is for law enforcement and not commercial weighing. Mr. </w:t>
      </w:r>
      <w:proofErr w:type="spellStart"/>
      <w:r>
        <w:t>Helmlinger</w:t>
      </w:r>
      <w:proofErr w:type="spellEnd"/>
      <w:r>
        <w:t xml:space="preserve"> stated the submitters have worked with NIST and a multitude of states. Mr. </w:t>
      </w:r>
      <w:proofErr w:type="spellStart"/>
      <w:r>
        <w:t>Helmlinger</w:t>
      </w:r>
      <w:proofErr w:type="spellEnd"/>
      <w:r>
        <w:t xml:space="preserve"> stated the item is intended for states that want to use automated enforcement and would not force any jurisdiction to use it.  Mr. </w:t>
      </w:r>
      <w:proofErr w:type="spellStart"/>
      <w:r>
        <w:t>Helmlinger</w:t>
      </w:r>
      <w:proofErr w:type="spellEnd"/>
      <w:r>
        <w:t xml:space="preserve"> recommended a voting status.</w:t>
      </w:r>
    </w:p>
    <w:p w14:paraId="5BACD826" w14:textId="77777777" w:rsidR="00854426" w:rsidRDefault="00854426" w:rsidP="006908AF">
      <w:r>
        <w:t>Mr. Matt Douglas (State of California, Division of Measurement Standards on behalf of S&amp;T Committee) – Mr. Douglas sought clarification about the line inside the proposed tolerance table and what the purpose of the second statement.  On the last line in the table, it says that the gross vehicle weight shall be +/- 10% but it also says +/- 6%.</w:t>
      </w:r>
    </w:p>
    <w:p w14:paraId="732F9A64" w14:textId="77777777" w:rsidR="00854426" w:rsidRDefault="00854426" w:rsidP="006908AF">
      <w:r>
        <w:t xml:space="preserve">Mr. Jess </w:t>
      </w:r>
      <w:proofErr w:type="spellStart"/>
      <w:r>
        <w:t>Helmlinger</w:t>
      </w:r>
      <w:proofErr w:type="spellEnd"/>
      <w:r>
        <w:t xml:space="preserve"> (Kistler Group) – Mr. </w:t>
      </w:r>
      <w:proofErr w:type="spellStart"/>
      <w:r>
        <w:t>Helmlinger</w:t>
      </w:r>
      <w:proofErr w:type="spellEnd"/>
      <w:r>
        <w:t xml:space="preserve"> addressed Mr. Douglas comments and clarified the 6% is for gross vehicle weight with a 95% compliance. Mr. </w:t>
      </w:r>
      <w:proofErr w:type="spellStart"/>
      <w:r>
        <w:t>Helmlinger</w:t>
      </w:r>
      <w:proofErr w:type="spellEnd"/>
      <w:r>
        <w:t xml:space="preserve"> referred to the proposed tolerance table and noted the outcome cannot have more than 5% of the values outside the tolerance. Mr. </w:t>
      </w:r>
      <w:proofErr w:type="spellStart"/>
      <w:r>
        <w:t>Helmlinger</w:t>
      </w:r>
      <w:proofErr w:type="spellEnd"/>
      <w:r>
        <w:t xml:space="preserve"> stated if any value is outside of 10% accuracy, then it fails the test. 95% of the values must be within the values.</w:t>
      </w:r>
    </w:p>
    <w:p w14:paraId="145BA4E3" w14:textId="77777777" w:rsidR="00854426" w:rsidRDefault="00854426" w:rsidP="006908AF">
      <w:r>
        <w:t>Mr. Jan Konijnenburg (NIST Associate) – Mr. Konijnenburg confirmed NIST has been involved with this item but has not reviewed the proposal in detail to come to a conclusion. Mr. Konijnenburg made reference the WIM code that currently exists is idle and obsolete. Mr. Konijnenburg acknowledged this is a method of a WIM system enforcement. Mr. Konijnenburg stated he is looking forward to how this will develop. Mr. Konijnenburg made no recommendation at this time for the status of this item.</w:t>
      </w:r>
    </w:p>
    <w:p w14:paraId="6AD6C8A9" w14:textId="77777777" w:rsidR="00854426" w:rsidRDefault="00854426" w:rsidP="006908AF">
      <w:r>
        <w:t>Mr. Raymond Johnson (Fairbanks Scales, Inc., representing the Scale Manufactures Association) – Mr. Johnson commented the SMA has not met and has not formulated a position on this item.  Mr. Johnson commented the SMA is scheduled to meet in November 2022.</w:t>
      </w:r>
    </w:p>
    <w:p w14:paraId="510C7807" w14:textId="77777777" w:rsidR="00854426" w:rsidRDefault="00854426" w:rsidP="00437CF4">
      <w:pPr>
        <w:spacing w:after="200"/>
        <w:rPr>
          <w:rFonts w:eastAsia="Times New Roman"/>
          <w:szCs w:val="24"/>
        </w:rPr>
      </w:pPr>
      <w:r>
        <w:rPr>
          <w:rFonts w:eastAsia="Times New Roman"/>
          <w:szCs w:val="24"/>
        </w:rPr>
        <w:t>Mr. Matt Douglas (State of California, Division of Measurement Standards) – Mr. Douglas commented he believes that there is some merit to some of the item.  Mr. Douglas recommended keeping the accuracy class “A” and add accuracy class “E”.</w:t>
      </w:r>
    </w:p>
    <w:p w14:paraId="5CDF7C18" w14:textId="77777777" w:rsidR="00854426" w:rsidRDefault="00854426" w:rsidP="006908AF">
      <w:r>
        <w:lastRenderedPageBreak/>
        <w:t>Mr. Kenn Burt (San Luis Obispo County, California on behalf of S&amp;T Committee) – Mr. Burt sought clarification if industry has seen this proposal and understand what they might be dealing with regard to how the WIM system will be used and applied for enforcement?</w:t>
      </w:r>
    </w:p>
    <w:p w14:paraId="50ACD2DE" w14:textId="77777777" w:rsidR="00854426" w:rsidRDefault="00854426" w:rsidP="006908AF">
      <w:r>
        <w:t>Ms. Tanvi Pandya (New York City DOT) – Ms. Pandya addressed Mr. Burt’s question regarding industry reviewing this item.  Ms. Pandya commented the submitters have met regularly and developed a task force. Ms. Pandya commented the task force has discussed this for the past several months. Ms. Pandya commented they have not directly engaged with the trucking industry but have spoken with some freight industry in general.</w:t>
      </w:r>
    </w:p>
    <w:p w14:paraId="726DD9CB" w14:textId="77777777" w:rsidR="00854426" w:rsidRDefault="00854426" w:rsidP="006908AF">
      <w:r>
        <w:t xml:space="preserve">Mr. Jess </w:t>
      </w:r>
      <w:proofErr w:type="spellStart"/>
      <w:r>
        <w:t>Helmlinger</w:t>
      </w:r>
      <w:proofErr w:type="spellEnd"/>
      <w:r>
        <w:t xml:space="preserve"> (Kistler Group) – Mr. </w:t>
      </w:r>
      <w:proofErr w:type="spellStart"/>
      <w:r>
        <w:t>Helmlinger</w:t>
      </w:r>
      <w:proofErr w:type="spellEnd"/>
      <w:r>
        <w:t xml:space="preserve"> commented the Commercial Vehicle Safety Alliance (CVSA) has been made aware of this item.</w:t>
      </w:r>
    </w:p>
    <w:p w14:paraId="406808D3" w14:textId="77777777" w:rsidR="00854426" w:rsidRDefault="00854426" w:rsidP="006908AF">
      <w:r>
        <w:t xml:space="preserve">During open hearings there was testimony that neither the SMA nor NIST has evaluated this proposal.  The committee looks forward to the analysis of this item by NIST and SMA.  The committee asked the submitters questions about the tolerance table “T.2.2. Tolerances for Accuracy Class E”, specifically the last line in the table.  The submitter clarified their statement made during open hearings in the committee work session.  The committee recommended that the submitter consult the Scales Code for similar applications to expressing tolerances. </w:t>
      </w:r>
    </w:p>
    <w:p w14:paraId="409335C2" w14:textId="6D3481DB" w:rsidR="00384E1F" w:rsidRPr="00001B3A" w:rsidRDefault="00854426" w:rsidP="006908AF">
      <w:r>
        <w:t>The WWMA S&amp;T Committee recommends that this item be assigned a developing status.</w:t>
      </w:r>
    </w:p>
    <w:p w14:paraId="3A85720B" w14:textId="143F30B5" w:rsidR="00C45A43" w:rsidRDefault="00384E1F" w:rsidP="006908AF">
      <w:r>
        <w:rPr>
          <w:u w:val="single"/>
        </w:rPr>
        <w:t xml:space="preserve">SWMA 2022 Annual </w:t>
      </w:r>
      <w:r w:rsidRPr="00BD7DF5">
        <w:rPr>
          <w:u w:val="single"/>
        </w:rPr>
        <w:t>Meeting:</w:t>
      </w:r>
      <w:r>
        <w:t xml:space="preserve"> </w:t>
      </w:r>
      <w:r w:rsidR="00C45A43">
        <w:t xml:space="preserve">Dr. </w:t>
      </w:r>
      <w:proofErr w:type="spellStart"/>
      <w:r w:rsidR="00C45A43">
        <w:t>Hanni</w:t>
      </w:r>
      <w:proofErr w:type="spellEnd"/>
      <w:r w:rsidR="00C45A43">
        <w:t xml:space="preserve"> </w:t>
      </w:r>
      <w:proofErr w:type="spellStart"/>
      <w:r w:rsidR="00C45A43">
        <w:t>Nasif</w:t>
      </w:r>
      <w:proofErr w:type="spellEnd"/>
      <w:r w:rsidR="00C45A43">
        <w:t xml:space="preserve"> of Rutgers University, the submitter of this item, presented. During the presentation he stated that the device currently operates within 6% of the Type III ASTM Standard. The submitter stated that their intentions is for direct enforcement fines to not apply within 10 % of weight limit based on local enforcement procedures.</w:t>
      </w:r>
    </w:p>
    <w:p w14:paraId="19222C1C" w14:textId="77777777" w:rsidR="00C45A43" w:rsidRDefault="00C45A43" w:rsidP="006908AF">
      <w:r>
        <w:t xml:space="preserve">Mr. Peter </w:t>
      </w:r>
      <w:proofErr w:type="spellStart"/>
      <w:r>
        <w:t>Fedechko</w:t>
      </w:r>
      <w:proofErr w:type="spellEnd"/>
      <w:r>
        <w:t>, International Road Dynamics, stated that he supports this item.</w:t>
      </w:r>
    </w:p>
    <w:p w14:paraId="404084D1" w14:textId="77777777" w:rsidR="00C45A43" w:rsidRDefault="00C45A43" w:rsidP="006908AF">
      <w:r>
        <w:t>Mr. Chesser, State of Arkansas, stated that he liked the language on page 167 lines 25-28. He asked why strike paragraph B. He also cited some errors on page 170.</w:t>
      </w:r>
    </w:p>
    <w:p w14:paraId="188575F2" w14:textId="77777777" w:rsidR="00C45A43" w:rsidRDefault="00C45A43" w:rsidP="006908AF">
      <w:r>
        <w:t>Mr. Paul Floyd, State of Louisiana, stated that he has concerns about the accuracy of this system. He stated that he would support this item for screening purposes and recommends it moving forward as developing.</w:t>
      </w:r>
    </w:p>
    <w:p w14:paraId="57C9F72F" w14:textId="77777777" w:rsidR="00C45A43" w:rsidRDefault="00C45A43" w:rsidP="006908AF">
      <w:r>
        <w:t>The SWMA S&amp;T Committee asked about the speed and weight requirements used for testing in the proposal not matching with what the devices will be used to regulate. The committee also questioned whether these devices would receive a type evaluation from NTEP if specifications were added to the handbook. Additionally, the committee questioned whether a direct enforcement procedure should be separated from the tentative screening code.</w:t>
      </w:r>
    </w:p>
    <w:p w14:paraId="6A822E10" w14:textId="37C51EF5" w:rsidR="00384E1F" w:rsidRPr="00842C05" w:rsidRDefault="00C45A43" w:rsidP="006908AF">
      <w:r>
        <w:t>The SWMA S&amp;T Committee recommends this item move forward as a Developing Item</w:t>
      </w:r>
    </w:p>
    <w:p w14:paraId="1F2E0CCF" w14:textId="2D8BAA4F" w:rsidR="00384E1F" w:rsidRDefault="00384E1F" w:rsidP="006908AF">
      <w:r w:rsidRPr="003E5BD3">
        <w:rPr>
          <w:u w:val="single"/>
        </w:rPr>
        <w:t>CWMA 2022 Interim Meeting:</w:t>
      </w:r>
      <w:r w:rsidRPr="0091214E">
        <w:t xml:space="preserve">  </w:t>
      </w:r>
      <w:r w:rsidR="0091214E">
        <w:t>Hani</w:t>
      </w:r>
      <w:r w:rsidR="0091214E">
        <w:rPr>
          <w:spacing w:val="-4"/>
        </w:rPr>
        <w:t xml:space="preserve"> </w:t>
      </w:r>
      <w:r w:rsidR="0091214E">
        <w:t>Nassif</w:t>
      </w:r>
      <w:r w:rsidR="0091214E">
        <w:rPr>
          <w:spacing w:val="-2"/>
        </w:rPr>
        <w:t xml:space="preserve"> </w:t>
      </w:r>
      <w:r w:rsidR="0091214E">
        <w:t>–</w:t>
      </w:r>
      <w:r w:rsidR="0091214E">
        <w:rPr>
          <w:spacing w:val="-4"/>
        </w:rPr>
        <w:t xml:space="preserve"> </w:t>
      </w:r>
      <w:r w:rsidR="0091214E">
        <w:rPr>
          <w:spacing w:val="-2"/>
        </w:rPr>
        <w:t>Rutgers</w:t>
      </w:r>
      <w:r w:rsidR="00AE503B">
        <w:t xml:space="preserve">, </w:t>
      </w:r>
      <w:r w:rsidR="0091214E">
        <w:t>Overweight</w:t>
      </w:r>
      <w:r w:rsidR="0091214E">
        <w:rPr>
          <w:spacing w:val="30"/>
        </w:rPr>
        <w:t xml:space="preserve"> </w:t>
      </w:r>
      <w:r w:rsidR="0091214E">
        <w:t>percentages</w:t>
      </w:r>
      <w:r w:rsidR="0091214E">
        <w:rPr>
          <w:spacing w:val="28"/>
        </w:rPr>
        <w:t xml:space="preserve"> </w:t>
      </w:r>
      <w:r w:rsidR="0091214E">
        <w:t>of</w:t>
      </w:r>
      <w:r w:rsidR="0091214E">
        <w:rPr>
          <w:spacing w:val="31"/>
        </w:rPr>
        <w:t xml:space="preserve"> </w:t>
      </w:r>
      <w:r w:rsidR="0091214E">
        <w:t>trucks</w:t>
      </w:r>
      <w:r w:rsidR="0091214E">
        <w:rPr>
          <w:spacing w:val="28"/>
        </w:rPr>
        <w:t xml:space="preserve"> </w:t>
      </w:r>
      <w:r w:rsidR="0091214E">
        <w:t>are</w:t>
      </w:r>
      <w:r w:rsidR="0091214E">
        <w:rPr>
          <w:spacing w:val="29"/>
        </w:rPr>
        <w:t xml:space="preserve"> </w:t>
      </w:r>
      <w:r w:rsidR="0091214E">
        <w:t>impacting</w:t>
      </w:r>
      <w:r w:rsidR="0091214E">
        <w:rPr>
          <w:spacing w:val="21"/>
        </w:rPr>
        <w:t xml:space="preserve"> </w:t>
      </w:r>
      <w:r w:rsidR="0091214E">
        <w:t>roadways</w:t>
      </w:r>
      <w:r w:rsidR="0091214E">
        <w:rPr>
          <w:spacing w:val="28"/>
        </w:rPr>
        <w:t xml:space="preserve"> </w:t>
      </w:r>
      <w:r w:rsidR="0091214E">
        <w:t>and</w:t>
      </w:r>
      <w:r w:rsidR="0091214E">
        <w:rPr>
          <w:spacing w:val="29"/>
        </w:rPr>
        <w:t xml:space="preserve"> </w:t>
      </w:r>
      <w:r w:rsidR="0091214E">
        <w:t>bridges.</w:t>
      </w:r>
      <w:r w:rsidR="0091214E">
        <w:rPr>
          <w:spacing w:val="27"/>
        </w:rPr>
        <w:t xml:space="preserve"> </w:t>
      </w:r>
      <w:r w:rsidR="0091214E">
        <w:t>The</w:t>
      </w:r>
      <w:r w:rsidR="0091214E">
        <w:rPr>
          <w:spacing w:val="29"/>
        </w:rPr>
        <w:t xml:space="preserve"> </w:t>
      </w:r>
      <w:r w:rsidR="0091214E">
        <w:t>screening</w:t>
      </w:r>
      <w:r w:rsidR="0091214E">
        <w:rPr>
          <w:spacing w:val="30"/>
        </w:rPr>
        <w:t xml:space="preserve"> </w:t>
      </w:r>
      <w:r w:rsidR="0091214E">
        <w:t>process</w:t>
      </w:r>
      <w:r w:rsidR="0091214E">
        <w:rPr>
          <w:spacing w:val="28"/>
        </w:rPr>
        <w:t xml:space="preserve"> </w:t>
      </w:r>
      <w:r w:rsidR="0091214E">
        <w:t>in</w:t>
      </w:r>
      <w:r w:rsidR="0091214E">
        <w:rPr>
          <w:spacing w:val="37"/>
        </w:rPr>
        <w:t xml:space="preserve"> </w:t>
      </w:r>
      <w:r w:rsidR="0091214E">
        <w:t>the</w:t>
      </w:r>
      <w:r w:rsidR="0091214E">
        <w:rPr>
          <w:spacing w:val="29"/>
        </w:rPr>
        <w:t xml:space="preserve"> </w:t>
      </w:r>
      <w:r w:rsidR="0091214E">
        <w:t>existing tentative code doesn’t apply to enforcement of overweight commercial trucks.</w:t>
      </w:r>
    </w:p>
    <w:p w14:paraId="0BE20172" w14:textId="1C5063CE" w:rsidR="00B42C49" w:rsidRDefault="00B42C49" w:rsidP="006908AF">
      <w:r>
        <w:t>Jess</w:t>
      </w:r>
      <w:r>
        <w:rPr>
          <w:spacing w:val="-4"/>
        </w:rPr>
        <w:t xml:space="preserve"> </w:t>
      </w:r>
      <w:proofErr w:type="spellStart"/>
      <w:r>
        <w:t>Helmlinger</w:t>
      </w:r>
      <w:proofErr w:type="spellEnd"/>
      <w:r>
        <w:t xml:space="preserve"> –</w:t>
      </w:r>
      <w:r>
        <w:rPr>
          <w:spacing w:val="-1"/>
        </w:rPr>
        <w:t xml:space="preserve"> </w:t>
      </w:r>
      <w:r>
        <w:t>Kistler</w:t>
      </w:r>
      <w:r>
        <w:rPr>
          <w:spacing w:val="-4"/>
        </w:rPr>
        <w:t xml:space="preserve"> </w:t>
      </w:r>
      <w:r>
        <w:rPr>
          <w:spacing w:val="-2"/>
        </w:rPr>
        <w:t>Instruments</w:t>
      </w:r>
      <w:r w:rsidR="00AE503B">
        <w:t xml:space="preserve">, </w:t>
      </w:r>
      <w:r>
        <w:t>Tentative</w:t>
      </w:r>
      <w:r>
        <w:rPr>
          <w:spacing w:val="-6"/>
        </w:rPr>
        <w:t xml:space="preserve"> </w:t>
      </w:r>
      <w:r>
        <w:t>code</w:t>
      </w:r>
      <w:r>
        <w:rPr>
          <w:spacing w:val="-6"/>
        </w:rPr>
        <w:t xml:space="preserve"> </w:t>
      </w:r>
      <w:r>
        <w:t>has</w:t>
      </w:r>
      <w:r>
        <w:rPr>
          <w:spacing w:val="-6"/>
        </w:rPr>
        <w:t xml:space="preserve"> </w:t>
      </w:r>
      <w:r>
        <w:t>large</w:t>
      </w:r>
      <w:r>
        <w:rPr>
          <w:spacing w:val="-6"/>
        </w:rPr>
        <w:t xml:space="preserve"> </w:t>
      </w:r>
      <w:r>
        <w:t>tolerances</w:t>
      </w:r>
      <w:r>
        <w:rPr>
          <w:spacing w:val="-7"/>
        </w:rPr>
        <w:t xml:space="preserve"> </w:t>
      </w:r>
      <w:r>
        <w:t>and</w:t>
      </w:r>
      <w:r>
        <w:rPr>
          <w:spacing w:val="-5"/>
        </w:rPr>
        <w:t xml:space="preserve"> </w:t>
      </w:r>
      <w:r>
        <w:t>that’s</w:t>
      </w:r>
      <w:r>
        <w:rPr>
          <w:spacing w:val="-7"/>
        </w:rPr>
        <w:t xml:space="preserve"> </w:t>
      </w:r>
      <w:r>
        <w:t>why</w:t>
      </w:r>
      <w:r>
        <w:rPr>
          <w:spacing w:val="-2"/>
        </w:rPr>
        <w:t xml:space="preserve"> </w:t>
      </w:r>
      <w:r>
        <w:t>it</w:t>
      </w:r>
      <w:r>
        <w:rPr>
          <w:spacing w:val="-5"/>
        </w:rPr>
        <w:t xml:space="preserve"> </w:t>
      </w:r>
      <w:r>
        <w:t>isn’t</w:t>
      </w:r>
      <w:r>
        <w:rPr>
          <w:spacing w:val="-5"/>
        </w:rPr>
        <w:t xml:space="preserve"> </w:t>
      </w:r>
      <w:r>
        <w:t>being</w:t>
      </w:r>
      <w:r>
        <w:rPr>
          <w:spacing w:val="-5"/>
        </w:rPr>
        <w:t xml:space="preserve"> </w:t>
      </w:r>
      <w:r>
        <w:t>used</w:t>
      </w:r>
      <w:r>
        <w:rPr>
          <w:spacing w:val="-5"/>
        </w:rPr>
        <w:t xml:space="preserve"> </w:t>
      </w:r>
      <w:r>
        <w:t>by</w:t>
      </w:r>
      <w:r>
        <w:rPr>
          <w:spacing w:val="-5"/>
        </w:rPr>
        <w:t xml:space="preserve"> </w:t>
      </w:r>
      <w:r>
        <w:t>most</w:t>
      </w:r>
      <w:r>
        <w:rPr>
          <w:spacing w:val="-5"/>
        </w:rPr>
        <w:t xml:space="preserve"> </w:t>
      </w:r>
      <w:r>
        <w:t>states.</w:t>
      </w:r>
      <w:r>
        <w:rPr>
          <w:spacing w:val="-4"/>
        </w:rPr>
        <w:t xml:space="preserve"> </w:t>
      </w:r>
      <w:r>
        <w:t>The</w:t>
      </w:r>
      <w:r>
        <w:rPr>
          <w:spacing w:val="-6"/>
        </w:rPr>
        <w:t xml:space="preserve"> </w:t>
      </w:r>
      <w:r>
        <w:t>technology</w:t>
      </w:r>
      <w:r>
        <w:rPr>
          <w:spacing w:val="-5"/>
        </w:rPr>
        <w:t xml:space="preserve"> </w:t>
      </w:r>
      <w:r>
        <w:t>has</w:t>
      </w:r>
      <w:r>
        <w:rPr>
          <w:spacing w:val="-7"/>
        </w:rPr>
        <w:t xml:space="preserve"> </w:t>
      </w:r>
      <w:r>
        <w:t>improved to 4 % or 5 % tolerance capability since the tentative code was written. Tentative screening code doesn’t hold up in</w:t>
      </w:r>
      <w:r>
        <w:rPr>
          <w:spacing w:val="-2"/>
        </w:rPr>
        <w:t xml:space="preserve"> </w:t>
      </w:r>
      <w:r>
        <w:t>court</w:t>
      </w:r>
      <w:r>
        <w:rPr>
          <w:spacing w:val="-2"/>
        </w:rPr>
        <w:t xml:space="preserve"> </w:t>
      </w:r>
      <w:r>
        <w:t>when</w:t>
      </w:r>
      <w:r>
        <w:rPr>
          <w:spacing w:val="-3"/>
        </w:rPr>
        <w:t xml:space="preserve"> </w:t>
      </w:r>
      <w:r>
        <w:t>overweight</w:t>
      </w:r>
      <w:r>
        <w:rPr>
          <w:spacing w:val="-2"/>
        </w:rPr>
        <w:t xml:space="preserve"> </w:t>
      </w:r>
      <w:r>
        <w:t>tickets</w:t>
      </w:r>
      <w:r>
        <w:rPr>
          <w:spacing w:val="-4"/>
        </w:rPr>
        <w:t xml:space="preserve"> </w:t>
      </w:r>
      <w:r>
        <w:t>are</w:t>
      </w:r>
      <w:r>
        <w:rPr>
          <w:spacing w:val="-3"/>
        </w:rPr>
        <w:t xml:space="preserve"> </w:t>
      </w:r>
      <w:r>
        <w:t>challenged.</w:t>
      </w:r>
      <w:r>
        <w:rPr>
          <w:spacing w:val="-1"/>
        </w:rPr>
        <w:t xml:space="preserve"> </w:t>
      </w:r>
      <w:r>
        <w:t>These</w:t>
      </w:r>
      <w:r>
        <w:rPr>
          <w:spacing w:val="-3"/>
        </w:rPr>
        <w:t xml:space="preserve"> </w:t>
      </w:r>
      <w:r>
        <w:t>changes</w:t>
      </w:r>
      <w:r>
        <w:rPr>
          <w:spacing w:val="-4"/>
        </w:rPr>
        <w:t xml:space="preserve"> </w:t>
      </w:r>
      <w:r>
        <w:t>are</w:t>
      </w:r>
      <w:r>
        <w:rPr>
          <w:spacing w:val="-3"/>
        </w:rPr>
        <w:t xml:space="preserve"> </w:t>
      </w:r>
      <w:r>
        <w:t>for</w:t>
      </w:r>
      <w:r>
        <w:rPr>
          <w:spacing w:val="-1"/>
        </w:rPr>
        <w:t xml:space="preserve"> </w:t>
      </w:r>
      <w:r>
        <w:t>law</w:t>
      </w:r>
      <w:r>
        <w:rPr>
          <w:spacing w:val="-3"/>
        </w:rPr>
        <w:t xml:space="preserve"> </w:t>
      </w:r>
      <w:r>
        <w:t>enforcement</w:t>
      </w:r>
      <w:r>
        <w:rPr>
          <w:spacing w:val="-3"/>
        </w:rPr>
        <w:t xml:space="preserve"> </w:t>
      </w:r>
      <w:r>
        <w:t>purposes;</w:t>
      </w:r>
      <w:r>
        <w:rPr>
          <w:spacing w:val="-2"/>
        </w:rPr>
        <w:t xml:space="preserve"> </w:t>
      </w:r>
      <w:r>
        <w:t>not</w:t>
      </w:r>
      <w:r>
        <w:rPr>
          <w:spacing w:val="-2"/>
        </w:rPr>
        <w:t xml:space="preserve"> </w:t>
      </w:r>
      <w:r>
        <w:t>necessarily commercial. The intent is not to require adoption, but to allow the use by states who wish to utilize it.</w:t>
      </w:r>
    </w:p>
    <w:p w14:paraId="4D2B8128" w14:textId="704F1CE2" w:rsidR="00B42C49" w:rsidRDefault="00B42C49" w:rsidP="006908AF">
      <w:r>
        <w:t>Doug</w:t>
      </w:r>
      <w:r>
        <w:rPr>
          <w:spacing w:val="-4"/>
        </w:rPr>
        <w:t xml:space="preserve"> </w:t>
      </w:r>
      <w:r>
        <w:t>Musick</w:t>
      </w:r>
      <w:r>
        <w:rPr>
          <w:spacing w:val="-2"/>
        </w:rPr>
        <w:t xml:space="preserve"> </w:t>
      </w:r>
      <w:r>
        <w:t>–</w:t>
      </w:r>
      <w:r>
        <w:rPr>
          <w:spacing w:val="-2"/>
        </w:rPr>
        <w:t xml:space="preserve"> Kansas</w:t>
      </w:r>
      <w:r w:rsidR="00AE503B">
        <w:t xml:space="preserve">, </w:t>
      </w:r>
      <w:r>
        <w:t>Question: 3 truck classes, 3 different</w:t>
      </w:r>
      <w:r>
        <w:rPr>
          <w:spacing w:val="-1"/>
        </w:rPr>
        <w:t xml:space="preserve"> </w:t>
      </w:r>
      <w:r>
        <w:t>loads, 3</w:t>
      </w:r>
      <w:r>
        <w:rPr>
          <w:spacing w:val="-2"/>
        </w:rPr>
        <w:t xml:space="preserve"> </w:t>
      </w:r>
      <w:r>
        <w:t>different speeds…..is the intention</w:t>
      </w:r>
      <w:r>
        <w:rPr>
          <w:spacing w:val="-2"/>
        </w:rPr>
        <w:t xml:space="preserve"> </w:t>
      </w:r>
      <w:r>
        <w:t>that</w:t>
      </w:r>
      <w:r>
        <w:rPr>
          <w:spacing w:val="-2"/>
        </w:rPr>
        <w:t xml:space="preserve"> </w:t>
      </w:r>
      <w:r>
        <w:t>there are</w:t>
      </w:r>
      <w:r>
        <w:rPr>
          <w:spacing w:val="-2"/>
        </w:rPr>
        <w:t xml:space="preserve"> </w:t>
      </w:r>
      <w:r>
        <w:t>different classes of trucks which are all tested at all 3 different loads and speeds?</w:t>
      </w:r>
    </w:p>
    <w:p w14:paraId="01E651A2" w14:textId="77777777" w:rsidR="00AE503B" w:rsidRDefault="00B42C49" w:rsidP="006908AF">
      <w:r>
        <w:lastRenderedPageBreak/>
        <w:t>What</w:t>
      </w:r>
      <w:r>
        <w:rPr>
          <w:spacing w:val="-1"/>
        </w:rPr>
        <w:t xml:space="preserve"> </w:t>
      </w:r>
      <w:r>
        <w:t>does</w:t>
      </w:r>
      <w:r>
        <w:rPr>
          <w:spacing w:val="-3"/>
        </w:rPr>
        <w:t xml:space="preserve"> </w:t>
      </w:r>
      <w:r>
        <w:t>FHWA</w:t>
      </w:r>
      <w:r>
        <w:rPr>
          <w:spacing w:val="-2"/>
        </w:rPr>
        <w:t xml:space="preserve"> </w:t>
      </w:r>
      <w:r>
        <w:t>mean?</w:t>
      </w:r>
      <w:r>
        <w:rPr>
          <w:spacing w:val="-2"/>
        </w:rPr>
        <w:t xml:space="preserve"> </w:t>
      </w:r>
      <w:r>
        <w:t>Spell</w:t>
      </w:r>
      <w:r>
        <w:rPr>
          <w:spacing w:val="-1"/>
        </w:rPr>
        <w:t xml:space="preserve"> </w:t>
      </w:r>
      <w:r>
        <w:t>out</w:t>
      </w:r>
      <w:r>
        <w:rPr>
          <w:spacing w:val="-5"/>
        </w:rPr>
        <w:t xml:space="preserve"> </w:t>
      </w:r>
      <w:r>
        <w:t>the</w:t>
      </w:r>
      <w:r>
        <w:rPr>
          <w:spacing w:val="-2"/>
        </w:rPr>
        <w:t xml:space="preserve"> </w:t>
      </w:r>
      <w:r>
        <w:t>acronym.</w:t>
      </w:r>
      <w:r>
        <w:rPr>
          <w:spacing w:val="-4"/>
        </w:rPr>
        <w:t xml:space="preserve"> </w:t>
      </w:r>
      <w:r>
        <w:t>Is</w:t>
      </w:r>
      <w:r>
        <w:rPr>
          <w:spacing w:val="-3"/>
        </w:rPr>
        <w:t xml:space="preserve"> </w:t>
      </w:r>
      <w:r>
        <w:t>that</w:t>
      </w:r>
      <w:r>
        <w:rPr>
          <w:spacing w:val="-2"/>
        </w:rPr>
        <w:t xml:space="preserve"> </w:t>
      </w:r>
      <w:r>
        <w:t>in</w:t>
      </w:r>
      <w:r>
        <w:rPr>
          <w:spacing w:val="-1"/>
        </w:rPr>
        <w:t xml:space="preserve"> </w:t>
      </w:r>
      <w:r>
        <w:t>a</w:t>
      </w:r>
      <w:r>
        <w:rPr>
          <w:spacing w:val="-2"/>
        </w:rPr>
        <w:t xml:space="preserve"> </w:t>
      </w:r>
      <w:r>
        <w:t>C.F.R.</w:t>
      </w:r>
      <w:r>
        <w:rPr>
          <w:spacing w:val="-4"/>
        </w:rPr>
        <w:t xml:space="preserve"> </w:t>
      </w:r>
      <w:r>
        <w:t>which</w:t>
      </w:r>
      <w:r>
        <w:rPr>
          <w:spacing w:val="-2"/>
        </w:rPr>
        <w:t xml:space="preserve"> </w:t>
      </w:r>
      <w:r>
        <w:t>can</w:t>
      </w:r>
      <w:r>
        <w:rPr>
          <w:spacing w:val="-2"/>
        </w:rPr>
        <w:t xml:space="preserve"> </w:t>
      </w:r>
      <w:r>
        <w:t>be</w:t>
      </w:r>
      <w:r>
        <w:rPr>
          <w:spacing w:val="-6"/>
        </w:rPr>
        <w:t xml:space="preserve"> </w:t>
      </w:r>
      <w:r>
        <w:t xml:space="preserve">referenced? </w:t>
      </w:r>
    </w:p>
    <w:p w14:paraId="41FCED88" w14:textId="073DAD0D" w:rsidR="00B42C49" w:rsidRDefault="00B42C49" w:rsidP="006908AF">
      <w:r>
        <w:t xml:space="preserve">Loren </w:t>
      </w:r>
      <w:r w:rsidR="001C4BD8">
        <w:t>Minnich</w:t>
      </w:r>
      <w:r>
        <w:t xml:space="preserve"> – Kansas</w:t>
      </w:r>
      <w:r w:rsidR="00AE503B">
        <w:t xml:space="preserve">, </w:t>
      </w:r>
      <w:r>
        <w:t>P</w:t>
      </w:r>
      <w:r>
        <w:rPr>
          <w:spacing w:val="-1"/>
        </w:rPr>
        <w:t xml:space="preserve"> </w:t>
      </w:r>
      <w:r>
        <w:t>168,</w:t>
      </w:r>
      <w:r>
        <w:rPr>
          <w:spacing w:val="-3"/>
        </w:rPr>
        <w:t xml:space="preserve"> </w:t>
      </w:r>
      <w:r>
        <w:t>S.1.7.1.</w:t>
      </w:r>
      <w:r>
        <w:rPr>
          <w:spacing w:val="1"/>
        </w:rPr>
        <w:t xml:space="preserve"> </w:t>
      </w:r>
      <w:r>
        <w:t>missing</w:t>
      </w:r>
      <w:r>
        <w:rPr>
          <w:spacing w:val="-1"/>
        </w:rPr>
        <w:t xml:space="preserve"> </w:t>
      </w:r>
      <w:r>
        <w:t>the</w:t>
      </w:r>
      <w:r>
        <w:rPr>
          <w:spacing w:val="-1"/>
        </w:rPr>
        <w:t xml:space="preserve"> </w:t>
      </w:r>
      <w:r>
        <w:t>lettering,</w:t>
      </w:r>
      <w:r>
        <w:rPr>
          <w:spacing w:val="1"/>
        </w:rPr>
        <w:t xml:space="preserve"> </w:t>
      </w:r>
      <w:r>
        <w:t>but</w:t>
      </w:r>
      <w:r>
        <w:rPr>
          <w:spacing w:val="-4"/>
        </w:rPr>
        <w:t xml:space="preserve"> </w:t>
      </w:r>
      <w:r>
        <w:t>it’s</w:t>
      </w:r>
      <w:r>
        <w:rPr>
          <w:spacing w:val="-1"/>
        </w:rPr>
        <w:t xml:space="preserve"> </w:t>
      </w:r>
      <w:r>
        <w:t>that</w:t>
      </w:r>
      <w:r>
        <w:rPr>
          <w:spacing w:val="-6"/>
        </w:rPr>
        <w:t xml:space="preserve"> </w:t>
      </w:r>
      <w:r>
        <w:t>way</w:t>
      </w:r>
      <w:r>
        <w:rPr>
          <w:spacing w:val="-1"/>
        </w:rPr>
        <w:t xml:space="preserve"> </w:t>
      </w:r>
      <w:r>
        <w:t>in the</w:t>
      </w:r>
      <w:r>
        <w:rPr>
          <w:spacing w:val="-1"/>
        </w:rPr>
        <w:t xml:space="preserve"> </w:t>
      </w:r>
      <w:r>
        <w:t>tentative</w:t>
      </w:r>
      <w:r>
        <w:rPr>
          <w:spacing w:val="-5"/>
        </w:rPr>
        <w:t xml:space="preserve"> </w:t>
      </w:r>
      <w:r>
        <w:t>code. Formatting</w:t>
      </w:r>
      <w:r>
        <w:rPr>
          <w:spacing w:val="-1"/>
        </w:rPr>
        <w:t xml:space="preserve"> </w:t>
      </w:r>
      <w:r>
        <w:t>needs</w:t>
      </w:r>
      <w:r>
        <w:rPr>
          <w:spacing w:val="-2"/>
        </w:rPr>
        <w:t xml:space="preserve"> fixed.</w:t>
      </w:r>
      <w:r w:rsidR="00AE503B">
        <w:t xml:space="preserve"> </w:t>
      </w:r>
      <w:r>
        <w:t>Don’t get rid of the current screening aspect of the tentative code. Supports this item moving on its own and not take away the ability of jurisdictions to use the tentative code for screening. Maybe add a second class?</w:t>
      </w:r>
    </w:p>
    <w:p w14:paraId="6EC4CFD4" w14:textId="443192C6" w:rsidR="00B42C49" w:rsidRDefault="00B42C49" w:rsidP="006908AF">
      <w:r>
        <w:t>The</w:t>
      </w:r>
      <w:r>
        <w:rPr>
          <w:spacing w:val="-2"/>
        </w:rPr>
        <w:t xml:space="preserve"> </w:t>
      </w:r>
      <w:r>
        <w:t>CWMA</w:t>
      </w:r>
      <w:r>
        <w:rPr>
          <w:spacing w:val="-2"/>
        </w:rPr>
        <w:t xml:space="preserve"> </w:t>
      </w:r>
      <w:r>
        <w:t>S&amp;T</w:t>
      </w:r>
      <w:r>
        <w:rPr>
          <w:spacing w:val="-3"/>
        </w:rPr>
        <w:t xml:space="preserve"> </w:t>
      </w:r>
      <w:r>
        <w:t>Committee</w:t>
      </w:r>
      <w:r>
        <w:rPr>
          <w:spacing w:val="-7"/>
        </w:rPr>
        <w:t xml:space="preserve"> </w:t>
      </w:r>
      <w:r>
        <w:t>recommends</w:t>
      </w:r>
      <w:r>
        <w:rPr>
          <w:spacing w:val="-3"/>
        </w:rPr>
        <w:t xml:space="preserve"> </w:t>
      </w:r>
      <w:r>
        <w:t>this</w:t>
      </w:r>
      <w:r>
        <w:rPr>
          <w:spacing w:val="-3"/>
        </w:rPr>
        <w:t xml:space="preserve"> </w:t>
      </w:r>
      <w:r>
        <w:t>as</w:t>
      </w:r>
      <w:r>
        <w:rPr>
          <w:spacing w:val="-7"/>
        </w:rPr>
        <w:t xml:space="preserve"> </w:t>
      </w:r>
      <w:r>
        <w:t>a</w:t>
      </w:r>
      <w:r>
        <w:rPr>
          <w:spacing w:val="-2"/>
        </w:rPr>
        <w:t xml:space="preserve"> </w:t>
      </w:r>
      <w:r>
        <w:t>Developing</w:t>
      </w:r>
      <w:r>
        <w:rPr>
          <w:spacing w:val="-2"/>
        </w:rPr>
        <w:t xml:space="preserve"> </w:t>
      </w:r>
      <w:r>
        <w:t>item.</w:t>
      </w:r>
      <w:r>
        <w:rPr>
          <w:spacing w:val="-4"/>
        </w:rPr>
        <w:t xml:space="preserve"> </w:t>
      </w:r>
      <w:r>
        <w:t>The</w:t>
      </w:r>
      <w:r>
        <w:rPr>
          <w:spacing w:val="-2"/>
        </w:rPr>
        <w:t xml:space="preserve"> </w:t>
      </w:r>
      <w:r>
        <w:t>Committee</w:t>
      </w:r>
      <w:r>
        <w:rPr>
          <w:spacing w:val="-3"/>
        </w:rPr>
        <w:t xml:space="preserve"> </w:t>
      </w:r>
      <w:r>
        <w:t>would</w:t>
      </w:r>
      <w:r>
        <w:rPr>
          <w:spacing w:val="-6"/>
        </w:rPr>
        <w:t xml:space="preserve"> </w:t>
      </w:r>
      <w:r>
        <w:t>like</w:t>
      </w:r>
      <w:r>
        <w:rPr>
          <w:spacing w:val="-2"/>
        </w:rPr>
        <w:t xml:space="preserve"> </w:t>
      </w:r>
      <w:r>
        <w:t>more</w:t>
      </w:r>
      <w:r>
        <w:rPr>
          <w:spacing w:val="-2"/>
        </w:rPr>
        <w:t xml:space="preserve"> </w:t>
      </w:r>
      <w:r>
        <w:t>input</w:t>
      </w:r>
      <w:r>
        <w:rPr>
          <w:spacing w:val="-5"/>
        </w:rPr>
        <w:t xml:space="preserve"> </w:t>
      </w:r>
      <w:r>
        <w:t>from jurisdictions who would be affected by removing the screening aspect of the tentative code.</w:t>
      </w:r>
    </w:p>
    <w:p w14:paraId="1EB47EB1" w14:textId="2D4DBEEF" w:rsidR="00D04BEB" w:rsidRDefault="00384E1F" w:rsidP="00B82B83">
      <w:r>
        <w:rPr>
          <w:u w:val="single"/>
        </w:rPr>
        <w:t>NEWMA 2022 Interim Meeting:</w:t>
      </w:r>
      <w:r w:rsidRPr="0074191C">
        <w:t xml:space="preserve"> </w:t>
      </w:r>
      <w:r w:rsidR="00D04BEB">
        <w:t xml:space="preserve">A presentation was given from the submitters of this item.  The submitters reminded the body that this item deals exclusively with law enforcement scales, and not commercial scales.  Mr. John </w:t>
      </w:r>
      <w:proofErr w:type="spellStart"/>
      <w:r w:rsidR="00D04BEB">
        <w:t>Mcguire</w:t>
      </w:r>
      <w:proofErr w:type="spellEnd"/>
      <w:r w:rsidR="00D04BEB">
        <w:t xml:space="preserve"> (NJ) inquired about a 10% leeway in gross weight and believes that if a law enforcement agency is writing summonses, the tolerance should be tighter.  He also inquired if the SMA and NIST had a position on this proposal.  Ms. Dawn Harrison (NYC-DOT) indicated that the 10% leeway was chosen as a local enforcement policy because they believe that percentage on gross vehicle weight falls within tolerances of WIM systems and wants to target heaviest offenders.  Any violations written by law enforcement have to be reviewed prior to issuance.  Mr. Jess </w:t>
      </w:r>
      <w:proofErr w:type="spellStart"/>
      <w:r w:rsidR="00D04BEB">
        <w:t>Helmlinger</w:t>
      </w:r>
      <w:proofErr w:type="spellEnd"/>
      <w:r w:rsidR="00D04BEB">
        <w:t xml:space="preserve"> (</w:t>
      </w:r>
      <w:proofErr w:type="spellStart"/>
      <w:r w:rsidR="00D04BEB">
        <w:t>Kislter</w:t>
      </w:r>
      <w:proofErr w:type="spellEnd"/>
      <w:r w:rsidR="00D04BEB">
        <w:t xml:space="preserve">) indicated that the system will be tested to a 6% tolerance and fines would be issued at 10%. Mr. Jim Willis (NY) stated that his understanding is there is a concern with both axel weights and gross weights of the overweight vehicles.  Ms. Diane Lee (NIST-OWM) inquired if this system will be used to provide official weight or estimation, and if weight is not correct are they going to weigh station to get official weight.  Mr. Jess </w:t>
      </w:r>
      <w:proofErr w:type="spellStart"/>
      <w:r w:rsidR="00D04BEB">
        <w:t>Helmlinger</w:t>
      </w:r>
      <w:proofErr w:type="spellEnd"/>
      <w:r w:rsidR="00D04BEB">
        <w:t xml:space="preserve"> (</w:t>
      </w:r>
      <w:proofErr w:type="spellStart"/>
      <w:r w:rsidR="00D04BEB">
        <w:t>Kislter</w:t>
      </w:r>
      <w:proofErr w:type="spellEnd"/>
      <w:r w:rsidR="00D04BEB">
        <w:t xml:space="preserve">) indicated that during testing, they will be tested with a certified field reference scale and vehicles.  Mr. Jason Flint (NJ) pointed out that the 10% leeway is a local enforcement decision and will not appear in the handbook as a tolerance.  Mr. Jim Willis (NY) has concerns with the number of runs required to test the system.  Mr. Roy </w:t>
      </w:r>
      <w:proofErr w:type="spellStart"/>
      <w:r w:rsidR="00D04BEB">
        <w:t>Czinku</w:t>
      </w:r>
      <w:proofErr w:type="spellEnd"/>
      <w:r w:rsidR="00D04BEB">
        <w:t xml:space="preserve"> (International Road Dynamics) stated that WIM is a mature technology and can provide reliable output and weighments.  Mr. John McGuire (NJ) recommended the item as developing so a further look can be taken into the dynamics of WIM.  Mr. Jason Flint (NJ) suggested that an on-site demonstration be made available so regulators can view the system being used.</w:t>
      </w:r>
    </w:p>
    <w:p w14:paraId="2B9A1013" w14:textId="77777777" w:rsidR="00D04BEB" w:rsidRPr="001C659D" w:rsidRDefault="00D04BEB" w:rsidP="00B82B83">
      <w:r>
        <w:t>After hearing comments from the floor, the Committee agrees that the item has merit.  Considering the underlying questions about tolerances and test procedures, the Committee is recommending a Developing status.</w:t>
      </w:r>
    </w:p>
    <w:p w14:paraId="4334020F" w14:textId="6BDA41FE" w:rsidR="00384E1F" w:rsidRDefault="00384E1F" w:rsidP="00B82B8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ABC1F94" w14:textId="361229E7" w:rsidR="001525DF" w:rsidRPr="00655DBA" w:rsidRDefault="001C08E2" w:rsidP="00655DBA">
      <w:pPr>
        <w:pStyle w:val="Heading1"/>
      </w:pPr>
      <w:bookmarkStart w:id="114" w:name="_Toc111805277"/>
      <w:bookmarkStart w:id="115" w:name="_Toc132975892"/>
      <w:r w:rsidRPr="00655DBA">
        <w:rPr>
          <w:caps w:val="0"/>
        </w:rPr>
        <w:t>LMD – LIQUID MEASURING DEVICES</w:t>
      </w:r>
      <w:bookmarkEnd w:id="114"/>
      <w:bookmarkEnd w:id="115"/>
    </w:p>
    <w:p w14:paraId="51D2BCA2" w14:textId="1FFF29D7" w:rsidR="00A27577" w:rsidRDefault="00A27577" w:rsidP="00A27577">
      <w:pPr>
        <w:pStyle w:val="ItemHeading"/>
        <w:tabs>
          <w:tab w:val="clear" w:pos="900"/>
          <w:tab w:val="left" w:pos="1710"/>
        </w:tabs>
        <w:ind w:left="2160" w:hanging="2160"/>
      </w:pPr>
      <w:bookmarkStart w:id="116" w:name="_Toc132975893"/>
      <w:r>
        <w:t>LMD-23.</w:t>
      </w:r>
      <w:r w:rsidR="00120224">
        <w:t>4</w:t>
      </w:r>
      <w:r>
        <w:tab/>
      </w:r>
      <w:r w:rsidR="00396CE7">
        <w:t>V</w:t>
      </w:r>
      <w:r>
        <w:tab/>
        <w:t>N.3.5. Wholesale Devices.</w:t>
      </w:r>
      <w:bookmarkEnd w:id="116"/>
    </w:p>
    <w:p w14:paraId="1FA4C837" w14:textId="77777777" w:rsidR="00A27577" w:rsidRPr="00E025F9" w:rsidRDefault="00A27577" w:rsidP="00A27577">
      <w:pPr>
        <w:spacing w:after="0"/>
        <w:rPr>
          <w:b/>
        </w:rPr>
      </w:pPr>
      <w:r w:rsidRPr="00E025F9">
        <w:rPr>
          <w:b/>
        </w:rPr>
        <w:t>Source:</w:t>
      </w:r>
    </w:p>
    <w:p w14:paraId="0FA1B5B5" w14:textId="09C488BD" w:rsidR="00A27577" w:rsidRDefault="00312222" w:rsidP="000A71F8">
      <w:r>
        <w:t>American Petroleum</w:t>
      </w:r>
      <w:r w:rsidR="00A27577">
        <w:t xml:space="preserve"> Institute</w:t>
      </w:r>
    </w:p>
    <w:p w14:paraId="49C49E6B" w14:textId="77777777" w:rsidR="00A27577" w:rsidRPr="00E025F9" w:rsidRDefault="00A27577" w:rsidP="00A27577">
      <w:pPr>
        <w:spacing w:after="0"/>
        <w:rPr>
          <w:b/>
        </w:rPr>
      </w:pPr>
      <w:r w:rsidRPr="00E025F9">
        <w:rPr>
          <w:b/>
        </w:rPr>
        <w:t>Purpose:</w:t>
      </w:r>
    </w:p>
    <w:p w14:paraId="16FE5B85" w14:textId="5C5C96AA" w:rsidR="00A27577" w:rsidRDefault="00A27577" w:rsidP="000A71F8">
      <w:r>
        <w:t>Clarification that Small Volume Provers are included in N.3.5. Wholesale devices.</w:t>
      </w:r>
    </w:p>
    <w:p w14:paraId="3709BF54" w14:textId="77777777" w:rsidR="00A27577" w:rsidRPr="00E025F9" w:rsidRDefault="00A27577" w:rsidP="00487868">
      <w:pPr>
        <w:keepNext/>
        <w:keepLines/>
        <w:spacing w:after="0"/>
        <w:rPr>
          <w:b/>
        </w:rPr>
      </w:pPr>
      <w:r w:rsidRPr="00E025F9">
        <w:rPr>
          <w:b/>
        </w:rPr>
        <w:lastRenderedPageBreak/>
        <w:t>Item under Consideration:</w:t>
      </w:r>
    </w:p>
    <w:p w14:paraId="0BFDD455" w14:textId="6DC76310" w:rsidR="00A27577" w:rsidRDefault="00A27577" w:rsidP="00487868">
      <w:pPr>
        <w:keepNext/>
        <w:keepLines/>
      </w:pPr>
      <w:r>
        <w:t>Amend Handbook 44 Liquid Measuring Devices Code as follows:</w:t>
      </w:r>
    </w:p>
    <w:p w14:paraId="72C9AE06" w14:textId="77777777" w:rsidR="00914F5D" w:rsidRPr="00D00346" w:rsidRDefault="00914F5D" w:rsidP="00487868">
      <w:pPr>
        <w:pStyle w:val="xmsonormal"/>
        <w:keepNext/>
        <w:keepLines/>
        <w:spacing w:after="120"/>
        <w:ind w:left="360"/>
        <w:rPr>
          <w:rFonts w:ascii="Times New Roman" w:hAnsi="Times New Roman" w:cs="Times New Roman"/>
        </w:rPr>
      </w:pPr>
      <w:r w:rsidRPr="00D00346">
        <w:rPr>
          <w:rFonts w:ascii="Times New Roman" w:hAnsi="Times New Roman" w:cs="Times New Roman"/>
          <w:b/>
          <w:bCs/>
        </w:rPr>
        <w:t xml:space="preserve">N.3.5 Wholesale Devices </w:t>
      </w:r>
    </w:p>
    <w:p w14:paraId="3E26023C" w14:textId="7559E01C" w:rsidR="00914F5D" w:rsidRPr="00D00346" w:rsidRDefault="00914F5D" w:rsidP="00487868">
      <w:pPr>
        <w:pStyle w:val="xmsonormal"/>
        <w:keepNext/>
        <w:keepLines/>
        <w:spacing w:after="60"/>
        <w:ind w:left="720"/>
        <w:rPr>
          <w:rFonts w:ascii="Times New Roman" w:hAnsi="Times New Roman" w:cs="Times New Roman"/>
          <w:b/>
          <w:bCs/>
        </w:rPr>
      </w:pPr>
      <w:r w:rsidRPr="00D00346">
        <w:rPr>
          <w:rFonts w:ascii="Times New Roman" w:hAnsi="Times New Roman" w:cs="Times New Roman"/>
          <w:b/>
          <w:bCs/>
          <w:u w:val="single"/>
        </w:rPr>
        <w:t>N.3.5.1</w:t>
      </w:r>
      <w:r w:rsidR="00BA52EF" w:rsidRPr="00D00346">
        <w:rPr>
          <w:rFonts w:ascii="Times New Roman" w:hAnsi="Times New Roman" w:cs="Times New Roman"/>
          <w:b/>
          <w:bCs/>
          <w:u w:val="single"/>
        </w:rPr>
        <w:t>.</w:t>
      </w:r>
      <w:r w:rsidRPr="00D00346">
        <w:rPr>
          <w:rFonts w:ascii="Times New Roman" w:hAnsi="Times New Roman" w:cs="Times New Roman"/>
          <w:b/>
          <w:bCs/>
          <w:u w:val="single"/>
        </w:rPr>
        <w:t xml:space="preserve"> Test Drafts </w:t>
      </w:r>
      <w:r w:rsidRPr="00D00346">
        <w:rPr>
          <w:rFonts w:ascii="Times New Roman" w:hAnsi="Times New Roman" w:cs="Times New Roman"/>
        </w:rPr>
        <w:t xml:space="preserve"> – The delivered quantity </w:t>
      </w:r>
      <w:r w:rsidRPr="00D00346">
        <w:rPr>
          <w:rFonts w:ascii="Times New Roman" w:hAnsi="Times New Roman" w:cs="Times New Roman"/>
          <w:b/>
          <w:bCs/>
          <w:strike/>
        </w:rPr>
        <w:t>should</w:t>
      </w:r>
      <w:r w:rsidRPr="00D00346">
        <w:rPr>
          <w:rFonts w:ascii="Times New Roman" w:hAnsi="Times New Roman" w:cs="Times New Roman"/>
          <w:b/>
          <w:bCs/>
        </w:rPr>
        <w:t xml:space="preserve"> </w:t>
      </w:r>
      <w:r w:rsidRPr="00D00346">
        <w:rPr>
          <w:rFonts w:ascii="Times New Roman" w:hAnsi="Times New Roman" w:cs="Times New Roman"/>
          <w:b/>
          <w:bCs/>
          <w:u w:val="single"/>
        </w:rPr>
        <w:t>shall</w:t>
      </w:r>
      <w:r w:rsidRPr="00D00346">
        <w:rPr>
          <w:rFonts w:ascii="Times New Roman" w:hAnsi="Times New Roman" w:cs="Times New Roman"/>
        </w:rPr>
        <w:t xml:space="preserve"> be equal to at least the amount delivered by the device in one minute at its maximum discharge rate </w:t>
      </w:r>
      <w:r w:rsidRPr="00D00346">
        <w:rPr>
          <w:rFonts w:ascii="Times New Roman" w:hAnsi="Times New Roman" w:cs="Times New Roman"/>
          <w:b/>
          <w:bCs/>
          <w:strike/>
        </w:rPr>
        <w:t>and shall in no case be less than 200 L (50 gal)</w:t>
      </w:r>
      <w:r w:rsidRPr="00D00346">
        <w:rPr>
          <w:rFonts w:ascii="Times New Roman" w:hAnsi="Times New Roman" w:cs="Times New Roman"/>
        </w:rPr>
        <w:t>.</w:t>
      </w:r>
    </w:p>
    <w:p w14:paraId="53734563" w14:textId="0F1BD3C3" w:rsidR="00B63AB5" w:rsidRPr="00D00346" w:rsidRDefault="00914F5D" w:rsidP="00487868">
      <w:pPr>
        <w:pStyle w:val="xmsonormal"/>
        <w:keepNext/>
        <w:keepLines/>
        <w:spacing w:before="80" w:after="200"/>
        <w:ind w:left="720"/>
        <w:rPr>
          <w:rFonts w:ascii="Times New Roman" w:hAnsi="Times New Roman" w:cs="Times New Roman"/>
        </w:rPr>
      </w:pPr>
      <w:r w:rsidRPr="00D00346">
        <w:rPr>
          <w:rFonts w:ascii="Times New Roman" w:hAnsi="Times New Roman" w:cs="Times New Roman"/>
        </w:rPr>
        <w:t>(Amended 1987</w:t>
      </w:r>
      <w:r w:rsidRPr="00D00346">
        <w:rPr>
          <w:rFonts w:ascii="Times New Roman" w:hAnsi="Times New Roman" w:cs="Times New Roman"/>
          <w:b/>
          <w:bCs/>
          <w:u w:val="single"/>
        </w:rPr>
        <w:t>,</w:t>
      </w:r>
      <w:r w:rsidRPr="00D00346">
        <w:rPr>
          <w:rFonts w:ascii="Times New Roman" w:hAnsi="Times New Roman" w:cs="Times New Roman"/>
          <w:strike/>
        </w:rPr>
        <w:t>and</w:t>
      </w:r>
      <w:r w:rsidRPr="00D00346">
        <w:rPr>
          <w:rFonts w:ascii="Times New Roman" w:hAnsi="Times New Roman" w:cs="Times New Roman"/>
        </w:rPr>
        <w:t xml:space="preserve"> 1996</w:t>
      </w:r>
      <w:r w:rsidRPr="00D00346">
        <w:rPr>
          <w:rFonts w:ascii="Times New Roman" w:hAnsi="Times New Roman" w:cs="Times New Roman"/>
          <w:b/>
          <w:bCs/>
          <w:u w:val="single"/>
        </w:rPr>
        <w:t>, and 20XX</w:t>
      </w:r>
      <w:r w:rsidRPr="00D00346">
        <w:rPr>
          <w:rFonts w:ascii="Times New Roman" w:hAnsi="Times New Roman" w:cs="Times New Roman"/>
        </w:rPr>
        <w:t>)</w:t>
      </w:r>
    </w:p>
    <w:p w14:paraId="5107FDB9" w14:textId="6316A846" w:rsidR="00914F5D" w:rsidRPr="00D00346" w:rsidRDefault="00914F5D" w:rsidP="001C4BD8">
      <w:pPr>
        <w:pStyle w:val="xmsonormal"/>
        <w:spacing w:after="60"/>
        <w:ind w:left="720"/>
        <w:rPr>
          <w:rFonts w:ascii="Times New Roman" w:hAnsi="Times New Roman" w:cs="Times New Roman"/>
          <w:b/>
          <w:bCs/>
          <w:u w:val="single"/>
        </w:rPr>
      </w:pPr>
      <w:r w:rsidRPr="00D00346">
        <w:rPr>
          <w:rFonts w:ascii="Times New Roman" w:hAnsi="Times New Roman" w:cs="Times New Roman"/>
          <w:b/>
          <w:bCs/>
          <w:u w:val="single"/>
        </w:rPr>
        <w:t>N.3.5.</w:t>
      </w:r>
      <w:r w:rsidR="00BA52EF" w:rsidRPr="00D00346">
        <w:rPr>
          <w:rFonts w:ascii="Times New Roman" w:hAnsi="Times New Roman" w:cs="Times New Roman"/>
          <w:b/>
          <w:bCs/>
          <w:u w:val="single"/>
        </w:rPr>
        <w:t>X</w:t>
      </w:r>
      <w:r w:rsidRPr="00D00346">
        <w:rPr>
          <w:rFonts w:ascii="Times New Roman" w:hAnsi="Times New Roman" w:cs="Times New Roman"/>
          <w:b/>
          <w:bCs/>
          <w:u w:val="single"/>
        </w:rPr>
        <w:t xml:space="preserve">. Small Volume Prover Test. – </w:t>
      </w:r>
      <w:r w:rsidRPr="00D00346">
        <w:rPr>
          <w:rFonts w:ascii="Times New Roman" w:hAnsi="Times New Roman" w:cs="Times New Roman"/>
          <w:b/>
          <w:bCs/>
          <w:color w:val="000000"/>
          <w:u w:val="single"/>
        </w:rPr>
        <w:t xml:space="preserve">The total delivered quantity for any required accuracy test </w:t>
      </w:r>
      <w:r w:rsidRPr="00D00346">
        <w:rPr>
          <w:rFonts w:ascii="Times New Roman" w:hAnsi="Times New Roman" w:cs="Times New Roman"/>
          <w:b/>
          <w:bCs/>
          <w:u w:val="single"/>
        </w:rPr>
        <w:t xml:space="preserve">shall be representative of at least the amount delivered by the device in one minute of continuous flow at its </w:t>
      </w:r>
      <w:r w:rsidRPr="00D00346">
        <w:rPr>
          <w:rFonts w:ascii="Times New Roman" w:hAnsi="Times New Roman" w:cs="Times New Roman"/>
          <w:b/>
          <w:bCs/>
          <w:color w:val="000000"/>
          <w:u w:val="single"/>
        </w:rPr>
        <w:t>maximum discharge rate.</w:t>
      </w:r>
    </w:p>
    <w:p w14:paraId="3A9D8197" w14:textId="564FA806" w:rsidR="00914F5D" w:rsidRPr="00D00346" w:rsidRDefault="00914F5D" w:rsidP="00437CF4">
      <w:pPr>
        <w:pStyle w:val="xmsonormal"/>
        <w:spacing w:before="80" w:after="200"/>
        <w:ind w:left="720"/>
        <w:rPr>
          <w:rFonts w:ascii="Times New Roman" w:hAnsi="Times New Roman" w:cs="Times New Roman"/>
          <w:b/>
          <w:bCs/>
          <w:u w:val="single"/>
        </w:rPr>
      </w:pPr>
      <w:r w:rsidRPr="00D00346">
        <w:rPr>
          <w:rFonts w:ascii="Times New Roman" w:hAnsi="Times New Roman" w:cs="Times New Roman"/>
          <w:b/>
          <w:bCs/>
          <w:u w:val="single"/>
        </w:rPr>
        <w:t>(A</w:t>
      </w:r>
      <w:r w:rsidR="00971575">
        <w:rPr>
          <w:rFonts w:ascii="Times New Roman" w:hAnsi="Times New Roman" w:cs="Times New Roman"/>
          <w:b/>
          <w:bCs/>
          <w:u w:val="single"/>
        </w:rPr>
        <w:t>dded</w:t>
      </w:r>
      <w:r w:rsidRPr="00D00346">
        <w:rPr>
          <w:rFonts w:ascii="Times New Roman" w:hAnsi="Times New Roman" w:cs="Times New Roman"/>
          <w:b/>
          <w:bCs/>
          <w:u w:val="single"/>
        </w:rPr>
        <w:t xml:space="preserve"> 20XX)</w:t>
      </w:r>
    </w:p>
    <w:p w14:paraId="23C77A0D" w14:textId="3E3490B7" w:rsidR="00A27577" w:rsidRDefault="00A27577" w:rsidP="00A27577">
      <w:pPr>
        <w:spacing w:after="0"/>
      </w:pPr>
      <w:r w:rsidRPr="00E025F9">
        <w:rPr>
          <w:b/>
        </w:rPr>
        <w:t>Previous Action:</w:t>
      </w:r>
    </w:p>
    <w:p w14:paraId="298A3803" w14:textId="77777777" w:rsidR="000A71F8" w:rsidRDefault="000A71F8" w:rsidP="000A71F8">
      <w:pPr>
        <w:spacing w:after="200"/>
        <w:ind w:left="360"/>
      </w:pPr>
      <w:r>
        <w:t>2023: New Item</w:t>
      </w:r>
    </w:p>
    <w:p w14:paraId="4E9ADA09" w14:textId="77777777" w:rsidR="00A27577" w:rsidRPr="00AB010B" w:rsidRDefault="00A27577" w:rsidP="00A27577">
      <w:pPr>
        <w:spacing w:after="0"/>
        <w:rPr>
          <w:b/>
        </w:rPr>
      </w:pPr>
      <w:r w:rsidRPr="00AB010B">
        <w:rPr>
          <w:b/>
        </w:rPr>
        <w:t>Original Justification:</w:t>
      </w:r>
    </w:p>
    <w:p w14:paraId="1657EB43" w14:textId="77777777" w:rsidR="00A27577" w:rsidRPr="00ED35DE" w:rsidRDefault="00A27577" w:rsidP="000A71F8">
      <w:pPr>
        <w:rPr>
          <w:rStyle w:val="Heading4Char"/>
          <w:rFonts w:eastAsia="Calibri"/>
          <w:b w:val="0"/>
          <w:i/>
          <w:iCs w:val="0"/>
        </w:rPr>
      </w:pPr>
      <w:r w:rsidRPr="00ED35DE">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647E8E02" w:rsidR="00A27577" w:rsidRPr="00ED35DE" w:rsidRDefault="00A27577" w:rsidP="000A71F8">
      <w:pPr>
        <w:rPr>
          <w:lang w:bidi="en-US"/>
        </w:rPr>
      </w:pPr>
      <w:r w:rsidRPr="00ED35DE">
        <w:rPr>
          <w:rStyle w:val="Heading4Char"/>
          <w:rFonts w:eastAsia="Calibri"/>
          <w:b w:val="0"/>
        </w:rPr>
        <w:t>That said, portions of the text in paragraph N.3.5. have been interpreted to prohibit the use of an SVP because the paragraph states, that the delivered quantity for the meter test (1) “</w:t>
      </w:r>
      <w:r w:rsidRPr="00ED35DE">
        <w:t xml:space="preserve">should be equal to at least the amount delivered by the device in one minute at its maximum discharge rate” </w:t>
      </w:r>
      <w:r w:rsidRPr="00ED35DE">
        <w:fldChar w:fldCharType="begin"/>
      </w:r>
      <w:r w:rsidRPr="00ED35DE">
        <w:instrText>xe "Discharge rate"</w:instrText>
      </w:r>
      <w:r w:rsidRPr="00ED35DE">
        <w:fldChar w:fldCharType="end"/>
      </w:r>
      <w:r w:rsidRPr="00ED35DE">
        <w:t xml:space="preserve"> </w:t>
      </w:r>
      <w:r w:rsidRPr="00ED35DE">
        <w:rPr>
          <w:u w:val="single"/>
        </w:rPr>
        <w:t>and</w:t>
      </w:r>
      <w:r w:rsidRPr="00ED35DE">
        <w:t xml:space="preserve"> (2) “shall in no case be less than 200 L (50 gal).” Given these criteria, an SVP could meet the first requirement, and may not meet the second requirement unless the base prover volume was at least 200 L (50 gal).  Research indicates that a reference to a </w:t>
      </w:r>
      <w:r w:rsidR="008677E3" w:rsidRPr="00ED35DE">
        <w:t>50-gallon</w:t>
      </w:r>
      <w:r w:rsidRPr="00ED35DE">
        <w:t xml:space="preserve"> minimum draft has been in the Handbook since 1937.  The s</w:t>
      </w:r>
      <w:r w:rsidRPr="00ED35DE">
        <w:rPr>
          <w:lang w:bidi="en-US"/>
        </w:rPr>
        <w:t>ize of wholesale meter deliveries when the 50 gal minimum was established in paragraph N.3.5. is not reflective of the discharge rates of meters used today in commerce.</w:t>
      </w:r>
    </w:p>
    <w:p w14:paraId="1BB58795" w14:textId="77777777" w:rsidR="00A27577" w:rsidRPr="00ED35DE" w:rsidRDefault="00A27577" w:rsidP="000A71F8">
      <w:r w:rsidRPr="00ED35DE">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ED35DE">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0A71F8">
      <w:r w:rsidRPr="00ED35DE">
        <w:t>In 1996, the weights and measures community gathered data and published a report that recognized the suitability of the SVP as a test standard for liquid measuring devices.  Additionally, a 105 series (</w:t>
      </w:r>
      <w:r w:rsidRPr="00ED35DE">
        <w:rPr>
          <w:i/>
          <w:iCs/>
        </w:rPr>
        <w:t>Specifications and Toler</w:t>
      </w:r>
      <w:r w:rsidRPr="00951FCB">
        <w:rPr>
          <w:i/>
          <w:iCs/>
        </w:rPr>
        <w:t>ances for Reference Standards and Field Standard Weights and Measures</w:t>
      </w:r>
      <w:r w:rsidRPr="00951FCB">
        <w:t xml:space="preserve">) standard exists for Dynamic SVPs. </w:t>
      </w:r>
    </w:p>
    <w:p w14:paraId="2AFC8041" w14:textId="77777777" w:rsidR="00A27577" w:rsidRPr="00951FCB" w:rsidRDefault="00A27577" w:rsidP="000A71F8">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ithin 0.02% of one another. In other words, there is only a 5% probability that the true prover base volume lies outside the range of plus or minus 0.029% of the calculated base volume.  </w:t>
      </w:r>
    </w:p>
    <w:p w14:paraId="33D11535" w14:textId="77777777" w:rsidR="00A27577" w:rsidRPr="00951FCB" w:rsidRDefault="00A27577" w:rsidP="00487868">
      <w:pPr>
        <w:keepNext/>
        <w:keepLines/>
      </w:pPr>
      <w:r w:rsidRPr="00951FCB">
        <w:lastRenderedPageBreak/>
        <w:t>The goals for the proposed modification to paragraph N.3.5 are to:</w:t>
      </w:r>
    </w:p>
    <w:p w14:paraId="772752B0" w14:textId="77777777" w:rsidR="00A27577" w:rsidRPr="00951FCB" w:rsidRDefault="00A27577" w:rsidP="00487868">
      <w:pPr>
        <w:pStyle w:val="ListParagraph"/>
        <w:keepNext/>
        <w:keepLines/>
        <w:numPr>
          <w:ilvl w:val="0"/>
          <w:numId w:val="74"/>
        </w:numPr>
        <w:spacing w:after="0"/>
      </w:pPr>
      <w:r w:rsidRPr="00951FCB">
        <w:t>Reinforce the 1996 goal to remove any test conditions that would prohibit or restrict the use of an SVP or other methodologies</w:t>
      </w:r>
    </w:p>
    <w:p w14:paraId="3A9C323C" w14:textId="77777777" w:rsidR="00A27577" w:rsidRPr="00ED35DE" w:rsidRDefault="00A27577">
      <w:pPr>
        <w:pStyle w:val="ListParagraph"/>
        <w:numPr>
          <w:ilvl w:val="0"/>
          <w:numId w:val="74"/>
        </w:numPr>
        <w:spacing w:after="0"/>
        <w:rPr>
          <w:rStyle w:val="Heading4Char"/>
          <w:rFonts w:eastAsia="Calibri"/>
          <w:b w:val="0"/>
          <w:i/>
          <w:iCs w:val="0"/>
        </w:rPr>
      </w:pPr>
      <w:r w:rsidRPr="00ED35DE">
        <w:rPr>
          <w:rStyle w:val="Heading4Char"/>
          <w:rFonts w:eastAsia="Calibri"/>
          <w:b w:val="0"/>
        </w:rPr>
        <w:t>Establish fair test conditions within the OEM’s intended range of the meter’s operating conditions</w:t>
      </w:r>
    </w:p>
    <w:p w14:paraId="153FEADC" w14:textId="77777777" w:rsidR="00A27577" w:rsidRPr="00ED35DE" w:rsidRDefault="00A27577">
      <w:pPr>
        <w:pStyle w:val="ListParagraph"/>
        <w:numPr>
          <w:ilvl w:val="0"/>
          <w:numId w:val="74"/>
        </w:numPr>
        <w:spacing w:after="0"/>
        <w:rPr>
          <w:bCs/>
        </w:rPr>
      </w:pPr>
      <w:r w:rsidRPr="00ED35DE">
        <w:rPr>
          <w:bCs/>
        </w:rPr>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ED35DE" w:rsidRDefault="00A27577">
      <w:pPr>
        <w:pStyle w:val="ListParagraph"/>
        <w:numPr>
          <w:ilvl w:val="0"/>
          <w:numId w:val="74"/>
        </w:numPr>
        <w:spacing w:after="0"/>
        <w:rPr>
          <w:bCs/>
        </w:rPr>
      </w:pPr>
      <w:r w:rsidRPr="00ED35DE">
        <w:rPr>
          <w:bCs/>
        </w:rPr>
        <w:t>Encompass the concept of both the volumetric neck-type prover and small-volume prover (SVP) test or any other methodologies that may be developed in the future</w:t>
      </w:r>
    </w:p>
    <w:p w14:paraId="3A4A6E18" w14:textId="77777777" w:rsidR="00A27577" w:rsidRPr="00ED35DE" w:rsidRDefault="00A27577">
      <w:pPr>
        <w:pStyle w:val="ListParagraph"/>
        <w:numPr>
          <w:ilvl w:val="0"/>
          <w:numId w:val="74"/>
        </w:numPr>
        <w:spacing w:after="0"/>
        <w:rPr>
          <w:bCs/>
        </w:rPr>
      </w:pPr>
      <w:r w:rsidRPr="00ED35DE">
        <w:rPr>
          <w:bCs/>
        </w:rPr>
        <w:t>Eliminate any language that would circumvent or alter the proper use of testing devices or their results</w:t>
      </w:r>
    </w:p>
    <w:p w14:paraId="546E5E24" w14:textId="77777777" w:rsidR="00A27577" w:rsidRPr="00ED35DE" w:rsidRDefault="00A27577" w:rsidP="00F00305">
      <w:pPr>
        <w:pStyle w:val="ListParagraph"/>
        <w:numPr>
          <w:ilvl w:val="0"/>
          <w:numId w:val="74"/>
        </w:numPr>
        <w:rPr>
          <w:rStyle w:val="Heading4Char"/>
          <w:rFonts w:eastAsia="Calibri"/>
          <w:b w:val="0"/>
          <w:i/>
          <w:iCs w:val="0"/>
        </w:rPr>
      </w:pPr>
      <w:r w:rsidRPr="00ED35DE">
        <w:rPr>
          <w:rStyle w:val="Heading4Char"/>
          <w:rFonts w:eastAsia="Calibri"/>
          <w:b w:val="0"/>
        </w:rPr>
        <w:t>Provide guidance on test parameters which meet the Fundamental Considerations without the need for a laundry list of possible test methodologies and equipment. The decision of whether or not to accept a given type of test standard still rests with the Director as outlined in the Fundamental Considerations.</w:t>
      </w:r>
    </w:p>
    <w:p w14:paraId="25AB7524" w14:textId="068A3E01" w:rsidR="00A27577" w:rsidRDefault="00A27577" w:rsidP="000A71F8">
      <w:r w:rsidRPr="00951FCB">
        <w:t xml:space="preserve">In addition to the action taken on the proposed revision to N.3.5., NIST has suggested it may be helpful to review and provide updates or supplements to the NIST Examination Procedure Outline 25 for Loading Rack Meters and possibly suggest modifications to NIST 105-7, </w:t>
      </w:r>
      <w:r w:rsidRPr="00951FCB">
        <w:rPr>
          <w:i/>
          <w:iCs/>
        </w:rPr>
        <w:t xml:space="preserve">“Specifications and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325215AC" w:rsidR="00A27577" w:rsidRDefault="00A27577" w:rsidP="000A71F8">
      <w:pPr>
        <w:rPr>
          <w:lang w:bidi="en-US"/>
        </w:rPr>
      </w:pPr>
      <w:r w:rsidRPr="00951FCB">
        <w:t>Some may oppose the removal of the 50-gallon test draft. However, research indicates that a reference to a 50 gallon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8"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F37694">
      <w:pPr>
        <w:pStyle w:val="ListParagraph"/>
        <w:numPr>
          <w:ilvl w:val="0"/>
          <w:numId w:val="251"/>
        </w:numPr>
        <w:spacing w:after="0"/>
      </w:pPr>
      <w:r w:rsidRPr="00951FCB">
        <w:t>H-003    Part 1 (2005)</w:t>
      </w:r>
    </w:p>
    <w:p w14:paraId="7CBBA259" w14:textId="77777777" w:rsidR="00A27577" w:rsidRPr="00951FCB" w:rsidRDefault="00A27577" w:rsidP="00F37694">
      <w:pPr>
        <w:pStyle w:val="ListParagraph"/>
        <w:numPr>
          <w:ilvl w:val="0"/>
          <w:numId w:val="251"/>
        </w:numPr>
        <w:spacing w:after="0"/>
      </w:pPr>
      <w:r w:rsidRPr="00951FCB">
        <w:t xml:space="preserve">H-004    Part 2 </w:t>
      </w:r>
    </w:p>
    <w:p w14:paraId="4550316F" w14:textId="77777777" w:rsidR="00A27577" w:rsidRPr="00951FCB" w:rsidRDefault="00A27577" w:rsidP="00F37694">
      <w:pPr>
        <w:pStyle w:val="ListParagraph"/>
        <w:numPr>
          <w:ilvl w:val="0"/>
          <w:numId w:val="251"/>
        </w:numPr>
        <w:spacing w:after="0"/>
      </w:pPr>
      <w:r w:rsidRPr="00951FCB">
        <w:t>H-007    Part 3</w:t>
      </w:r>
    </w:p>
    <w:p w14:paraId="308547F7" w14:textId="77777777" w:rsidR="00A27577" w:rsidRPr="00951FCB" w:rsidRDefault="00A27577" w:rsidP="00F37694">
      <w:pPr>
        <w:pStyle w:val="ListParagraph"/>
        <w:numPr>
          <w:ilvl w:val="0"/>
          <w:numId w:val="251"/>
        </w:numPr>
        <w:spacing w:after="0"/>
      </w:pPr>
      <w:r w:rsidRPr="00951FCB">
        <w:t>H-010    Part 4</w:t>
      </w:r>
    </w:p>
    <w:p w14:paraId="4E24A848" w14:textId="5F01F27D" w:rsidR="00A27577" w:rsidRPr="00A27577" w:rsidRDefault="00A27577" w:rsidP="00F37694">
      <w:pPr>
        <w:pStyle w:val="ListParagraph"/>
        <w:numPr>
          <w:ilvl w:val="0"/>
          <w:numId w:val="251"/>
        </w:numPr>
      </w:pPr>
      <w:r w:rsidRPr="00951FCB">
        <w:t>H-012    Part 5</w:t>
      </w:r>
    </w:p>
    <w:p w14:paraId="2F0EFD5B" w14:textId="3E012CE8" w:rsidR="00A27577" w:rsidRPr="00951FCB" w:rsidRDefault="00A27577" w:rsidP="00274930">
      <w:pPr>
        <w:tabs>
          <w:tab w:val="left" w:pos="3045"/>
        </w:tabs>
        <w:spacing w:before="40" w:after="0"/>
        <w:rPr>
          <w:bCs/>
        </w:rPr>
      </w:pPr>
      <w:r w:rsidRPr="00951FCB">
        <w:rPr>
          <w:bCs/>
        </w:rPr>
        <w:t>Background Q&amp;A:</w:t>
      </w:r>
    </w:p>
    <w:p w14:paraId="6D1A46E0" w14:textId="77777777" w:rsidR="00A27577" w:rsidRPr="00951FCB" w:rsidRDefault="00A27577">
      <w:pPr>
        <w:pStyle w:val="ListParagraph"/>
        <w:numPr>
          <w:ilvl w:val="0"/>
          <w:numId w:val="75"/>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pPr>
        <w:pStyle w:val="ListParagraph"/>
        <w:numPr>
          <w:ilvl w:val="0"/>
          <w:numId w:val="76"/>
        </w:numPr>
        <w:spacing w:after="0"/>
        <w:contextualSpacing w:val="0"/>
        <w:jc w:val="left"/>
      </w:pPr>
      <w:r w:rsidRPr="00951FCB">
        <w:t>Tank provers provide a cubic inch uncertainty per 1,000 gallon prover by comparing the volume in the tank vs the volume of the computer.</w:t>
      </w:r>
    </w:p>
    <w:p w14:paraId="06753527" w14:textId="39479FC1" w:rsidR="00A27577" w:rsidRPr="00437CF4" w:rsidRDefault="00A27577">
      <w:pPr>
        <w:pStyle w:val="ListParagraph"/>
        <w:numPr>
          <w:ilvl w:val="0"/>
          <w:numId w:val="76"/>
        </w:numPr>
        <w:spacing w:after="200"/>
        <w:contextualSpacing w:val="0"/>
        <w:jc w:val="left"/>
      </w:pPr>
      <w:r w:rsidRPr="00951FCB">
        <w:t>SVPs provide a meter factor that is a ratio of the prover vs the meter for a period between detector switches.  In addition, calibrations are performed multiple times and a statistical uncertainty of ~0.027% between calibrations is required.</w:t>
      </w:r>
    </w:p>
    <w:p w14:paraId="5984BEB5" w14:textId="77777777" w:rsidR="00A27577" w:rsidRPr="00951FCB" w:rsidRDefault="00A27577">
      <w:pPr>
        <w:pStyle w:val="ListParagraph"/>
        <w:numPr>
          <w:ilvl w:val="0"/>
          <w:numId w:val="75"/>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3275D8">
            <w:pPr>
              <w:keepNext/>
              <w:keepLines/>
              <w:spacing w:after="0"/>
              <w:rPr>
                <w:b/>
                <w:bCs/>
              </w:rPr>
            </w:pPr>
            <w:r w:rsidRPr="00951FCB">
              <w:rPr>
                <w:b/>
                <w:bCs/>
              </w:rPr>
              <w:lastRenderedPageBreak/>
              <w:t>Small Volume Prover</w:t>
            </w:r>
          </w:p>
        </w:tc>
        <w:tc>
          <w:tcPr>
            <w:tcW w:w="4440" w:type="dxa"/>
          </w:tcPr>
          <w:p w14:paraId="73211BC2" w14:textId="77777777" w:rsidR="00A27577" w:rsidRPr="00951FCB" w:rsidRDefault="00A27577" w:rsidP="003275D8">
            <w:pPr>
              <w:keepNext/>
              <w:keepLines/>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3275D8">
            <w:pPr>
              <w:keepNext/>
              <w:keepLines/>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3275D8">
            <w:pPr>
              <w:keepNext/>
              <w:keepLines/>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3275D8">
            <w:pPr>
              <w:keepNext/>
              <w:keepLines/>
              <w:spacing w:after="0"/>
            </w:pPr>
            <w:r w:rsidRPr="00951FCB">
              <w:t>Prove at multiple flow rates</w:t>
            </w:r>
          </w:p>
        </w:tc>
        <w:tc>
          <w:tcPr>
            <w:tcW w:w="4440" w:type="dxa"/>
          </w:tcPr>
          <w:p w14:paraId="4D49E93B" w14:textId="77777777" w:rsidR="00A27577" w:rsidRPr="00951FCB" w:rsidRDefault="00A27577" w:rsidP="003275D8">
            <w:pPr>
              <w:keepNext/>
              <w:keepLines/>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3275D8">
            <w:pPr>
              <w:keepNext/>
              <w:keepLines/>
              <w:spacing w:after="0"/>
            </w:pPr>
            <w:r w:rsidRPr="00951FCB">
              <w:t xml:space="preserve">Establish multiple factors that can be applied </w:t>
            </w:r>
          </w:p>
        </w:tc>
        <w:tc>
          <w:tcPr>
            <w:tcW w:w="4440" w:type="dxa"/>
          </w:tcPr>
          <w:p w14:paraId="6AD5B410" w14:textId="77777777" w:rsidR="00A27577" w:rsidRPr="00951FCB" w:rsidRDefault="00A27577" w:rsidP="003275D8">
            <w:pPr>
              <w:keepNext/>
              <w:keepLines/>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3275D8">
            <w:pPr>
              <w:keepNext/>
              <w:keepLines/>
              <w:spacing w:after="0"/>
            </w:pPr>
            <w:r w:rsidRPr="00951FCB">
              <w:t>Faster proving runs</w:t>
            </w:r>
          </w:p>
        </w:tc>
        <w:tc>
          <w:tcPr>
            <w:tcW w:w="4440" w:type="dxa"/>
          </w:tcPr>
          <w:p w14:paraId="0D063199" w14:textId="77777777" w:rsidR="00A27577" w:rsidRPr="00951FCB" w:rsidRDefault="00A27577" w:rsidP="003275D8">
            <w:pPr>
              <w:keepNext/>
              <w:keepLines/>
              <w:spacing w:after="0"/>
            </w:pPr>
          </w:p>
        </w:tc>
      </w:tr>
      <w:tr w:rsidR="00A27577" w:rsidRPr="00951FCB" w14:paraId="7908F0B6" w14:textId="77777777" w:rsidTr="00A27577">
        <w:tc>
          <w:tcPr>
            <w:tcW w:w="5185" w:type="dxa"/>
          </w:tcPr>
          <w:p w14:paraId="0E68DC54" w14:textId="77777777" w:rsidR="00A27577" w:rsidRPr="00951FCB" w:rsidRDefault="00A27577" w:rsidP="003275D8">
            <w:pPr>
              <w:keepNext/>
              <w:keepLines/>
              <w:spacing w:after="0"/>
            </w:pPr>
            <w:r w:rsidRPr="00951FCB">
              <w:t>No need to pump back</w:t>
            </w:r>
          </w:p>
        </w:tc>
        <w:tc>
          <w:tcPr>
            <w:tcW w:w="4440" w:type="dxa"/>
          </w:tcPr>
          <w:p w14:paraId="67D94A5F" w14:textId="77777777" w:rsidR="00A27577" w:rsidRPr="00951FCB" w:rsidRDefault="00A27577" w:rsidP="003275D8">
            <w:pPr>
              <w:keepNext/>
              <w:keepLines/>
              <w:spacing w:after="0"/>
            </w:pPr>
          </w:p>
        </w:tc>
      </w:tr>
      <w:tr w:rsidR="00A27577" w:rsidRPr="00951FCB" w14:paraId="70828260" w14:textId="77777777" w:rsidTr="00A27577">
        <w:tc>
          <w:tcPr>
            <w:tcW w:w="5185" w:type="dxa"/>
          </w:tcPr>
          <w:p w14:paraId="6707696E" w14:textId="77777777" w:rsidR="00A27577" w:rsidRPr="00951FCB" w:rsidRDefault="00A27577" w:rsidP="003275D8">
            <w:pPr>
              <w:keepNext/>
              <w:keepLines/>
              <w:spacing w:after="0"/>
            </w:pPr>
            <w:r w:rsidRPr="00951FCB">
              <w:t>Gravimetric water draw more repeatable</w:t>
            </w:r>
          </w:p>
        </w:tc>
        <w:tc>
          <w:tcPr>
            <w:tcW w:w="4440" w:type="dxa"/>
          </w:tcPr>
          <w:p w14:paraId="22648FC8" w14:textId="77777777" w:rsidR="00A27577" w:rsidRPr="00951FCB" w:rsidRDefault="00A27577" w:rsidP="003275D8">
            <w:pPr>
              <w:keepNext/>
              <w:keepLines/>
              <w:spacing w:after="0"/>
            </w:pPr>
          </w:p>
        </w:tc>
      </w:tr>
      <w:tr w:rsidR="00A27577" w:rsidRPr="00951FCB" w14:paraId="04059F06" w14:textId="77777777" w:rsidTr="00A27577">
        <w:tc>
          <w:tcPr>
            <w:tcW w:w="5185" w:type="dxa"/>
          </w:tcPr>
          <w:p w14:paraId="59D09A61" w14:textId="77777777" w:rsidR="00A27577" w:rsidRPr="00951FCB" w:rsidRDefault="00A27577" w:rsidP="003275D8">
            <w:pPr>
              <w:keepNext/>
              <w:keepLines/>
              <w:spacing w:after="0"/>
            </w:pPr>
            <w:r w:rsidRPr="00951FCB">
              <w:t>Lower prove uncertainty</w:t>
            </w:r>
          </w:p>
        </w:tc>
        <w:tc>
          <w:tcPr>
            <w:tcW w:w="4440" w:type="dxa"/>
          </w:tcPr>
          <w:p w14:paraId="32BF5EAB" w14:textId="77777777" w:rsidR="00A27577" w:rsidRPr="00951FCB" w:rsidRDefault="00A27577" w:rsidP="003275D8">
            <w:pPr>
              <w:keepNext/>
              <w:keepLines/>
              <w:spacing w:after="0"/>
            </w:pPr>
          </w:p>
        </w:tc>
      </w:tr>
      <w:tr w:rsidR="00A27577" w:rsidRPr="00951FCB" w14:paraId="45962666" w14:textId="77777777" w:rsidTr="00A27577">
        <w:tc>
          <w:tcPr>
            <w:tcW w:w="5185" w:type="dxa"/>
          </w:tcPr>
          <w:p w14:paraId="66B25F33" w14:textId="77777777" w:rsidR="00A27577" w:rsidRPr="00951FCB" w:rsidRDefault="00A27577" w:rsidP="003275D8">
            <w:pPr>
              <w:keepNext/>
              <w:keepLines/>
              <w:spacing w:after="0"/>
            </w:pPr>
            <w:r w:rsidRPr="00951FCB">
              <w:t>Higher turn down ratio</w:t>
            </w:r>
          </w:p>
        </w:tc>
        <w:tc>
          <w:tcPr>
            <w:tcW w:w="4440" w:type="dxa"/>
          </w:tcPr>
          <w:p w14:paraId="63FB264E" w14:textId="77777777" w:rsidR="00A27577" w:rsidRPr="00951FCB" w:rsidRDefault="00A27577" w:rsidP="003275D8">
            <w:pPr>
              <w:keepNext/>
              <w:keepLines/>
              <w:spacing w:after="0"/>
            </w:pPr>
          </w:p>
        </w:tc>
      </w:tr>
      <w:tr w:rsidR="00A27577" w:rsidRPr="00951FCB" w14:paraId="5EA83A9C" w14:textId="77777777" w:rsidTr="00A27577">
        <w:tc>
          <w:tcPr>
            <w:tcW w:w="5185" w:type="dxa"/>
          </w:tcPr>
          <w:p w14:paraId="2C4BFF5B" w14:textId="77777777" w:rsidR="00A27577" w:rsidRPr="00951FCB" w:rsidRDefault="00A27577" w:rsidP="003275D8">
            <w:pPr>
              <w:keepNext/>
              <w:keepLines/>
              <w:spacing w:after="0"/>
            </w:pPr>
            <w:r w:rsidRPr="00951FCB">
              <w:t>Health Safety Security and Environment (HSSE) - reduced risk / impact to environment</w:t>
            </w:r>
          </w:p>
        </w:tc>
        <w:tc>
          <w:tcPr>
            <w:tcW w:w="4440" w:type="dxa"/>
          </w:tcPr>
          <w:p w14:paraId="7A9019E6" w14:textId="77777777" w:rsidR="00A27577" w:rsidRPr="00951FCB" w:rsidRDefault="00A27577" w:rsidP="003275D8">
            <w:pPr>
              <w:keepNext/>
              <w:keepLines/>
              <w:spacing w:after="0"/>
            </w:pPr>
          </w:p>
        </w:tc>
      </w:tr>
      <w:tr w:rsidR="00A27577" w:rsidRPr="00951FCB" w14:paraId="67B0948E" w14:textId="77777777" w:rsidTr="00A27577">
        <w:tc>
          <w:tcPr>
            <w:tcW w:w="5185" w:type="dxa"/>
          </w:tcPr>
          <w:p w14:paraId="76DD69BB" w14:textId="77777777" w:rsidR="00A27577" w:rsidRPr="00951FCB" w:rsidRDefault="00A27577" w:rsidP="003275D8">
            <w:pPr>
              <w:keepNext/>
              <w:keepLines/>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3275D8">
            <w:pPr>
              <w:keepNext/>
              <w:keepLines/>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3275D8">
            <w:pPr>
              <w:keepNext/>
              <w:keepLines/>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3275D8">
            <w:pPr>
              <w:keepNext/>
              <w:keepLines/>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3275D8">
            <w:pPr>
              <w:keepNext/>
              <w:keepLines/>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3275D8">
            <w:pPr>
              <w:keepNext/>
              <w:keepLines/>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3275D8">
            <w:pPr>
              <w:keepNext/>
              <w:keepLines/>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3275D8">
            <w:pPr>
              <w:keepNext/>
              <w:keepLines/>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pPr>
        <w:pStyle w:val="ListParagraph"/>
        <w:numPr>
          <w:ilvl w:val="0"/>
          <w:numId w:val="75"/>
        </w:numPr>
        <w:spacing w:before="240" w:after="0"/>
        <w:contextualSpacing w:val="0"/>
        <w:jc w:val="left"/>
      </w:pPr>
      <w:r w:rsidRPr="00951FCB">
        <w:t xml:space="preserve">How are SVPs certified? </w:t>
      </w:r>
    </w:p>
    <w:p w14:paraId="42F67346" w14:textId="77777777" w:rsidR="00A27577" w:rsidRPr="00951FCB" w:rsidRDefault="00A27577">
      <w:pPr>
        <w:pStyle w:val="ListParagraph"/>
        <w:numPr>
          <w:ilvl w:val="0"/>
          <w:numId w:val="77"/>
        </w:numPr>
        <w:spacing w:after="200"/>
        <w:contextualSpacing w:val="0"/>
        <w:jc w:val="left"/>
      </w:pPr>
      <w:r w:rsidRPr="00951FCB">
        <w:t>NIST Traceable cans in a water draw lab, or NIST Traceable weights in a gravimetric lab.</w:t>
      </w:r>
    </w:p>
    <w:p w14:paraId="3E5B9DCC" w14:textId="77777777" w:rsidR="00A27577" w:rsidRPr="00951FCB" w:rsidRDefault="00A27577">
      <w:pPr>
        <w:pStyle w:val="ListParagraph"/>
        <w:numPr>
          <w:ilvl w:val="0"/>
          <w:numId w:val="75"/>
        </w:numPr>
        <w:spacing w:after="0"/>
        <w:contextualSpacing w:val="0"/>
        <w:jc w:val="left"/>
      </w:pPr>
      <w:r w:rsidRPr="00951FCB">
        <w:t>How do the computers calculate the final calibration result?</w:t>
      </w:r>
    </w:p>
    <w:p w14:paraId="5BC171BA" w14:textId="77777777" w:rsidR="00A27577" w:rsidRPr="00951FCB" w:rsidRDefault="00A27577">
      <w:pPr>
        <w:pStyle w:val="ListParagraph"/>
        <w:numPr>
          <w:ilvl w:val="0"/>
          <w:numId w:val="77"/>
        </w:numPr>
        <w:spacing w:after="200"/>
        <w:contextualSpacing w:val="0"/>
        <w:jc w:val="left"/>
      </w:pPr>
      <w:r w:rsidRPr="00951FCB">
        <w:t>Comparing gross standard volume (GSV) of the meter vs the GSV of the prover</w:t>
      </w:r>
    </w:p>
    <w:p w14:paraId="2E89FD5F" w14:textId="77777777" w:rsidR="00A27577" w:rsidRPr="00951FCB" w:rsidRDefault="00A27577">
      <w:pPr>
        <w:pStyle w:val="ListParagraph"/>
        <w:numPr>
          <w:ilvl w:val="0"/>
          <w:numId w:val="75"/>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pPr>
        <w:pStyle w:val="ListParagraph"/>
        <w:numPr>
          <w:ilvl w:val="0"/>
          <w:numId w:val="77"/>
        </w:numPr>
        <w:spacing w:after="0"/>
        <w:contextualSpacing w:val="0"/>
        <w:jc w:val="left"/>
      </w:pPr>
      <w:r w:rsidRPr="00951FCB">
        <w:t xml:space="preserve">PET calibrated via NIST certified </w:t>
      </w:r>
    </w:p>
    <w:p w14:paraId="222E6138" w14:textId="77777777" w:rsidR="00A27577" w:rsidRPr="00951FCB" w:rsidRDefault="00A27577">
      <w:pPr>
        <w:pStyle w:val="ListParagraph"/>
        <w:numPr>
          <w:ilvl w:val="0"/>
          <w:numId w:val="77"/>
        </w:numPr>
        <w:spacing w:after="0"/>
        <w:contextualSpacing w:val="0"/>
        <w:jc w:val="left"/>
      </w:pPr>
      <w:r w:rsidRPr="00951FCB">
        <w:t>Pressure gauges NIST certified</w:t>
      </w:r>
    </w:p>
    <w:p w14:paraId="685470FE" w14:textId="77777777" w:rsidR="00A27577" w:rsidRPr="00951FCB" w:rsidRDefault="00A27577">
      <w:pPr>
        <w:pStyle w:val="ListParagraph"/>
        <w:numPr>
          <w:ilvl w:val="0"/>
          <w:numId w:val="77"/>
        </w:numPr>
        <w:spacing w:after="200"/>
        <w:contextualSpacing w:val="0"/>
        <w:jc w:val="left"/>
      </w:pPr>
      <w:r w:rsidRPr="00951FCB">
        <w:t>PET and gauges used to determine if transmitters are in tolerance</w:t>
      </w:r>
    </w:p>
    <w:p w14:paraId="6FB51DD3" w14:textId="5A324CDD" w:rsidR="00A27577" w:rsidRDefault="00A27577" w:rsidP="00F37694">
      <w:pPr>
        <w:rPr>
          <w:lang w:bidi="en-US"/>
        </w:rPr>
      </w:pPr>
      <w:r>
        <w:rPr>
          <w:lang w:bidi="en-US"/>
        </w:rPr>
        <w:t>The submitter requested that this amendment be retroactive and that the item be a Voting item in 2023.</w:t>
      </w:r>
    </w:p>
    <w:p w14:paraId="3DB99FB3" w14:textId="77777777" w:rsidR="00A27577" w:rsidRPr="002A7C3B" w:rsidRDefault="00A27577" w:rsidP="00A27577">
      <w:pPr>
        <w:rPr>
          <w:b/>
        </w:rPr>
      </w:pPr>
      <w:r>
        <w:rPr>
          <w:b/>
        </w:rPr>
        <w:t>Comments</w:t>
      </w:r>
      <w:r w:rsidRPr="002A7C3B">
        <w:rPr>
          <w:b/>
        </w:rPr>
        <w:t xml:space="preserve"> in Favor:</w:t>
      </w:r>
    </w:p>
    <w:p w14:paraId="153063A8" w14:textId="77777777" w:rsidR="00A27577" w:rsidRPr="002A7C3B" w:rsidRDefault="00A27577" w:rsidP="00A27577">
      <w:pPr>
        <w:spacing w:after="0"/>
        <w:ind w:left="720"/>
        <w:rPr>
          <w:b/>
        </w:rPr>
      </w:pPr>
      <w:r w:rsidRPr="002A7C3B">
        <w:rPr>
          <w:b/>
        </w:rPr>
        <w:t>Regulatory:</w:t>
      </w:r>
    </w:p>
    <w:p w14:paraId="7C6BDE66" w14:textId="403D0431" w:rsidR="00A27577" w:rsidRDefault="00DC1DC3" w:rsidP="00CC6830">
      <w:pPr>
        <w:pStyle w:val="ListParagraph"/>
        <w:numPr>
          <w:ilvl w:val="0"/>
          <w:numId w:val="27"/>
        </w:numPr>
        <w:spacing w:after="0" w:line="259" w:lineRule="auto"/>
        <w:ind w:left="1080"/>
        <w:jc w:val="left"/>
      </w:pPr>
      <w:r w:rsidRPr="00DC1DC3">
        <w:t>2023 Interim: Doug Musick (State of Kansas) commented that the language in the proposal is not an issue however he questioned the suitab</w:t>
      </w:r>
      <w:r>
        <w:t>ility.</w:t>
      </w:r>
    </w:p>
    <w:p w14:paraId="7FD6B1A0" w14:textId="1254047A" w:rsidR="00DC1DC3" w:rsidRDefault="00DC1DC3" w:rsidP="00CC6830">
      <w:pPr>
        <w:pStyle w:val="ListParagraph"/>
        <w:numPr>
          <w:ilvl w:val="0"/>
          <w:numId w:val="27"/>
        </w:numPr>
        <w:spacing w:after="0" w:line="259" w:lineRule="auto"/>
        <w:ind w:left="1080"/>
        <w:jc w:val="left"/>
      </w:pPr>
      <w:r w:rsidRPr="00DC1DC3">
        <w:t>2023 Interim:  Craig VanBuren (State of Michigan) commented t</w:t>
      </w:r>
      <w:r w:rsidR="00EC68FF">
        <w:t>hat</w:t>
      </w:r>
      <w:r w:rsidRPr="00DC1DC3">
        <w:t xml:space="preserve"> testing performed in Michigan was done at different rates and results were favorable.  He supports this change.</w:t>
      </w:r>
    </w:p>
    <w:p w14:paraId="1D26E8AC" w14:textId="1033B348" w:rsidR="00DC1DC3" w:rsidRPr="002A7C3B" w:rsidRDefault="00DC1DC3" w:rsidP="00CC6830">
      <w:pPr>
        <w:pStyle w:val="ListParagraph"/>
        <w:numPr>
          <w:ilvl w:val="0"/>
          <w:numId w:val="27"/>
        </w:numPr>
        <w:spacing w:after="0" w:line="259" w:lineRule="auto"/>
        <w:ind w:left="1080"/>
        <w:jc w:val="left"/>
      </w:pPr>
      <w:r w:rsidRPr="00DC1DC3">
        <w:t xml:space="preserve">2023 Interim: Mahesh Albuquerque (State of Colorado) commented that these have been in use and the </w:t>
      </w:r>
      <w:r w:rsidR="00EC68FF" w:rsidRPr="00DC1DC3">
        <w:t>50-gallon</w:t>
      </w:r>
      <w:r w:rsidRPr="00DC1DC3">
        <w:t xml:space="preserve"> reference may need to be deleted from </w:t>
      </w:r>
      <w:r w:rsidR="005746CE">
        <w:t>N.</w:t>
      </w:r>
      <w:r w:rsidRPr="00DC1DC3">
        <w:t>3.5.1.</w:t>
      </w:r>
    </w:p>
    <w:p w14:paraId="513FDC00" w14:textId="77777777" w:rsidR="00A27577" w:rsidRPr="002A7C3B" w:rsidRDefault="00A27577" w:rsidP="00A27577">
      <w:pPr>
        <w:spacing w:before="240" w:after="0"/>
        <w:ind w:left="720"/>
        <w:rPr>
          <w:b/>
        </w:rPr>
      </w:pPr>
      <w:r w:rsidRPr="002A7C3B">
        <w:rPr>
          <w:b/>
        </w:rPr>
        <w:t>Industry:</w:t>
      </w:r>
    </w:p>
    <w:p w14:paraId="19E7CA0A" w14:textId="30C4B49C" w:rsidR="00A27577" w:rsidRDefault="005746CE" w:rsidP="00CC6830">
      <w:pPr>
        <w:pStyle w:val="ListParagraph"/>
        <w:numPr>
          <w:ilvl w:val="0"/>
          <w:numId w:val="27"/>
        </w:numPr>
        <w:spacing w:after="0" w:line="259" w:lineRule="auto"/>
        <w:ind w:left="1080"/>
        <w:jc w:val="left"/>
      </w:pPr>
      <w:r w:rsidRPr="005746CE">
        <w:t>2023 Interim: Prentiss Searles (API</w:t>
      </w:r>
      <w:r>
        <w:t xml:space="preserve"> </w:t>
      </w:r>
      <w:r w:rsidRPr="005746CE">
        <w:t>- Submitter) gave a presentation about small volume provers and the proposal to remove the 50-gallon minimum volume in LMD code.</w:t>
      </w:r>
    </w:p>
    <w:p w14:paraId="43FC4EF1" w14:textId="29967D4E" w:rsidR="005746CE" w:rsidRDefault="005746CE" w:rsidP="00CC6830">
      <w:pPr>
        <w:pStyle w:val="ListParagraph"/>
        <w:numPr>
          <w:ilvl w:val="0"/>
          <w:numId w:val="27"/>
        </w:numPr>
        <w:spacing w:after="0" w:line="259" w:lineRule="auto"/>
        <w:ind w:left="1080"/>
        <w:jc w:val="left"/>
      </w:pPr>
      <w:r w:rsidRPr="005746CE">
        <w:t>2023 Interim: John Hathaway (Murry Systems) commented that he supports this proposal and recommends voting status.</w:t>
      </w:r>
    </w:p>
    <w:p w14:paraId="09557F3D" w14:textId="4390A0C8" w:rsidR="005746CE" w:rsidRPr="00C505CB" w:rsidRDefault="00225686" w:rsidP="00CC6830">
      <w:pPr>
        <w:pStyle w:val="ListParagraph"/>
        <w:numPr>
          <w:ilvl w:val="0"/>
          <w:numId w:val="27"/>
        </w:numPr>
        <w:spacing w:after="0" w:line="259" w:lineRule="auto"/>
        <w:ind w:left="1080"/>
        <w:jc w:val="left"/>
      </w:pPr>
      <w:bookmarkStart w:id="117" w:name="_Hlk129695651"/>
      <w:r w:rsidRPr="00C505CB">
        <w:lastRenderedPageBreak/>
        <w:t>2023 Interim: Letitia Arriaga (Marathon Petroleum) – Both low and high flow rates are entered into the computer and calibrated.  Labs use NIST SOP 26 for calibration of the provers.  Likes the updated language and supports as Voting.</w:t>
      </w:r>
    </w:p>
    <w:bookmarkEnd w:id="117"/>
    <w:p w14:paraId="1E74FA84" w14:textId="426D4D37" w:rsidR="00225686" w:rsidRDefault="00225686" w:rsidP="00CC6830">
      <w:pPr>
        <w:pStyle w:val="ListParagraph"/>
        <w:numPr>
          <w:ilvl w:val="0"/>
          <w:numId w:val="27"/>
        </w:numPr>
        <w:spacing w:after="0" w:line="259" w:lineRule="auto"/>
        <w:ind w:left="1080"/>
        <w:jc w:val="left"/>
      </w:pPr>
      <w:r w:rsidRPr="00225686">
        <w:t>2023 Interim:  Michael Keilty (</w:t>
      </w:r>
      <w:r>
        <w:t>Endress + Hauser</w:t>
      </w:r>
      <w:r w:rsidRPr="00225686">
        <w:t>) Recommends voting status.</w:t>
      </w:r>
    </w:p>
    <w:p w14:paraId="76381829" w14:textId="03C99E46" w:rsidR="00225686" w:rsidRDefault="00225686" w:rsidP="00CC6830">
      <w:pPr>
        <w:pStyle w:val="ListParagraph"/>
        <w:numPr>
          <w:ilvl w:val="0"/>
          <w:numId w:val="27"/>
        </w:numPr>
        <w:spacing w:after="0" w:line="259" w:lineRule="auto"/>
        <w:ind w:left="1080"/>
        <w:jc w:val="left"/>
      </w:pPr>
      <w:r w:rsidRPr="00225686">
        <w:t xml:space="preserve">2023 Interim:  Dimitri </w:t>
      </w:r>
      <w:r>
        <w:t>Karimov</w:t>
      </w:r>
      <w:r w:rsidRPr="00225686">
        <w:t xml:space="preserve"> (Liquid Controls) supports the use of small volume provers.</w:t>
      </w:r>
    </w:p>
    <w:p w14:paraId="68C9A0DE" w14:textId="6128DCB2" w:rsidR="00225686" w:rsidRPr="002A7C3B" w:rsidRDefault="00225686" w:rsidP="00CC6830">
      <w:pPr>
        <w:pStyle w:val="ListParagraph"/>
        <w:numPr>
          <w:ilvl w:val="0"/>
          <w:numId w:val="27"/>
        </w:numPr>
        <w:spacing w:after="0" w:line="259" w:lineRule="auto"/>
        <w:ind w:left="1080"/>
        <w:jc w:val="left"/>
      </w:pPr>
      <w:r w:rsidRPr="00225686">
        <w:t>2023 Interim:  Jim</w:t>
      </w:r>
      <w:r w:rsidR="00E662B7">
        <w:t xml:space="preserve"> </w:t>
      </w:r>
      <w:proofErr w:type="spellStart"/>
      <w:r w:rsidR="00E662B7">
        <w:t>Pettinato</w:t>
      </w:r>
      <w:proofErr w:type="spellEnd"/>
      <w:r w:rsidRPr="00225686">
        <w:t xml:space="preserve"> (</w:t>
      </w:r>
      <w:r w:rsidR="00E662B7">
        <w:t>TechnipFMC</w:t>
      </w:r>
      <w:r w:rsidRPr="00225686">
        <w:t>) supported the grammar changes to eliminate “equal to”</w:t>
      </w:r>
      <w:r w:rsidR="00E662B7">
        <w:t>.</w:t>
      </w:r>
    </w:p>
    <w:p w14:paraId="6C3E9388" w14:textId="77777777" w:rsidR="00A27577" w:rsidRPr="002A7C3B" w:rsidRDefault="00A27577" w:rsidP="00A27577">
      <w:pPr>
        <w:spacing w:before="240" w:after="0"/>
        <w:ind w:left="720"/>
        <w:rPr>
          <w:b/>
        </w:rPr>
      </w:pPr>
      <w:r w:rsidRPr="002A7C3B">
        <w:rPr>
          <w:b/>
        </w:rPr>
        <w:t>Advisory:</w:t>
      </w:r>
    </w:p>
    <w:p w14:paraId="37AEC78F" w14:textId="0FED4088" w:rsidR="00A27577" w:rsidRPr="002A7C3B" w:rsidRDefault="00491076" w:rsidP="00CC6830">
      <w:pPr>
        <w:pStyle w:val="ListParagraph"/>
        <w:numPr>
          <w:ilvl w:val="0"/>
          <w:numId w:val="27"/>
        </w:numPr>
        <w:spacing w:after="0" w:line="259" w:lineRule="auto"/>
        <w:ind w:left="1080"/>
        <w:jc w:val="left"/>
      </w:pPr>
      <w:r w:rsidRPr="00491076">
        <w:t>2023 Interim:  Tina Butcher (NIST OWM) commented to clarify HB44 deals with commercial meters and 105 series is for test standards.  She spoke of support for the clarity offered with this proposal</w:t>
      </w:r>
      <w:r>
        <w:t xml:space="preserve"> and </w:t>
      </w:r>
      <w:r w:rsidRPr="00491076">
        <w:t>also pointed out that the jurisdiction determines the suitability of the device.  Supports voting status.</w:t>
      </w: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A27577">
      <w:pPr>
        <w:spacing w:after="0"/>
        <w:ind w:left="720"/>
        <w:rPr>
          <w:b/>
        </w:rPr>
      </w:pPr>
      <w:r w:rsidRPr="002A7C3B">
        <w:rPr>
          <w:b/>
        </w:rPr>
        <w:t>Regulatory:</w:t>
      </w:r>
    </w:p>
    <w:p w14:paraId="3B6C9536" w14:textId="77777777" w:rsidR="00A27577" w:rsidRPr="002A7C3B" w:rsidRDefault="00A27577" w:rsidP="00CC6830">
      <w:pPr>
        <w:pStyle w:val="ListParagraph"/>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03FCD80B" w:rsidR="00A27577" w:rsidRPr="00491076" w:rsidRDefault="0044754D" w:rsidP="00F37694">
      <w:pPr>
        <w:rPr>
          <w:rStyle w:val="Underline"/>
          <w:u w:val="none"/>
        </w:rPr>
      </w:pPr>
      <w:r w:rsidRPr="00F37694">
        <w:rPr>
          <w:rStyle w:val="Underline"/>
        </w:rPr>
        <w:t>NCWM 2023 Interim Meeting:</w:t>
      </w:r>
      <w:r w:rsidR="00491076">
        <w:rPr>
          <w:rStyle w:val="Underline"/>
          <w:u w:val="none"/>
        </w:rPr>
        <w:t xml:space="preserve"> </w:t>
      </w:r>
      <w:r w:rsidR="00491076" w:rsidRPr="00491076">
        <w:rPr>
          <w:rStyle w:val="Underline"/>
          <w:u w:val="none"/>
        </w:rPr>
        <w:t>The submitter agreed to change paragraph N.3.5.1. and add N.3.5.X. per discussions with submitters of related items. With the modifications, the committee believes this item is fully developed and has assigned it a voting status.</w:t>
      </w:r>
    </w:p>
    <w:p w14:paraId="52D5B311" w14:textId="77777777" w:rsidR="00705C03" w:rsidRPr="00E025F9" w:rsidRDefault="00705C03" w:rsidP="002C4219">
      <w:pPr>
        <w:keepNext/>
        <w:spacing w:after="0"/>
        <w:rPr>
          <w:b/>
        </w:rPr>
      </w:pPr>
      <w:r w:rsidRPr="00E025F9">
        <w:rPr>
          <w:b/>
        </w:rPr>
        <w:t>Regional Associations’ Comments:</w:t>
      </w:r>
    </w:p>
    <w:p w14:paraId="19A7CEC3" w14:textId="0443060F" w:rsidR="00670E2B" w:rsidRPr="0063199A" w:rsidRDefault="00705C03" w:rsidP="00F37694">
      <w:r>
        <w:rPr>
          <w:u w:val="single"/>
        </w:rPr>
        <w:t xml:space="preserve">WWMA 2022 Annual </w:t>
      </w:r>
      <w:r w:rsidRPr="00BD7DF5">
        <w:rPr>
          <w:u w:val="single"/>
        </w:rPr>
        <w:t>Meeting:</w:t>
      </w:r>
      <w:r w:rsidRPr="00FD4763">
        <w:t xml:space="preserve"> </w:t>
      </w:r>
      <w:r w:rsidR="00670E2B" w:rsidRPr="0063199A">
        <w:t>Mr. Prentiss Searles (API) - Wanted to re-enforce the 1996 goal to remove test conditions that restrict the use of small volume provers. He stated that the director has the authority to use or not use the device. He spoke about what a captive displacer is. Claimed to have worked with NIST on this. There was a concern at the Annual conference that someone could take a 100-gallon prover and use multiple drafts to test a meter with a 500 gallon per minute flow rate, so they added language to address that. They are ANSI accredited. 95% confidence level that you will be within .029%.</w:t>
      </w:r>
    </w:p>
    <w:p w14:paraId="6E321813" w14:textId="77777777" w:rsidR="00670E2B" w:rsidRPr="0063199A" w:rsidRDefault="00670E2B" w:rsidP="00F37694">
      <w:r w:rsidRPr="0063199A">
        <w:t>Ms. Letitia Arriaga (Marathon Petroleum Company) – Supported the item which acknowledges the change from 1996 and removes the restriction that prohibits it.</w:t>
      </w:r>
    </w:p>
    <w:p w14:paraId="3252135A" w14:textId="77777777" w:rsidR="00670E2B" w:rsidRPr="0063199A" w:rsidRDefault="00670E2B" w:rsidP="00F37694">
      <w:r w:rsidRPr="0063199A">
        <w:lastRenderedPageBreak/>
        <w:t>Mr. Brent Price (Gilbarco, Inc.) - Supported the item. Expressed concerns that 50 gallons is a lot for a proving size. Liked the wording as is with 1-minute maximum flow rate. Agreed with the Central Region’s edits.</w:t>
      </w:r>
    </w:p>
    <w:p w14:paraId="20E9453B" w14:textId="77777777" w:rsidR="00670E2B" w:rsidRPr="0063199A" w:rsidRDefault="00670E2B" w:rsidP="00F37694">
      <w:r w:rsidRPr="0063199A">
        <w:t xml:space="preserve">Mr. Prentiss Searles (API) – He believed the proposed language from the presentation </w:t>
      </w:r>
      <w:r>
        <w:t>was</w:t>
      </w:r>
      <w:r w:rsidRPr="0063199A">
        <w:t xml:space="preserve"> ready for a vote.</w:t>
      </w:r>
    </w:p>
    <w:p w14:paraId="33AD30BC" w14:textId="77777777" w:rsidR="00670E2B" w:rsidRPr="0063199A" w:rsidRDefault="00670E2B" w:rsidP="00F37694">
      <w:r w:rsidRPr="0063199A">
        <w:t>Mr. Michael Keilty (Endress + Hauser Flow USA, Inc.) - Would not disagree with the use of small volume provers. Works on these standards all of the time. As it pertains here in changes to HB 44, he couldn't support this revision or support this moving forward as a voting item. Claimed that it doesn't address the issue at hand, which is the small sample size, and that this item only massages the language. He recommended that this item should be a sub-paragraph, as in Block 1. Also recommended that this item remain developing.</w:t>
      </w:r>
    </w:p>
    <w:p w14:paraId="4B683B01" w14:textId="77777777" w:rsidR="00670E2B" w:rsidRPr="0063199A" w:rsidRDefault="00670E2B" w:rsidP="00F37694">
      <w:r w:rsidRPr="0063199A">
        <w:t>Mr. Prentiss Searles (API) - Explained that it is not capturing the entire amount that is being delivered, it's 20 gallons, a representative sample. The captive displacer can test holding 20 gallons with a resolution of 4 digits from the decimal. It is capable of hitting the accuracy that is required. Believe</w:t>
      </w:r>
      <w:r>
        <w:t>d</w:t>
      </w:r>
      <w:r w:rsidRPr="0063199A">
        <w:t xml:space="preserve"> that it </w:t>
      </w:r>
      <w:r>
        <w:t>was</w:t>
      </w:r>
      <w:r w:rsidRPr="0063199A">
        <w:t xml:space="preserve"> ready for a vote.</w:t>
      </w:r>
    </w:p>
    <w:p w14:paraId="0A7ACC55" w14:textId="77777777" w:rsidR="00670E2B" w:rsidRPr="0063199A" w:rsidRDefault="00670E2B" w:rsidP="00F37694">
      <w:r w:rsidRPr="0063199A">
        <w:t>Mr. Michael Keilty (Endress + Hauser Flow USA, Inc.) - Because of the math that Prentiss described, if it is a 20-gallon captive displacement prover the flow computer math says that it's 40 gallons. It’s double and that's what the volume is.</w:t>
      </w:r>
    </w:p>
    <w:p w14:paraId="52BEBC8E" w14:textId="77777777" w:rsidR="00670E2B" w:rsidRDefault="00670E2B" w:rsidP="00F37694">
      <w:r w:rsidRPr="0063199A">
        <w:t>During open hearings, the submitter provided a presentation (to be submitted to the NCWM) which contained updated language to the proposal. The WWMA S&amp;T Committee recommends that this item be assigned a developing status with the further recommendation that the submitter of this item and Block 5 item LMD-23.2 work</w:t>
      </w:r>
    </w:p>
    <w:p w14:paraId="6B437781" w14:textId="7A547643" w:rsidR="00705C03" w:rsidRPr="00001B3A" w:rsidRDefault="00670E2B" w:rsidP="00F37694">
      <w:r w:rsidRPr="0063199A">
        <w:t>together to develop language that will support both of their purposes; including taking into consideration the testimony heard during open hearings.</w:t>
      </w:r>
    </w:p>
    <w:p w14:paraId="131B3165" w14:textId="506F3DF6" w:rsidR="00552370" w:rsidRDefault="00705C03" w:rsidP="00F37694">
      <w:r>
        <w:rPr>
          <w:u w:val="single"/>
        </w:rPr>
        <w:t xml:space="preserve">SWMA 2022 Annual </w:t>
      </w:r>
      <w:r w:rsidRPr="00BD7DF5">
        <w:rPr>
          <w:u w:val="single"/>
        </w:rPr>
        <w:t>Meeting:</w:t>
      </w:r>
      <w:r>
        <w:t xml:space="preserve"> </w:t>
      </w:r>
      <w:r w:rsidR="00552370">
        <w:t>Mr. Prentiss Searles, American Petroleum Institute, gave a presentation on this item. He stated that the 50 gallon minimum draft size is not relevant to adequate testing and should be removed.</w:t>
      </w:r>
    </w:p>
    <w:p w14:paraId="3A26C706" w14:textId="77777777" w:rsidR="00552370" w:rsidRDefault="00552370" w:rsidP="00F37694">
      <w:r>
        <w:t>Mr. Chesser, State of Arkansas, stated that SVP tolerances are much tighter than traditional methods.</w:t>
      </w:r>
    </w:p>
    <w:p w14:paraId="3BCFB1A7" w14:textId="77777777" w:rsidR="00552370" w:rsidRDefault="00552370" w:rsidP="00F37694">
      <w:r>
        <w:t>Mr. Keilty, Endress+Hauser, stated that he agrees with Mr. Searles and supports this item. He also stated that he believed this item could describe SVPs separately from fixed neck Provers. He recommends this move forward as a developing item.</w:t>
      </w:r>
    </w:p>
    <w:p w14:paraId="71A268BE" w14:textId="77777777" w:rsidR="00552370" w:rsidRDefault="00552370" w:rsidP="00F37694">
      <w:r>
        <w:t>Mr. Nicholas Suemnick, Marathon Petroleum, supports this item.</w:t>
      </w:r>
    </w:p>
    <w:p w14:paraId="54ADCAC1" w14:textId="77777777" w:rsidR="00552370" w:rsidRPr="001C659D" w:rsidRDefault="00552370" w:rsidP="00F37694">
      <w:r>
        <w:t>Mr. Brent Price, Gilbarco, stated that he supports this item with Mr. Searles changes.</w:t>
      </w:r>
    </w:p>
    <w:p w14:paraId="164C7206" w14:textId="2C40182D" w:rsidR="00705C03" w:rsidRPr="00842C05" w:rsidRDefault="00552370" w:rsidP="00F37694">
      <w:r>
        <w:t>The SWMA S&amp;T Committee recommends this item move forward as a Voting Item.</w:t>
      </w:r>
    </w:p>
    <w:p w14:paraId="7AAA496F" w14:textId="3B25A302" w:rsidR="00512348" w:rsidRDefault="00705C03" w:rsidP="00F37694">
      <w:r w:rsidRPr="003E5BD3">
        <w:rPr>
          <w:u w:val="single"/>
        </w:rPr>
        <w:t>CWMA 2022 Interim Meeting:</w:t>
      </w:r>
      <w:r w:rsidRPr="00FD4763">
        <w:t xml:space="preserve"> </w:t>
      </w:r>
      <w:r w:rsidR="00512348">
        <w:t>Prentiss</w:t>
      </w:r>
      <w:r w:rsidR="00512348">
        <w:rPr>
          <w:spacing w:val="-4"/>
        </w:rPr>
        <w:t xml:space="preserve"> </w:t>
      </w:r>
      <w:r w:rsidR="00512348">
        <w:t>Searles</w:t>
      </w:r>
      <w:r w:rsidR="00512348">
        <w:rPr>
          <w:spacing w:val="-3"/>
        </w:rPr>
        <w:t xml:space="preserve"> </w:t>
      </w:r>
      <w:r w:rsidR="00512348">
        <w:t>–</w:t>
      </w:r>
      <w:r w:rsidR="00512348">
        <w:rPr>
          <w:spacing w:val="-2"/>
        </w:rPr>
        <w:t xml:space="preserve"> </w:t>
      </w:r>
      <w:r w:rsidR="00512348">
        <w:rPr>
          <w:spacing w:val="-5"/>
        </w:rPr>
        <w:t>API</w:t>
      </w:r>
      <w:r w:rsidR="00AE503B">
        <w:t xml:space="preserve">, </w:t>
      </w:r>
      <w:r w:rsidR="00512348">
        <w:t>Goal is to reinforce that SVPs are allowed, approved, and are recognized. Wants fair test conditions. This change is</w:t>
      </w:r>
      <w:r w:rsidR="00512348">
        <w:rPr>
          <w:spacing w:val="-10"/>
        </w:rPr>
        <w:t xml:space="preserve"> </w:t>
      </w:r>
      <w:r w:rsidR="00512348">
        <w:t>only</w:t>
      </w:r>
      <w:r w:rsidR="00512348">
        <w:rPr>
          <w:spacing w:val="-8"/>
        </w:rPr>
        <w:t xml:space="preserve"> </w:t>
      </w:r>
      <w:r w:rsidR="00512348">
        <w:t>an</w:t>
      </w:r>
      <w:r w:rsidR="00512348">
        <w:rPr>
          <w:spacing w:val="-8"/>
        </w:rPr>
        <w:t xml:space="preserve"> </w:t>
      </w:r>
      <w:r w:rsidR="00512348">
        <w:t>additional</w:t>
      </w:r>
      <w:r w:rsidR="00512348">
        <w:rPr>
          <w:spacing w:val="-8"/>
        </w:rPr>
        <w:t xml:space="preserve"> </w:t>
      </w:r>
      <w:r w:rsidR="00512348">
        <w:t>allowance,</w:t>
      </w:r>
      <w:r w:rsidR="00512348">
        <w:rPr>
          <w:spacing w:val="-8"/>
        </w:rPr>
        <w:t xml:space="preserve"> </w:t>
      </w:r>
      <w:r w:rsidR="00512348">
        <w:t>not</w:t>
      </w:r>
      <w:r w:rsidR="00512348">
        <w:rPr>
          <w:spacing w:val="-12"/>
        </w:rPr>
        <w:t xml:space="preserve"> </w:t>
      </w:r>
      <w:r w:rsidR="00512348">
        <w:t>a</w:t>
      </w:r>
      <w:r w:rsidR="00512348">
        <w:rPr>
          <w:spacing w:val="-9"/>
        </w:rPr>
        <w:t xml:space="preserve"> </w:t>
      </w:r>
      <w:r w:rsidR="00512348">
        <w:t>requirement.</w:t>
      </w:r>
      <w:r w:rsidR="00512348">
        <w:rPr>
          <w:spacing w:val="-11"/>
        </w:rPr>
        <w:t xml:space="preserve"> </w:t>
      </w:r>
      <w:r w:rsidR="00512348">
        <w:t>Feels</w:t>
      </w:r>
      <w:r w:rsidR="00512348">
        <w:rPr>
          <w:spacing w:val="-10"/>
        </w:rPr>
        <w:t xml:space="preserve"> </w:t>
      </w:r>
      <w:r w:rsidR="00512348">
        <w:t>this</w:t>
      </w:r>
      <w:r w:rsidR="00512348">
        <w:rPr>
          <w:spacing w:val="-10"/>
        </w:rPr>
        <w:t xml:space="preserve"> </w:t>
      </w:r>
      <w:r w:rsidR="00512348">
        <w:t>is</w:t>
      </w:r>
      <w:r w:rsidR="00512348">
        <w:rPr>
          <w:spacing w:val="-10"/>
        </w:rPr>
        <w:t xml:space="preserve"> </w:t>
      </w:r>
      <w:r w:rsidR="00512348">
        <w:t>developed</w:t>
      </w:r>
      <w:r w:rsidR="00512348">
        <w:rPr>
          <w:spacing w:val="-9"/>
        </w:rPr>
        <w:t xml:space="preserve"> </w:t>
      </w:r>
      <w:r w:rsidR="00512348">
        <w:t>and</w:t>
      </w:r>
      <w:r w:rsidR="00512348">
        <w:rPr>
          <w:spacing w:val="-8"/>
        </w:rPr>
        <w:t xml:space="preserve"> </w:t>
      </w:r>
      <w:r w:rsidR="00512348">
        <w:t>ready</w:t>
      </w:r>
      <w:r w:rsidR="00512348">
        <w:rPr>
          <w:spacing w:val="-8"/>
        </w:rPr>
        <w:t xml:space="preserve"> </w:t>
      </w:r>
      <w:r w:rsidR="00512348">
        <w:t>for</w:t>
      </w:r>
      <w:r w:rsidR="00512348">
        <w:rPr>
          <w:spacing w:val="-11"/>
        </w:rPr>
        <w:t xml:space="preserve"> </w:t>
      </w:r>
      <w:r w:rsidR="00512348">
        <w:t>voting.</w:t>
      </w:r>
      <w:r w:rsidR="00512348">
        <w:rPr>
          <w:spacing w:val="-10"/>
        </w:rPr>
        <w:t xml:space="preserve"> </w:t>
      </w:r>
      <w:r w:rsidR="00512348">
        <w:t>The</w:t>
      </w:r>
      <w:r w:rsidR="00512348">
        <w:rPr>
          <w:spacing w:val="-9"/>
        </w:rPr>
        <w:t xml:space="preserve"> </w:t>
      </w:r>
      <w:r w:rsidR="00512348">
        <w:t>approach</w:t>
      </w:r>
      <w:r w:rsidR="00512348">
        <w:rPr>
          <w:spacing w:val="-8"/>
        </w:rPr>
        <w:t xml:space="preserve"> </w:t>
      </w:r>
      <w:r w:rsidR="00512348">
        <w:t>when using a SVP is to start with a primed line, no</w:t>
      </w:r>
      <w:r w:rsidR="00512348">
        <w:rPr>
          <w:spacing w:val="-1"/>
        </w:rPr>
        <w:t xml:space="preserve"> </w:t>
      </w:r>
      <w:r w:rsidR="00512348">
        <w:t>air is present. After that, it is</w:t>
      </w:r>
      <w:r w:rsidR="00512348">
        <w:rPr>
          <w:spacing w:val="-2"/>
        </w:rPr>
        <w:t xml:space="preserve"> </w:t>
      </w:r>
      <w:r w:rsidR="00512348">
        <w:t>accurate at both the</w:t>
      </w:r>
      <w:r w:rsidR="00512348">
        <w:rPr>
          <w:spacing w:val="-1"/>
        </w:rPr>
        <w:t xml:space="preserve"> </w:t>
      </w:r>
      <w:r w:rsidR="00512348">
        <w:t>ramp</w:t>
      </w:r>
      <w:r w:rsidR="00512348">
        <w:rPr>
          <w:spacing w:val="-1"/>
        </w:rPr>
        <w:t xml:space="preserve"> </w:t>
      </w:r>
      <w:r w:rsidR="00512348">
        <w:t>up and ramp down portion of the meter operation.</w:t>
      </w:r>
    </w:p>
    <w:p w14:paraId="58D6FFCF" w14:textId="3881A790" w:rsidR="00512348" w:rsidRDefault="00512348" w:rsidP="00F37694">
      <w:r>
        <w:t>Doug</w:t>
      </w:r>
      <w:r>
        <w:rPr>
          <w:spacing w:val="-4"/>
        </w:rPr>
        <w:t xml:space="preserve"> </w:t>
      </w:r>
      <w:r>
        <w:t>Musick</w:t>
      </w:r>
      <w:r>
        <w:rPr>
          <w:spacing w:val="-2"/>
        </w:rPr>
        <w:t xml:space="preserve"> </w:t>
      </w:r>
      <w:r>
        <w:t>–</w:t>
      </w:r>
      <w:r>
        <w:rPr>
          <w:spacing w:val="-2"/>
        </w:rPr>
        <w:t xml:space="preserve"> Kansas</w:t>
      </w:r>
      <w:r w:rsidR="00AE503B">
        <w:rPr>
          <w:spacing w:val="-2"/>
        </w:rPr>
        <w:t>,</w:t>
      </w:r>
      <w:r w:rsidR="00AE503B">
        <w:t xml:space="preserve"> </w:t>
      </w:r>
      <w:r>
        <w:t>Interpretation of maximum discharge rate can change from state to state. Is it the marked rate or the rate of the installation? It needs to be clarified.</w:t>
      </w:r>
    </w:p>
    <w:p w14:paraId="3832566D" w14:textId="7E576CEC" w:rsidR="00512348" w:rsidRDefault="00512348" w:rsidP="00F37694">
      <w:r>
        <w:t>Dmitri</w:t>
      </w:r>
      <w:r>
        <w:rPr>
          <w:spacing w:val="-5"/>
        </w:rPr>
        <w:t xml:space="preserve"> </w:t>
      </w:r>
      <w:r>
        <w:t>Karimov</w:t>
      </w:r>
      <w:r>
        <w:rPr>
          <w:spacing w:val="-6"/>
        </w:rPr>
        <w:t xml:space="preserve"> </w:t>
      </w:r>
      <w:r>
        <w:t>–</w:t>
      </w:r>
      <w:r>
        <w:rPr>
          <w:spacing w:val="-5"/>
        </w:rPr>
        <w:t xml:space="preserve"> </w:t>
      </w:r>
      <w:r>
        <w:t>Liquid</w:t>
      </w:r>
      <w:r>
        <w:rPr>
          <w:spacing w:val="-8"/>
        </w:rPr>
        <w:t xml:space="preserve"> </w:t>
      </w:r>
      <w:r>
        <w:rPr>
          <w:spacing w:val="-2"/>
        </w:rPr>
        <w:t>Controls</w:t>
      </w:r>
      <w:r w:rsidR="00AE503B">
        <w:rPr>
          <w:spacing w:val="-2"/>
        </w:rPr>
        <w:t>,</w:t>
      </w:r>
      <w:r w:rsidR="00AE503B">
        <w:t xml:space="preserve"> </w:t>
      </w:r>
      <w:r>
        <w:t>Support.</w:t>
      </w:r>
      <w:r>
        <w:rPr>
          <w:spacing w:val="-3"/>
        </w:rPr>
        <w:t xml:space="preserve"> </w:t>
      </w:r>
      <w:r>
        <w:t>“the</w:t>
      </w:r>
      <w:r>
        <w:rPr>
          <w:spacing w:val="-2"/>
        </w:rPr>
        <w:t xml:space="preserve"> </w:t>
      </w:r>
      <w:r>
        <w:t>meter’s”</w:t>
      </w:r>
      <w:r>
        <w:rPr>
          <w:spacing w:val="-2"/>
        </w:rPr>
        <w:t xml:space="preserve"> </w:t>
      </w:r>
      <w:r>
        <w:t>is</w:t>
      </w:r>
      <w:r>
        <w:rPr>
          <w:spacing w:val="-3"/>
        </w:rPr>
        <w:t xml:space="preserve"> </w:t>
      </w:r>
      <w:r>
        <w:t>confusing.</w:t>
      </w:r>
      <w:r>
        <w:rPr>
          <w:spacing w:val="-3"/>
        </w:rPr>
        <w:t xml:space="preserve"> </w:t>
      </w:r>
      <w:r>
        <w:t>Should</w:t>
      </w:r>
      <w:r>
        <w:rPr>
          <w:spacing w:val="-5"/>
        </w:rPr>
        <w:t xml:space="preserve"> </w:t>
      </w:r>
      <w:r>
        <w:t>stay</w:t>
      </w:r>
      <w:r>
        <w:rPr>
          <w:spacing w:val="-2"/>
        </w:rPr>
        <w:t xml:space="preserve"> </w:t>
      </w:r>
      <w:r>
        <w:t>at</w:t>
      </w:r>
      <w:r>
        <w:rPr>
          <w:spacing w:val="-5"/>
        </w:rPr>
        <w:t xml:space="preserve"> </w:t>
      </w:r>
      <w:r>
        <w:t>“its”. Also,</w:t>
      </w:r>
      <w:r>
        <w:rPr>
          <w:spacing w:val="-4"/>
        </w:rPr>
        <w:t xml:space="preserve"> </w:t>
      </w:r>
      <w:r>
        <w:t>add</w:t>
      </w:r>
      <w:r>
        <w:rPr>
          <w:spacing w:val="-2"/>
        </w:rPr>
        <w:t xml:space="preserve"> </w:t>
      </w:r>
      <w:r>
        <w:t>the</w:t>
      </w:r>
      <w:r>
        <w:rPr>
          <w:spacing w:val="-6"/>
        </w:rPr>
        <w:t xml:space="preserve"> </w:t>
      </w:r>
      <w:r>
        <w:t>word</w:t>
      </w:r>
      <w:r>
        <w:rPr>
          <w:spacing w:val="-6"/>
        </w:rPr>
        <w:t xml:space="preserve"> </w:t>
      </w:r>
      <w:r>
        <w:t>“continuous”</w:t>
      </w:r>
      <w:r>
        <w:rPr>
          <w:spacing w:val="-2"/>
        </w:rPr>
        <w:t xml:space="preserve"> </w:t>
      </w:r>
      <w:r>
        <w:t>may</w:t>
      </w:r>
      <w:r>
        <w:rPr>
          <w:spacing w:val="-2"/>
        </w:rPr>
        <w:t xml:space="preserve"> </w:t>
      </w:r>
      <w:r>
        <w:t>help.</w:t>
      </w:r>
      <w:r>
        <w:rPr>
          <w:spacing w:val="-7"/>
        </w:rPr>
        <w:t xml:space="preserve"> </w:t>
      </w:r>
      <w:r>
        <w:t>As</w:t>
      </w:r>
      <w:r>
        <w:rPr>
          <w:spacing w:val="-4"/>
        </w:rPr>
        <w:t xml:space="preserve"> </w:t>
      </w:r>
      <w:r>
        <w:t>written,</w:t>
      </w:r>
      <w:r>
        <w:rPr>
          <w:spacing w:val="-4"/>
        </w:rPr>
        <w:t xml:space="preserve"> </w:t>
      </w:r>
      <w:r>
        <w:t>it could imply that tests can be performed by starting and stopping.</w:t>
      </w:r>
    </w:p>
    <w:p w14:paraId="6163F1E8" w14:textId="7AB52F86" w:rsidR="00AE503B" w:rsidRDefault="00512348" w:rsidP="00F37694">
      <w:r>
        <w:lastRenderedPageBreak/>
        <w:t>Henry</w:t>
      </w:r>
      <w:r>
        <w:rPr>
          <w:spacing w:val="-5"/>
        </w:rPr>
        <w:t xml:space="preserve"> </w:t>
      </w:r>
      <w:r>
        <w:t>Oppermann</w:t>
      </w:r>
      <w:r>
        <w:rPr>
          <w:spacing w:val="-3"/>
        </w:rPr>
        <w:t xml:space="preserve"> </w:t>
      </w:r>
      <w:r>
        <w:t>-</w:t>
      </w:r>
      <w:r>
        <w:rPr>
          <w:spacing w:val="-6"/>
        </w:rPr>
        <w:t xml:space="preserve"> </w:t>
      </w:r>
      <w:r>
        <w:t>WM</w:t>
      </w:r>
      <w:r>
        <w:rPr>
          <w:spacing w:val="-4"/>
        </w:rPr>
        <w:t xml:space="preserve"> </w:t>
      </w:r>
      <w:r>
        <w:t>Consulting</w:t>
      </w:r>
      <w:r>
        <w:rPr>
          <w:spacing w:val="-3"/>
        </w:rPr>
        <w:t xml:space="preserve"> </w:t>
      </w:r>
      <w:r>
        <w:t>(in</w:t>
      </w:r>
      <w:r>
        <w:rPr>
          <w:spacing w:val="-7"/>
        </w:rPr>
        <w:t xml:space="preserve"> </w:t>
      </w:r>
      <w:r>
        <w:rPr>
          <w:spacing w:val="-2"/>
        </w:rPr>
        <w:t>absentia)</w:t>
      </w:r>
      <w:r w:rsidR="00AE503B">
        <w:rPr>
          <w:spacing w:val="-2"/>
        </w:rPr>
        <w:t>,</w:t>
      </w:r>
      <w:r w:rsidR="00AE503B">
        <w:t xml:space="preserve"> </w:t>
      </w:r>
      <w:r>
        <w:t>Mr.</w:t>
      </w:r>
      <w:r>
        <w:rPr>
          <w:spacing w:val="-2"/>
        </w:rPr>
        <w:t xml:space="preserve"> </w:t>
      </w:r>
      <w:r>
        <w:t>Oppermann</w:t>
      </w:r>
      <w:r>
        <w:rPr>
          <w:spacing w:val="-4"/>
        </w:rPr>
        <w:t xml:space="preserve"> </w:t>
      </w:r>
      <w:r>
        <w:t>submitted</w:t>
      </w:r>
      <w:r>
        <w:rPr>
          <w:spacing w:val="-7"/>
        </w:rPr>
        <w:t xml:space="preserve"> </w:t>
      </w:r>
      <w:r>
        <w:t>comments</w:t>
      </w:r>
      <w:r>
        <w:rPr>
          <w:spacing w:val="-5"/>
        </w:rPr>
        <w:t xml:space="preserve"> </w:t>
      </w:r>
      <w:r>
        <w:t>in</w:t>
      </w:r>
      <w:r>
        <w:rPr>
          <w:spacing w:val="-3"/>
        </w:rPr>
        <w:t xml:space="preserve"> </w:t>
      </w:r>
      <w:r>
        <w:t>writing</w:t>
      </w:r>
      <w:r>
        <w:rPr>
          <w:spacing w:val="-6"/>
        </w:rPr>
        <w:t xml:space="preserve"> </w:t>
      </w:r>
      <w:r>
        <w:t>regarding</w:t>
      </w:r>
      <w:r>
        <w:rPr>
          <w:spacing w:val="-3"/>
        </w:rPr>
        <w:t xml:space="preserve"> </w:t>
      </w:r>
      <w:r>
        <w:t>concerns</w:t>
      </w:r>
      <w:r>
        <w:rPr>
          <w:spacing w:val="-5"/>
        </w:rPr>
        <w:t xml:space="preserve"> </w:t>
      </w:r>
      <w:r>
        <w:t>and</w:t>
      </w:r>
      <w:r>
        <w:rPr>
          <w:spacing w:val="-4"/>
        </w:rPr>
        <w:t xml:space="preserve"> </w:t>
      </w:r>
      <w:r>
        <w:t xml:space="preserve">opposition. </w:t>
      </w:r>
    </w:p>
    <w:p w14:paraId="06682548" w14:textId="0915FC47" w:rsidR="00512348" w:rsidRDefault="00512348" w:rsidP="00F37694">
      <w:r>
        <w:t xml:space="preserve">Matthew </w:t>
      </w:r>
      <w:proofErr w:type="spellStart"/>
      <w:r>
        <w:t>Jambor</w:t>
      </w:r>
      <w:proofErr w:type="spellEnd"/>
      <w:r>
        <w:t xml:space="preserve"> </w:t>
      </w:r>
      <w:r w:rsidR="00AE503B">
        <w:t>–</w:t>
      </w:r>
      <w:r>
        <w:t xml:space="preserve"> Marathon</w:t>
      </w:r>
      <w:r w:rsidR="00AE503B">
        <w:t xml:space="preserve">, </w:t>
      </w:r>
      <w:r>
        <w:t>SVPs are being used in their terminals. They directly communicate with internal software and limits data entry errors associated with</w:t>
      </w:r>
      <w:r>
        <w:rPr>
          <w:spacing w:val="-1"/>
        </w:rPr>
        <w:t xml:space="preserve"> </w:t>
      </w:r>
      <w:r>
        <w:t>using open</w:t>
      </w:r>
      <w:r>
        <w:rPr>
          <w:spacing w:val="-2"/>
        </w:rPr>
        <w:t xml:space="preserve"> </w:t>
      </w:r>
      <w:r>
        <w:t>neck provers.</w:t>
      </w:r>
      <w:r>
        <w:rPr>
          <w:spacing w:val="-1"/>
        </w:rPr>
        <w:t xml:space="preserve"> </w:t>
      </w:r>
      <w:r>
        <w:t>Bias</w:t>
      </w:r>
      <w:r>
        <w:rPr>
          <w:spacing w:val="-1"/>
        </w:rPr>
        <w:t xml:space="preserve"> </w:t>
      </w:r>
      <w:r>
        <w:t>can be present in</w:t>
      </w:r>
      <w:r>
        <w:rPr>
          <w:spacing w:val="-1"/>
        </w:rPr>
        <w:t xml:space="preserve"> </w:t>
      </w:r>
      <w:r>
        <w:t>any system,</w:t>
      </w:r>
      <w:r>
        <w:rPr>
          <w:spacing w:val="-1"/>
        </w:rPr>
        <w:t xml:space="preserve"> </w:t>
      </w:r>
      <w:r>
        <w:t>not</w:t>
      </w:r>
      <w:r>
        <w:rPr>
          <w:spacing w:val="-1"/>
        </w:rPr>
        <w:t xml:space="preserve"> </w:t>
      </w:r>
      <w:r>
        <w:t>specific to</w:t>
      </w:r>
      <w:r>
        <w:rPr>
          <w:spacing w:val="-1"/>
        </w:rPr>
        <w:t xml:space="preserve"> </w:t>
      </w:r>
      <w:r>
        <w:t>SVPs (response to HO letter). Side by</w:t>
      </w:r>
      <w:r>
        <w:rPr>
          <w:spacing w:val="-1"/>
        </w:rPr>
        <w:t xml:space="preserve"> </w:t>
      </w:r>
      <w:r>
        <w:t>side testing has been performed in AL and MN with traditional provers and SVPs and they netted the same results.</w:t>
      </w:r>
    </w:p>
    <w:p w14:paraId="766E21B8" w14:textId="1F3ECF1D" w:rsidR="00512348" w:rsidRDefault="00512348" w:rsidP="00F37694">
      <w:r>
        <w:t>Michael</w:t>
      </w:r>
      <w:r>
        <w:rPr>
          <w:spacing w:val="-2"/>
        </w:rPr>
        <w:t xml:space="preserve"> </w:t>
      </w:r>
      <w:r>
        <w:t>Keilty</w:t>
      </w:r>
      <w:r>
        <w:rPr>
          <w:spacing w:val="-1"/>
        </w:rPr>
        <w:t xml:space="preserve"> </w:t>
      </w:r>
      <w:r>
        <w:t>–</w:t>
      </w:r>
      <w:r>
        <w:rPr>
          <w:spacing w:val="-2"/>
        </w:rPr>
        <w:t xml:space="preserve"> Endress+Hauser</w:t>
      </w:r>
      <w:r w:rsidR="00AE503B">
        <w:rPr>
          <w:spacing w:val="-2"/>
        </w:rPr>
        <w:t>,</w:t>
      </w:r>
      <w:r w:rsidR="00AE503B">
        <w:t xml:space="preserve"> </w:t>
      </w:r>
      <w:r>
        <w:t>These are used extensively and are of very high precision. Standards and requirements from API are stricter than Handbook 44. Nomenclature LMD-23.2 is also assigned to a separate item in Block 5.</w:t>
      </w:r>
    </w:p>
    <w:p w14:paraId="64BB78D6" w14:textId="014A19F9" w:rsidR="00512348" w:rsidRDefault="00512348" w:rsidP="00F37694">
      <w:r>
        <w:t>Doug</w:t>
      </w:r>
      <w:r>
        <w:rPr>
          <w:spacing w:val="-4"/>
        </w:rPr>
        <w:t xml:space="preserve"> </w:t>
      </w:r>
      <w:r>
        <w:t>Musick</w:t>
      </w:r>
      <w:r>
        <w:rPr>
          <w:spacing w:val="-2"/>
        </w:rPr>
        <w:t xml:space="preserve"> </w:t>
      </w:r>
      <w:r>
        <w:t>–</w:t>
      </w:r>
      <w:r>
        <w:rPr>
          <w:spacing w:val="-2"/>
        </w:rPr>
        <w:t xml:space="preserve"> Kansas</w:t>
      </w:r>
      <w:r w:rsidR="00AE503B">
        <w:rPr>
          <w:spacing w:val="-2"/>
        </w:rPr>
        <w:t>,</w:t>
      </w:r>
      <w:r w:rsidR="00AE503B">
        <w:t xml:space="preserve"> </w:t>
      </w:r>
      <w:r>
        <w:t>Lots of types and</w:t>
      </w:r>
      <w:r>
        <w:rPr>
          <w:spacing w:val="-2"/>
        </w:rPr>
        <w:t xml:space="preserve"> </w:t>
      </w:r>
      <w:r>
        <w:t>names for this kind of equipment. In</w:t>
      </w:r>
      <w:r>
        <w:rPr>
          <w:spacing w:val="-2"/>
        </w:rPr>
        <w:t xml:space="preserve"> </w:t>
      </w:r>
      <w:r>
        <w:t>a</w:t>
      </w:r>
      <w:r>
        <w:rPr>
          <w:spacing w:val="-2"/>
        </w:rPr>
        <w:t xml:space="preserve"> </w:t>
      </w:r>
      <w:r>
        <w:t>lab</w:t>
      </w:r>
      <w:r>
        <w:rPr>
          <w:spacing w:val="-2"/>
        </w:rPr>
        <w:t xml:space="preserve"> </w:t>
      </w:r>
      <w:r>
        <w:t>setting they</w:t>
      </w:r>
      <w:r>
        <w:rPr>
          <w:spacing w:val="-2"/>
        </w:rPr>
        <w:t xml:space="preserve"> </w:t>
      </w:r>
      <w:r>
        <w:t>could</w:t>
      </w:r>
      <w:r>
        <w:rPr>
          <w:spacing w:val="-1"/>
        </w:rPr>
        <w:t xml:space="preserve"> </w:t>
      </w:r>
      <w:r>
        <w:t>be</w:t>
      </w:r>
      <w:r>
        <w:rPr>
          <w:spacing w:val="-2"/>
        </w:rPr>
        <w:t xml:space="preserve"> </w:t>
      </w:r>
      <w:r>
        <w:t>very</w:t>
      </w:r>
      <w:r>
        <w:rPr>
          <w:spacing w:val="-2"/>
        </w:rPr>
        <w:t xml:space="preserve"> </w:t>
      </w:r>
      <w:r>
        <w:t>accurate</w:t>
      </w:r>
      <w:r>
        <w:rPr>
          <w:spacing w:val="-2"/>
        </w:rPr>
        <w:t xml:space="preserve"> </w:t>
      </w:r>
      <w:r>
        <w:t>and</w:t>
      </w:r>
      <w:r>
        <w:rPr>
          <w:spacing w:val="-2"/>
        </w:rPr>
        <w:t xml:space="preserve"> </w:t>
      </w:r>
      <w:r>
        <w:t>repeatable. In the field, there is a difference. Some do not meet the 1/3 requirement from HB44 Fundamental Considerations. These</w:t>
      </w:r>
      <w:r>
        <w:rPr>
          <w:spacing w:val="-1"/>
        </w:rPr>
        <w:t xml:space="preserve"> </w:t>
      </w:r>
      <w:r>
        <w:t>provers</w:t>
      </w:r>
      <w:r>
        <w:rPr>
          <w:spacing w:val="-5"/>
        </w:rPr>
        <w:t xml:space="preserve"> </w:t>
      </w:r>
      <w:r>
        <w:t>don’t</w:t>
      </w:r>
      <w:r>
        <w:rPr>
          <w:spacing w:val="-4"/>
        </w:rPr>
        <w:t xml:space="preserve"> </w:t>
      </w:r>
      <w:r>
        <w:t>capture</w:t>
      </w:r>
      <w:r>
        <w:rPr>
          <w:spacing w:val="-5"/>
        </w:rPr>
        <w:t xml:space="preserve"> </w:t>
      </w:r>
      <w:r>
        <w:t>the</w:t>
      </w:r>
      <w:r>
        <w:rPr>
          <w:spacing w:val="-3"/>
        </w:rPr>
        <w:t xml:space="preserve"> </w:t>
      </w:r>
      <w:r>
        <w:t>error</w:t>
      </w:r>
      <w:r>
        <w:rPr>
          <w:spacing w:val="-7"/>
        </w:rPr>
        <w:t xml:space="preserve"> </w:t>
      </w:r>
      <w:r>
        <w:t>from</w:t>
      </w:r>
      <w:r>
        <w:rPr>
          <w:spacing w:val="-4"/>
        </w:rPr>
        <w:t xml:space="preserve"> </w:t>
      </w:r>
      <w:r>
        <w:t>meter</w:t>
      </w:r>
      <w:r>
        <w:rPr>
          <w:spacing w:val="-7"/>
        </w:rPr>
        <w:t xml:space="preserve"> </w:t>
      </w:r>
      <w:r>
        <w:t>ramp up</w:t>
      </w:r>
      <w:r>
        <w:rPr>
          <w:spacing w:val="-5"/>
        </w:rPr>
        <w:t xml:space="preserve"> </w:t>
      </w:r>
      <w:r>
        <w:t>and</w:t>
      </w:r>
      <w:r>
        <w:rPr>
          <w:spacing w:val="-5"/>
        </w:rPr>
        <w:t xml:space="preserve"> </w:t>
      </w:r>
      <w:r>
        <w:t>ramp</w:t>
      </w:r>
      <w:r>
        <w:rPr>
          <w:spacing w:val="-4"/>
        </w:rPr>
        <w:t xml:space="preserve"> </w:t>
      </w:r>
      <w:r>
        <w:t>down.</w:t>
      </w:r>
      <w:r>
        <w:rPr>
          <w:spacing w:val="-3"/>
        </w:rPr>
        <w:t xml:space="preserve"> </w:t>
      </w:r>
      <w:r>
        <w:t>Ramp</w:t>
      </w:r>
      <w:r>
        <w:rPr>
          <w:spacing w:val="-4"/>
        </w:rPr>
        <w:t xml:space="preserve"> </w:t>
      </w:r>
      <w:r>
        <w:t>up</w:t>
      </w:r>
      <w:r>
        <w:rPr>
          <w:spacing w:val="-5"/>
        </w:rPr>
        <w:t xml:space="preserve"> </w:t>
      </w:r>
      <w:r>
        <w:t>and</w:t>
      </w:r>
      <w:r>
        <w:rPr>
          <w:spacing w:val="-4"/>
        </w:rPr>
        <w:t xml:space="preserve"> </w:t>
      </w:r>
      <w:r>
        <w:t>ramp down</w:t>
      </w:r>
      <w:r>
        <w:rPr>
          <w:spacing w:val="-9"/>
        </w:rPr>
        <w:t xml:space="preserve"> </w:t>
      </w:r>
      <w:r>
        <w:t>are</w:t>
      </w:r>
      <w:r>
        <w:rPr>
          <w:spacing w:val="-1"/>
        </w:rPr>
        <w:t xml:space="preserve"> </w:t>
      </w:r>
      <w:r>
        <w:t>where</w:t>
      </w:r>
      <w:r>
        <w:rPr>
          <w:spacing w:val="-5"/>
        </w:rPr>
        <w:t xml:space="preserve"> </w:t>
      </w:r>
      <w:r>
        <w:t>the errors are, not in the middle of a full flow, which is what the SVPs are testing.</w:t>
      </w:r>
    </w:p>
    <w:p w14:paraId="2F449897" w14:textId="46AF80BD" w:rsidR="00512348" w:rsidRDefault="00512348" w:rsidP="00F37694">
      <w:r>
        <w:t>Craig</w:t>
      </w:r>
      <w:r>
        <w:rPr>
          <w:spacing w:val="-1"/>
        </w:rPr>
        <w:t xml:space="preserve"> </w:t>
      </w:r>
      <w:r>
        <w:t>VanBuren –</w:t>
      </w:r>
      <w:r>
        <w:rPr>
          <w:spacing w:val="-1"/>
        </w:rPr>
        <w:t xml:space="preserve"> </w:t>
      </w:r>
      <w:r>
        <w:rPr>
          <w:spacing w:val="-2"/>
        </w:rPr>
        <w:t>Michigan</w:t>
      </w:r>
      <w:r w:rsidR="00AE503B">
        <w:rPr>
          <w:spacing w:val="-2"/>
        </w:rPr>
        <w:t>,</w:t>
      </w:r>
      <w:r w:rsidR="00AE503B">
        <w:t xml:space="preserve"> </w:t>
      </w:r>
      <w:r>
        <w:t>Their</w:t>
      </w:r>
      <w:r>
        <w:rPr>
          <w:spacing w:val="1"/>
        </w:rPr>
        <w:t xml:space="preserve"> </w:t>
      </w:r>
      <w:r>
        <w:t>office</w:t>
      </w:r>
      <w:r>
        <w:rPr>
          <w:spacing w:val="1"/>
        </w:rPr>
        <w:t xml:space="preserve"> </w:t>
      </w:r>
      <w:r>
        <w:t>compared</w:t>
      </w:r>
      <w:r>
        <w:rPr>
          <w:spacing w:val="-2"/>
        </w:rPr>
        <w:t xml:space="preserve"> </w:t>
      </w:r>
      <w:r>
        <w:t>a</w:t>
      </w:r>
      <w:r>
        <w:rPr>
          <w:spacing w:val="-1"/>
        </w:rPr>
        <w:t xml:space="preserve"> </w:t>
      </w:r>
      <w:r>
        <w:t>SVP</w:t>
      </w:r>
      <w:r>
        <w:rPr>
          <w:spacing w:val="-2"/>
        </w:rPr>
        <w:t xml:space="preserve"> </w:t>
      </w:r>
      <w:r>
        <w:t>to</w:t>
      </w:r>
      <w:r>
        <w:rPr>
          <w:spacing w:val="1"/>
        </w:rPr>
        <w:t xml:space="preserve"> </w:t>
      </w:r>
      <w:r>
        <w:t>a</w:t>
      </w:r>
      <w:r>
        <w:rPr>
          <w:spacing w:val="-3"/>
        </w:rPr>
        <w:t xml:space="preserve"> </w:t>
      </w:r>
      <w:r>
        <w:t>1000 gal</w:t>
      </w:r>
      <w:r>
        <w:rPr>
          <w:spacing w:val="1"/>
        </w:rPr>
        <w:t xml:space="preserve"> </w:t>
      </w:r>
      <w:r>
        <w:t>prover</w:t>
      </w:r>
      <w:r>
        <w:rPr>
          <w:spacing w:val="-2"/>
        </w:rPr>
        <w:t xml:space="preserve"> </w:t>
      </w:r>
      <w:r>
        <w:t>in</w:t>
      </w:r>
      <w:r>
        <w:rPr>
          <w:spacing w:val="1"/>
        </w:rPr>
        <w:t xml:space="preserve"> </w:t>
      </w:r>
      <w:r>
        <w:t>2005. No longer</w:t>
      </w:r>
      <w:r>
        <w:rPr>
          <w:spacing w:val="-3"/>
        </w:rPr>
        <w:t xml:space="preserve"> </w:t>
      </w:r>
      <w:r>
        <w:t xml:space="preserve">has the </w:t>
      </w:r>
      <w:r>
        <w:rPr>
          <w:spacing w:val="-2"/>
        </w:rPr>
        <w:t>data.</w:t>
      </w:r>
    </w:p>
    <w:p w14:paraId="63B5EE48" w14:textId="1D315BAD" w:rsidR="00512348" w:rsidRDefault="00512348" w:rsidP="00F37694">
      <w:r>
        <w:t>The Committee requests that these items be renumbered. The CWMA S&amp;T Committee believes this</w:t>
      </w:r>
      <w:r>
        <w:rPr>
          <w:spacing w:val="-3"/>
        </w:rPr>
        <w:t xml:space="preserve"> </w:t>
      </w:r>
      <w:r>
        <w:t>item is fully developed and recommend voting status with the following changes:</w:t>
      </w:r>
    </w:p>
    <w:p w14:paraId="5B481B84" w14:textId="77777777" w:rsidR="007E3FF5" w:rsidRDefault="00A740C2" w:rsidP="008677E3">
      <w:pPr>
        <w:spacing w:after="60"/>
        <w:ind w:left="720"/>
      </w:pPr>
      <w:r w:rsidRPr="00EE208E">
        <w:rPr>
          <w:b/>
          <w:bCs/>
        </w:rPr>
        <w:t>N.3.5.</w:t>
      </w:r>
      <w:r w:rsidRPr="00EE208E">
        <w:rPr>
          <w:b/>
          <w:bCs/>
          <w:spacing w:val="40"/>
        </w:rPr>
        <w:t xml:space="preserve"> </w:t>
      </w:r>
      <w:r w:rsidRPr="00EE208E">
        <w:rPr>
          <w:b/>
          <w:bCs/>
        </w:rPr>
        <w:t>Wholesale</w:t>
      </w:r>
      <w:r w:rsidRPr="00EE208E">
        <w:rPr>
          <w:b/>
          <w:bCs/>
          <w:spacing w:val="-9"/>
        </w:rPr>
        <w:t xml:space="preserve"> </w:t>
      </w:r>
      <w:r w:rsidRPr="00EE208E">
        <w:rPr>
          <w:b/>
          <w:bCs/>
        </w:rPr>
        <w:t>Devices.</w:t>
      </w:r>
      <w:r>
        <w:rPr>
          <w:spacing w:val="-7"/>
        </w:rPr>
        <w:t xml:space="preserve"> </w:t>
      </w:r>
      <w:r>
        <w:rPr>
          <w:i/>
        </w:rPr>
        <w:t>–</w:t>
      </w:r>
      <w:r>
        <w:rPr>
          <w:i/>
          <w:spacing w:val="-5"/>
        </w:rPr>
        <w:t xml:space="preserve"> </w:t>
      </w:r>
      <w:r>
        <w:t>The</w:t>
      </w:r>
      <w:r>
        <w:rPr>
          <w:spacing w:val="-6"/>
        </w:rPr>
        <w:t xml:space="preserve"> </w:t>
      </w:r>
      <w:r w:rsidRPr="00EE208E">
        <w:rPr>
          <w:b/>
          <w:bCs/>
          <w:u w:val="single"/>
        </w:rPr>
        <w:t>total</w:t>
      </w:r>
      <w:r>
        <w:rPr>
          <w:spacing w:val="-5"/>
        </w:rPr>
        <w:t xml:space="preserve"> </w:t>
      </w:r>
      <w:r>
        <w:t>delivered</w:t>
      </w:r>
      <w:r>
        <w:rPr>
          <w:spacing w:val="-5"/>
        </w:rPr>
        <w:t xml:space="preserve"> </w:t>
      </w:r>
      <w:r>
        <w:t>quantity</w:t>
      </w:r>
      <w:r>
        <w:rPr>
          <w:spacing w:val="-4"/>
        </w:rPr>
        <w:t xml:space="preserve"> </w:t>
      </w:r>
      <w:r w:rsidRPr="00EE208E">
        <w:rPr>
          <w:b/>
          <w:bCs/>
          <w:u w:val="single"/>
        </w:rPr>
        <w:t>for</w:t>
      </w:r>
      <w:r w:rsidRPr="00EE208E">
        <w:rPr>
          <w:b/>
          <w:bCs/>
          <w:spacing w:val="-6"/>
          <w:u w:val="single"/>
        </w:rPr>
        <w:t xml:space="preserve"> </w:t>
      </w:r>
      <w:r w:rsidRPr="00EE208E">
        <w:rPr>
          <w:b/>
          <w:bCs/>
          <w:u w:val="single"/>
        </w:rPr>
        <w:t>any</w:t>
      </w:r>
      <w:r w:rsidRPr="00EE208E">
        <w:rPr>
          <w:b/>
          <w:bCs/>
          <w:spacing w:val="-9"/>
          <w:u w:val="single"/>
        </w:rPr>
        <w:t xml:space="preserve"> </w:t>
      </w:r>
      <w:r w:rsidRPr="00EE208E">
        <w:rPr>
          <w:b/>
          <w:bCs/>
          <w:u w:val="single"/>
        </w:rPr>
        <w:t>required</w:t>
      </w:r>
      <w:r w:rsidRPr="00EE208E">
        <w:rPr>
          <w:b/>
          <w:bCs/>
          <w:spacing w:val="-5"/>
          <w:u w:val="single"/>
        </w:rPr>
        <w:t xml:space="preserve"> </w:t>
      </w:r>
      <w:r w:rsidRPr="00EE208E">
        <w:rPr>
          <w:b/>
          <w:bCs/>
          <w:u w:val="single"/>
        </w:rPr>
        <w:t>accuracy</w:t>
      </w:r>
      <w:r w:rsidRPr="00EE208E">
        <w:rPr>
          <w:b/>
          <w:bCs/>
          <w:spacing w:val="-4"/>
          <w:u w:val="single"/>
        </w:rPr>
        <w:t xml:space="preserve"> </w:t>
      </w:r>
      <w:r w:rsidRPr="00EE208E">
        <w:rPr>
          <w:b/>
          <w:bCs/>
          <w:u w:val="single"/>
        </w:rPr>
        <w:t>test</w:t>
      </w:r>
      <w:r>
        <w:rPr>
          <w:spacing w:val="-5"/>
        </w:rPr>
        <w:t xml:space="preserve"> </w:t>
      </w:r>
      <w:r>
        <w:t>should be</w:t>
      </w:r>
      <w:r>
        <w:rPr>
          <w:spacing w:val="-7"/>
        </w:rPr>
        <w:t xml:space="preserve"> </w:t>
      </w:r>
      <w:r>
        <w:t>equal</w:t>
      </w:r>
      <w:r>
        <w:rPr>
          <w:spacing w:val="-5"/>
        </w:rPr>
        <w:t xml:space="preserve"> </w:t>
      </w:r>
      <w:r>
        <w:t>to</w:t>
      </w:r>
      <w:r w:rsidRPr="00EE208E">
        <w:rPr>
          <w:b/>
          <w:bCs/>
          <w:u w:val="single"/>
        </w:rPr>
        <w:t>,</w:t>
      </w:r>
      <w:r w:rsidRPr="00EE208E">
        <w:rPr>
          <w:b/>
          <w:bCs/>
          <w:spacing w:val="-5"/>
          <w:u w:val="single"/>
        </w:rPr>
        <w:t xml:space="preserve"> </w:t>
      </w:r>
      <w:r w:rsidRPr="00EE208E">
        <w:rPr>
          <w:b/>
          <w:bCs/>
          <w:u w:val="single"/>
        </w:rPr>
        <w:t>or</w:t>
      </w:r>
      <w:r w:rsidRPr="00EE208E">
        <w:rPr>
          <w:b/>
          <w:bCs/>
          <w:spacing w:val="-10"/>
          <w:u w:val="single"/>
        </w:rPr>
        <w:t xml:space="preserve"> </w:t>
      </w:r>
      <w:r w:rsidRPr="00EE208E">
        <w:rPr>
          <w:b/>
          <w:bCs/>
          <w:u w:val="single"/>
        </w:rPr>
        <w:t>is</w:t>
      </w:r>
      <w:r w:rsidRPr="00EE208E">
        <w:rPr>
          <w:b/>
          <w:bCs/>
          <w:spacing w:val="-7"/>
          <w:u w:val="single"/>
        </w:rPr>
        <w:t xml:space="preserve"> </w:t>
      </w:r>
      <w:r w:rsidRPr="00EE208E">
        <w:rPr>
          <w:b/>
          <w:bCs/>
          <w:u w:val="single"/>
        </w:rPr>
        <w:t>recognized</w:t>
      </w:r>
      <w:r w:rsidRPr="00EE208E">
        <w:rPr>
          <w:b/>
          <w:bCs/>
          <w:spacing w:val="-5"/>
          <w:u w:val="single"/>
        </w:rPr>
        <w:t xml:space="preserve"> </w:t>
      </w:r>
      <w:r w:rsidRPr="00EE208E">
        <w:rPr>
          <w:b/>
          <w:bCs/>
          <w:u w:val="single"/>
        </w:rPr>
        <w:t>as</w:t>
      </w:r>
      <w:r w:rsidRPr="00EE208E">
        <w:rPr>
          <w:b/>
          <w:bCs/>
          <w:spacing w:val="-11"/>
          <w:u w:val="single"/>
        </w:rPr>
        <w:t xml:space="preserve"> </w:t>
      </w:r>
      <w:r w:rsidRPr="00EE208E">
        <w:rPr>
          <w:b/>
          <w:bCs/>
          <w:u w:val="single"/>
        </w:rPr>
        <w:t>being</w:t>
      </w:r>
      <w:r w:rsidRPr="00EE208E">
        <w:rPr>
          <w:b/>
          <w:bCs/>
          <w:spacing w:val="-9"/>
          <w:u w:val="single"/>
        </w:rPr>
        <w:t xml:space="preserve"> </w:t>
      </w:r>
      <w:r w:rsidRPr="00EE208E">
        <w:rPr>
          <w:b/>
          <w:bCs/>
          <w:u w:val="single"/>
        </w:rPr>
        <w:t>representative</w:t>
      </w:r>
      <w:r w:rsidRPr="00EE208E">
        <w:rPr>
          <w:b/>
          <w:bCs/>
          <w:spacing w:val="-7"/>
          <w:u w:val="single"/>
        </w:rPr>
        <w:t xml:space="preserve"> </w:t>
      </w:r>
      <w:r w:rsidRPr="00EE208E">
        <w:rPr>
          <w:b/>
          <w:bCs/>
          <w:u w:val="single"/>
        </w:rPr>
        <w:t>of,</w:t>
      </w:r>
      <w:r w:rsidRPr="00EE208E">
        <w:rPr>
          <w:b/>
          <w:bCs/>
          <w:spacing w:val="-8"/>
          <w:u w:val="single"/>
        </w:rPr>
        <w:t xml:space="preserve"> </w:t>
      </w:r>
      <w:r w:rsidRPr="00EE208E">
        <w:rPr>
          <w:b/>
          <w:bCs/>
          <w:u w:val="single"/>
        </w:rPr>
        <w:t>a</w:t>
      </w:r>
      <w:r w:rsidRPr="00EE208E">
        <w:rPr>
          <w:b/>
          <w:bCs/>
          <w:spacing w:val="-9"/>
          <w:u w:val="single"/>
        </w:rPr>
        <w:t xml:space="preserve"> </w:t>
      </w:r>
      <w:r w:rsidRPr="00EE208E">
        <w:rPr>
          <w:b/>
          <w:bCs/>
          <w:u w:val="single"/>
        </w:rPr>
        <w:t>volume</w:t>
      </w:r>
      <w:r w:rsidRPr="00EE208E">
        <w:rPr>
          <w:b/>
          <w:bCs/>
          <w:spacing w:val="-3"/>
          <w:u w:val="single"/>
        </w:rPr>
        <w:t xml:space="preserve"> </w:t>
      </w:r>
      <w:r w:rsidRPr="00EE208E">
        <w:rPr>
          <w:b/>
          <w:bCs/>
          <w:u w:val="single"/>
        </w:rPr>
        <w:t>equivalent</w:t>
      </w:r>
      <w:r w:rsidRPr="00EE208E">
        <w:rPr>
          <w:b/>
          <w:bCs/>
          <w:spacing w:val="-8"/>
          <w:u w:val="single"/>
        </w:rPr>
        <w:t xml:space="preserve"> </w:t>
      </w:r>
      <w:r w:rsidRPr="00EE208E">
        <w:rPr>
          <w:b/>
          <w:bCs/>
          <w:u w:val="single"/>
        </w:rPr>
        <w:t>to</w:t>
      </w:r>
      <w:r>
        <w:rPr>
          <w:spacing w:val="-9"/>
        </w:rPr>
        <w:t xml:space="preserve"> </w:t>
      </w:r>
      <w:r>
        <w:t>at</w:t>
      </w:r>
      <w:r>
        <w:rPr>
          <w:spacing w:val="-6"/>
        </w:rPr>
        <w:t xml:space="preserve"> </w:t>
      </w:r>
      <w:r>
        <w:t>least</w:t>
      </w:r>
      <w:r>
        <w:rPr>
          <w:spacing w:val="-9"/>
        </w:rPr>
        <w:t xml:space="preserve"> </w:t>
      </w:r>
      <w:r>
        <w:t>the</w:t>
      </w:r>
      <w:r>
        <w:rPr>
          <w:spacing w:val="-6"/>
        </w:rPr>
        <w:t xml:space="preserve"> </w:t>
      </w:r>
      <w:r>
        <w:rPr>
          <w:spacing w:val="-2"/>
        </w:rPr>
        <w:t>amount</w:t>
      </w:r>
      <w:r w:rsidRPr="00FD4763">
        <w:t xml:space="preserve"> </w:t>
      </w:r>
      <w:r>
        <w:t>delivered</w:t>
      </w:r>
      <w:r>
        <w:rPr>
          <w:spacing w:val="-5"/>
        </w:rPr>
        <w:t xml:space="preserve"> </w:t>
      </w:r>
      <w:r>
        <w:t>by</w:t>
      </w:r>
      <w:r>
        <w:rPr>
          <w:spacing w:val="-4"/>
        </w:rPr>
        <w:t xml:space="preserve"> </w:t>
      </w:r>
      <w:r>
        <w:t>the</w:t>
      </w:r>
      <w:r>
        <w:rPr>
          <w:spacing w:val="-5"/>
        </w:rPr>
        <w:t xml:space="preserve"> </w:t>
      </w:r>
      <w:r>
        <w:t>device</w:t>
      </w:r>
      <w:r>
        <w:rPr>
          <w:spacing w:val="-6"/>
        </w:rPr>
        <w:t xml:space="preserve"> </w:t>
      </w:r>
      <w:r>
        <w:t>in</w:t>
      </w:r>
      <w:r>
        <w:rPr>
          <w:spacing w:val="-8"/>
        </w:rPr>
        <w:t xml:space="preserve"> </w:t>
      </w:r>
      <w:r>
        <w:t>one minute</w:t>
      </w:r>
      <w:r>
        <w:rPr>
          <w:spacing w:val="-5"/>
        </w:rPr>
        <w:t xml:space="preserve"> </w:t>
      </w:r>
      <w:r w:rsidRPr="00EE208E">
        <w:rPr>
          <w:b/>
          <w:bCs/>
          <w:u w:val="single"/>
        </w:rPr>
        <w:t>of</w:t>
      </w:r>
      <w:r w:rsidRPr="00EE208E">
        <w:rPr>
          <w:b/>
          <w:bCs/>
          <w:spacing w:val="-3"/>
          <w:u w:val="single"/>
        </w:rPr>
        <w:t xml:space="preserve"> </w:t>
      </w:r>
      <w:r w:rsidRPr="00EE208E">
        <w:rPr>
          <w:b/>
          <w:bCs/>
          <w:u w:val="single"/>
        </w:rPr>
        <w:t>continuous</w:t>
      </w:r>
      <w:r w:rsidRPr="00EE208E">
        <w:rPr>
          <w:b/>
          <w:bCs/>
          <w:spacing w:val="-6"/>
          <w:u w:val="single"/>
        </w:rPr>
        <w:t xml:space="preserve"> </w:t>
      </w:r>
      <w:r w:rsidRPr="00EE208E">
        <w:rPr>
          <w:b/>
          <w:bCs/>
          <w:u w:val="single"/>
        </w:rPr>
        <w:t>flow</w:t>
      </w:r>
      <w:r>
        <w:rPr>
          <w:spacing w:val="-3"/>
        </w:rPr>
        <w:t xml:space="preserve"> </w:t>
      </w:r>
      <w:r>
        <w:t>at</w:t>
      </w:r>
      <w:r>
        <w:rPr>
          <w:spacing w:val="-4"/>
        </w:rPr>
        <w:t xml:space="preserve"> </w:t>
      </w:r>
      <w:r w:rsidRPr="00EE208E">
        <w:rPr>
          <w:b/>
          <w:bCs/>
          <w:u w:val="single"/>
        </w:rPr>
        <w:t>its</w:t>
      </w:r>
      <w:r w:rsidRPr="00EE208E">
        <w:rPr>
          <w:b/>
          <w:bCs/>
          <w:spacing w:val="-6"/>
          <w:u w:val="single"/>
        </w:rPr>
        <w:t xml:space="preserve"> </w:t>
      </w:r>
      <w:r w:rsidRPr="00EE208E">
        <w:rPr>
          <w:b/>
          <w:bCs/>
          <w:strike/>
          <w:u w:val="single"/>
        </w:rPr>
        <w:t>the</w:t>
      </w:r>
      <w:r w:rsidRPr="00EE208E">
        <w:rPr>
          <w:b/>
          <w:bCs/>
          <w:strike/>
          <w:spacing w:val="-9"/>
          <w:u w:val="single"/>
        </w:rPr>
        <w:t xml:space="preserve"> </w:t>
      </w:r>
      <w:r w:rsidRPr="00EE208E">
        <w:rPr>
          <w:b/>
          <w:bCs/>
          <w:strike/>
          <w:u w:val="single"/>
        </w:rPr>
        <w:t>meter’s</w:t>
      </w:r>
      <w:r>
        <w:rPr>
          <w:spacing w:val="-5"/>
        </w:rPr>
        <w:t xml:space="preserve"> </w:t>
      </w:r>
      <w:r>
        <w:t>maximum</w:t>
      </w:r>
      <w:r>
        <w:rPr>
          <w:spacing w:val="-8"/>
        </w:rPr>
        <w:t xml:space="preserve"> </w:t>
      </w:r>
      <w:r>
        <w:t>discharge</w:t>
      </w:r>
      <w:r>
        <w:rPr>
          <w:spacing w:val="-5"/>
        </w:rPr>
        <w:t xml:space="preserve"> </w:t>
      </w:r>
      <w:r>
        <w:rPr>
          <w:spacing w:val="-4"/>
        </w:rPr>
        <w:t>rate</w:t>
      </w:r>
      <w:r>
        <w:t xml:space="preserve"> </w:t>
      </w:r>
      <w:r w:rsidRPr="00EE208E">
        <w:rPr>
          <w:b/>
          <w:bCs/>
          <w:strike/>
        </w:rPr>
        <w:t>and</w:t>
      </w:r>
      <w:r w:rsidRPr="00EE208E">
        <w:rPr>
          <w:b/>
          <w:bCs/>
          <w:strike/>
          <w:spacing w:val="-2"/>
        </w:rPr>
        <w:t xml:space="preserve"> </w:t>
      </w:r>
      <w:r w:rsidRPr="00EE208E">
        <w:rPr>
          <w:b/>
          <w:bCs/>
          <w:strike/>
        </w:rPr>
        <w:t>shall</w:t>
      </w:r>
      <w:r w:rsidRPr="00EE208E">
        <w:rPr>
          <w:b/>
          <w:bCs/>
          <w:strike/>
          <w:spacing w:val="-2"/>
        </w:rPr>
        <w:t xml:space="preserve"> </w:t>
      </w:r>
      <w:r w:rsidRPr="00EE208E">
        <w:rPr>
          <w:b/>
          <w:bCs/>
          <w:strike/>
        </w:rPr>
        <w:t>in</w:t>
      </w:r>
      <w:r w:rsidRPr="00EE208E">
        <w:rPr>
          <w:b/>
          <w:bCs/>
          <w:strike/>
          <w:spacing w:val="-2"/>
        </w:rPr>
        <w:t xml:space="preserve"> </w:t>
      </w:r>
      <w:r w:rsidRPr="00EE208E">
        <w:rPr>
          <w:b/>
          <w:bCs/>
          <w:strike/>
        </w:rPr>
        <w:t>no</w:t>
      </w:r>
      <w:r w:rsidRPr="00EE208E">
        <w:rPr>
          <w:b/>
          <w:bCs/>
          <w:strike/>
          <w:spacing w:val="-7"/>
        </w:rPr>
        <w:t xml:space="preserve"> </w:t>
      </w:r>
      <w:r w:rsidRPr="00EE208E">
        <w:rPr>
          <w:b/>
          <w:bCs/>
          <w:strike/>
        </w:rPr>
        <w:t>case</w:t>
      </w:r>
      <w:r w:rsidRPr="00EE208E">
        <w:rPr>
          <w:b/>
          <w:bCs/>
          <w:strike/>
          <w:spacing w:val="-3"/>
        </w:rPr>
        <w:t xml:space="preserve"> </w:t>
      </w:r>
      <w:r w:rsidRPr="00EE208E">
        <w:rPr>
          <w:b/>
          <w:bCs/>
          <w:strike/>
        </w:rPr>
        <w:t>be</w:t>
      </w:r>
      <w:r w:rsidRPr="00EE208E">
        <w:rPr>
          <w:b/>
          <w:bCs/>
          <w:strike/>
          <w:spacing w:val="-3"/>
        </w:rPr>
        <w:t xml:space="preserve"> </w:t>
      </w:r>
      <w:r w:rsidRPr="00EE208E">
        <w:rPr>
          <w:b/>
          <w:bCs/>
          <w:strike/>
        </w:rPr>
        <w:t>less</w:t>
      </w:r>
      <w:r w:rsidRPr="00EE208E">
        <w:rPr>
          <w:b/>
          <w:bCs/>
          <w:strike/>
          <w:spacing w:val="-4"/>
        </w:rPr>
        <w:t xml:space="preserve"> </w:t>
      </w:r>
      <w:r w:rsidRPr="00EE208E">
        <w:rPr>
          <w:b/>
          <w:bCs/>
          <w:strike/>
        </w:rPr>
        <w:t>than</w:t>
      </w:r>
      <w:r w:rsidRPr="00EE208E">
        <w:rPr>
          <w:b/>
          <w:bCs/>
          <w:strike/>
          <w:spacing w:val="-6"/>
        </w:rPr>
        <w:t xml:space="preserve"> </w:t>
      </w:r>
      <w:r w:rsidRPr="00EE208E">
        <w:rPr>
          <w:b/>
          <w:bCs/>
          <w:strike/>
        </w:rPr>
        <w:t>200 L</w:t>
      </w:r>
      <w:r w:rsidRPr="00EE208E">
        <w:rPr>
          <w:b/>
          <w:bCs/>
          <w:strike/>
          <w:spacing w:val="-8"/>
        </w:rPr>
        <w:t xml:space="preserve"> </w:t>
      </w:r>
      <w:r w:rsidRPr="00EE208E">
        <w:rPr>
          <w:b/>
          <w:bCs/>
          <w:strike/>
        </w:rPr>
        <w:t>(50</w:t>
      </w:r>
      <w:r w:rsidRPr="00EE208E">
        <w:rPr>
          <w:b/>
          <w:bCs/>
          <w:strike/>
          <w:spacing w:val="-2"/>
        </w:rPr>
        <w:t xml:space="preserve"> </w:t>
      </w:r>
      <w:r w:rsidRPr="00EE208E">
        <w:rPr>
          <w:b/>
          <w:bCs/>
          <w:strike/>
        </w:rPr>
        <w:t>gal)</w:t>
      </w:r>
      <w:r>
        <w:t xml:space="preserve">. </w:t>
      </w:r>
    </w:p>
    <w:p w14:paraId="53704860" w14:textId="68F35D1D" w:rsidR="00512348" w:rsidRDefault="00A740C2" w:rsidP="007E3FF5">
      <w:pPr>
        <w:spacing w:after="200"/>
        <w:ind w:left="720"/>
      </w:pPr>
      <w:r>
        <w:t>(Amended 1987,</w:t>
      </w:r>
      <w:r w:rsidRPr="00EE208E">
        <w:rPr>
          <w:b/>
          <w:bCs/>
          <w:strike/>
        </w:rPr>
        <w:t>and</w:t>
      </w:r>
      <w:r>
        <w:rPr>
          <w:spacing w:val="40"/>
        </w:rPr>
        <w:t xml:space="preserve"> </w:t>
      </w:r>
      <w:r>
        <w:t>1996</w:t>
      </w:r>
      <w:r w:rsidRPr="00EE208E">
        <w:rPr>
          <w:b/>
          <w:bCs/>
          <w:u w:val="single"/>
        </w:rPr>
        <w:t>, and 2023</w:t>
      </w:r>
      <w:r>
        <w:t>)</w:t>
      </w:r>
    </w:p>
    <w:p w14:paraId="4159C162" w14:textId="77777777" w:rsidR="00C3023D" w:rsidRDefault="00705C03" w:rsidP="00F37694">
      <w:r>
        <w:rPr>
          <w:u w:val="single"/>
        </w:rPr>
        <w:t>NEWMA 2022 Interim Meeting:</w:t>
      </w:r>
      <w:r w:rsidRPr="001E4FA9">
        <w:t xml:space="preserve"> </w:t>
      </w:r>
      <w:r w:rsidR="00C3023D">
        <w:t xml:space="preserve">Mr. Prentiss Searles (API) gave a presentation on this item.  Mr. Searles indicated that there has been a language change to the proposed item after hearing comments from CWMA.  Mr. John Hathaway (Total Control Systems/Murray Equip) inquired about the use of “should” in the language instead of “shall” or “must”.  Mr. Michael Keilty (Endress Hauser) commented that he does not challenge the validity of SVPs, but suggested to the submitter that the language is confusing and brought up volume equivalence.  Mr. Keilty suggested that this item should be a line item, separate from wholesale, and should be explained explicitly.  Mr. Keilty pointed out that there are three different proposals on this subject and recommends developing status.  Ms. Tisha Arriaga (Marathon Petroleum) commented that she supports the item as voting.  Ms. Arriaga feels that the change that occurred in the handbook in 1996 has accepted this test measure. Ms. Diane Lee (NIST-OWM) appreciated the presentation and stated that NIST has been working with API.  Ms. Lee noted that the requirements for provers in the handbook were created in 1937 and this technology did not exist.  Mr. Walt </w:t>
      </w:r>
      <w:proofErr w:type="spellStart"/>
      <w:r w:rsidR="00C3023D">
        <w:t>Remert</w:t>
      </w:r>
      <w:proofErr w:type="spellEnd"/>
      <w:r w:rsidR="00C3023D">
        <w:t xml:space="preserve"> (PA) commended the outstanding work done by the group and supports the item as developing.  Mr. Jim Willis (NY) indicated that this item is going the right direction with addressing to advances in technology and recommended a developing status.</w:t>
      </w:r>
    </w:p>
    <w:p w14:paraId="523F8667" w14:textId="18C069CC" w:rsidR="00705C03" w:rsidRPr="00C3023D" w:rsidRDefault="00C3023D" w:rsidP="00F37694">
      <w:r>
        <w:t>After hearing comments from the floor, the Committee agrees that this item has merit.  The Committee agrees with the commenters and believes that this item should have a Developing status.</w:t>
      </w:r>
    </w:p>
    <w:p w14:paraId="1DAD91DF" w14:textId="77777777" w:rsidR="00705C03" w:rsidRPr="008871EC" w:rsidRDefault="00705C03" w:rsidP="00F37694">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DDC7438" w14:textId="71F5FD4C" w:rsidR="001D53D6" w:rsidRPr="00853A03" w:rsidRDefault="001C08E2" w:rsidP="00857392">
      <w:pPr>
        <w:pStyle w:val="Heading1"/>
      </w:pPr>
      <w:bookmarkStart w:id="118" w:name="_Toc132975894"/>
      <w:r w:rsidRPr="00853A03">
        <w:rPr>
          <w:caps w:val="0"/>
        </w:rPr>
        <w:lastRenderedPageBreak/>
        <w:t>VTM – VEHICLE TANK METERS</w:t>
      </w:r>
      <w:bookmarkEnd w:id="36"/>
      <w:bookmarkEnd w:id="118"/>
    </w:p>
    <w:p w14:paraId="3213FB49" w14:textId="43B4B0DA" w:rsidR="005271B7" w:rsidRPr="00853A03" w:rsidRDefault="006B2269" w:rsidP="00857392">
      <w:pPr>
        <w:pStyle w:val="ItemHeading"/>
        <w:tabs>
          <w:tab w:val="clear" w:pos="900"/>
          <w:tab w:val="left" w:pos="1710"/>
        </w:tabs>
        <w:ind w:left="2160" w:hanging="2160"/>
        <w:rPr>
          <w:u w:val="single"/>
        </w:rPr>
      </w:pPr>
      <w:bookmarkStart w:id="119" w:name="_Toc132975895"/>
      <w:r w:rsidRPr="00CC6830">
        <w:t>VTM-</w:t>
      </w:r>
      <w:r w:rsidR="0088716B" w:rsidRPr="00CC6830">
        <w:t>18.</w:t>
      </w:r>
      <w:r w:rsidRPr="00CC6830">
        <w:t>1</w:t>
      </w:r>
      <w:r w:rsidRPr="00576DDC">
        <w:tab/>
      </w:r>
      <w:r w:rsidR="00D75CA7">
        <w:t>V</w:t>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120" w:name="_Toc32502667"/>
      <w:bookmarkEnd w:id="37"/>
      <w:bookmarkEnd w:id="119"/>
    </w:p>
    <w:p w14:paraId="5E24A9BE" w14:textId="0A727738" w:rsidR="00586695" w:rsidRPr="00C67293" w:rsidRDefault="00586695" w:rsidP="00857392">
      <w:pPr>
        <w:rPr>
          <w:b/>
          <w:i/>
          <w:iCs/>
        </w:rPr>
      </w:pPr>
      <w:bookmarkStart w:id="121" w:name="_Hlk129097046"/>
      <w:r w:rsidRPr="00853A03">
        <w:rPr>
          <w:i/>
          <w:iCs/>
        </w:rPr>
        <w:t>NOTE:  At the 2020</w:t>
      </w:r>
      <w:r w:rsidRPr="00C67293">
        <w:rPr>
          <w:i/>
          <w:iCs/>
        </w:rPr>
        <w:t xml:space="preserve"> Interim Meeting the Committee agreed to combine both VTM-18.1 and VTM-20.1.  Both items are now one item under VTM-18.1</w:t>
      </w:r>
    </w:p>
    <w:p w14:paraId="04A77A6D" w14:textId="7927F820" w:rsidR="006B2269" w:rsidRPr="00382B5F" w:rsidRDefault="006B2269" w:rsidP="00382B5F">
      <w:pPr>
        <w:contextualSpacing/>
        <w:rPr>
          <w:rStyle w:val="Strong"/>
        </w:rPr>
      </w:pPr>
      <w:bookmarkStart w:id="122" w:name="_Toc36546379"/>
      <w:bookmarkEnd w:id="121"/>
      <w:r w:rsidRPr="00382B5F">
        <w:rPr>
          <w:rStyle w:val="Strong"/>
        </w:rPr>
        <w:t>Source:</w:t>
      </w:r>
      <w:bookmarkEnd w:id="120"/>
      <w:bookmarkEnd w:id="122"/>
    </w:p>
    <w:p w14:paraId="2199F46F" w14:textId="77777777" w:rsidR="003465DF" w:rsidRPr="004303DA" w:rsidRDefault="006B2269" w:rsidP="00F37694">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spacing w:after="0"/>
        <w:rPr>
          <w:b/>
        </w:rPr>
      </w:pPr>
      <w:r w:rsidRPr="004303DA">
        <w:rPr>
          <w:b/>
        </w:rPr>
        <w:t>Purpose:</w:t>
      </w:r>
    </w:p>
    <w:p w14:paraId="474ABCA1" w14:textId="4AD3C787" w:rsidR="006B2269" w:rsidRPr="004303DA" w:rsidRDefault="006B2269" w:rsidP="00BE3C65">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pPr>
      <w:r w:rsidRPr="004303DA">
        <w:t xml:space="preserve">Item </w:t>
      </w:r>
      <w:r w:rsidR="00BB632D" w:rsidRPr="004303DA">
        <w:t>U</w:t>
      </w:r>
      <w:r w:rsidRPr="004303DA">
        <w:t xml:space="preserve">nder Consideration: </w:t>
      </w:r>
    </w:p>
    <w:p w14:paraId="727249FF" w14:textId="77777777" w:rsidR="004737EE" w:rsidRDefault="004737EE" w:rsidP="00BE3C65">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liquid can flow from only one such outlet at one tim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definitely and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A129A6">
      <w:pPr>
        <w:spacing w:before="80"/>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proofErr w:type="spellStart"/>
      <w:r w:rsidRPr="00C70B3E">
        <w:rPr>
          <w:b/>
          <w:strike/>
        </w:rPr>
        <w:t>M</w:t>
      </w:r>
      <w:r w:rsidRPr="00C70B3E">
        <w:rPr>
          <w:b/>
          <w:u w:val="single"/>
        </w:rPr>
        <w:t>m</w:t>
      </w:r>
      <w:r w:rsidRPr="00C70B3E">
        <w:t>etering</w:t>
      </w:r>
      <w:proofErr w:type="spellEnd"/>
      <w:r w:rsidRPr="00C70B3E">
        <w:t xml:space="preserve">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et-hos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4DF66AD7" w14:textId="77777777" w:rsidR="004737EE" w:rsidRPr="00C70B3E" w:rsidRDefault="004737EE" w:rsidP="004737EE">
      <w:pPr>
        <w:numPr>
          <w:ilvl w:val="0"/>
          <w:numId w:val="13"/>
        </w:numPr>
        <w:ind w:left="1440"/>
      </w:pPr>
      <w:r w:rsidRPr="00C70B3E">
        <w:lastRenderedPageBreak/>
        <w:t xml:space="preserve">the valve is permanently marked with its purpose (e.g.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practical;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D75CA7">
        <w:rPr>
          <w:iCs/>
        </w:rPr>
        <w:t>use</w:t>
      </w:r>
      <w:r w:rsidRPr="00C70B3E">
        <w:rPr>
          <w:i/>
        </w:rPr>
        <w:t xml:space="preserve"> </w:t>
      </w:r>
      <w:r w:rsidRPr="00C70B3E">
        <w:rPr>
          <w:b/>
          <w:i/>
          <w:u w:val="single"/>
        </w:rPr>
        <w:t>on both quantity indications and any associated recorded representations (e.g., using such terms as “flushing mode” or “not for commercial use”)</w:t>
      </w:r>
      <w:r w:rsidRPr="00C70B3E">
        <w:rPr>
          <w:i/>
        </w:rPr>
        <w:t>;</w:t>
      </w:r>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057D1A">
      <w:pPr>
        <w:ind w:left="180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5094F2BC" w:rsidR="004737EE" w:rsidRPr="00C70B3E" w:rsidRDefault="004737EE" w:rsidP="00A129A6">
      <w:pPr>
        <w:spacing w:before="80"/>
        <w:ind w:left="720"/>
        <w:rPr>
          <w:b/>
          <w:u w:val="single"/>
        </w:rPr>
      </w:pPr>
      <w:r w:rsidRPr="00C70B3E">
        <w:t>(Added 2018)</w:t>
      </w:r>
      <w:r w:rsidR="00F4003D">
        <w:t xml:space="preserve"> </w:t>
      </w:r>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1E4FA9">
      <w:pPr>
        <w:spacing w:before="80"/>
        <w:ind w:left="720"/>
        <w:rPr>
          <w:b/>
          <w:u w:val="single"/>
        </w:rPr>
      </w:pPr>
      <w:r w:rsidRPr="00C70B3E">
        <w:rPr>
          <w:b/>
          <w:u w:val="single"/>
        </w:rPr>
        <w:t>(Added 20XX)</w:t>
      </w:r>
    </w:p>
    <w:p w14:paraId="3BDE6E45" w14:textId="77777777" w:rsidR="004737EE" w:rsidRPr="00C5008F" w:rsidRDefault="004737EE" w:rsidP="008677E3">
      <w:pPr>
        <w:spacing w:after="60"/>
        <w:ind w:left="720"/>
        <w:rPr>
          <w:b/>
          <w:u w:val="single"/>
        </w:rPr>
      </w:pPr>
      <w:r w:rsidRPr="00C5008F">
        <w:rPr>
          <w:b/>
          <w:u w:val="single"/>
        </w:rPr>
        <w:t>UR.2.6.2. Minimizing Cross Contamination. – When dissimilar products are dispensed through a single meter, the user shall take steps to ensure the system is properly flushed to minimize the potential 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8677E3">
      <w:pPr>
        <w:ind w:left="720"/>
        <w:rPr>
          <w:b/>
          <w:u w:val="single"/>
        </w:rPr>
      </w:pPr>
      <w:r w:rsidRPr="00C5008F">
        <w:rPr>
          <w:b/>
          <w:u w:val="single"/>
        </w:rPr>
        <w:t>(Added 20XX)</w:t>
      </w:r>
    </w:p>
    <w:p w14:paraId="475795FB" w14:textId="29344C2C" w:rsidR="004533F2" w:rsidRPr="00C70B3E" w:rsidRDefault="004737EE" w:rsidP="004737EE">
      <w:pPr>
        <w:spacing w:after="60"/>
        <w:ind w:left="720"/>
      </w:pPr>
      <w:r>
        <w:rPr>
          <w:b/>
          <w:u w:val="single"/>
        </w:rPr>
        <w:t>UR.2.6.3</w:t>
      </w:r>
      <w:r w:rsidRPr="00C70B3E">
        <w:rPr>
          <w:b/>
          <w:u w:val="single"/>
        </w:rPr>
        <w:t>.</w:t>
      </w:r>
      <w:r w:rsidR="00F4003D">
        <w:rPr>
          <w:b/>
        </w:rPr>
        <w:t xml:space="preserve">  </w:t>
      </w:r>
      <w:r w:rsidRPr="00C70B3E">
        <w:rPr>
          <w:b/>
        </w:rPr>
        <w:t>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spacing w:before="40"/>
        <w:contextualSpacing/>
      </w:pPr>
      <w:r w:rsidRPr="00C70B3E">
        <w:rPr>
          <w:b/>
        </w:rPr>
        <w:t>Background/Discussion:</w:t>
      </w:r>
      <w:r w:rsidRPr="00C70B3E">
        <w:t xml:space="preserve">  </w:t>
      </w:r>
    </w:p>
    <w:p w14:paraId="07AB82FD" w14:textId="77777777" w:rsidR="002C7C64" w:rsidRPr="00C70B3E" w:rsidRDefault="002C7C64" w:rsidP="00BE3C65">
      <w:r w:rsidRPr="00C70B3E">
        <w:t>This item has been assigned to the submitter for further development.  For more information or to provide comment, please contact:</w:t>
      </w:r>
    </w:p>
    <w:p w14:paraId="59CCCEB1" w14:textId="77777777" w:rsidR="002C7C64" w:rsidRPr="00C70B3E" w:rsidRDefault="002C7C64" w:rsidP="00BE3C65">
      <w:pPr>
        <w:pStyle w:val="NormalIndent"/>
        <w:contextualSpacing/>
      </w:pPr>
      <w:r w:rsidRPr="00C70B3E">
        <w:lastRenderedPageBreak/>
        <w:t>Mr. Jim Willis</w:t>
      </w:r>
    </w:p>
    <w:p w14:paraId="212251A4" w14:textId="77777777" w:rsidR="002C7C64" w:rsidRPr="00C70B3E" w:rsidRDefault="002C7C64" w:rsidP="00BE3C65">
      <w:pPr>
        <w:pStyle w:val="NormalIndent"/>
        <w:contextualSpacing/>
      </w:pPr>
      <w:r w:rsidRPr="00C70B3E">
        <w:t>New York Department of Agriculture and Markets</w:t>
      </w:r>
    </w:p>
    <w:p w14:paraId="3CA2C54A" w14:textId="77777777" w:rsidR="002C7C64" w:rsidRPr="00C70B3E" w:rsidRDefault="002C7C64" w:rsidP="00BE3C65">
      <w:pPr>
        <w:pStyle w:val="NormalIndent"/>
      </w:pPr>
      <w:r w:rsidRPr="00C70B3E">
        <w:t xml:space="preserve">518-485-8377, </w:t>
      </w:r>
      <w:hyperlink r:id="rId19" w:history="1">
        <w:r w:rsidRPr="002A00FF">
          <w:rPr>
            <w:color w:val="0000FF"/>
            <w:u w:val="single"/>
          </w:rPr>
          <w:t>james.willis@agriculture.ny.gov</w:t>
        </w:r>
      </w:hyperlink>
      <w:r w:rsidRPr="002A00FF">
        <w:rPr>
          <w:color w:val="0000FF"/>
        </w:rPr>
        <w:t xml:space="preserve"> </w:t>
      </w:r>
    </w:p>
    <w:p w14:paraId="4B777103" w14:textId="77777777" w:rsidR="002C7C64" w:rsidRPr="00C70B3E" w:rsidRDefault="002C7C64" w:rsidP="00BE3C65">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BE3C65">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BE3C65">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BE3C65">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BE3C65">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BE3C65">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BE3C65">
      <w:pPr>
        <w:numPr>
          <w:ilvl w:val="0"/>
          <w:numId w:val="25"/>
        </w:numPr>
        <w:spacing w:after="120"/>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BE3C65">
      <w:pPr>
        <w:numPr>
          <w:ilvl w:val="0"/>
          <w:numId w:val="25"/>
        </w:numPr>
        <w:spacing w:after="120"/>
        <w:ind w:left="720"/>
      </w:pPr>
      <w:r w:rsidRPr="00C70B3E">
        <w:t xml:space="preserve">would (unintentionally) require all such systems to be equipped with a manifold flush system; </w:t>
      </w:r>
    </w:p>
    <w:p w14:paraId="6F52AEBF" w14:textId="77777777" w:rsidR="002C7C64" w:rsidRPr="00C70B3E" w:rsidRDefault="002C7C64" w:rsidP="00BE3C65">
      <w:pPr>
        <w:numPr>
          <w:ilvl w:val="0"/>
          <w:numId w:val="25"/>
        </w:numPr>
        <w:spacing w:after="120"/>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BE3C65">
      <w:pPr>
        <w:numPr>
          <w:ilvl w:val="0"/>
          <w:numId w:val="25"/>
        </w:numPr>
        <w:spacing w:after="120"/>
        <w:ind w:left="720"/>
      </w:pPr>
      <w:r w:rsidRPr="00C70B3E">
        <w:t xml:space="preserve">fail to include limitations on how the user is permitted to appropriately use these systems.  </w:t>
      </w:r>
    </w:p>
    <w:p w14:paraId="668869B6" w14:textId="77777777" w:rsidR="002C7C64" w:rsidRPr="00C70B3E" w:rsidRDefault="002C7C64" w:rsidP="00BE3C65">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BE3C65">
      <w:pPr>
        <w:numPr>
          <w:ilvl w:val="0"/>
          <w:numId w:val="24"/>
        </w:numPr>
        <w:spacing w:after="120"/>
      </w:pPr>
      <w:r w:rsidRPr="00C70B3E">
        <w:lastRenderedPageBreak/>
        <w:t>Downgrade the item to Informational to allow time to address all the changes that are needed; or</w:t>
      </w:r>
    </w:p>
    <w:p w14:paraId="00BB1A98" w14:textId="77777777" w:rsidR="002C7C64" w:rsidRPr="00C70B3E" w:rsidRDefault="002C7C64" w:rsidP="00BE3C65">
      <w:pPr>
        <w:numPr>
          <w:ilvl w:val="0"/>
          <w:numId w:val="24"/>
        </w:numPr>
        <w:spacing w:after="120"/>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BE3C65">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3DAFDC0A" w:rsidR="002C7C64" w:rsidRPr="00C70B3E" w:rsidRDefault="002C7C64" w:rsidP="00BE3C65">
      <w:r w:rsidRPr="00DB0F6F">
        <w:rPr>
          <w:u w:val="single"/>
        </w:rPr>
        <w:t xml:space="preserve">NCWM 2019 Interim </w:t>
      </w:r>
      <w:r w:rsidRPr="00BD7DF5">
        <w:rPr>
          <w:u w:val="single"/>
        </w:rPr>
        <w:t>Meeting:</w:t>
      </w:r>
      <w:r>
        <w:t xml:space="preserve"> T</w:t>
      </w:r>
      <w:r w:rsidRPr="00C70B3E">
        <w:t>he Committee heard comments to Agenda Item VTM-1 as well as position statements from MMA that they objected to manifold flush systems.</w:t>
      </w:r>
      <w:bookmarkStart w:id="123" w:name="_Hlk2247494"/>
      <w:r w:rsidRPr="00C70B3E">
        <w:t xml:space="preserve">  </w:t>
      </w:r>
      <w:bookmarkEnd w:id="123"/>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BE3C65">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BE3C65">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BE3C65">
      <w:pPr>
        <w:numPr>
          <w:ilvl w:val="0"/>
          <w:numId w:val="23"/>
        </w:numPr>
        <w:spacing w:before="120" w:after="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BE3C65">
      <w:pPr>
        <w:numPr>
          <w:ilvl w:val="0"/>
          <w:numId w:val="23"/>
        </w:numPr>
        <w:spacing w:before="120" w:after="120"/>
      </w:pPr>
      <w:r w:rsidRPr="00C70B3E">
        <w:t>S.3.1. states “no means” shall be provided to divert liquid from the measuring chamber of the meter or the discharge line.</w:t>
      </w:r>
    </w:p>
    <w:p w14:paraId="4F97883C" w14:textId="77777777" w:rsidR="002C7C64" w:rsidRPr="00C70B3E" w:rsidRDefault="002C7C64" w:rsidP="00BE3C65">
      <w:pPr>
        <w:numPr>
          <w:ilvl w:val="0"/>
          <w:numId w:val="23"/>
        </w:numPr>
        <w:spacing w:before="120" w:after="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BE3C65">
      <w:pPr>
        <w:numPr>
          <w:ilvl w:val="0"/>
          <w:numId w:val="23"/>
        </w:numPr>
        <w:spacing w:before="120" w:after="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BE3C65">
      <w:pPr>
        <w:numPr>
          <w:ilvl w:val="0"/>
          <w:numId w:val="23"/>
        </w:numPr>
        <w:spacing w:before="120" w:after="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BE3C65">
      <w:pPr>
        <w:numPr>
          <w:ilvl w:val="0"/>
          <w:numId w:val="23"/>
        </w:numPr>
        <w:spacing w:before="120" w:after="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BE3C65">
      <w:pPr>
        <w:numPr>
          <w:ilvl w:val="0"/>
          <w:numId w:val="23"/>
        </w:numPr>
        <w:spacing w:before="120" w:after="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BE3C65">
      <w:pPr>
        <w:numPr>
          <w:ilvl w:val="0"/>
          <w:numId w:val="23"/>
        </w:numPr>
        <w:spacing w:before="120" w:after="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BE3C65">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BE3C65">
      <w:r w:rsidRPr="00DB0F6F">
        <w:rPr>
          <w:u w:val="single"/>
        </w:rPr>
        <w:lastRenderedPageBreak/>
        <w:t xml:space="preserve">NCWM </w:t>
      </w:r>
      <w:r>
        <w:rPr>
          <w:u w:val="single"/>
        </w:rPr>
        <w:t xml:space="preserve">2019 </w:t>
      </w:r>
      <w:r w:rsidRPr="00DB0F6F">
        <w:rPr>
          <w:u w:val="single"/>
        </w:rPr>
        <w:t xml:space="preserve">Annual </w:t>
      </w:r>
      <w:r w:rsidRPr="00BD7DF5">
        <w:rPr>
          <w:u w:val="single"/>
        </w:rPr>
        <w:t>Meeting:</w:t>
      </w:r>
      <w:r>
        <w:t xml:space="preserve">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AE0DD5">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AE0DD5">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AE0DD5">
      <w:r w:rsidRPr="00DB0F6F">
        <w:rPr>
          <w:u w:val="single"/>
        </w:rPr>
        <w:t xml:space="preserve">NCWM </w:t>
      </w:r>
      <w:r>
        <w:rPr>
          <w:u w:val="single"/>
        </w:rPr>
        <w:t xml:space="preserve">2020 </w:t>
      </w:r>
      <w:r w:rsidRPr="00DB0F6F">
        <w:rPr>
          <w:u w:val="single"/>
        </w:rPr>
        <w:t xml:space="preserve">Interim </w:t>
      </w:r>
      <w:r w:rsidRPr="00BD7DF5">
        <w:rPr>
          <w:u w:val="single"/>
        </w:rPr>
        <w:t>Meeting:</w:t>
      </w:r>
      <w:r>
        <w:t xml:space="preserve">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AE0DD5">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AE0DD5">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AE0DD5">
      <w:r w:rsidRPr="007B1DA2">
        <w:rPr>
          <w:u w:val="single"/>
        </w:rPr>
        <w:t>NCWM</w:t>
      </w:r>
      <w:r>
        <w:rPr>
          <w:u w:val="single"/>
        </w:rPr>
        <w:t xml:space="preserve"> 2020</w:t>
      </w:r>
      <w:r w:rsidRPr="007B1DA2">
        <w:rPr>
          <w:u w:val="single"/>
        </w:rPr>
        <w:t xml:space="preserve"> Annual </w:t>
      </w:r>
      <w:r w:rsidRPr="00BD7DF5">
        <w:rPr>
          <w:u w:val="single"/>
        </w:rPr>
        <w:t>Meeting:</w:t>
      </w:r>
      <w:r w:rsidRPr="007B1DA2">
        <w:t xml:space="preserve">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5D31540E" w:rsidR="002C7C64" w:rsidRDefault="002C7C64" w:rsidP="004F619E">
      <w:pPr>
        <w:keepNext/>
        <w:keepLines/>
      </w:pPr>
      <w:r w:rsidRPr="005D2079">
        <w:rPr>
          <w:u w:val="single"/>
        </w:rPr>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AE0DD5">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007B3903" w14:textId="143B7190" w:rsidR="000B0E6F" w:rsidRPr="004303DA" w:rsidRDefault="002C7C64" w:rsidP="00AE0DD5">
      <w:r w:rsidRPr="00937166">
        <w:rPr>
          <w:u w:val="single"/>
        </w:rPr>
        <w:lastRenderedPageBreak/>
        <w:t>NCWM 2022 Interim Meeting:</w:t>
      </w:r>
      <w:r>
        <w:t xml:space="preserve"> </w:t>
      </w:r>
      <w:r w:rsidR="000B0E6F">
        <w:t>Item under consideration presented to 2022 NCWM Interim meeting as</w:t>
      </w:r>
      <w:r w:rsidR="000B0E6F"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liquid can flow from only one such outlet at one tim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definitely and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proofErr w:type="spellStart"/>
      <w:r w:rsidRPr="00C70B3E">
        <w:rPr>
          <w:b/>
          <w:strike/>
        </w:rPr>
        <w:t>M</w:t>
      </w:r>
      <w:r w:rsidRPr="00C70B3E">
        <w:rPr>
          <w:b/>
          <w:u w:val="single"/>
        </w:rPr>
        <w:t>m</w:t>
      </w:r>
      <w:r w:rsidRPr="00C70B3E">
        <w:t>etering</w:t>
      </w:r>
      <w:proofErr w:type="spellEnd"/>
      <w:r w:rsidRPr="00C70B3E">
        <w:t xml:space="preserve">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et-hos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515995DE" w14:textId="77777777" w:rsidR="000B0E6F" w:rsidRPr="00C70B3E" w:rsidRDefault="000B0E6F" w:rsidP="000B0E6F">
      <w:pPr>
        <w:numPr>
          <w:ilvl w:val="0"/>
          <w:numId w:val="13"/>
        </w:numPr>
        <w:ind w:left="1440"/>
      </w:pPr>
      <w:r w:rsidRPr="00C70B3E">
        <w:t xml:space="preserve">the valve is permanently marked with its purpose (e.g.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practical; </w:t>
      </w:r>
    </w:p>
    <w:p w14:paraId="01214AC9" w14:textId="77777777" w:rsidR="000B0E6F" w:rsidRPr="00C70B3E" w:rsidRDefault="000B0E6F" w:rsidP="000B0E6F">
      <w:pPr>
        <w:numPr>
          <w:ilvl w:val="0"/>
          <w:numId w:val="13"/>
        </w:numPr>
        <w:ind w:left="1440"/>
      </w:pPr>
      <w:r w:rsidRPr="00C70B3E">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Added 2018)</w:t>
      </w:r>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lastRenderedPageBreak/>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39403C">
      <w:r>
        <w:t>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and also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AE0DD5">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AE0DD5">
      <w:r w:rsidRPr="00C70B3E">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AE0DD5">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AE0DD5">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AE0DD5">
      <w:r>
        <w:lastRenderedPageBreak/>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AE0DD5">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AE0DD5">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AE0DD5">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AE0DD5">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AE0DD5">
      <w:r>
        <w:t xml:space="preserve">Ms. Cheryl Ayer (NH) expressed her support of the item with a retroactive date. </w:t>
      </w:r>
    </w:p>
    <w:p w14:paraId="32994BC1" w14:textId="77777777" w:rsidR="00621C6C" w:rsidRDefault="00621C6C" w:rsidP="00AE0DD5">
      <w:r>
        <w:t xml:space="preserve">Mr. Jim Willis (NY) offered suggestive language to address concerns about jurisdictional discretion. </w:t>
      </w:r>
    </w:p>
    <w:p w14:paraId="6095CB90" w14:textId="286A6E95" w:rsidR="00621C6C" w:rsidRDefault="00621C6C" w:rsidP="00AE0DD5">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06186015" w14:textId="750D584F" w:rsidR="00A1046F" w:rsidRPr="00A1046F" w:rsidRDefault="00A1046F" w:rsidP="00A1046F">
      <w:pPr>
        <w:rPr>
          <w:u w:val="single"/>
        </w:rPr>
      </w:pPr>
      <w:r w:rsidRPr="00A1046F">
        <w:rPr>
          <w:rStyle w:val="Underline"/>
        </w:rPr>
        <w:t>NCWM 2023 Interim Meeting:</w:t>
      </w:r>
      <w:r w:rsidRPr="00A1046F">
        <w:rPr>
          <w:rStyle w:val="Underline"/>
          <w:u w:val="none"/>
        </w:rPr>
        <w:t xml:space="preserve"> </w:t>
      </w:r>
      <w:r>
        <w:t>John Hathaway (Murray Equipment) – supports change that had to do with UR.2.6.2. that was offered by the SWMA. Mentioned that this proposal is not about allowing use in commerce; it is about being able to use existing code. Supports as voting item.</w:t>
      </w:r>
    </w:p>
    <w:p w14:paraId="702AC3D1" w14:textId="77777777" w:rsidR="00A1046F" w:rsidRDefault="00A1046F" w:rsidP="00A1046F">
      <w:r>
        <w:t>Hal Prince (Florida Dept of Agriculture and Consumer Services) – opposes item in its current form. There is some good language that does embody the intent. He would support it with the amendment proposed by the SWMA.</w:t>
      </w:r>
    </w:p>
    <w:p w14:paraId="33A71FFD" w14:textId="77777777" w:rsidR="00A1046F" w:rsidRDefault="00A1046F" w:rsidP="00A1046F">
      <w:r>
        <w:t xml:space="preserve">Dmitri Karimov (Meter Manufacturers Association) – Commented that there are meters that use 2 discharge hoses. </w:t>
      </w:r>
    </w:p>
    <w:p w14:paraId="2D82F884" w14:textId="77777777" w:rsidR="00A1046F" w:rsidRDefault="00A1046F" w:rsidP="00A1046F">
      <w:r>
        <w:t>Jim Willis (New York Dept of Agriculture and Markets) – disagrees with proposed new language. The whole issue is that in NY state they deliver multiple products on the same truck with the same hose. Not allowing this is an imposition on the delivery companies. Stands behind the original proposal. Does not support changes that restrict diesel and gas on the same truck.</w:t>
      </w:r>
    </w:p>
    <w:p w14:paraId="14849DFF" w14:textId="52B6A683" w:rsidR="00A1046F" w:rsidRDefault="00A1046F" w:rsidP="00A1046F">
      <w:r>
        <w:t>Tina Butcher (NIST) – NIST open to modifying item to address concerns. There are already requirements in handbook; the purpose was to reduce the potential for fraud. Respects that some jurisdictions allow, and some don’t.  Asked if it would be it possible to split this and move forward with part of the proposal.</w:t>
      </w:r>
    </w:p>
    <w:p w14:paraId="3EAE0266" w14:textId="77777777" w:rsidR="00A1046F" w:rsidRDefault="00A1046F" w:rsidP="00A1046F">
      <w:r>
        <w:t>Dmitri Karimov (Advanced Flow Solutions dba Liquid Controls) – Pointed out that it is not possible for gasoline and diesel to be delivered from the same mechanical meter due to meter calibrations.</w:t>
      </w:r>
    </w:p>
    <w:p w14:paraId="349ED6D3" w14:textId="7825869C" w:rsidR="00A1046F" w:rsidRDefault="00A1046F" w:rsidP="00A1046F">
      <w:r>
        <w:t>Steve Timar (New York) – Stated that they see this issue on trucks with multiple meters.</w:t>
      </w:r>
    </w:p>
    <w:p w14:paraId="4CA43957" w14:textId="77777777" w:rsidR="00A1046F" w:rsidRDefault="00A1046F" w:rsidP="00A1046F">
      <w:r>
        <w:lastRenderedPageBreak/>
        <w:t>Kevin Schnepp (California Division of Measurement Standards) – Pointed out that item f should not be italicized on page 208 of Publication 15.</w:t>
      </w:r>
    </w:p>
    <w:p w14:paraId="16211B0E" w14:textId="53388C88" w:rsidR="00A1046F" w:rsidRPr="00887A59" w:rsidRDefault="00A1046F" w:rsidP="00A1046F">
      <w:r>
        <w:t>Based upon concerns from the submitter, the committee believes the recommendations from the SWMA would change the intent of the item, therefore the committee has decided to not include them and assigned this item voting status.</w:t>
      </w:r>
    </w:p>
    <w:p w14:paraId="538B33B9" w14:textId="77777777" w:rsidR="00F46711" w:rsidRPr="00E025F9" w:rsidRDefault="00F46711" w:rsidP="00F46711">
      <w:pPr>
        <w:spacing w:after="0"/>
        <w:rPr>
          <w:b/>
        </w:rPr>
      </w:pPr>
      <w:bookmarkStart w:id="124" w:name="_Toc32502668"/>
      <w:bookmarkStart w:id="125" w:name="_Hlk22904358"/>
      <w:bookmarkStart w:id="126" w:name="_Hlk22908033"/>
      <w:r w:rsidRPr="00E025F9">
        <w:rPr>
          <w:b/>
        </w:rPr>
        <w:t>Regional Associations’ Comments:</w:t>
      </w:r>
    </w:p>
    <w:p w14:paraId="0CA8430F" w14:textId="2FD04634" w:rsidR="008C3322" w:rsidRDefault="00F46711" w:rsidP="00AE0DD5">
      <w:r>
        <w:rPr>
          <w:u w:val="single"/>
        </w:rPr>
        <w:t>WWMA 2022 Annual Meeting</w:t>
      </w:r>
      <w:r w:rsidRPr="00FD4763">
        <w:t xml:space="preserve">: </w:t>
      </w:r>
      <w:r w:rsidR="008C3322">
        <w:t>Mr. Scott Simmons (Colorado Division of Oil and Public Safety) – Mr. Simmons stated that he supports this item</w:t>
      </w:r>
      <w:r w:rsidR="008677E3">
        <w:t>,</w:t>
      </w:r>
      <w:r w:rsidR="008C3322">
        <w:t xml:space="preserve"> and that flushing is already happening. It is dangerous to flush into the tank. Due to multipoint calibration, you can run different products through the electronic meters very easily. They need to be able to flush products through and do so safely. He stated that he thinks this is fully developed, and it's time for it to pass and be part of the code.</w:t>
      </w:r>
    </w:p>
    <w:p w14:paraId="4CD64081" w14:textId="77777777" w:rsidR="008C3322" w:rsidRDefault="008C3322" w:rsidP="00AE0DD5">
      <w:r>
        <w:t>Mr. Michael Keilty (Endress+Hauser) – Mr. Keilty is the Chairman of the NTEP Measuring Sector. He stated that they have talked about test drafts and this item. The Measuring Sector has no recommendations. The absence of the word electronic; how would you do this with an analog system? It has been described that you could not do this with an analog system.</w:t>
      </w:r>
    </w:p>
    <w:p w14:paraId="0198A956" w14:textId="77777777" w:rsidR="008C3322" w:rsidRDefault="008C3322" w:rsidP="00AE0DD5">
      <w:pPr>
        <w:rPr>
          <w:rFonts w:eastAsia="Times New Roman"/>
          <w:szCs w:val="24"/>
        </w:rPr>
      </w:pPr>
      <w:r>
        <w:rPr>
          <w:rFonts w:eastAsia="Times New Roman"/>
          <w:szCs w:val="24"/>
        </w:rPr>
        <w:t>Mr. Kevin Schnepp (State of California, Division of Measurement Standards) – Mr. Schnepp stated that while he is not opposed to this item, he has concerns that have not been addressed, “radically different characteristics,” and "not recommended" is not an avenue for enforcement. Mr. Schnepp commented that this needs further development.</w:t>
      </w:r>
    </w:p>
    <w:p w14:paraId="4C9E906A" w14:textId="77777777" w:rsidR="008C3322" w:rsidRDefault="008C3322" w:rsidP="00AE0DD5">
      <w:pPr>
        <w:rPr>
          <w:rFonts w:eastAsia="Times New Roman"/>
          <w:szCs w:val="24"/>
        </w:rPr>
      </w:pPr>
      <w:r>
        <w:rPr>
          <w:rFonts w:eastAsia="Times New Roman"/>
          <w:szCs w:val="24"/>
        </w:rPr>
        <w:t>Mr. Scott Simmons (Colorado Division of Oil and Public Safety) – Mr. Simmons stated that, it may not be appropriate for older analog devices; however, they have been doing it and will continue to do it on the newer technology. This does not need to be retroactive. Mr. Simmons agreed with Mr. Schnepp but does not want to prevent this from going forward.</w:t>
      </w:r>
    </w:p>
    <w:p w14:paraId="1E4C2583" w14:textId="5F953746" w:rsidR="00F46711" w:rsidRPr="00001B3A" w:rsidRDefault="008C3322" w:rsidP="00AE0DD5">
      <w:pPr>
        <w:rPr>
          <w:rFonts w:eastAsia="Times New Roman"/>
          <w:szCs w:val="24"/>
        </w:rPr>
      </w:pPr>
      <w:r>
        <w:rPr>
          <w:rFonts w:eastAsia="Times New Roman"/>
          <w:szCs w:val="24"/>
        </w:rPr>
        <w:t>During open hearings, the Committee heard testimony supporting the item, but there are concerns about the language contained in UR.2.6.2. including “radically different” and “not recommended” concerning enforceability. There were also comments heard regarding the applicability to analog devices. The WWMA S&amp;T Committee recommends that this item be assigned a developing status.</w:t>
      </w:r>
    </w:p>
    <w:p w14:paraId="147908E4" w14:textId="62373DB9" w:rsidR="00251B4F" w:rsidRDefault="00F46711" w:rsidP="00AE0DD5">
      <w:r>
        <w:rPr>
          <w:u w:val="single"/>
        </w:rPr>
        <w:t xml:space="preserve">SWMA 2022 Annual </w:t>
      </w:r>
      <w:r w:rsidRPr="00BD7DF5">
        <w:rPr>
          <w:u w:val="single"/>
        </w:rPr>
        <w:t>Meeting:</w:t>
      </w:r>
      <w:r>
        <w:t xml:space="preserve"> </w:t>
      </w:r>
      <w:r w:rsidR="00251B4F">
        <w:t>Jason Glass, State of Kentucky, a member of the NCWM S&amp;T Committee, proposed the following amendment to this proposal:</w:t>
      </w:r>
    </w:p>
    <w:p w14:paraId="5A1E80AC" w14:textId="77777777" w:rsidR="00251B4F" w:rsidRPr="00AE0DD5" w:rsidRDefault="00251B4F" w:rsidP="00AE0DD5">
      <w:pPr>
        <w:pStyle w:val="NormalIndent"/>
        <w:contextualSpacing/>
        <w:rPr>
          <w:rStyle w:val="StrongUnderline"/>
        </w:rPr>
      </w:pPr>
      <w:r w:rsidRPr="00AE0DD5">
        <w:rPr>
          <w:rStyle w:val="StrongUnderline"/>
        </w:rPr>
        <w:t>VTM 18.1</w:t>
      </w:r>
    </w:p>
    <w:p w14:paraId="5F3B3A19" w14:textId="77777777" w:rsidR="00251B4F" w:rsidRPr="00AE0DD5" w:rsidRDefault="00251B4F" w:rsidP="00AE0DD5">
      <w:pPr>
        <w:pStyle w:val="NormalIndent"/>
        <w:contextualSpacing/>
        <w:rPr>
          <w:rStyle w:val="StrongUnderline"/>
        </w:rPr>
      </w:pPr>
      <w:r w:rsidRPr="00AE0DD5">
        <w:rPr>
          <w:rStyle w:val="StrongUnderline"/>
        </w:rPr>
        <w:t>UR 2.6.2.</w:t>
      </w:r>
    </w:p>
    <w:p w14:paraId="7E30CC56" w14:textId="77777777" w:rsidR="00251B4F" w:rsidRPr="00AE0DD5" w:rsidRDefault="00251B4F" w:rsidP="00AE0DD5">
      <w:pPr>
        <w:pStyle w:val="NormalIndent"/>
        <w:rPr>
          <w:rStyle w:val="StrongUnderline"/>
        </w:rPr>
      </w:pPr>
      <w:r w:rsidRPr="00AE0DD5">
        <w:rPr>
          <w:rStyle w:val="StrongUnderline"/>
        </w:rPr>
        <w:t>This system shall not be used for products, that when exposed to one another, will cause either of those products to not meet their respective quality specifications.</w:t>
      </w:r>
    </w:p>
    <w:p w14:paraId="18FB7769" w14:textId="77777777" w:rsidR="00251B4F" w:rsidRDefault="00251B4F" w:rsidP="00AE0DD5">
      <w:r>
        <w:t>Mr. Prince, State of Florida, stated that he has been concerned with weak language on cross contamination in the past.</w:t>
      </w:r>
    </w:p>
    <w:p w14:paraId="3A8C03F1" w14:textId="77777777" w:rsidR="00251B4F" w:rsidRDefault="00251B4F" w:rsidP="00AE0DD5">
      <w:r>
        <w:t>Mr. Keilty, Endress+Hauser, stated that “electronic” should be added between hose and metering on page 187 line 10.</w:t>
      </w:r>
    </w:p>
    <w:p w14:paraId="6A47DC3E" w14:textId="5436552F" w:rsidR="00F46711" w:rsidRPr="00842C05" w:rsidRDefault="00251B4F" w:rsidP="00AE0DD5">
      <w:r>
        <w:t>The SWMA S&amp;T Committee recommends moving this item forward as a Voting Item with the proposed language from Mr. Glass replacing the current UR 2.6.2. language.</w:t>
      </w:r>
    </w:p>
    <w:p w14:paraId="26B7E955" w14:textId="704AFAF6" w:rsidR="00471C5D" w:rsidRDefault="00F46711" w:rsidP="00AE0DD5">
      <w:r w:rsidRPr="00471C5D">
        <w:rPr>
          <w:u w:val="single"/>
        </w:rPr>
        <w:t xml:space="preserve">CWMA 2022 Interim </w:t>
      </w:r>
      <w:r w:rsidRPr="00BD7DF5">
        <w:rPr>
          <w:u w:val="single"/>
        </w:rPr>
        <w:t>Meeting:</w:t>
      </w:r>
      <w:r w:rsidRPr="00471C5D">
        <w:t xml:space="preserve"> </w:t>
      </w:r>
      <w:r w:rsidRPr="00FD4763">
        <w:t xml:space="preserve"> </w:t>
      </w:r>
      <w:r w:rsidR="00471C5D">
        <w:t>Dmitri</w:t>
      </w:r>
      <w:r w:rsidR="00471C5D">
        <w:rPr>
          <w:spacing w:val="-5"/>
        </w:rPr>
        <w:t xml:space="preserve"> </w:t>
      </w:r>
      <w:r w:rsidR="00471C5D">
        <w:t>Karimov</w:t>
      </w:r>
      <w:r w:rsidR="00471C5D">
        <w:rPr>
          <w:spacing w:val="-6"/>
        </w:rPr>
        <w:t xml:space="preserve"> </w:t>
      </w:r>
      <w:r w:rsidR="00471C5D">
        <w:t>–</w:t>
      </w:r>
      <w:r w:rsidR="00471C5D">
        <w:rPr>
          <w:spacing w:val="-5"/>
        </w:rPr>
        <w:t xml:space="preserve"> </w:t>
      </w:r>
      <w:r w:rsidR="00471C5D">
        <w:t>Liquid</w:t>
      </w:r>
      <w:r w:rsidR="00471C5D">
        <w:rPr>
          <w:spacing w:val="-8"/>
        </w:rPr>
        <w:t xml:space="preserve"> </w:t>
      </w:r>
      <w:r w:rsidR="00471C5D">
        <w:rPr>
          <w:spacing w:val="-2"/>
        </w:rPr>
        <w:t>Controls</w:t>
      </w:r>
      <w:r w:rsidR="00A740C2">
        <w:t xml:space="preserve">, </w:t>
      </w:r>
      <w:r w:rsidR="00471C5D">
        <w:t>Some of these systems contain one meter and two</w:t>
      </w:r>
      <w:r w:rsidR="00471C5D">
        <w:rPr>
          <w:spacing w:val="-2"/>
        </w:rPr>
        <w:t xml:space="preserve"> </w:t>
      </w:r>
      <w:r w:rsidR="00471C5D">
        <w:t>hoses. This would not apply to</w:t>
      </w:r>
      <w:r w:rsidR="00471C5D">
        <w:rPr>
          <w:spacing w:val="-1"/>
        </w:rPr>
        <w:t xml:space="preserve"> </w:t>
      </w:r>
      <w:r w:rsidR="00471C5D">
        <w:t>those. Believe the intent was to refer to a single meter instead of a single hose.</w:t>
      </w:r>
    </w:p>
    <w:p w14:paraId="61D92591" w14:textId="787F3AD1" w:rsidR="00F46711" w:rsidRDefault="00471C5D" w:rsidP="00AE0DD5">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331BB3A9" w14:textId="77777777" w:rsidR="003F22A0" w:rsidRDefault="00F46711" w:rsidP="00AE0DD5">
      <w:r>
        <w:rPr>
          <w:u w:val="single"/>
        </w:rPr>
        <w:lastRenderedPageBreak/>
        <w:t>NEWMA 2022 Interim Meeting:</w:t>
      </w:r>
      <w:r w:rsidRPr="0074191C">
        <w:t xml:space="preserve"> </w:t>
      </w:r>
      <w:r w:rsidR="003F22A0">
        <w:t xml:space="preserve">Mr. Jim Willis (NY) recalled a recent incident in NY where a tank-truck that was next to inspectors testing a vehicle tank meter experienced an issue after possible switch loading in which static discharge caused an explosion.  An employee of company received burns and a broken leg while the inspectors were knocked to the ground.  Mr. Willis urged a voting status on this item due to safety considerations.  Mr. Michael Keilty (Measuring Sector Chairman) commented that this system should be identified as “electronic” as it will not work with an analog system.  Mr Keilty also noted that in UR-2.6.2 “dispensing products with radically different characteristics…not recommended” is vague.  Mr. John Hathaway (Total Control Systems/Murray Equip) commented that he was surprised it was not accepted at NCWM Annual in 2022 and would like to understand what could be changed so that it passed.  Mr. Hathaway noted that flush systems are being used, there is code in HB44 that describes them and the language in this item is making it a more controlled system to prevent contamination and fraud.  Mr. John </w:t>
      </w:r>
      <w:proofErr w:type="spellStart"/>
      <w:r w:rsidR="003F22A0">
        <w:t>Mcguire</w:t>
      </w:r>
      <w:proofErr w:type="spellEnd"/>
      <w:r w:rsidR="003F22A0">
        <w:t xml:space="preserve"> (NJ), Mr. Jim Willis (NY), Mr. James Cassidy (MA), Ms. Cheryl Ayer (NH), and Mr. Marc Paquette (VT) all voiced support for a voting status.</w:t>
      </w:r>
    </w:p>
    <w:p w14:paraId="5236DECC" w14:textId="341ACEB5" w:rsidR="00F46711" w:rsidRDefault="003F22A0" w:rsidP="00AE0DD5">
      <w:r>
        <w:t>After hearing comments from the floor, the Committee believes this item has merit and is fully developed.  The Committee recommends this item for a Voting status.</w:t>
      </w:r>
    </w:p>
    <w:p w14:paraId="037E814E" w14:textId="6F18CEDB" w:rsidR="006F09DF" w:rsidRDefault="00F46711" w:rsidP="00AE0DD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360D300" w14:textId="7D716D64" w:rsidR="00253F31" w:rsidRPr="00853A03" w:rsidRDefault="00253F31" w:rsidP="00B45244">
      <w:pPr>
        <w:pStyle w:val="ItemHeading"/>
        <w:keepNext/>
        <w:tabs>
          <w:tab w:val="clear" w:pos="900"/>
          <w:tab w:val="left" w:pos="1710"/>
        </w:tabs>
        <w:ind w:left="2160" w:hanging="2160"/>
      </w:pPr>
      <w:bookmarkStart w:id="127" w:name="_Toc132975896"/>
      <w:r w:rsidRPr="00CC6830">
        <w:t>VTM-20.2</w:t>
      </w:r>
      <w:r w:rsidRPr="00853A03">
        <w:tab/>
      </w:r>
      <w:r w:rsidR="00EC4220" w:rsidRPr="00853A03">
        <w:t>A</w:t>
      </w:r>
      <w:r w:rsidRPr="00853A03">
        <w:tab/>
        <w:t>Table T.2. Tolerances for Vehicle Mounted Milk Meters.</w:t>
      </w:r>
      <w:bookmarkEnd w:id="124"/>
      <w:bookmarkEnd w:id="127"/>
    </w:p>
    <w:p w14:paraId="445CBE46" w14:textId="0792CB96" w:rsidR="00887A59" w:rsidRPr="004F7F58" w:rsidRDefault="00887A59" w:rsidP="003E6DB8">
      <w:pPr>
        <w:rPr>
          <w:rStyle w:val="Emphasis"/>
        </w:rPr>
      </w:pPr>
      <w:r w:rsidRPr="004F7F58">
        <w:rPr>
          <w:rStyle w:val="Emphasis"/>
        </w:rPr>
        <w:t>NOTE: This item was revised based on changes that were made by the Committee at the 2021 Interim Meeting.</w:t>
      </w:r>
      <w:r w:rsidR="00941059" w:rsidRPr="004F7F58">
        <w:rPr>
          <w:rStyle w:val="Emphasis"/>
        </w:rPr>
        <w:t xml:space="preserve">  </w:t>
      </w:r>
      <w:r w:rsidRPr="004F7F58">
        <w:rPr>
          <w:rStyle w:val="Emphasis"/>
        </w:rPr>
        <w:t>The item under consideration was removed from the voting consent calendar at the 2021 Annual Meeting and the S&amp;T Committee made this a developing item</w:t>
      </w:r>
      <w:r w:rsidR="004F7F58" w:rsidRPr="004F7F58">
        <w:rPr>
          <w:rStyle w:val="Emphasis"/>
        </w:rPr>
        <w:t>.</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4F7F58">
      <w:r>
        <w:t>Change tolerances to accommodate more efficient milk-metering systems.</w:t>
      </w:r>
    </w:p>
    <w:p w14:paraId="639B07B3" w14:textId="77777777" w:rsidR="00253F31" w:rsidRPr="004303DA" w:rsidRDefault="00253F31" w:rsidP="000D1679">
      <w:pPr>
        <w:pStyle w:val="BoldHeading"/>
      </w:pPr>
      <w:r w:rsidRPr="004303DA">
        <w:t xml:space="preserve">Item Under Consideration: </w:t>
      </w:r>
    </w:p>
    <w:p w14:paraId="0F874984" w14:textId="77777777" w:rsidR="00C83629" w:rsidRDefault="00C83629" w:rsidP="00C83629">
      <w:pPr>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tabs>
          <w:tab w:val="left" w:pos="540"/>
        </w:tabs>
        <w:spacing w:after="0"/>
        <w:rPr>
          <w:rFonts w:eastAsia="Times New Roman"/>
        </w:rPr>
      </w:pPr>
      <w:bookmarkStart w:id="128" w:name="_Toc22647631"/>
      <w:r w:rsidRPr="004126BF">
        <w:rPr>
          <w:rFonts w:eastAsia="Times New Roman"/>
          <w:b/>
          <w:bCs/>
          <w:szCs w:val="24"/>
        </w:rPr>
        <w:t>T.2.</w:t>
      </w:r>
      <w:r w:rsidRPr="004126BF">
        <w:rPr>
          <w:rFonts w:eastAsia="Times New Roman"/>
          <w:b/>
          <w:bCs/>
          <w:szCs w:val="24"/>
        </w:rPr>
        <w:tab/>
        <w:t>Tolerance Values.</w:t>
      </w:r>
      <w:bookmarkEnd w:id="128"/>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FC06CC">
            <w:pPr>
              <w:keepNext/>
              <w:keepLines/>
              <w:spacing w:after="0"/>
              <w:jc w:val="center"/>
              <w:rPr>
                <w:b/>
                <w:bCs/>
              </w:rPr>
            </w:pPr>
            <w:bookmarkStart w:id="129" w:name="_Hlk97824520"/>
            <w:r w:rsidRPr="0024062B">
              <w:rPr>
                <w:b/>
                <w:bCs/>
              </w:rPr>
              <w:lastRenderedPageBreak/>
              <w:t xml:space="preserve">Table 2.  </w:t>
            </w:r>
          </w:p>
          <w:p w14:paraId="1CDFE628" w14:textId="77777777" w:rsidR="00C83629" w:rsidRPr="007233E6" w:rsidRDefault="00C83629" w:rsidP="00FC06CC">
            <w:pPr>
              <w:keepNext/>
              <w:keepLines/>
              <w:spacing w:after="0"/>
              <w:jc w:val="center"/>
            </w:pPr>
            <w:r w:rsidRPr="0024062B">
              <w:rPr>
                <w:b/>
                <w:bCs/>
              </w:rPr>
              <w:t>Tolerances for Vehicle-Mounted Milk Meters</w:t>
            </w:r>
          </w:p>
        </w:tc>
      </w:tr>
      <w:tr w:rsidR="00C83629" w:rsidRPr="00607ADD" w14:paraId="455C4EA7"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FC06CC">
            <w:pPr>
              <w:keepNext/>
              <w:keepLines/>
              <w:spacing w:after="0"/>
              <w:jc w:val="center"/>
              <w:rPr>
                <w:strike/>
                <w:lang w:val="fr-FR"/>
              </w:rPr>
            </w:pPr>
            <w:r w:rsidRPr="0024062B">
              <w:rPr>
                <w:b/>
                <w:bCs/>
                <w:strike/>
                <w:lang w:val="fr-FR"/>
              </w:rPr>
              <w:t>Indication</w:t>
            </w:r>
          </w:p>
          <w:p w14:paraId="444426A7" w14:textId="77777777" w:rsidR="00C83629" w:rsidRPr="0024062B" w:rsidRDefault="00C83629" w:rsidP="00FC06CC">
            <w:pPr>
              <w:keepNext/>
              <w:keepLines/>
              <w:spacing w:after="0"/>
              <w:jc w:val="center"/>
              <w:rPr>
                <w:lang w:val="fr-FR"/>
              </w:rPr>
            </w:pPr>
            <w:r w:rsidRPr="0024062B">
              <w:rPr>
                <w:b/>
                <w:bCs/>
                <w:strike/>
                <w:lang w:val="fr-FR"/>
              </w:rPr>
              <w:t>(gallons)</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FC06CC">
            <w:pPr>
              <w:keepNext/>
              <w:keepLines/>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FC06CC">
            <w:pPr>
              <w:keepNext/>
              <w:keepLines/>
              <w:spacing w:after="0"/>
              <w:jc w:val="center"/>
              <w:rPr>
                <w:strike/>
                <w:lang w:val="fr-FR"/>
              </w:rPr>
            </w:pPr>
            <w:r w:rsidRPr="004A266B">
              <w:rPr>
                <w:b/>
                <w:bCs/>
                <w:strike/>
                <w:lang w:val="fr-FR"/>
              </w:rPr>
              <w:t>(gallons)</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FC06CC">
            <w:pPr>
              <w:keepNext/>
              <w:keepLines/>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FC06CC">
            <w:pPr>
              <w:keepNext/>
              <w:keepLines/>
              <w:spacing w:after="0"/>
              <w:jc w:val="center"/>
              <w:rPr>
                <w:strike/>
                <w:lang w:val="fr-FR"/>
              </w:rPr>
            </w:pPr>
            <w:r w:rsidRPr="004A266B">
              <w:rPr>
                <w:b/>
                <w:bCs/>
                <w:strike/>
                <w:lang w:val="fr-FR"/>
              </w:rPr>
              <w:t>(gallons)</w:t>
            </w:r>
          </w:p>
        </w:tc>
      </w:tr>
      <w:tr w:rsidR="00C83629" w:rsidRPr="00607ADD" w14:paraId="55B0E387"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FC06CC">
            <w:pPr>
              <w:keepNext/>
              <w:keepLines/>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FC06CC">
            <w:pPr>
              <w:keepNext/>
              <w:keepLines/>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FC06CC">
            <w:pPr>
              <w:keepNext/>
              <w:keepLines/>
              <w:spacing w:after="0"/>
              <w:jc w:val="center"/>
            </w:pPr>
            <w:r w:rsidRPr="004A266B">
              <w:rPr>
                <w:strike/>
              </w:rPr>
              <w:t>0.3</w:t>
            </w:r>
          </w:p>
        </w:tc>
      </w:tr>
      <w:tr w:rsidR="00C83629" w:rsidRPr="00607ADD" w14:paraId="65419C23"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FC06CC">
            <w:pPr>
              <w:keepNext/>
              <w:keepLines/>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FC06CC">
            <w:pPr>
              <w:keepNext/>
              <w:keepLines/>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FC06CC">
            <w:pPr>
              <w:keepNext/>
              <w:keepLines/>
              <w:spacing w:after="0"/>
              <w:jc w:val="center"/>
            </w:pPr>
            <w:r w:rsidRPr="004A266B">
              <w:rPr>
                <w:strike/>
              </w:rPr>
              <w:t>0.4</w:t>
            </w:r>
          </w:p>
        </w:tc>
      </w:tr>
      <w:tr w:rsidR="00C83629" w:rsidRPr="00607ADD" w14:paraId="4CEA5EDF"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FC06CC">
            <w:pPr>
              <w:keepNext/>
              <w:keepLines/>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FC06CC">
            <w:pPr>
              <w:keepNext/>
              <w:keepLines/>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FC06CC">
            <w:pPr>
              <w:keepNext/>
              <w:keepLines/>
              <w:spacing w:after="0"/>
              <w:jc w:val="center"/>
              <w:rPr>
                <w:strike/>
              </w:rPr>
            </w:pPr>
            <w:r w:rsidRPr="004A266B">
              <w:rPr>
                <w:strike/>
              </w:rPr>
              <w:t>0.5</w:t>
            </w:r>
          </w:p>
        </w:tc>
      </w:tr>
      <w:tr w:rsidR="00C83629" w:rsidRPr="00607ADD" w14:paraId="59C34182"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FC06CC">
            <w:pPr>
              <w:keepNext/>
              <w:keepLines/>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FC06CC">
            <w:pPr>
              <w:keepNext/>
              <w:keepLines/>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FC06CC">
            <w:pPr>
              <w:keepNext/>
              <w:keepLines/>
              <w:spacing w:after="0"/>
              <w:jc w:val="center"/>
              <w:rPr>
                <w:strike/>
              </w:rPr>
            </w:pPr>
            <w:r w:rsidRPr="004A266B">
              <w:rPr>
                <w:strike/>
              </w:rPr>
              <w:t>0.6</w:t>
            </w:r>
          </w:p>
        </w:tc>
      </w:tr>
      <w:tr w:rsidR="00C83629" w:rsidRPr="00607ADD" w14:paraId="6713F437"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FC06CC">
            <w:pPr>
              <w:keepNext/>
              <w:keepLines/>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FC06CC">
            <w:pPr>
              <w:keepNext/>
              <w:keepLines/>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FC06CC">
            <w:pPr>
              <w:keepNext/>
              <w:keepLines/>
              <w:spacing w:after="0"/>
              <w:jc w:val="center"/>
              <w:rPr>
                <w:strike/>
              </w:rPr>
            </w:pPr>
            <w:r w:rsidRPr="004A266B">
              <w:rPr>
                <w:strike/>
              </w:rPr>
              <w:t>0.7</w:t>
            </w:r>
          </w:p>
        </w:tc>
      </w:tr>
      <w:tr w:rsidR="00C83629" w:rsidRPr="00607ADD" w14:paraId="31E1386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FC06CC">
            <w:pPr>
              <w:keepNext/>
              <w:keepLines/>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FC06CC">
            <w:pPr>
              <w:keepNext/>
              <w:keepLines/>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FC06CC">
            <w:pPr>
              <w:keepNext/>
              <w:keepLines/>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129"/>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2050E3">
            <w:pPr>
              <w:spacing w:after="0"/>
              <w:jc w:val="center"/>
              <w:rPr>
                <w:b/>
                <w:bCs/>
              </w:rPr>
            </w:pPr>
            <w:r w:rsidRPr="0024062B">
              <w:rPr>
                <w:b/>
                <w:bCs/>
              </w:rPr>
              <w:t xml:space="preserve">Table 2.  </w:t>
            </w:r>
          </w:p>
          <w:p w14:paraId="0AF07E01" w14:textId="77777777" w:rsidR="00C83629" w:rsidRPr="007233E6" w:rsidRDefault="00C83629" w:rsidP="002050E3">
            <w:pPr>
              <w:spacing w:after="0"/>
              <w:jc w:val="center"/>
            </w:pPr>
            <w:r w:rsidRPr="0024062B">
              <w:rPr>
                <w:b/>
                <w:bCs/>
              </w:rPr>
              <w:t>Tolerances for Vehicle-Mounted Milk Meters</w:t>
            </w:r>
          </w:p>
        </w:tc>
      </w:tr>
      <w:tr w:rsidR="00C83629" w:rsidRPr="00607ADD" w14:paraId="1DD8116F"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2050E3">
            <w:pPr>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2050E3">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2050E3">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2050E3">
            <w:pPr>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2050E3">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2050E3">
            <w:pPr>
              <w:spacing w:after="0"/>
              <w:jc w:val="center"/>
            </w:pPr>
            <w:r w:rsidRPr="002A6DDB">
              <w:t>0.</w:t>
            </w:r>
            <w:r>
              <w:t>5%</w:t>
            </w:r>
          </w:p>
        </w:tc>
      </w:tr>
      <w:tr w:rsidR="00C83629" w:rsidRPr="00607ADD" w14:paraId="5A48C299" w14:textId="77777777" w:rsidTr="002050E3">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2050E3">
            <w:pPr>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2050E3">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2050E3">
            <w:pPr>
              <w:spacing w:after="0"/>
              <w:jc w:val="center"/>
            </w:pPr>
            <w:r w:rsidRPr="002A6DDB">
              <w:t>0.</w:t>
            </w:r>
            <w:r>
              <w:t>3%</w:t>
            </w:r>
          </w:p>
        </w:tc>
      </w:tr>
    </w:tbl>
    <w:p w14:paraId="44311F5C" w14:textId="345E532E" w:rsidR="00743BDD" w:rsidRPr="00C70B3E" w:rsidRDefault="00C83629" w:rsidP="007B4E90">
      <w:pPr>
        <w:spacing w:before="80"/>
      </w:pPr>
      <w:r w:rsidRPr="004A266B">
        <w:rPr>
          <w:b/>
          <w:bCs/>
          <w:u w:color="82C42A"/>
        </w:rPr>
        <w:t>(</w:t>
      </w:r>
      <w:r w:rsidRPr="004A266B">
        <w:rPr>
          <w:b/>
          <w:bCs/>
        </w:rPr>
        <w:t>Amended 20XX</w:t>
      </w:r>
      <w:r w:rsidR="00743BDD" w:rsidRPr="00C70B3E">
        <w:t>)</w:t>
      </w:r>
    </w:p>
    <w:p w14:paraId="2B8CDCE5" w14:textId="77777777" w:rsidR="00743BDD" w:rsidRPr="00C70B3E" w:rsidRDefault="00743BDD" w:rsidP="00043307">
      <w:pPr>
        <w:keepNext/>
        <w:keepLines/>
        <w:spacing w:before="40"/>
        <w:contextualSpacing/>
      </w:pPr>
      <w:r w:rsidRPr="00C70B3E">
        <w:rPr>
          <w:b/>
        </w:rPr>
        <w:t>Background/Discussion:</w:t>
      </w:r>
      <w:r w:rsidRPr="00C70B3E">
        <w:t xml:space="preserve">  </w:t>
      </w:r>
    </w:p>
    <w:p w14:paraId="56031A2D" w14:textId="77777777" w:rsidR="00743BDD" w:rsidRPr="00C70B3E" w:rsidRDefault="00743BDD" w:rsidP="000864C4">
      <w:r w:rsidRPr="00C70B3E">
        <w:t>A Milk Meter Tolerance Task Group was formed and assigned to this item. Please contact the task group chair for more information:</w:t>
      </w:r>
    </w:p>
    <w:p w14:paraId="14C7E991" w14:textId="3A646578" w:rsidR="00743BDD" w:rsidRPr="00461B63" w:rsidRDefault="00896F72" w:rsidP="000864C4">
      <w:pPr>
        <w:pStyle w:val="NormalIndent"/>
        <w:contextualSpacing/>
      </w:pPr>
      <w:r w:rsidRPr="00461B63">
        <w:t>To Be Determined</w:t>
      </w:r>
    </w:p>
    <w:p w14:paraId="3895920C" w14:textId="5C1190EE" w:rsidR="00896F72" w:rsidRPr="00461B63" w:rsidRDefault="00896F72" w:rsidP="000864C4">
      <w:pPr>
        <w:pStyle w:val="NormalIndent"/>
        <w:contextualSpacing/>
      </w:pPr>
      <w:r w:rsidRPr="00461B63">
        <w:t>Milk Meter Tolerance Task Group</w:t>
      </w:r>
    </w:p>
    <w:p w14:paraId="5281A9BA" w14:textId="65833C5D" w:rsidR="00743BDD" w:rsidRPr="00C70B3E" w:rsidRDefault="00896F72" w:rsidP="000864C4">
      <w:pPr>
        <w:pStyle w:val="NormalIndent"/>
      </w:pPr>
      <w:r w:rsidRPr="00461B63">
        <w:t>Phone, Email</w:t>
      </w:r>
    </w:p>
    <w:p w14:paraId="5359217B" w14:textId="77777777" w:rsidR="00743BDD" w:rsidRPr="00C70B3E" w:rsidRDefault="00743BDD" w:rsidP="004F7F58">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4F7F58">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4F7F58">
      <w:r w:rsidRPr="00C70B3E">
        <w:t>The submitter provided the following:</w:t>
      </w:r>
    </w:p>
    <w:p w14:paraId="1A70B3F8" w14:textId="7E06332A" w:rsidR="00743BDD" w:rsidRPr="00C70B3E" w:rsidRDefault="00743BDD" w:rsidP="004F7F58">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4F7F58">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1033C741" w:rsidR="00743BDD" w:rsidRPr="00C70B3E" w:rsidRDefault="00743BDD" w:rsidP="004F7F58">
      <w:r w:rsidRPr="00C70B3E">
        <w:t xml:space="preserve">The consequence of introducing pump systems on milk tankers is that it causes air to be mixed with the milk which again will influence the accuracy of the magnetic flow-meter mounted in the system. Milk entrains air unlike </w:t>
      </w:r>
      <w:r w:rsidRPr="00C70B3E">
        <w:lastRenderedPageBreak/>
        <w:t xml:space="preserve">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4F7F58">
      <w:r w:rsidRPr="00C70B3E">
        <w:t>It is therefore essential that the tolerances for vehicle mounted milk pump systems using magnetic flow-meters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4F7F58">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4F7F58">
      <w:r w:rsidRPr="00C70B3E">
        <w:t>We hope that the NCWM will consider our proposal and we will be more than happy to meet with you and answer any questions you may have. We believe that a change of Tolerance is necessary in order for the Handbook 44 to reflect today´s milk collection and the technical progress within milk collection.</w:t>
      </w:r>
    </w:p>
    <w:p w14:paraId="4F8D8858" w14:textId="77777777" w:rsidR="00743BDD" w:rsidRPr="00C70B3E" w:rsidRDefault="00743BDD" w:rsidP="004F7F58">
      <w:r w:rsidRPr="00C70B3E">
        <w:t>Yours sincerely</w:t>
      </w:r>
    </w:p>
    <w:p w14:paraId="3C456675" w14:textId="77777777" w:rsidR="00743BDD" w:rsidRPr="00C70B3E" w:rsidRDefault="00743BDD" w:rsidP="004F7F58">
      <w:pPr>
        <w:contextualSpacing/>
      </w:pPr>
      <w:r w:rsidRPr="00C70B3E">
        <w:t>Poul Tarp</w:t>
      </w:r>
    </w:p>
    <w:p w14:paraId="4D787596" w14:textId="77777777" w:rsidR="00743BDD" w:rsidRPr="00C70B3E" w:rsidRDefault="00743BDD" w:rsidP="004F7F58">
      <w:pPr>
        <w:rPr>
          <w:b/>
        </w:rPr>
      </w:pPr>
      <w:r w:rsidRPr="00C70B3E">
        <w:t xml:space="preserve">President POUL TARP A/S </w:t>
      </w:r>
    </w:p>
    <w:p w14:paraId="7C065E49" w14:textId="313B6EEB" w:rsidR="009E5B0F" w:rsidRPr="00851924" w:rsidRDefault="00743BDD" w:rsidP="004F7F58">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lastRenderedPageBreak/>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1387C4D9" w:rsidR="009E5B0F" w:rsidRDefault="009E5B0F" w:rsidP="004F7F58">
      <w:r w:rsidRPr="00851924">
        <w:lastRenderedPageBreak/>
        <w:t>The standards related to metrological aspects come from OIML R117-1 for liquids (Dynamic measuring systems for liquids other than water, part 1: Metrological and technical</w:t>
      </w:r>
      <w:r>
        <w:t xml:space="preserve"> </w:t>
      </w:r>
      <w:r w:rsidRPr="00851924">
        <w:t>requirements) and documents D11 (General requirements for electronic measuring instruments) and D31 (General requirements for software-controlled measuring instruments) from OIML</w:t>
      </w:r>
      <w:r w:rsidR="00720D2B">
        <w:t>.</w:t>
      </w:r>
    </w:p>
    <w:p w14:paraId="5A9762F1" w14:textId="750241D3" w:rsidR="00720D2B" w:rsidRDefault="00720D2B" w:rsidP="004F7F58">
      <w:r w:rsidRPr="006B3D42">
        <w:rPr>
          <w:noProof/>
          <w:color w:val="000000"/>
          <w:u w:val="single"/>
        </w:rPr>
        <w:drawing>
          <wp:inline distT="0" distB="0" distL="0" distR="0" wp14:anchorId="5C6C3FA4" wp14:editId="3ADA0656">
            <wp:extent cx="5886450" cy="4150995"/>
            <wp:effectExtent l="19050" t="19050" r="19050" b="209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3">
                      <a:extLst>
                        <a:ext uri="{28A0092B-C50C-407E-A947-70E740481C1C}">
                          <a14:useLocalDpi xmlns:a14="http://schemas.microsoft.com/office/drawing/2010/main" val="0"/>
                        </a:ext>
                      </a:extLst>
                    </a:blip>
                    <a:stretch>
                      <a:fillRect/>
                    </a:stretch>
                  </pic:blipFill>
                  <pic:spPr>
                    <a:xfrm>
                      <a:off x="0" y="0"/>
                      <a:ext cx="5886450" cy="4150995"/>
                    </a:xfrm>
                    <a:prstGeom prst="rect">
                      <a:avLst/>
                    </a:prstGeom>
                    <a:ln w="3175">
                      <a:solidFill>
                        <a:schemeClr val="tx1"/>
                      </a:solidFill>
                    </a:ln>
                  </pic:spPr>
                </pic:pic>
              </a:graphicData>
            </a:graphic>
          </wp:inline>
        </w:drawing>
      </w:r>
    </w:p>
    <w:p w14:paraId="26DC2EB6" w14:textId="5468078B" w:rsidR="004F6FC2" w:rsidRDefault="009E5B0F" w:rsidP="008520E6">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Mr. Carey McMahon (Poul Tarp) provided a presentation on his company’s VTM milk metering system advocating for expanding tolerances for these systems.</w:t>
      </w:r>
    </w:p>
    <w:p w14:paraId="45337BF5" w14:textId="77777777" w:rsidR="00464F20" w:rsidRPr="00C70B3E" w:rsidRDefault="00464F20" w:rsidP="008520E6">
      <w:bookmarkStart w:id="130" w:name="_Toc333831783"/>
      <w:bookmarkEnd w:id="125"/>
      <w:bookmarkEnd w:id="126"/>
      <w:r w:rsidRPr="00C70B3E">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0399B62B" w:rsidR="00464F20" w:rsidRPr="00C70B3E" w:rsidRDefault="00464F20" w:rsidP="008520E6">
      <w:r w:rsidRPr="00C70B3E">
        <w:t>Mr. Charles Stutesman (</w:t>
      </w:r>
      <w:r w:rsidR="00814AA2">
        <w:t>KS</w:t>
      </w:r>
      <w:r w:rsidRPr="00C70B3E">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t>shortcomings</w:t>
      </w:r>
      <w:r w:rsidRPr="00C70B3E">
        <w:t xml:space="preserve"> of Piper’s NTEP Certificate.</w:t>
      </w:r>
    </w:p>
    <w:p w14:paraId="722E05A2" w14:textId="1CCEFE49" w:rsidR="00464F20" w:rsidRPr="00C70B3E" w:rsidRDefault="00464F20" w:rsidP="000864C4">
      <w:r w:rsidRPr="00C70B3E">
        <w:t>Mr. Doug Musick (</w:t>
      </w:r>
      <w:r w:rsidR="00244A46">
        <w:t>KS</w:t>
      </w:r>
      <w:r w:rsidRPr="00C70B3E">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t>Piper’s</w:t>
      </w:r>
      <w:r w:rsidRPr="00C70B3E">
        <w:t xml:space="preserve"> certificate.  Ms. Hamilton noted that Piper followed and followed guidelines as provided during the NTEP evaluation.  Ms. Diane Lee (NIST </w:t>
      </w:r>
      <w:r w:rsidRPr="00C70B3E">
        <w:lastRenderedPageBreak/>
        <w:t>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8520E6">
      <w:r w:rsidRPr="00C70B3E">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t>lorida)</w:t>
      </w:r>
      <w:r w:rsidRPr="00C70B3E">
        <w:t xml:space="preserve"> stated that he does not agree with expanding the tolerances.  Mr. Prince believes that air elimination should be the focus and that the proposal should be assigned to a task group.   M</w:t>
      </w:r>
      <w:r>
        <w:t>r</w:t>
      </w:r>
      <w:r w:rsidRPr="00C70B3E">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t>r</w:t>
      </w:r>
      <w:r w:rsidRPr="00C70B3E">
        <w:t>s. Butcher noted that the current HB 44 requirements may not be flexible enough for this new technology and that the existing codes may need to be reviewed and updated.</w:t>
      </w:r>
    </w:p>
    <w:p w14:paraId="57396DF9" w14:textId="77777777" w:rsidR="00464F20" w:rsidRPr="00C70B3E" w:rsidRDefault="00464F20" w:rsidP="008520E6">
      <w:r w:rsidRPr="00C70B3E">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8520E6">
      <w:r w:rsidRPr="00C70B3E">
        <w:t>Mr. Ken Ramsburg (</w:t>
      </w:r>
      <w:r w:rsidR="00814AA2">
        <w:t>MD</w:t>
      </w:r>
      <w:r w:rsidRPr="00C70B3E">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8520E6">
      <w:r w:rsidRPr="00C70B3E">
        <w:t>Mr. Tim Chesser (</w:t>
      </w:r>
      <w:r w:rsidR="00244A46">
        <w:t>AR</w:t>
      </w:r>
      <w:r w:rsidRPr="00C70B3E">
        <w:t>) questioned whether the flow meter used in the system is appropriate and noted that there are many unanswered questions surrounding this issue.  Mr. Jim Willis (NY) recommended a developing status for this item.  Mr. Kevin Schnepp (</w:t>
      </w:r>
      <w:r w:rsidR="00244A46">
        <w:t>CA</w:t>
      </w:r>
      <w:r w:rsidRPr="00C70B3E">
        <w:t>) stated that although he is opposed to relaxing existing tolerances, he supports the development of this proposal by an assigned task group.</w:t>
      </w:r>
    </w:p>
    <w:p w14:paraId="4FC10EA8" w14:textId="32FDED4B" w:rsidR="00464F20" w:rsidRDefault="00464F20" w:rsidP="008520E6">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8520E6">
      <w:r w:rsidRPr="007B1DA2">
        <w:rPr>
          <w:u w:val="single"/>
        </w:rPr>
        <w:t xml:space="preserve">NCWM </w:t>
      </w:r>
      <w:r w:rsidR="00DB0F6F">
        <w:rPr>
          <w:u w:val="single"/>
        </w:rPr>
        <w:t xml:space="preserve">2020 </w:t>
      </w:r>
      <w:r w:rsidRPr="007B1DA2">
        <w:rPr>
          <w:u w:val="single"/>
        </w:rPr>
        <w:t xml:space="preserve">Annual </w:t>
      </w:r>
      <w:r w:rsidRPr="002F7D3A">
        <w:rPr>
          <w:u w:val="single"/>
        </w:rPr>
        <w:t>Meeting:</w:t>
      </w:r>
      <w:r w:rsidRPr="007B1DA2">
        <w:t xml:space="preserve">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0864C4">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w:t>
      </w:r>
      <w:r w:rsidRPr="00C70B3E">
        <w:lastRenderedPageBreak/>
        <w:t>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44791BA4" w:rsidR="00464F20" w:rsidRDefault="00464F20" w:rsidP="008520E6">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8520E6">
      <w:r w:rsidRPr="005121F4">
        <w:rPr>
          <w:bCs/>
          <w:u w:val="single"/>
        </w:rPr>
        <w:t xml:space="preserve">NCWM 2021 Annual </w:t>
      </w:r>
      <w:r w:rsidRPr="002F7D3A">
        <w:rPr>
          <w:bCs/>
          <w:u w:val="single"/>
        </w:rPr>
        <w:t>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8520E6">
      <w:r>
        <w:t>During the committees work session, the Committee agreed to a Voting Status for this item and added it to its voting consent calendar.</w:t>
      </w:r>
    </w:p>
    <w:p w14:paraId="429C1E59" w14:textId="78F40BA7" w:rsidR="00011ECB" w:rsidRPr="00607ADD" w:rsidRDefault="00011ECB" w:rsidP="008520E6">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hether or not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864C4">
      <w:pPr>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A02B46">
            <w:pPr>
              <w:keepNext/>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A02B46">
            <w:pPr>
              <w:keepNext/>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A02B46">
            <w:pPr>
              <w:keepNext/>
              <w:spacing w:before="60" w:after="60"/>
              <w:jc w:val="center"/>
              <w:rPr>
                <w:b/>
                <w:sz w:val="20"/>
                <w:szCs w:val="20"/>
              </w:rPr>
            </w:pPr>
            <w:r w:rsidRPr="00CE78E5">
              <w:rPr>
                <w:b/>
                <w:sz w:val="20"/>
                <w:szCs w:val="20"/>
              </w:rPr>
              <w:t>Indication</w:t>
            </w:r>
          </w:p>
          <w:p w14:paraId="39439F24" w14:textId="77777777" w:rsidR="00011ECB" w:rsidRPr="00CE78E5" w:rsidRDefault="00011ECB" w:rsidP="00A02B46">
            <w:pPr>
              <w:keepNext/>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A02B46">
            <w:pPr>
              <w:keepNext/>
              <w:spacing w:before="60" w:after="60"/>
              <w:jc w:val="center"/>
              <w:rPr>
                <w:b/>
                <w:sz w:val="20"/>
                <w:szCs w:val="20"/>
              </w:rPr>
            </w:pPr>
            <w:r w:rsidRPr="00CE78E5">
              <w:rPr>
                <w:b/>
                <w:sz w:val="20"/>
                <w:szCs w:val="20"/>
              </w:rPr>
              <w:t>Maintenance Tolerance</w:t>
            </w:r>
          </w:p>
          <w:p w14:paraId="282C354E" w14:textId="77777777" w:rsidR="00011ECB" w:rsidRPr="00CE78E5" w:rsidRDefault="00011ECB" w:rsidP="00A02B46">
            <w:pPr>
              <w:keepNext/>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A02B46">
            <w:pPr>
              <w:keepNext/>
              <w:spacing w:before="60" w:after="60"/>
              <w:jc w:val="center"/>
              <w:rPr>
                <w:b/>
                <w:sz w:val="20"/>
                <w:szCs w:val="20"/>
              </w:rPr>
            </w:pPr>
            <w:r w:rsidRPr="00CE78E5">
              <w:rPr>
                <w:b/>
                <w:sz w:val="20"/>
                <w:szCs w:val="20"/>
              </w:rPr>
              <w:t>Acceptance Tolerance</w:t>
            </w:r>
          </w:p>
          <w:p w14:paraId="4E61E543" w14:textId="77777777" w:rsidR="00011ECB" w:rsidRPr="00CE78E5" w:rsidRDefault="00011ECB" w:rsidP="00A02B46">
            <w:pPr>
              <w:keepNext/>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A02B46">
            <w:pPr>
              <w:keepNext/>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A02B46">
            <w:pPr>
              <w:keepNext/>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A02B46">
            <w:pPr>
              <w:keepNext/>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A02B46">
            <w:pPr>
              <w:keepNext/>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A02B46">
            <w:pPr>
              <w:keepNext/>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A02B46">
            <w:pPr>
              <w:keepNext/>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A02B46">
            <w:pPr>
              <w:keepNext/>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A02B46">
            <w:pPr>
              <w:keepNext/>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A02B46">
            <w:pPr>
              <w:keepNext/>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A02B46">
            <w:pPr>
              <w:keepNext/>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A02B46">
            <w:pPr>
              <w:keepNext/>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A02B46">
            <w:pPr>
              <w:keepNext/>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A02B46">
            <w:pPr>
              <w:keepNext/>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A02B46">
            <w:pPr>
              <w:keepNext/>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A02B46">
            <w:pPr>
              <w:keepNext/>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A02B46">
            <w:pPr>
              <w:keepNext/>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A02B46">
            <w:pPr>
              <w:keepNext/>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A02B46">
            <w:pPr>
              <w:keepNext/>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8520E6">
      <w:pPr>
        <w:spacing w:before="240"/>
      </w:pPr>
      <w:bookmarkStart w:id="131" w:name="_Toc32502658"/>
      <w:bookmarkStart w:id="132" w:name="_Toc32502676"/>
      <w:bookmarkStart w:id="133" w:name="_Hlk523486858"/>
      <w:bookmarkStart w:id="134" w:name="_Toc491182943"/>
      <w:bookmarkEnd w:id="130"/>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w:t>
      </w:r>
      <w:r>
        <w:lastRenderedPageBreak/>
        <w:t>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57DAA7F7" w14:textId="33E96549" w:rsidR="00CC6830" w:rsidRDefault="00CC6830" w:rsidP="008520E6">
      <w:r>
        <w:rPr>
          <w:u w:val="single"/>
        </w:rPr>
        <w:t>NCWM 2022 Annual Meeting:</w:t>
      </w:r>
      <w:r w:rsidRPr="0074191C">
        <w:t xml:space="preserve">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1BDF6D80" w14:textId="1DD623D6" w:rsidR="00072A9E" w:rsidRDefault="00072A9E" w:rsidP="008520E6">
      <w:r w:rsidRPr="00072A9E">
        <w:rPr>
          <w:rStyle w:val="Underline"/>
        </w:rPr>
        <w:t>NCWM 2023 Interim Meeting:</w:t>
      </w:r>
      <w:r>
        <w:t xml:space="preserve"> </w:t>
      </w:r>
      <w:r w:rsidRPr="00072A9E">
        <w:t xml:space="preserve">Matt Curran (State of Florida) – appears that this item is lowering the tolerance to get a device to fit. Supports as voting if that is the case. Tina Butcher (NIST OWM) commented in support of assigned status and that the application systems and meter needs clarification. The committee </w:t>
      </w:r>
      <w:r>
        <w:t xml:space="preserve">decided to </w:t>
      </w:r>
      <w:r w:rsidRPr="00072A9E">
        <w:t>leave this item as assigned status and hopes a new task group chair steps forward.</w:t>
      </w:r>
    </w:p>
    <w:p w14:paraId="3BF9E266" w14:textId="77777777" w:rsidR="00D2326B" w:rsidRPr="00E025F9" w:rsidRDefault="00D2326B" w:rsidP="00D2326B">
      <w:pPr>
        <w:spacing w:after="0"/>
        <w:rPr>
          <w:b/>
        </w:rPr>
      </w:pPr>
      <w:r w:rsidRPr="00E025F9">
        <w:rPr>
          <w:b/>
        </w:rPr>
        <w:t>Regional Associations’ Comments:</w:t>
      </w:r>
    </w:p>
    <w:p w14:paraId="354486A7" w14:textId="0309EE10" w:rsidR="00E034A4" w:rsidRDefault="00D2326B" w:rsidP="008520E6">
      <w:r>
        <w:rPr>
          <w:u w:val="single"/>
        </w:rPr>
        <w:t>WWMA 2022 Annual Meeting</w:t>
      </w:r>
      <w:r w:rsidRPr="00FD4763">
        <w:t xml:space="preserve">: </w:t>
      </w:r>
      <w:r w:rsidR="00277807">
        <w:t xml:space="preserve">The </w:t>
      </w:r>
      <w:r w:rsidR="00E034A4">
        <w:t>submitter was not present</w:t>
      </w:r>
      <w:r w:rsidR="000E798E">
        <w:t>;</w:t>
      </w:r>
      <w:r w:rsidR="00E034A4">
        <w:t xml:space="preserve"> no comments were heard.</w:t>
      </w:r>
    </w:p>
    <w:p w14:paraId="7C6F29EF" w14:textId="795F9418" w:rsidR="00D2326B" w:rsidRPr="00001B3A" w:rsidRDefault="00E034A4" w:rsidP="008520E6">
      <w:r>
        <w:t>During open hearings, due to timing constraints, the Committee did not take comments on assigned items. The Committee did allow the source to provide updates on these items. No update was provided. The WWMA S&amp;T Committee recommends that this item remain assigned.</w:t>
      </w:r>
    </w:p>
    <w:p w14:paraId="4CE0EFD2" w14:textId="596C09B4" w:rsidR="001B2013" w:rsidRDefault="00D2326B" w:rsidP="008520E6">
      <w:r>
        <w:rPr>
          <w:u w:val="single"/>
        </w:rPr>
        <w:t xml:space="preserve">SWMA 2022 Annual </w:t>
      </w:r>
      <w:r w:rsidRPr="002F7D3A">
        <w:rPr>
          <w:u w:val="single"/>
        </w:rPr>
        <w:t>Meeting:</w:t>
      </w:r>
      <w:r>
        <w:t xml:space="preserve"> </w:t>
      </w:r>
      <w:r w:rsidR="001B2013">
        <w:t>Dr. Curran, State of Florida, stated he was concerned about increasing the tolerance for new technology.</w:t>
      </w:r>
    </w:p>
    <w:p w14:paraId="4AC84748" w14:textId="77777777" w:rsidR="001B2013" w:rsidRDefault="001B2013" w:rsidP="008520E6">
      <w:r>
        <w:t>No comments were received from the Milk Meter Tolerance Task Group.</w:t>
      </w:r>
    </w:p>
    <w:p w14:paraId="4FA8AF95" w14:textId="044C5FCB" w:rsidR="00D2326B" w:rsidRPr="00842C05" w:rsidRDefault="001B2013" w:rsidP="008520E6">
      <w:r>
        <w:t>The SWMA S&amp;T Committee recommends this item remain as an Assigned Item.</w:t>
      </w:r>
    </w:p>
    <w:p w14:paraId="02CA3415" w14:textId="140EE8A8" w:rsidR="00B532A2" w:rsidRDefault="00D2326B" w:rsidP="008520E6">
      <w:pPr>
        <w:rPr>
          <w:b/>
        </w:rPr>
      </w:pPr>
      <w:r w:rsidRPr="00B532A2">
        <w:rPr>
          <w:u w:val="single"/>
        </w:rPr>
        <w:t xml:space="preserve">CWMA 2022 Interim </w:t>
      </w:r>
      <w:r w:rsidRPr="002F7D3A">
        <w:rPr>
          <w:u w:val="single"/>
        </w:rPr>
        <w:t>Meeting:</w:t>
      </w:r>
      <w:r w:rsidRPr="00FD4763">
        <w:t xml:space="preserve">  </w:t>
      </w:r>
      <w:r w:rsidR="00B532A2">
        <w:t>No</w:t>
      </w:r>
      <w:r w:rsidR="00B532A2">
        <w:rPr>
          <w:spacing w:val="-1"/>
        </w:rPr>
        <w:t xml:space="preserve"> </w:t>
      </w:r>
      <w:r w:rsidR="00B532A2">
        <w:t>comments</w:t>
      </w:r>
      <w:r w:rsidR="00B532A2">
        <w:rPr>
          <w:spacing w:val="-1"/>
        </w:rPr>
        <w:t xml:space="preserve"> </w:t>
      </w:r>
      <w:r w:rsidR="00B532A2">
        <w:t>from</w:t>
      </w:r>
      <w:r w:rsidR="00B532A2">
        <w:rPr>
          <w:spacing w:val="-3"/>
        </w:rPr>
        <w:t xml:space="preserve"> </w:t>
      </w:r>
      <w:r w:rsidR="00B532A2">
        <w:t xml:space="preserve">the </w:t>
      </w:r>
      <w:r w:rsidR="00B532A2">
        <w:rPr>
          <w:spacing w:val="-2"/>
        </w:rPr>
        <w:t>floor.</w:t>
      </w:r>
    </w:p>
    <w:p w14:paraId="1564C76A" w14:textId="223CAFB2" w:rsidR="00D2326B" w:rsidRDefault="00B532A2" w:rsidP="008520E6">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6116BA30" w14:textId="1FE45806" w:rsidR="00D2326B" w:rsidRDefault="00D2326B" w:rsidP="008520E6">
      <w:pPr>
        <w:rPr>
          <w:u w:val="single"/>
        </w:rPr>
      </w:pPr>
      <w:r>
        <w:rPr>
          <w:u w:val="single"/>
        </w:rPr>
        <w:t>NEWMA 2022 Interim Meeting:</w:t>
      </w:r>
      <w:r w:rsidRPr="007712FC">
        <w:t xml:space="preserve"> </w:t>
      </w:r>
      <w:r w:rsidR="00A648DD">
        <w:t>No comments were heard from the floor, however the Committee recommends that this item retain an Assigned status with the Milk Meter Tolerance Task Group.</w:t>
      </w:r>
    </w:p>
    <w:p w14:paraId="4186D109" w14:textId="557A428B" w:rsidR="00D2326B" w:rsidRPr="00D2326B" w:rsidRDefault="00D2326B" w:rsidP="008520E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66026F4" w14:textId="7EA158C2" w:rsidR="00C362E7" w:rsidRDefault="001C08E2" w:rsidP="00EC0F4D">
      <w:pPr>
        <w:pStyle w:val="Heading1"/>
        <w:keepLines w:val="0"/>
        <w:rPr>
          <w:caps w:val="0"/>
        </w:rPr>
      </w:pPr>
      <w:bookmarkStart w:id="135" w:name="_Toc132975897"/>
      <w:r>
        <w:rPr>
          <w:caps w:val="0"/>
        </w:rPr>
        <w:lastRenderedPageBreak/>
        <w:t>LPG – LIQUIFIED PETROLEUM GAS AND ANHYDROUS AMMONIA LIQUID-</w:t>
      </w:r>
      <w:r w:rsidRPr="00853A03">
        <w:rPr>
          <w:caps w:val="0"/>
        </w:rPr>
        <w:t>MEASURING DEVICES</w:t>
      </w:r>
      <w:bookmarkEnd w:id="135"/>
    </w:p>
    <w:p w14:paraId="628A597B" w14:textId="77777777" w:rsidR="00D451A9" w:rsidRPr="00853A03" w:rsidRDefault="00D451A9" w:rsidP="00D451A9">
      <w:pPr>
        <w:pStyle w:val="ItemHeading"/>
      </w:pPr>
      <w:bookmarkStart w:id="136" w:name="_Toc132975898"/>
      <w:r w:rsidRPr="00CC6830">
        <w:t>LPG-</w:t>
      </w:r>
      <w:r w:rsidRPr="00382B5F">
        <w:t>15</w:t>
      </w:r>
      <w:r w:rsidRPr="00CC6830">
        <w:t>.1</w:t>
      </w:r>
      <w:r w:rsidRPr="00853A03">
        <w:tab/>
      </w:r>
      <w:r>
        <w:t>V</w:t>
      </w:r>
      <w:r w:rsidRPr="00853A03">
        <w:tab/>
        <w:t>N.3. Test Drafts.</w:t>
      </w:r>
      <w:bookmarkEnd w:id="136"/>
    </w:p>
    <w:p w14:paraId="7097A430" w14:textId="77777777" w:rsidR="00D451A9" w:rsidRPr="00853A03" w:rsidRDefault="00D451A9" w:rsidP="00D451A9">
      <w:pPr>
        <w:spacing w:after="0"/>
        <w:rPr>
          <w:rFonts w:eastAsia="Times New Roman"/>
          <w:b/>
          <w:bCs/>
        </w:rPr>
      </w:pPr>
      <w:r w:rsidRPr="00853A03">
        <w:rPr>
          <w:b/>
          <w:bCs/>
        </w:rPr>
        <w:t>Previously LPG-4</w:t>
      </w:r>
    </w:p>
    <w:p w14:paraId="0482C3D8" w14:textId="77777777" w:rsidR="00D451A9" w:rsidRPr="00083B44" w:rsidRDefault="00D451A9" w:rsidP="00D451A9">
      <w:pPr>
        <w:rPr>
          <w:rStyle w:val="Emphasis"/>
        </w:rPr>
      </w:pPr>
      <w:r w:rsidRPr="00083B44">
        <w:rPr>
          <w:rStyle w:val="Emphasi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279FF96E" w14:textId="77777777" w:rsidR="00D451A9" w:rsidRPr="00083B44" w:rsidRDefault="00D451A9" w:rsidP="00D451A9">
      <w:pPr>
        <w:rPr>
          <w:rStyle w:val="Emphasis"/>
        </w:rPr>
      </w:pPr>
      <w:r w:rsidRPr="00083B44">
        <w:rPr>
          <w:rStyle w:val="Emphasis"/>
        </w:rPr>
        <w:t>Item LPG-15.1 was removed from Block 1 “Terminology For Testing Standards” and now appears as a separate item on the 2022 Interim Meeting agenda.</w:t>
      </w:r>
    </w:p>
    <w:p w14:paraId="3F30C122" w14:textId="77777777" w:rsidR="00D451A9" w:rsidRDefault="00D451A9" w:rsidP="00D451A9">
      <w:pPr>
        <w:spacing w:after="0"/>
      </w:pPr>
      <w:r>
        <w:rPr>
          <w:b/>
          <w:bCs/>
        </w:rPr>
        <w:t>Source:</w:t>
      </w:r>
      <w:r>
        <w:t xml:space="preserve"> </w:t>
      </w:r>
    </w:p>
    <w:p w14:paraId="4C6E1CD4" w14:textId="77777777" w:rsidR="00D451A9" w:rsidRDefault="00D451A9" w:rsidP="00D451A9">
      <w:r>
        <w:t>Endress + Hauser Flowtec AG USA</w:t>
      </w:r>
    </w:p>
    <w:p w14:paraId="3754C4F0" w14:textId="77777777" w:rsidR="00D451A9" w:rsidRDefault="00D451A9" w:rsidP="00D451A9">
      <w:pPr>
        <w:spacing w:after="0"/>
        <w:rPr>
          <w:b/>
          <w:bCs/>
        </w:rPr>
      </w:pPr>
      <w:r>
        <w:rPr>
          <w:b/>
          <w:bCs/>
        </w:rPr>
        <w:t xml:space="preserve">Purpose: </w:t>
      </w:r>
    </w:p>
    <w:p w14:paraId="4A13EF72" w14:textId="77777777" w:rsidR="00D451A9" w:rsidRDefault="00D451A9" w:rsidP="00D451A9">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79D5D475" w14:textId="77777777" w:rsidR="00D451A9" w:rsidRDefault="00D451A9" w:rsidP="00D451A9">
      <w:pPr>
        <w:spacing w:after="0"/>
        <w:rPr>
          <w:b/>
          <w:bCs/>
        </w:rPr>
      </w:pPr>
      <w:r>
        <w:rPr>
          <w:b/>
          <w:bCs/>
        </w:rPr>
        <w:t xml:space="preserve">Item Under Consideration: </w:t>
      </w:r>
    </w:p>
    <w:p w14:paraId="1B4489DD" w14:textId="77777777" w:rsidR="00D451A9" w:rsidRDefault="00D451A9" w:rsidP="00D451A9">
      <w:r>
        <w:t xml:space="preserve">Amend Handbook 44, LPG and Anhydrous Ammonia Liquid-Measuring Devices as follows:   </w:t>
      </w:r>
    </w:p>
    <w:p w14:paraId="2F69926B" w14:textId="77777777" w:rsidR="00D451A9" w:rsidRDefault="00D451A9" w:rsidP="00043307">
      <w:pPr>
        <w:keepNext/>
        <w:keepLines/>
        <w:autoSpaceDE w:val="0"/>
        <w:autoSpaceDN w:val="0"/>
        <w:adjustRightInd w:val="0"/>
        <w:spacing w:after="200"/>
        <w:ind w:left="360"/>
        <w:rPr>
          <w:b/>
        </w:rPr>
      </w:pPr>
      <w:r>
        <w:rPr>
          <w:b/>
        </w:rPr>
        <w:t xml:space="preserve">N.3. Test Drafts. </w:t>
      </w:r>
    </w:p>
    <w:p w14:paraId="0022D004" w14:textId="77777777" w:rsidR="00D451A9" w:rsidRDefault="00D451A9" w:rsidP="00043307">
      <w:pPr>
        <w:keepNext/>
        <w:keepLines/>
        <w:spacing w:after="60"/>
        <w:ind w:left="720"/>
      </w:pPr>
      <w:r>
        <w:rPr>
          <w:b/>
          <w:u w:val="single"/>
        </w:rPr>
        <w:t xml:space="preserve">N.3.1 Minimum Test - </w:t>
      </w:r>
      <w:r>
        <w:t xml:space="preserve">Test drafts </w:t>
      </w:r>
      <w:r w:rsidRPr="00BB05E3">
        <w:rPr>
          <w:b/>
          <w:bCs/>
          <w:strike/>
        </w:rPr>
        <w:t>should</w:t>
      </w:r>
      <w:r>
        <w:t xml:space="preserve"> </w:t>
      </w:r>
      <w:r w:rsidRPr="00BB05E3">
        <w:rPr>
          <w:b/>
          <w:bCs/>
          <w:u w:val="single"/>
        </w:rPr>
        <w:t>shall</w:t>
      </w:r>
      <w:r>
        <w:t xml:space="preserve"> be equal to at least the amount delivered by the device in one minute at its normal discharge rate. </w:t>
      </w:r>
    </w:p>
    <w:p w14:paraId="5292E552" w14:textId="77777777" w:rsidR="00D451A9" w:rsidRDefault="00D451A9" w:rsidP="00043307">
      <w:pPr>
        <w:keepNext/>
        <w:keepLines/>
        <w:spacing w:before="40" w:after="200"/>
        <w:ind w:left="720"/>
      </w:pPr>
      <w:r>
        <w:t>(Amended 1982</w:t>
      </w:r>
      <w:r>
        <w:rPr>
          <w:b/>
          <w:bCs/>
          <w:u w:val="single"/>
        </w:rPr>
        <w:t xml:space="preserve"> and 20XX</w:t>
      </w:r>
      <w:r>
        <w:t>)</w:t>
      </w:r>
    </w:p>
    <w:p w14:paraId="687459A6" w14:textId="77777777" w:rsidR="00D451A9" w:rsidRDefault="00D451A9" w:rsidP="00F8778E">
      <w:pPr>
        <w:spacing w:after="60"/>
        <w:ind w:left="720"/>
        <w:rPr>
          <w:b/>
          <w:u w:val="single"/>
        </w:rPr>
      </w:pPr>
      <w:r>
        <w:rPr>
          <w:b/>
          <w:u w:val="single"/>
        </w:rPr>
        <w:t>N.3.2. Field Standard Meter Test. – The minimum quantity for any test draft shall be equal to or greater than the amount delivered in one minute at the flow rate being tested.</w:t>
      </w:r>
    </w:p>
    <w:p w14:paraId="52A01BE1" w14:textId="77777777" w:rsidR="00D451A9" w:rsidRPr="00221AB9" w:rsidRDefault="00D451A9" w:rsidP="00D451A9">
      <w:pPr>
        <w:spacing w:before="40" w:after="200"/>
        <w:ind w:left="720"/>
        <w:rPr>
          <w:b/>
          <w:u w:val="single"/>
        </w:rPr>
      </w:pPr>
      <w:r w:rsidRPr="004D709D">
        <w:rPr>
          <w:b/>
          <w:u w:val="single"/>
        </w:rPr>
        <w:t>(Added 20XX)</w:t>
      </w:r>
    </w:p>
    <w:p w14:paraId="635A7A20" w14:textId="77777777" w:rsidR="00D451A9" w:rsidRPr="00F13C80" w:rsidRDefault="00D451A9" w:rsidP="00D451A9">
      <w:pPr>
        <w:spacing w:after="0"/>
        <w:rPr>
          <w:b/>
        </w:rPr>
      </w:pPr>
      <w:r w:rsidRPr="00F13C80">
        <w:rPr>
          <w:b/>
        </w:rPr>
        <w:t>Background and Discussion:</w:t>
      </w:r>
    </w:p>
    <w:p w14:paraId="210C1357" w14:textId="77777777" w:rsidR="00D451A9" w:rsidRPr="00F13C80" w:rsidRDefault="00D451A9" w:rsidP="00D451A9">
      <w:r w:rsidRPr="00F13C80">
        <w:t>This item has been assigned to the submitter for further development.  For more information or to provide comment, please contact:</w:t>
      </w:r>
    </w:p>
    <w:p w14:paraId="674EB1CA" w14:textId="77777777" w:rsidR="00D451A9" w:rsidRDefault="00D451A9" w:rsidP="00D451A9">
      <w:pPr>
        <w:spacing w:after="0"/>
        <w:ind w:left="360"/>
      </w:pPr>
      <w:r>
        <w:t>Mr. Michael Keilty</w:t>
      </w:r>
    </w:p>
    <w:p w14:paraId="510793A2" w14:textId="77777777" w:rsidR="00D451A9" w:rsidRDefault="00D451A9" w:rsidP="00D451A9">
      <w:pPr>
        <w:spacing w:after="0"/>
        <w:ind w:left="360"/>
      </w:pPr>
      <w:r>
        <w:t>Endress + Hauser Flowtec AG</w:t>
      </w:r>
    </w:p>
    <w:p w14:paraId="2AB7945B" w14:textId="29DC2E98" w:rsidR="00D451A9" w:rsidRPr="00A57AAA" w:rsidRDefault="00D451A9" w:rsidP="00D451A9">
      <w:pPr>
        <w:ind w:left="360"/>
        <w:rPr>
          <w:u w:val="single"/>
        </w:rPr>
      </w:pPr>
      <w:r>
        <w:t xml:space="preserve">970-586-2122, </w:t>
      </w:r>
      <w:r w:rsidR="000D094E" w:rsidRPr="00A57AAA">
        <w:rPr>
          <w:u w:val="single"/>
        </w:rPr>
        <w:t>michael.keilty@us.endress.com</w:t>
      </w:r>
    </w:p>
    <w:p w14:paraId="5FC32D1D" w14:textId="77777777" w:rsidR="00D451A9" w:rsidRPr="00853AA7" w:rsidRDefault="00D451A9" w:rsidP="00D451A9">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5DA6AB5E" w14:textId="77777777" w:rsidR="00D451A9" w:rsidRPr="00853AA7" w:rsidRDefault="00D451A9" w:rsidP="00D451A9">
      <w:r w:rsidRPr="00853AA7">
        <w:t xml:space="preserve">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w:t>
      </w:r>
      <w:r w:rsidRPr="00853AA7">
        <w:lastRenderedPageBreak/>
        <w:t>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5E091C53" w14:textId="77777777" w:rsidR="00D451A9" w:rsidRPr="00853AA7" w:rsidRDefault="00D451A9" w:rsidP="00D451A9">
      <w:r w:rsidRPr="00853AA7">
        <w:t>Recognition in Handbook 44 will enable States to allow field reference standard meters to place systems into service and for field enforcement.</w:t>
      </w:r>
    </w:p>
    <w:p w14:paraId="1E907A90" w14:textId="77777777" w:rsidR="00D451A9" w:rsidRPr="00853AA7" w:rsidRDefault="00D451A9" w:rsidP="00D451A9">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27BABB0F" w14:textId="77777777" w:rsidR="00D451A9" w:rsidRPr="00853AA7" w:rsidRDefault="00D451A9" w:rsidP="00D451A9">
      <w:r w:rsidRPr="00853AA7">
        <w:t>In some applications, field reference standard meters are not more accurate than the meters used in the application. For that reason, longer test drafts and possibly more tests may need to be run.</w:t>
      </w:r>
    </w:p>
    <w:p w14:paraId="41A6F2A2" w14:textId="77777777" w:rsidR="00D451A9" w:rsidRPr="00853AA7" w:rsidRDefault="00D451A9" w:rsidP="00D451A9">
      <w:r w:rsidRPr="00853AA7">
        <w:t xml:space="preserve">The State of California is purported to have conducted a short study of field reference standard meters in the past. The conclusion did not lead to wide adoption of the practice. </w:t>
      </w:r>
    </w:p>
    <w:p w14:paraId="3CB715EE" w14:textId="77777777" w:rsidR="00D451A9" w:rsidRPr="00853AA7" w:rsidRDefault="00D451A9" w:rsidP="00D451A9">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56D12693" w14:textId="77777777" w:rsidR="00D451A9" w:rsidRPr="00853AA7" w:rsidRDefault="00D451A9" w:rsidP="00D451A9">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30C1AA72" w14:textId="77777777" w:rsidR="00D451A9" w:rsidRPr="00853AA7" w:rsidRDefault="00D451A9" w:rsidP="00D451A9">
      <w:pPr>
        <w:autoSpaceDE w:val="0"/>
        <w:autoSpaceDN w:val="0"/>
        <w:adjustRightInd w:val="0"/>
        <w:spacing w:after="200"/>
        <w:ind w:left="360"/>
      </w:pPr>
      <w:r w:rsidRPr="00853AA7">
        <w:rPr>
          <w:b/>
        </w:rPr>
        <w:t>N.3. Test Drafts.</w:t>
      </w:r>
    </w:p>
    <w:p w14:paraId="10B4B77A" w14:textId="77777777" w:rsidR="00D451A9" w:rsidRPr="00853AA7" w:rsidRDefault="00D451A9" w:rsidP="00F8778E">
      <w:pPr>
        <w:spacing w:after="60"/>
        <w:ind w:left="720"/>
      </w:pPr>
      <w:r w:rsidRPr="00853AA7">
        <w:rPr>
          <w:b/>
          <w:u w:val="single"/>
        </w:rPr>
        <w:t xml:space="preserve">N.3.1 Minimum Test </w:t>
      </w:r>
      <w:r>
        <w:rPr>
          <w:b/>
          <w:u w:val="single"/>
        </w:rPr>
        <w:t>–</w:t>
      </w:r>
      <w:r w:rsidRPr="00853AA7">
        <w:t xml:space="preserve"> Test drafts should be equal to at least the amount delivered by the device in one minute at its normal discharge rate. </w:t>
      </w:r>
    </w:p>
    <w:p w14:paraId="7FEF718C" w14:textId="77777777" w:rsidR="00D451A9" w:rsidRPr="00853AA7" w:rsidRDefault="00D451A9" w:rsidP="00D451A9">
      <w:pPr>
        <w:spacing w:before="40" w:after="200"/>
        <w:ind w:left="720"/>
      </w:pPr>
      <w:r w:rsidRPr="00853AA7">
        <w:t>(Amended 1982)</w:t>
      </w:r>
    </w:p>
    <w:p w14:paraId="1FE40AD6" w14:textId="77777777" w:rsidR="00D451A9" w:rsidRPr="00853AA7" w:rsidRDefault="00D451A9" w:rsidP="00D451A9">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A807AB4" w14:textId="77777777" w:rsidR="00D451A9" w:rsidRPr="00853AA7" w:rsidRDefault="00D451A9" w:rsidP="00D451A9">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7DEFFF63" w14:textId="77777777" w:rsidR="00D451A9" w:rsidRDefault="00D451A9" w:rsidP="00D451A9">
      <w:r w:rsidRPr="00853AA7">
        <w:t>The S&amp;T Committee might also consider amending Sections 3.30 Liquid-Measuring Devices Code and 3.31 Vehicle-Tank Meters Code to allow transfer standard meters.</w:t>
      </w:r>
    </w:p>
    <w:p w14:paraId="7B257B69" w14:textId="77777777" w:rsidR="00D451A9" w:rsidRDefault="00D451A9" w:rsidP="00D451A9">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r>
        <w:t>.</w:t>
      </w:r>
    </w:p>
    <w:p w14:paraId="67FC747C" w14:textId="77777777" w:rsidR="00D451A9" w:rsidRPr="00607ADD" w:rsidRDefault="00D451A9" w:rsidP="00D451A9">
      <w:r w:rsidRPr="00D47789">
        <w:rPr>
          <w:u w:val="single"/>
        </w:rPr>
        <w:lastRenderedPageBreak/>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5B0DB74D" w14:textId="77777777" w:rsidR="00D451A9" w:rsidRDefault="00D451A9" w:rsidP="00D451A9">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383DE149" w14:textId="77777777" w:rsidR="00D451A9" w:rsidRPr="00607ADD" w:rsidRDefault="00D451A9" w:rsidP="00D451A9">
      <w:pPr>
        <w:pStyle w:val="NormalIndent"/>
        <w:contextualSpacing/>
      </w:pPr>
      <w:r w:rsidRPr="00607ADD">
        <w:t>Mr. Jason Glass</w:t>
      </w:r>
    </w:p>
    <w:p w14:paraId="38F87EF8" w14:textId="77777777" w:rsidR="00D451A9" w:rsidRPr="00607ADD" w:rsidRDefault="00D451A9" w:rsidP="00D451A9">
      <w:pPr>
        <w:pStyle w:val="NormalIndent"/>
        <w:contextualSpacing/>
      </w:pPr>
      <w:r w:rsidRPr="00607ADD">
        <w:t>Kentucky Department of Agriculture</w:t>
      </w:r>
    </w:p>
    <w:p w14:paraId="302BB494" w14:textId="77777777" w:rsidR="00D451A9" w:rsidRPr="0094250E" w:rsidRDefault="00D451A9" w:rsidP="00D451A9">
      <w:pPr>
        <w:pStyle w:val="NormalIndent"/>
        <w:rPr>
          <w:u w:val="single"/>
        </w:rPr>
      </w:pPr>
      <w:r w:rsidRPr="00607ADD">
        <w:t xml:space="preserve">502-573-0282, </w:t>
      </w:r>
      <w:hyperlink r:id="rId24" w:history="1">
        <w:r w:rsidRPr="0094250E">
          <w:rPr>
            <w:u w:val="single"/>
          </w:rPr>
          <w:t>jason.glass@ky.gov</w:t>
        </w:r>
      </w:hyperlink>
    </w:p>
    <w:p w14:paraId="17BB6C5B" w14:textId="77777777" w:rsidR="00D451A9" w:rsidRPr="00607ADD" w:rsidRDefault="00D451A9" w:rsidP="00D451A9">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0C38A9B1" w14:textId="77777777" w:rsidR="00D451A9" w:rsidRPr="00607ADD" w:rsidRDefault="00D451A9" w:rsidP="00D451A9">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74D29B7A" w14:textId="77777777" w:rsidR="00D451A9" w:rsidRPr="00607ADD" w:rsidRDefault="00D451A9" w:rsidP="00D451A9">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4EA38FA8" w14:textId="77777777" w:rsidR="00D451A9" w:rsidRPr="00607ADD" w:rsidRDefault="00D451A9" w:rsidP="00D451A9">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73CAEF14" w14:textId="77777777" w:rsidR="00D451A9" w:rsidRDefault="00D451A9" w:rsidP="00D451A9">
      <w:r w:rsidRPr="00607ADD">
        <w:t>During the Committee’s work session, the Committee agreed that this item should remain an Assigned item</w:t>
      </w:r>
      <w:r>
        <w:t>.</w:t>
      </w:r>
    </w:p>
    <w:p w14:paraId="4B42C44E" w14:textId="77777777" w:rsidR="00D451A9" w:rsidRPr="00607ADD" w:rsidRDefault="00D451A9" w:rsidP="00D451A9">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w:t>
      </w:r>
      <w:r w:rsidRPr="00607ADD">
        <w:lastRenderedPageBreak/>
        <w:t xml:space="preserve">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5B71CFDB" w14:textId="77777777" w:rsidR="00D451A9" w:rsidRDefault="00D451A9" w:rsidP="00D451A9">
      <w:pPr>
        <w:rPr>
          <w:bCs/>
          <w:u w:val="single"/>
        </w:rPr>
      </w:pPr>
      <w:r w:rsidRPr="00607ADD">
        <w:t>During the Committee’s work session, the Committee agreed to keeps all items in Block 1 and that this item should remain with an Assigned status</w:t>
      </w:r>
      <w:r>
        <w:t>.</w:t>
      </w:r>
    </w:p>
    <w:p w14:paraId="383FF780" w14:textId="77777777" w:rsidR="00D451A9" w:rsidRDefault="00D451A9" w:rsidP="00D451A9">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0906B568" w14:textId="77777777" w:rsidR="00D451A9" w:rsidRDefault="00D451A9" w:rsidP="00D451A9">
      <w:pPr>
        <w:rPr>
          <w:rFonts w:eastAsia="Times New Roman"/>
          <w:bCs/>
          <w:szCs w:val="24"/>
        </w:rPr>
      </w:pPr>
      <w:r>
        <w:t xml:space="preserve">During the 2021 </w:t>
      </w:r>
      <w:r w:rsidRPr="00442FB0">
        <w:t xml:space="preserve">Committee </w:t>
      </w:r>
      <w:r>
        <w:t xml:space="preserve">work session the Committee </w:t>
      </w:r>
      <w:r w:rsidRPr="00442FB0">
        <w:t>recognize</w:t>
      </w:r>
      <w:r>
        <w:t>d</w:t>
      </w:r>
      <w:r w:rsidRPr="00442FB0">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616A0A55" w14:textId="77777777" w:rsidR="00D451A9" w:rsidRDefault="00D451A9" w:rsidP="00D451A9">
      <w:pPr>
        <w:spacing w:after="0"/>
      </w:pPr>
      <w:r w:rsidRPr="00842AFA">
        <w:rPr>
          <w:u w:val="single"/>
        </w:rPr>
        <w:t>NC</w:t>
      </w:r>
      <w:r>
        <w:rPr>
          <w:u w:val="single"/>
        </w:rPr>
        <w:t>WM 2022 Interim Meeting:</w:t>
      </w:r>
      <w:r w:rsidRPr="00842AFA">
        <w:t xml:space="preserve">  </w:t>
      </w:r>
    </w:p>
    <w:p w14:paraId="3C1B3785" w14:textId="77777777" w:rsidR="00D451A9" w:rsidRPr="004303DA" w:rsidRDefault="00D451A9" w:rsidP="00D451A9">
      <w:r>
        <w:t>Item under consideration presented to 2022 NCWM Interim meeting as</w:t>
      </w:r>
      <w:r w:rsidRPr="004303DA">
        <w:t xml:space="preserve">:   </w:t>
      </w:r>
    </w:p>
    <w:p w14:paraId="7B2DBE95" w14:textId="77777777" w:rsidR="00D451A9" w:rsidRPr="004303DA" w:rsidRDefault="00D451A9" w:rsidP="00D451A9">
      <w:pPr>
        <w:autoSpaceDE w:val="0"/>
        <w:autoSpaceDN w:val="0"/>
        <w:adjustRightInd w:val="0"/>
        <w:ind w:left="360"/>
        <w:jc w:val="left"/>
      </w:pPr>
      <w:r w:rsidRPr="004303DA">
        <w:rPr>
          <w:b/>
        </w:rPr>
        <w:t xml:space="preserve">N.3. Test Drafts. </w:t>
      </w:r>
    </w:p>
    <w:p w14:paraId="24F54F18" w14:textId="77777777" w:rsidR="00D451A9" w:rsidRPr="004303DA" w:rsidRDefault="00D451A9" w:rsidP="00F8778E">
      <w:pPr>
        <w:spacing w:after="60"/>
        <w:ind w:left="720"/>
      </w:pPr>
      <w:r w:rsidRPr="004303DA">
        <w:rPr>
          <w:b/>
          <w:u w:val="single"/>
        </w:rPr>
        <w:t xml:space="preserve">N.3.1 Minimum Test </w:t>
      </w:r>
      <w:r>
        <w:rPr>
          <w:b/>
          <w:u w:val="single"/>
        </w:rPr>
        <w:t>–</w:t>
      </w:r>
      <w:r w:rsidRPr="004303DA">
        <w:rPr>
          <w:b/>
          <w:u w:val="single"/>
        </w:rPr>
        <w:t xml:space="preserve"> </w:t>
      </w:r>
      <w:r w:rsidRPr="004303DA">
        <w:t xml:space="preserve">Test drafts should be equal to at least the amount delivered by the device in 1 minute at its normal discharge rate. </w:t>
      </w:r>
    </w:p>
    <w:p w14:paraId="71E81406" w14:textId="77777777" w:rsidR="00D451A9" w:rsidRPr="004303DA" w:rsidRDefault="00D451A9" w:rsidP="00F8778E">
      <w:pPr>
        <w:ind w:left="720"/>
      </w:pPr>
      <w:r w:rsidRPr="004303DA">
        <w:t>(Amended 1982)</w:t>
      </w:r>
    </w:p>
    <w:p w14:paraId="6F550EE1" w14:textId="77777777" w:rsidR="00D451A9" w:rsidRPr="004303DA" w:rsidRDefault="00D451A9" w:rsidP="00F8778E">
      <w:pPr>
        <w:spacing w:after="6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2D28D2BD" w14:textId="77777777" w:rsidR="00D451A9" w:rsidRDefault="00D451A9" w:rsidP="00D451A9">
      <w:pPr>
        <w:ind w:left="720"/>
        <w:rPr>
          <w:b/>
          <w:u w:val="single"/>
        </w:rPr>
      </w:pPr>
      <w:r w:rsidRPr="004303DA">
        <w:rPr>
          <w:b/>
          <w:u w:val="single"/>
        </w:rPr>
        <w:t>(Added 20XX)</w:t>
      </w:r>
    </w:p>
    <w:p w14:paraId="12296006" w14:textId="77777777" w:rsidR="00D451A9" w:rsidRDefault="00D451A9" w:rsidP="00D451A9">
      <w:r>
        <w:t xml:space="preserve">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w:t>
      </w:r>
      <w:r>
        <w:lastRenderedPageBreak/>
        <w:t>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585584F8" w14:textId="77777777" w:rsidR="00D451A9" w:rsidRDefault="00D451A9" w:rsidP="00D451A9">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63DB002C" w14:textId="77777777" w:rsidR="00D451A9" w:rsidRDefault="00D451A9" w:rsidP="00D451A9">
      <w:r w:rsidRPr="007358B9">
        <w:rPr>
          <w:u w:val="single"/>
        </w:rPr>
        <w:t>2022 NCWM Annual Meeting:</w:t>
      </w:r>
      <w:r w:rsidRPr="007358B9">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1838D81D" w14:textId="0B9DF4A5" w:rsidR="000D094E" w:rsidRDefault="00D451A9" w:rsidP="00D451A9">
      <w:r w:rsidRPr="00157317">
        <w:rPr>
          <w:u w:val="single"/>
        </w:rPr>
        <w:t>NCWM 2023 Interim Meeting:</w:t>
      </w:r>
      <w:r w:rsidRPr="001777DF">
        <w:t xml:space="preserve"> </w:t>
      </w:r>
      <w:r w:rsidR="006D0252">
        <w:t xml:space="preserve">The S&amp;T Committee combined this item and other related items for discussion purposes only. </w:t>
      </w:r>
      <w:r w:rsidRPr="001777DF">
        <w:t xml:space="preserve">During opening hearings, the committee heard comments of support for the </w:t>
      </w:r>
      <w:r w:rsidR="00A93871">
        <w:t>item</w:t>
      </w:r>
      <w:r w:rsidRPr="001777DF">
        <w:t xml:space="preserve"> to move forward as voting.   </w:t>
      </w:r>
    </w:p>
    <w:p w14:paraId="63F32A12" w14:textId="77777777" w:rsidR="000D094E" w:rsidRDefault="00D451A9" w:rsidP="00D451A9">
      <w:r w:rsidRPr="001777DF">
        <w:t xml:space="preserve">Mr. Michael Keilty (Endress + Hauser) Regarding LPG-15.1 and MFM-15.1, he believes the meters can and will meet requirements and supports item as voting.  </w:t>
      </w:r>
    </w:p>
    <w:p w14:paraId="678589C3" w14:textId="77777777" w:rsidR="000D094E" w:rsidRDefault="00D451A9" w:rsidP="00D451A9">
      <w:r w:rsidRPr="001777DF">
        <w:t xml:space="preserve">Mr. Bob Murnane (Seraphin Test Measure) – he also supports LPG-15.1 as voting item. </w:t>
      </w:r>
    </w:p>
    <w:p w14:paraId="47B1FE54" w14:textId="3D17D04F" w:rsidR="000D094E" w:rsidRDefault="00D451A9" w:rsidP="00D451A9">
      <w:r w:rsidRPr="001777DF">
        <w:t xml:space="preserve">Ms. Tina Butcher (OWM/NIST) stated NIST has provided written technical analysis. The parties have met and come to an agreement. With changes that have been made and being proposed, she believes all 6 items ready for a vote. She commented that the changes to LPG-15.1 and MFM-15.1 clarify how they will apply, and they will serve the community.  </w:t>
      </w:r>
    </w:p>
    <w:p w14:paraId="63A28F45" w14:textId="473497D7" w:rsidR="00D451A9" w:rsidRDefault="00D451A9" w:rsidP="00D451A9">
      <w:r w:rsidRPr="001777DF">
        <w:t>The committee has moved the item forward as voting.</w:t>
      </w:r>
    </w:p>
    <w:p w14:paraId="6E5F2A7F" w14:textId="77777777" w:rsidR="00D451A9" w:rsidRPr="00E025F9" w:rsidRDefault="00D451A9" w:rsidP="00D451A9">
      <w:pPr>
        <w:spacing w:after="0"/>
        <w:rPr>
          <w:b/>
        </w:rPr>
      </w:pPr>
      <w:r w:rsidRPr="00E025F9">
        <w:rPr>
          <w:b/>
        </w:rPr>
        <w:t>Regional Associations’ Comments:</w:t>
      </w:r>
    </w:p>
    <w:p w14:paraId="53EE4192" w14:textId="77777777" w:rsidR="00D451A9" w:rsidRDefault="00D451A9" w:rsidP="00D451A9">
      <w:r>
        <w:rPr>
          <w:u w:val="single"/>
        </w:rPr>
        <w:t>WWMA 2022 Annual Meeting</w:t>
      </w:r>
      <w:r w:rsidRPr="00FD4763">
        <w:t xml:space="preserve">: </w:t>
      </w:r>
      <w:r>
        <w:t>Mr. Michael Keilty (Endress+Hauser) – Clarified that the Joint source of the item with “Flow USA, Inc.” has changed its company name from Flowtec AG USA.  An update was provided on this.  Mr. Keilty recapped that last year WWMA S&amp;T committee recommended that these items (LPG-15.1 &amp; MFM-15.1) remain developing, and this was forwarded to the NCWM. At the Southern, the S&amp;T committee proposed these items for a vote, both passed at the Southern. The Central heard comments that this should be moved for voting. At the NCWM interim meeting Mr. Keilty asked the S&amp;T committee to revise the titles to provide clarity; that revised language is now before us. Mr. Keilty continued to note that the NCWM interim &amp; annual committee comments are found in the S&amp;T agenda before you. There is an error in the notes for the 2022 NCWM annual meeting, Ms. Tina Butcher (NIST OWM) is not a submitter of this item.  I will provide my comments to the committee by email.  In conjunction with this item Mr. Keilty is now proposing to amend LMD-23.1, VTM-23.1 and MLK-23.1(see Block 1, 2022 WWMA S&amp;T agenda). These field standards will be traceable and will increase productivity. I ask the committee to accept LPG-15.1. Please move these items forward as a voting item.</w:t>
      </w:r>
    </w:p>
    <w:p w14:paraId="76566C8E" w14:textId="77777777" w:rsidR="00D451A9" w:rsidRDefault="00D451A9" w:rsidP="00D451A9">
      <w:r>
        <w:t xml:space="preserve">Mr. Robert Murnane (Seraphin Test Measure Company) – Stated: He is not opposed to these meters in any way.  Questions for the committee: the purpose is to amend HB44, what does the language in section N.3.2 have to do with the purpose statement? Will Weights and Measures Officials enforce section N.3 or N.3.2 when testing? How will we know which meters are acceptable and which are not? Request that this item be withdrawn and proposes harmonizing the drafts between the two (N.3.1. &amp; N.3.2.).  Change N.3. to read that test drafts should be equal to at least the amount </w:t>
      </w:r>
      <w:r>
        <w:lastRenderedPageBreak/>
        <w:t>delivered by the device in one minute at the flow rate being tested. Then there is not any need for N.3.2., this is already addressed in the fundamental considerations.</w:t>
      </w:r>
    </w:p>
    <w:p w14:paraId="6C8F80B7" w14:textId="77777777" w:rsidR="00D451A9" w:rsidRDefault="00D451A9" w:rsidP="00D451A9">
      <w:r>
        <w:t>Mr. Matt Douglas (State of California, Division of Measurement Standards) Stated: He did not think this language was helpful and that this item has been on the agenda for 8 years. Mr. Douglas recommended this item for withdrawal.</w:t>
      </w:r>
    </w:p>
    <w:p w14:paraId="5849D381" w14:textId="77777777" w:rsidR="00D451A9" w:rsidRDefault="00D451A9" w:rsidP="00D451A9">
      <w:pPr>
        <w:spacing w:after="200"/>
        <w:rPr>
          <w:rFonts w:eastAsia="Times New Roman"/>
          <w:szCs w:val="24"/>
        </w:rPr>
      </w:pPr>
      <w:r>
        <w:rPr>
          <w:rFonts w:eastAsia="Times New Roman"/>
          <w:szCs w:val="24"/>
        </w:rPr>
        <w:t>During open hearings, the committee heard conflicting comments including that the purpose of this item is better addressed in Block 8. The WWMA S&amp;T Committee recommended this item for withdrawal along with the recommendation that the submitter combine their efforts with the submitters of Block 8.</w:t>
      </w:r>
    </w:p>
    <w:p w14:paraId="2343F2C7" w14:textId="77777777" w:rsidR="00D451A9" w:rsidRDefault="00D451A9" w:rsidP="00D451A9">
      <w:r>
        <w:t xml:space="preserve">During the voting session comments were received from membership. The submitter of LPG-15.1 requested that the committee reconsider the recommended withdrawal status and to please leave the item with the current developing status. </w:t>
      </w:r>
    </w:p>
    <w:p w14:paraId="00C579E3" w14:textId="77777777" w:rsidR="00D451A9" w:rsidRDefault="00D451A9" w:rsidP="00D451A9">
      <w:r>
        <w:t xml:space="preserve">Mr. Brent Ricks (Montana Department of Labor and Industry Weights and Measures) spoke not to a technical comment on this item but to agenda items that may be fully developed could be voted upon and for the committee to consider this when recommending a status for this item. </w:t>
      </w:r>
    </w:p>
    <w:p w14:paraId="32E1B8C8" w14:textId="77777777" w:rsidR="00D451A9" w:rsidRDefault="00D451A9" w:rsidP="00D451A9">
      <w:r>
        <w:t>Based on the comments heard from the body, the committee entered deliberations. During deliberations, it was determined that the item was fully developed, and the submitter had nothing further to add. The committee recommended a voting status for the item.</w:t>
      </w:r>
    </w:p>
    <w:p w14:paraId="187A96CB" w14:textId="77777777" w:rsidR="00D451A9" w:rsidRDefault="00D451A9" w:rsidP="00D451A9">
      <w:r>
        <w:t>Upon returning to the voting session, the recommended status was changed from withdrawal to voting.  A vote was put forward to the body resulting in no “yea” votes and 1 “nay” vote.</w:t>
      </w:r>
    </w:p>
    <w:p w14:paraId="31F7A953" w14:textId="77777777" w:rsidR="00D451A9" w:rsidRDefault="00D451A9" w:rsidP="00D451A9">
      <w:r>
        <w:t>Mr. Kurt Floren (Los Angeles County, CA) put forward a motion of reconsideration for the vote due to the lack of response from membership during the vote. The motion passed and the vote for LPG-15.1 was recalled, opening the floor for comments on the item.</w:t>
      </w:r>
    </w:p>
    <w:p w14:paraId="0527A07F" w14:textId="77777777" w:rsidR="00D451A9" w:rsidRDefault="00D451A9" w:rsidP="00D451A9">
      <w:r>
        <w:t>Mr. Michael Keilty (Endress+Hauser) Recommended a developing status.</w:t>
      </w:r>
    </w:p>
    <w:p w14:paraId="5C44E0F8" w14:textId="77777777" w:rsidR="00D451A9" w:rsidRDefault="00D451A9" w:rsidP="00D451A9">
      <w:r>
        <w:t>Mr. Ed Williams (Ventura County, CA) Supported the recommendation for a developing status.</w:t>
      </w:r>
    </w:p>
    <w:p w14:paraId="59776E75" w14:textId="77777777" w:rsidR="00D451A9" w:rsidRDefault="00D451A9" w:rsidP="00D451A9">
      <w:r>
        <w:t xml:space="preserve">Mr. Austin Shepherd (San Diego County, CA) Requested clarification on the reasoning for the Committees position. </w:t>
      </w:r>
    </w:p>
    <w:p w14:paraId="55D5774A" w14:textId="77777777" w:rsidR="00D451A9" w:rsidRDefault="00D451A9" w:rsidP="00D451A9">
      <w:r>
        <w:t xml:space="preserve">Clarification from the S&amp;T Committee Chair was provided, the committee recognized that there is language in the history of the item stating that the item may have merit for other jurisdictions. </w:t>
      </w:r>
    </w:p>
    <w:p w14:paraId="794E243A" w14:textId="77777777" w:rsidR="00D451A9" w:rsidRDefault="00D451A9" w:rsidP="00D451A9">
      <w:r>
        <w:t>Mr. Kurt Floren (Los Angeles County, CA) Recommended that the committee consider the needs of other regions when recommending a status.</w:t>
      </w:r>
    </w:p>
    <w:p w14:paraId="45D0B6D0" w14:textId="77777777" w:rsidR="00D451A9" w:rsidRDefault="00D451A9" w:rsidP="00D451A9">
      <w:r>
        <w:t>The committee entered a second deliberation session to assign a status for LPG-15.1.  Taking note of the limited participation from the body during the vote to recommend a voting status and along with the consideration of all the comments heard from the floor during the voting session, and all the previous comments and discussions regarding LPG-15.1, the committee concluded that the item should return to the originally proposed recommendation of a withdrawal status.</w:t>
      </w:r>
    </w:p>
    <w:p w14:paraId="73021935" w14:textId="77777777" w:rsidR="00D451A9" w:rsidRPr="00001B3A" w:rsidRDefault="00D451A9" w:rsidP="00D451A9">
      <w:r>
        <w:t xml:space="preserve">The S&amp;T Committee returned to the voting session with the committee’s decision to recommend a </w:t>
      </w:r>
      <w:r w:rsidRPr="009D2992">
        <w:t>withdrawal</w:t>
      </w:r>
      <w:r>
        <w:t xml:space="preserve"> status, the item was included and presented for a vote in the 2022 WWMA Committee’s final report</w:t>
      </w:r>
    </w:p>
    <w:p w14:paraId="328E09AE" w14:textId="77777777" w:rsidR="00D451A9" w:rsidRPr="005F3CDE" w:rsidRDefault="00D451A9" w:rsidP="00D451A9">
      <w:r>
        <w:rPr>
          <w:u w:val="single"/>
        </w:rPr>
        <w:t>SWMA 2022 Annual Meeting</w:t>
      </w:r>
      <w:r w:rsidRPr="00FD4763">
        <w:t>:</w:t>
      </w:r>
      <w:r>
        <w:t xml:space="preserve"> Mr. Keilty of Endress+Hauser, the submitter of this item, recommends it move forward as a voting item with the new language.</w:t>
      </w:r>
    </w:p>
    <w:p w14:paraId="0E1622C5" w14:textId="77777777" w:rsidR="00D451A9" w:rsidRPr="00842C05" w:rsidRDefault="00D451A9" w:rsidP="00D451A9">
      <w:r>
        <w:lastRenderedPageBreak/>
        <w:t>The SWMA S&amp;T Committee recommends this item move forward as a Voting Item.</w:t>
      </w:r>
    </w:p>
    <w:p w14:paraId="024088C8" w14:textId="77777777" w:rsidR="00D451A9" w:rsidRDefault="00D451A9" w:rsidP="00D451A9">
      <w:pPr>
        <w:rPr>
          <w:b/>
          <w:sz w:val="19"/>
        </w:rPr>
      </w:pPr>
      <w:r w:rsidRPr="0014416B">
        <w:rPr>
          <w:u w:val="single"/>
        </w:rPr>
        <w:t>CWMA 2022 Interim Meeting</w:t>
      </w:r>
      <w:r w:rsidRPr="0014416B">
        <w:t>:</w:t>
      </w:r>
      <w:r w:rsidRPr="00FD4763">
        <w:t xml:space="preserve">  </w:t>
      </w:r>
      <w:r>
        <w:t>Michael</w:t>
      </w:r>
      <w:r>
        <w:rPr>
          <w:spacing w:val="-2"/>
        </w:rPr>
        <w:t xml:space="preserve"> </w:t>
      </w:r>
      <w:r>
        <w:t>Keilty</w:t>
      </w:r>
      <w:r>
        <w:rPr>
          <w:spacing w:val="-1"/>
        </w:rPr>
        <w:t xml:space="preserve"> </w:t>
      </w:r>
      <w:r>
        <w:t>–</w:t>
      </w:r>
      <w:r>
        <w:rPr>
          <w:spacing w:val="-2"/>
        </w:rPr>
        <w:t xml:space="preserve"> Endress+Hauser</w:t>
      </w:r>
      <w:r>
        <w:t>, Recollection that CWMA recommended this as a voting item for the 2022 National. In May CWMA voted and approved this item. Larger drafts than 1 minute can be used.</w:t>
      </w:r>
    </w:p>
    <w:p w14:paraId="00CC1064" w14:textId="77777777" w:rsidR="00D451A9" w:rsidRDefault="00D451A9" w:rsidP="00D451A9">
      <w:r>
        <w:t>Bob</w:t>
      </w:r>
      <w:r>
        <w:rPr>
          <w:spacing w:val="-4"/>
        </w:rPr>
        <w:t xml:space="preserve"> </w:t>
      </w:r>
      <w:r>
        <w:t>Murnane</w:t>
      </w:r>
      <w:r>
        <w:rPr>
          <w:spacing w:val="-2"/>
        </w:rPr>
        <w:t xml:space="preserve"> </w:t>
      </w:r>
      <w:r>
        <w:t>–</w:t>
      </w:r>
      <w:r>
        <w:rPr>
          <w:spacing w:val="-3"/>
        </w:rPr>
        <w:t xml:space="preserve"> </w:t>
      </w:r>
      <w:r>
        <w:rPr>
          <w:spacing w:val="-2"/>
        </w:rPr>
        <w:t>Seraphin</w:t>
      </w:r>
      <w:r>
        <w:t>, Purpose</w:t>
      </w:r>
      <w:r>
        <w:rPr>
          <w:spacing w:val="-2"/>
        </w:rPr>
        <w:t xml:space="preserve"> </w:t>
      </w:r>
      <w:r>
        <w:t>statement</w:t>
      </w:r>
      <w:r>
        <w:rPr>
          <w:spacing w:val="-1"/>
        </w:rPr>
        <w:t xml:space="preserve"> </w:t>
      </w:r>
      <w:r>
        <w:t>does</w:t>
      </w:r>
      <w:r>
        <w:rPr>
          <w:spacing w:val="-2"/>
        </w:rPr>
        <w:t xml:space="preserve"> </w:t>
      </w:r>
      <w:r>
        <w:t>not</w:t>
      </w:r>
      <w:r>
        <w:rPr>
          <w:spacing w:val="-1"/>
        </w:rPr>
        <w:t xml:space="preserve"> </w:t>
      </w:r>
      <w:r>
        <w:t>align</w:t>
      </w:r>
      <w:r>
        <w:rPr>
          <w:spacing w:val="-1"/>
        </w:rPr>
        <w:t xml:space="preserve"> </w:t>
      </w:r>
      <w:r>
        <w:t>with</w:t>
      </w:r>
      <w:r>
        <w:rPr>
          <w:spacing w:val="-5"/>
        </w:rPr>
        <w:t xml:space="preserve"> </w:t>
      </w:r>
      <w:r>
        <w:t>proposed</w:t>
      </w:r>
      <w:r>
        <w:rPr>
          <w:spacing w:val="-1"/>
        </w:rPr>
        <w:t xml:space="preserve"> </w:t>
      </w:r>
      <w:r>
        <w:t>change</w:t>
      </w:r>
      <w:r>
        <w:rPr>
          <w:spacing w:val="-2"/>
        </w:rPr>
        <w:t xml:space="preserve"> </w:t>
      </w:r>
      <w:r>
        <w:t xml:space="preserve">to </w:t>
      </w:r>
      <w:r>
        <w:rPr>
          <w:spacing w:val="-4"/>
        </w:rPr>
        <w:t>N.3.</w:t>
      </w:r>
      <w:r>
        <w:t xml:space="preserve"> Numerous meters already approved under fundamental considerations, i.e.: the authority lies with the Director to approve devices. Why is the</w:t>
      </w:r>
      <w:r>
        <w:rPr>
          <w:spacing w:val="-2"/>
        </w:rPr>
        <w:t xml:space="preserve"> </w:t>
      </w:r>
      <w:r>
        <w:t>test draft being</w:t>
      </w:r>
      <w:r>
        <w:rPr>
          <w:spacing w:val="-1"/>
        </w:rPr>
        <w:t xml:space="preserve"> </w:t>
      </w:r>
      <w:r>
        <w:t>changed? Regulators must be able to</w:t>
      </w:r>
      <w:r>
        <w:rPr>
          <w:spacing w:val="-1"/>
        </w:rPr>
        <w:t xml:space="preserve"> </w:t>
      </w:r>
      <w:r>
        <w:t>choose whatever draft size they want, specifically for Mass Flow Meters. If</w:t>
      </w:r>
      <w:r>
        <w:rPr>
          <w:spacing w:val="-4"/>
        </w:rPr>
        <w:t xml:space="preserve"> </w:t>
      </w:r>
      <w:r>
        <w:t>the</w:t>
      </w:r>
      <w:r>
        <w:rPr>
          <w:spacing w:val="-3"/>
        </w:rPr>
        <w:t xml:space="preserve"> </w:t>
      </w:r>
      <w:r>
        <w:t>Minimum</w:t>
      </w:r>
      <w:r>
        <w:rPr>
          <w:spacing w:val="-4"/>
        </w:rPr>
        <w:t xml:space="preserve"> </w:t>
      </w:r>
      <w:r>
        <w:t>Measured</w:t>
      </w:r>
      <w:r>
        <w:rPr>
          <w:spacing w:val="-2"/>
        </w:rPr>
        <w:t xml:space="preserve"> </w:t>
      </w:r>
      <w:r>
        <w:t>Quantity</w:t>
      </w:r>
      <w:r>
        <w:rPr>
          <w:spacing w:val="-4"/>
        </w:rPr>
        <w:t xml:space="preserve"> </w:t>
      </w:r>
      <w:r>
        <w:t>is</w:t>
      </w:r>
      <w:r>
        <w:rPr>
          <w:spacing w:val="-3"/>
        </w:rPr>
        <w:t xml:space="preserve"> </w:t>
      </w:r>
      <w:r>
        <w:t>greater than</w:t>
      </w:r>
      <w:r>
        <w:rPr>
          <w:spacing w:val="-9"/>
        </w:rPr>
        <w:t xml:space="preserve"> </w:t>
      </w:r>
      <w:r>
        <w:t>one</w:t>
      </w:r>
      <w:r>
        <w:rPr>
          <w:spacing w:val="-2"/>
        </w:rPr>
        <w:t xml:space="preserve"> </w:t>
      </w:r>
      <w:r>
        <w:t>minute</w:t>
      </w:r>
      <w:r>
        <w:rPr>
          <w:spacing w:val="-6"/>
        </w:rPr>
        <w:t xml:space="preserve"> </w:t>
      </w:r>
      <w:r>
        <w:t>of</w:t>
      </w:r>
      <w:r>
        <w:rPr>
          <w:spacing w:val="-4"/>
        </w:rPr>
        <w:t xml:space="preserve"> </w:t>
      </w:r>
      <w:r>
        <w:t>flow,</w:t>
      </w:r>
      <w:r>
        <w:rPr>
          <w:spacing w:val="-4"/>
        </w:rPr>
        <w:t xml:space="preserve"> </w:t>
      </w:r>
      <w:r>
        <w:t>then some</w:t>
      </w:r>
      <w:r>
        <w:rPr>
          <w:spacing w:val="-6"/>
        </w:rPr>
        <w:t xml:space="preserve"> </w:t>
      </w:r>
      <w:r>
        <w:t>mass</w:t>
      </w:r>
      <w:r>
        <w:rPr>
          <w:spacing w:val="-3"/>
        </w:rPr>
        <w:t xml:space="preserve"> </w:t>
      </w:r>
      <w:r>
        <w:t>flow</w:t>
      </w:r>
      <w:r>
        <w:rPr>
          <w:spacing w:val="-6"/>
        </w:rPr>
        <w:t xml:space="preserve"> </w:t>
      </w:r>
      <w:r>
        <w:t>meters</w:t>
      </w:r>
      <w:r>
        <w:rPr>
          <w:spacing w:val="-3"/>
        </w:rPr>
        <w:t xml:space="preserve"> </w:t>
      </w:r>
      <w:r>
        <w:t>would require larger draft sizes. Several NTEP CCs were referenced in which the MMQ is less than one minute of flow, which would conflict with testing the MMQ.</w:t>
      </w:r>
    </w:p>
    <w:p w14:paraId="2F9D747E" w14:textId="77777777" w:rsidR="00D451A9" w:rsidRDefault="00D451A9" w:rsidP="00B45244">
      <w:pPr>
        <w:rPr>
          <w:b/>
          <w:sz w:val="18"/>
        </w:rPr>
      </w:pPr>
      <w:r>
        <w:t>Craig</w:t>
      </w:r>
      <w:r>
        <w:rPr>
          <w:spacing w:val="-1"/>
        </w:rPr>
        <w:t xml:space="preserve"> </w:t>
      </w:r>
      <w:r>
        <w:t>VanBuren –</w:t>
      </w:r>
      <w:r>
        <w:rPr>
          <w:spacing w:val="-1"/>
        </w:rPr>
        <w:t xml:space="preserve"> </w:t>
      </w:r>
      <w:r>
        <w:rPr>
          <w:spacing w:val="-2"/>
        </w:rPr>
        <w:t>Michigan</w:t>
      </w:r>
      <w:r>
        <w:t>, Suggest change</w:t>
      </w:r>
      <w:r>
        <w:rPr>
          <w:spacing w:val="-1"/>
        </w:rPr>
        <w:t xml:space="preserve"> </w:t>
      </w:r>
      <w:r>
        <w:t>in verbiage</w:t>
      </w:r>
      <w:r>
        <w:rPr>
          <w:spacing w:val="-2"/>
        </w:rPr>
        <w:t xml:space="preserve"> </w:t>
      </w:r>
      <w:r>
        <w:t>to</w:t>
      </w:r>
      <w:r>
        <w:rPr>
          <w:spacing w:val="-3"/>
        </w:rPr>
        <w:t xml:space="preserve"> </w:t>
      </w:r>
      <w:r>
        <w:t>address</w:t>
      </w:r>
      <w:r>
        <w:rPr>
          <w:spacing w:val="-2"/>
        </w:rPr>
        <w:t xml:space="preserve"> </w:t>
      </w:r>
      <w:r>
        <w:t>the</w:t>
      </w:r>
      <w:r>
        <w:rPr>
          <w:spacing w:val="-1"/>
        </w:rPr>
        <w:t xml:space="preserve"> </w:t>
      </w:r>
      <w:r>
        <w:t>MMQ /</w:t>
      </w:r>
      <w:r>
        <w:rPr>
          <w:spacing w:val="-4"/>
        </w:rPr>
        <w:t xml:space="preserve"> </w:t>
      </w:r>
      <w:r>
        <w:t>one</w:t>
      </w:r>
      <w:r>
        <w:rPr>
          <w:spacing w:val="-1"/>
        </w:rPr>
        <w:t xml:space="preserve"> </w:t>
      </w:r>
      <w:r>
        <w:t>minute</w:t>
      </w:r>
      <w:r>
        <w:rPr>
          <w:spacing w:val="-1"/>
        </w:rPr>
        <w:t xml:space="preserve"> </w:t>
      </w:r>
      <w:r>
        <w:t>of</w:t>
      </w:r>
      <w:r>
        <w:rPr>
          <w:spacing w:val="-2"/>
        </w:rPr>
        <w:t xml:space="preserve"> </w:t>
      </w:r>
      <w:r>
        <w:t>flow</w:t>
      </w:r>
      <w:r>
        <w:rPr>
          <w:spacing w:val="-5"/>
        </w:rPr>
        <w:t xml:space="preserve"> </w:t>
      </w:r>
      <w:r>
        <w:rPr>
          <w:spacing w:val="-2"/>
        </w:rPr>
        <w:t>conflict.</w:t>
      </w:r>
    </w:p>
    <w:p w14:paraId="468ADE08" w14:textId="77777777" w:rsidR="00D451A9" w:rsidRDefault="00D451A9" w:rsidP="00B45244">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 The</w:t>
      </w:r>
      <w:r>
        <w:rPr>
          <w:spacing w:val="-3"/>
        </w:rPr>
        <w:t xml:space="preserve"> </w:t>
      </w:r>
      <w:r>
        <w:t>Committee also believes this should be added to Block 1.</w:t>
      </w:r>
    </w:p>
    <w:p w14:paraId="5874C4EA" w14:textId="77777777" w:rsidR="00D451A9" w:rsidRDefault="00D451A9" w:rsidP="00B45244">
      <w:r>
        <w:rPr>
          <w:u w:val="single"/>
        </w:rPr>
        <w:t>NEWMA 2022 Interim Meeting:</w:t>
      </w:r>
      <w:r w:rsidRPr="0074191C">
        <w:t xml:space="preserve"> </w:t>
      </w:r>
      <w:r>
        <w:t xml:space="preserve">Mr. Michael Keilty (Endress Hauser) commented that he introduced this item in 2014 and there has been much documentation and discussion.  The goal was to introduce field standard meters and small draft size benefit.  Mr. </w:t>
      </w:r>
      <w:proofErr w:type="spellStart"/>
      <w:r>
        <w:t>Kielty</w:t>
      </w:r>
      <w:proofErr w:type="spellEnd"/>
      <w:r>
        <w:t xml:space="preserve"> indicated that he polled some states and he believes that having language in HB44 would enable those states to use field standard meters.  Mr. </w:t>
      </w:r>
      <w:proofErr w:type="spellStart"/>
      <w:r>
        <w:t>Kielty</w:t>
      </w:r>
      <w:proofErr w:type="spellEnd"/>
      <w:r>
        <w:t xml:space="preserve">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1 minut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Consideration,  and recommends withdrawal.  Mr. John </w:t>
      </w:r>
      <w:proofErr w:type="spellStart"/>
      <w:r>
        <w:t>Mcguire</w:t>
      </w:r>
      <w:proofErr w:type="spellEnd"/>
      <w:r>
        <w:t xml:space="preserve"> (NJ), Mr. Walt </w:t>
      </w:r>
      <w:proofErr w:type="spellStart"/>
      <w:r>
        <w:t>Remert</w:t>
      </w:r>
      <w:proofErr w:type="spellEnd"/>
      <w:r>
        <w:t xml:space="preserve"> (PA), Mr. James Cassidy (MA) and Mr. Lou Sakin (Holliston, MA) all recommended withdrawal of this item.</w:t>
      </w:r>
    </w:p>
    <w:p w14:paraId="12B32BAA" w14:textId="77777777" w:rsidR="00D451A9" w:rsidRPr="001C659D" w:rsidRDefault="00D451A9" w:rsidP="00D451A9">
      <w:r>
        <w:t xml:space="preserve">After hearing comments from the body, the Committee agrees with the commenters that this item does not have merit and is redundant in nature.  The Committee is recommending that this item be </w:t>
      </w:r>
      <w:r w:rsidRPr="009D2992">
        <w:t>Withdrawn.</w:t>
      </w:r>
    </w:p>
    <w:p w14:paraId="7E9EC663" w14:textId="77777777" w:rsidR="00D451A9" w:rsidRPr="00B414A7" w:rsidRDefault="00D451A9" w:rsidP="00D451A9">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FEF0311" w14:textId="2411BB4D" w:rsidR="009515F5" w:rsidRPr="0025210A" w:rsidRDefault="009515F5" w:rsidP="00EC0F4D">
      <w:pPr>
        <w:pStyle w:val="ItemHeading"/>
        <w:tabs>
          <w:tab w:val="clear" w:pos="900"/>
          <w:tab w:val="left" w:pos="1710"/>
        </w:tabs>
        <w:ind w:left="2160" w:hanging="2160"/>
        <w:rPr>
          <w:b w:val="0"/>
          <w:bCs w:val="0"/>
        </w:rPr>
      </w:pPr>
      <w:bookmarkStart w:id="137" w:name="_Toc132975899"/>
      <w:bookmarkEnd w:id="131"/>
      <w:r w:rsidRPr="00CC6830">
        <w:t>LPG-22.</w:t>
      </w:r>
      <w:r w:rsidR="00B8071F" w:rsidRPr="00CC6830">
        <w:t>3</w:t>
      </w:r>
      <w:r w:rsidRPr="00853A03">
        <w:tab/>
      </w:r>
      <w:r w:rsidR="00025692">
        <w:t>W</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137"/>
      <w:r w:rsidR="00E673D4">
        <w:rPr>
          <w:b w:val="0"/>
          <w:bCs w:val="0"/>
          <w:i/>
        </w:rPr>
        <w:t xml:space="preserve"> </w:t>
      </w:r>
    </w:p>
    <w:p w14:paraId="52B58D9E" w14:textId="07E5711F" w:rsidR="00025692" w:rsidRPr="008520E6" w:rsidRDefault="00CD57C9" w:rsidP="008520E6">
      <w:pPr>
        <w:rPr>
          <w:rStyle w:val="Emphasis"/>
        </w:rPr>
      </w:pPr>
      <w:r w:rsidRPr="008520E6">
        <w:rPr>
          <w:rStyle w:val="Emphasis"/>
        </w:rPr>
        <w:t xml:space="preserve">NOTE: The submitter requested that this item be </w:t>
      </w:r>
      <w:r w:rsidR="00AF2D3A" w:rsidRPr="008520E6">
        <w:rPr>
          <w:rStyle w:val="Emphasis"/>
        </w:rPr>
        <w:t>withdrawn,</w:t>
      </w:r>
      <w:r w:rsidR="00ED3535" w:rsidRPr="008520E6">
        <w:rPr>
          <w:rStyle w:val="Emphasis"/>
        </w:rPr>
        <w:t xml:space="preserve"> and that consideration be given to item LPG-23.1</w:t>
      </w:r>
      <w:r w:rsidR="00AF2D3A" w:rsidRPr="008520E6">
        <w:rPr>
          <w:rStyle w:val="Emphasis"/>
        </w:rPr>
        <w:t>.</w:t>
      </w:r>
    </w:p>
    <w:p w14:paraId="7F557DFC" w14:textId="4CF33032" w:rsidR="009515F5" w:rsidRDefault="009515F5" w:rsidP="008F0D2B">
      <w:pPr>
        <w:spacing w:after="0"/>
      </w:pPr>
      <w:r w:rsidRPr="006B3116">
        <w:rPr>
          <w:b/>
          <w:bCs/>
        </w:rPr>
        <w:lastRenderedPageBreak/>
        <w:t>Source:</w:t>
      </w:r>
      <w:r>
        <w:t xml:space="preserve"> </w:t>
      </w:r>
    </w:p>
    <w:p w14:paraId="0DCF3272" w14:textId="19716E44" w:rsidR="009515F5" w:rsidRDefault="009515F5" w:rsidP="008520E6">
      <w:r>
        <w:t>National Propane Gas Association</w:t>
      </w:r>
      <w:r w:rsidR="0053412B">
        <w:t xml:space="preserve"> and U-Haul International, Inc.</w:t>
      </w:r>
    </w:p>
    <w:p w14:paraId="60CF09AB" w14:textId="77777777" w:rsidR="009515F5" w:rsidRPr="00C362E7" w:rsidRDefault="009515F5" w:rsidP="00195489">
      <w:pPr>
        <w:spacing w:after="0"/>
        <w:rPr>
          <w:b/>
          <w:bCs/>
        </w:rPr>
      </w:pPr>
      <w:r w:rsidRPr="00C362E7">
        <w:rPr>
          <w:b/>
          <w:bCs/>
        </w:rPr>
        <w:t xml:space="preserve">Purpose: </w:t>
      </w:r>
    </w:p>
    <w:p w14:paraId="01B2BF30" w14:textId="67DE962B" w:rsidR="009515F5" w:rsidRPr="00CA6499" w:rsidRDefault="009515F5" w:rsidP="008520E6">
      <w:pPr>
        <w:rPr>
          <w:b/>
        </w:rPr>
      </w:pPr>
      <w:r w:rsidRPr="00513B48">
        <w:t>The proposal will address practical issues that propane marketers encounter when trying to comply with the zero</w:t>
      </w:r>
      <w:r w:rsidR="00787286">
        <w:t>-</w:t>
      </w:r>
      <w:r w:rsidRPr="00513B48">
        <w:t>set</w:t>
      </w:r>
      <w:r w:rsidR="00787286">
        <w:t>-</w:t>
      </w:r>
      <w:r w:rsidRPr="00513B48">
        <w:t>back requirements for propane stationary and truck-mounted meters in Handbook 44</w:t>
      </w:r>
      <w:r w:rsidRPr="00CA6499">
        <w:t>.</w:t>
      </w:r>
    </w:p>
    <w:p w14:paraId="415D54A7" w14:textId="77777777" w:rsidR="009515F5" w:rsidRDefault="009515F5" w:rsidP="00195489">
      <w:pPr>
        <w:pStyle w:val="BoldHeading"/>
      </w:pPr>
      <w:r w:rsidRPr="004303DA">
        <w:t xml:space="preserve">Item Under Consideration: </w:t>
      </w:r>
    </w:p>
    <w:p w14:paraId="348557B3" w14:textId="51D9CE18" w:rsidR="009515F5" w:rsidRDefault="009515F5" w:rsidP="008520E6">
      <w:pPr>
        <w:rPr>
          <w:b/>
        </w:rPr>
      </w:pPr>
      <w:r w:rsidRPr="00CA6499">
        <w:t>Amend Handbook 44</w:t>
      </w:r>
      <w:r>
        <w:t>,</w:t>
      </w:r>
      <w:r w:rsidRPr="00CA6499">
        <w:t xml:space="preserve"> Liquefied Petroleum Gas and Anhydrous Ammonia Liquid-Measuring Devices Cod</w:t>
      </w:r>
      <w:r w:rsidR="0011296B">
        <w:t>e</w:t>
      </w:r>
      <w:r w:rsidRPr="00CA6499">
        <w:t xml:space="preserve"> as follows: </w:t>
      </w:r>
    </w:p>
    <w:p w14:paraId="08A9F316" w14:textId="77777777" w:rsidR="009577E5" w:rsidRPr="005A3804" w:rsidRDefault="009577E5" w:rsidP="000208C3">
      <w:pPr>
        <w:keepNext/>
        <w:keepLines/>
        <w:ind w:left="360"/>
        <w:rPr>
          <w:b/>
          <w:bCs/>
        </w:rPr>
      </w:pPr>
      <w:bookmarkStart w:id="138" w:name="_Hlk98747624"/>
      <w:bookmarkStart w:id="139" w:name="_Toc86216031"/>
      <w:r w:rsidRPr="005A3804">
        <w:rPr>
          <w:b/>
          <w:bCs/>
          <w:i/>
          <w:iCs/>
        </w:rPr>
        <w:t xml:space="preserve">S.2.5. Zero-Set-Back Interlock. </w:t>
      </w:r>
    </w:p>
    <w:p w14:paraId="7ADF4B8F" w14:textId="77777777" w:rsidR="009577E5" w:rsidRPr="005A3804" w:rsidRDefault="009577E5" w:rsidP="000208C3">
      <w:pPr>
        <w:keepNext/>
        <w:keepLines/>
        <w:spacing w:after="6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0208C3">
      <w:pPr>
        <w:keepNext/>
        <w:keepLines/>
        <w:spacing w:after="60"/>
        <w:ind w:left="360"/>
      </w:pPr>
      <w:r w:rsidRPr="005A3804">
        <w:rPr>
          <w:i/>
          <w:iCs/>
        </w:rPr>
        <w:t xml:space="preserve">[Nonretroactive as January 1, 2021] </w:t>
      </w:r>
    </w:p>
    <w:p w14:paraId="5C6599CE" w14:textId="77777777" w:rsidR="009577E5" w:rsidRPr="005A3804" w:rsidRDefault="009577E5" w:rsidP="000208C3">
      <w:pPr>
        <w:keepNext/>
        <w:keepLines/>
        <w:spacing w:after="60"/>
        <w:ind w:left="360"/>
      </w:pPr>
      <w:r w:rsidRPr="005A3804">
        <w:t xml:space="preserve">(Added 2019) </w:t>
      </w:r>
    </w:p>
    <w:p w14:paraId="40CA6979" w14:textId="77777777" w:rsidR="009577E5" w:rsidRPr="005A3804" w:rsidRDefault="009577E5" w:rsidP="000208C3">
      <w:pPr>
        <w:keepNext/>
        <w:keepLines/>
        <w:spacing w:after="200"/>
        <w:ind w:left="360"/>
      </w:pPr>
      <w:r w:rsidRPr="005A3804">
        <w:t xml:space="preserve">(Amended 2021) </w:t>
      </w: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F8778E">
      <w:pPr>
        <w:spacing w:after="6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04BA7642" w14:textId="77777777" w:rsidR="00655DBA" w:rsidRDefault="009577E5" w:rsidP="00F8778E">
      <w:pPr>
        <w:spacing w:after="60"/>
        <w:ind w:left="360"/>
      </w:pPr>
      <w:r w:rsidRPr="005A3804">
        <w:rPr>
          <w:i/>
          <w:iCs/>
        </w:rPr>
        <w:t>[Nonretroactive as of January 1, 2017]</w:t>
      </w:r>
    </w:p>
    <w:p w14:paraId="336B563B" w14:textId="64F78ABC" w:rsidR="00655DBA" w:rsidRPr="007B370F" w:rsidRDefault="009577E5" w:rsidP="00DE12D6">
      <w:pPr>
        <w:spacing w:after="200"/>
        <w:ind w:left="360"/>
      </w:pPr>
      <w:r w:rsidRPr="005A3804">
        <w:t>(Added 2016)</w:t>
      </w:r>
      <w:bookmarkEnd w:id="138"/>
      <w:bookmarkEnd w:id="139"/>
    </w:p>
    <w:p w14:paraId="0B6614E7" w14:textId="77777777" w:rsidR="009515F5" w:rsidRDefault="009515F5" w:rsidP="009515F5">
      <w:pPr>
        <w:spacing w:after="0"/>
      </w:pPr>
      <w:r w:rsidRPr="00E025F9">
        <w:rPr>
          <w:b/>
        </w:rPr>
        <w:t>Previous Action:</w:t>
      </w:r>
    </w:p>
    <w:p w14:paraId="663C9F35" w14:textId="1F5A8BA9" w:rsidR="009515F5" w:rsidRDefault="00CC6830" w:rsidP="008520E6">
      <w:pPr>
        <w:pStyle w:val="NormalIndent"/>
      </w:pPr>
      <w:r>
        <w:t>2022: Developing</w:t>
      </w:r>
    </w:p>
    <w:p w14:paraId="3EB4A46C" w14:textId="77777777" w:rsidR="009515F5" w:rsidRPr="00AB010B" w:rsidRDefault="009515F5" w:rsidP="009515F5">
      <w:pPr>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8520E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8520E6">
      <w:r w:rsidRPr="00B2008A">
        <w:t xml:space="preserve">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w:t>
      </w:r>
      <w:r w:rsidRPr="00B2008A">
        <w:lastRenderedPageBreak/>
        <w:t>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8520E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8520E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8520E6">
      <w:r w:rsidRPr="00B2008A">
        <w:t>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8520E6">
      <w:r w:rsidRPr="00B2008A">
        <w:t>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8520E6">
      <w:r>
        <w:t>It is d</w:t>
      </w:r>
      <w:r w:rsidR="00513B48">
        <w:t>ifficult to counter the arguments above. The sheer difficulties that a service person can encounter when a wet hose must be carried over terrain fairly long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8520E6">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8520E6">
      <w:r>
        <w:t xml:space="preserve">NFPA 58 currently does not allow the public to refuel its automobiles. All automobiles or other containers must be filled by a specially trained employee. A proposed change has been introduced for consideration in the 2023 edition </w:t>
      </w:r>
      <w:r>
        <w:lastRenderedPageBreak/>
        <w:t>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0208C3">
      <w:pPr>
        <w:keepNext/>
        <w:keepLines/>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w:t>
      </w:r>
      <w:proofErr w:type="spellStart"/>
      <w:r>
        <w:t>Alterative</w:t>
      </w:r>
      <w:proofErr w:type="spellEnd"/>
      <w:r>
        <w:t xml:space="preserve"> Fuels Data Center </w:t>
      </w:r>
      <w:r>
        <w:rPr>
          <w:u w:val="single"/>
        </w:rPr>
        <w:t>afdc.energy.gov/fuels/propane_basics.html</w:t>
      </w:r>
      <w:r>
        <w:t>.</w:t>
      </w:r>
    </w:p>
    <w:p w14:paraId="4D05F947" w14:textId="4FECC755" w:rsidR="00671064" w:rsidRDefault="00671064" w:rsidP="008520E6">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rPr>
          <w:b/>
        </w:rPr>
      </w:pPr>
      <w:r>
        <w:rPr>
          <w:b/>
        </w:rPr>
        <w:t>Com</w:t>
      </w:r>
      <w:r w:rsidR="009515F5" w:rsidRPr="002A7C3B">
        <w:rPr>
          <w:b/>
        </w:rPr>
        <w:t>ments in Favor:</w:t>
      </w:r>
    </w:p>
    <w:p w14:paraId="07067885" w14:textId="77777777" w:rsidR="009515F5" w:rsidRPr="002A7C3B" w:rsidRDefault="009515F5" w:rsidP="009515F5">
      <w:pPr>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Several regulators voiced support for this item, including adding the 5 minut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After hearing comments from the floor, the submitter understands that modifications must be made to the item, in terms of numbering, to line up with the 2022 version of the handbook.  The submitter also now feels that a 2-minute time out may be unattainable and believes a 5 minut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E83A21">
      <w:pPr>
        <w:spacing w:after="0"/>
        <w:ind w:left="720"/>
        <w:rPr>
          <w:b/>
        </w:rPr>
      </w:pPr>
      <w:r w:rsidRPr="002A7C3B">
        <w:rPr>
          <w:b/>
        </w:rPr>
        <w:t>Regulatory:</w:t>
      </w:r>
    </w:p>
    <w:p w14:paraId="7628580E" w14:textId="57CA5C0C" w:rsidR="009515F5" w:rsidRPr="002A7C3B" w:rsidRDefault="007E702B" w:rsidP="00E83A21">
      <w:pPr>
        <w:pStyle w:val="ListParagraph"/>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lastRenderedPageBreak/>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520E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520E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520E6">
      <w:r>
        <w:t>For more information or to provide comment, please contact:</w:t>
      </w:r>
    </w:p>
    <w:p w14:paraId="09F40F3C" w14:textId="62143C70" w:rsidR="00361C06" w:rsidRPr="0052370E" w:rsidRDefault="00361C06" w:rsidP="0052370E">
      <w:pPr>
        <w:pStyle w:val="NormalIndent"/>
        <w:contextualSpacing/>
      </w:pPr>
      <w:r w:rsidRPr="0052370E">
        <w:t>Bruce Swiecicki</w:t>
      </w:r>
    </w:p>
    <w:p w14:paraId="72F92193" w14:textId="5DCDE582" w:rsidR="00361C06" w:rsidRPr="0052370E" w:rsidRDefault="00361C06" w:rsidP="0052370E">
      <w:pPr>
        <w:pStyle w:val="NormalIndent"/>
        <w:contextualSpacing/>
      </w:pPr>
      <w:r w:rsidRPr="0052370E">
        <w:t>National Propane Gas Association</w:t>
      </w:r>
    </w:p>
    <w:p w14:paraId="46538742" w14:textId="68024DE7" w:rsidR="003726AD" w:rsidRDefault="00361C06" w:rsidP="003726AD">
      <w:pPr>
        <w:pStyle w:val="NormalIndent"/>
        <w:contextualSpacing/>
      </w:pPr>
      <w:r w:rsidRPr="0052370E">
        <w:t xml:space="preserve">815-806-9035 </w:t>
      </w:r>
      <w:r w:rsidRPr="0052370E">
        <w:tab/>
      </w:r>
    </w:p>
    <w:p w14:paraId="537D4ADA" w14:textId="6DB14A9A" w:rsidR="009515F5" w:rsidRPr="0052370E" w:rsidRDefault="004E6E63" w:rsidP="0052370E">
      <w:pPr>
        <w:pStyle w:val="NormalIndent"/>
      </w:pPr>
      <w:hyperlink r:id="rId25" w:history="1">
        <w:r w:rsidR="003726AD" w:rsidRPr="00C10AFF">
          <w:rPr>
            <w:rStyle w:val="Hyperlink"/>
          </w:rPr>
          <w:t>bswiecicki@npga.org</w:t>
        </w:r>
      </w:hyperlink>
    </w:p>
    <w:p w14:paraId="07E814FD" w14:textId="454BF854" w:rsidR="004162D3" w:rsidRPr="0052370E" w:rsidRDefault="004162D3" w:rsidP="0052370E">
      <w:pPr>
        <w:pStyle w:val="NormalIndent"/>
      </w:pPr>
      <w:r w:rsidRPr="0052370E">
        <w:t>And</w:t>
      </w:r>
    </w:p>
    <w:p w14:paraId="58D101A8" w14:textId="140363CD" w:rsidR="004162D3" w:rsidRPr="0052370E" w:rsidRDefault="00A36198" w:rsidP="0052370E">
      <w:pPr>
        <w:pStyle w:val="NormalIndent"/>
        <w:contextualSpacing/>
      </w:pPr>
      <w:r w:rsidRPr="0052370E">
        <w:t>Konrad Pila</w:t>
      </w:r>
      <w:r w:rsidR="006D05B5" w:rsidRPr="0052370E">
        <w:t>towicz</w:t>
      </w:r>
    </w:p>
    <w:p w14:paraId="4A0474BB" w14:textId="32ED6C09" w:rsidR="006D05B5" w:rsidRPr="0052370E" w:rsidRDefault="006D05B5" w:rsidP="0052370E">
      <w:pPr>
        <w:pStyle w:val="NormalIndent"/>
        <w:contextualSpacing/>
      </w:pPr>
      <w:r w:rsidRPr="0052370E">
        <w:t>U-Haul International, Inc.</w:t>
      </w:r>
    </w:p>
    <w:p w14:paraId="60B49FEE" w14:textId="2F1C82C2" w:rsidR="006D05B5" w:rsidRPr="0052370E" w:rsidRDefault="004E6E63" w:rsidP="0052370E">
      <w:pPr>
        <w:pStyle w:val="NormalIndent"/>
      </w:pPr>
      <w:hyperlink r:id="rId26" w:history="1">
        <w:r w:rsidR="00CC6830" w:rsidRPr="0052370E">
          <w:rPr>
            <w:rStyle w:val="Hyperlink"/>
          </w:rPr>
          <w:t>konrad_pilatowicz@uhaul.com</w:t>
        </w:r>
      </w:hyperlink>
    </w:p>
    <w:p w14:paraId="177BE174" w14:textId="396F3573" w:rsidR="00CC6830" w:rsidRDefault="00CC6830" w:rsidP="00350777">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7A6261FC" w14:textId="509D0DE2" w:rsidR="002163EC" w:rsidRDefault="002163EC" w:rsidP="00350777">
      <w:r w:rsidRPr="00D766C2">
        <w:rPr>
          <w:u w:val="single"/>
        </w:rPr>
        <w:t>NCWM 2023 Interim Meeting:</w:t>
      </w:r>
      <w:r w:rsidR="00D766C2">
        <w:t xml:space="preserve"> </w:t>
      </w:r>
      <w:r w:rsidRPr="002163EC">
        <w:t xml:space="preserve">The Committee heard from the submitters, Mr. Konrad Pilatowicz (U-Haul International, INC) and Mr. Bruce </w:t>
      </w:r>
      <w:proofErr w:type="spellStart"/>
      <w:r w:rsidRPr="002163EC">
        <w:t>Sweicicki</w:t>
      </w:r>
      <w:proofErr w:type="spellEnd"/>
      <w:r w:rsidRPr="002163EC">
        <w:t xml:space="preserve"> (National Propane Gas Association) asking for the item to be withdrawn in favor of LPG 23.1.  The committee has withdrawn the item.</w:t>
      </w:r>
    </w:p>
    <w:p w14:paraId="0665ABAF" w14:textId="77777777" w:rsidR="00B414A7" w:rsidRPr="00E025F9" w:rsidRDefault="00B414A7" w:rsidP="00B414A7">
      <w:pPr>
        <w:spacing w:after="0"/>
        <w:rPr>
          <w:b/>
        </w:rPr>
      </w:pPr>
      <w:r w:rsidRPr="00E025F9">
        <w:rPr>
          <w:b/>
        </w:rPr>
        <w:t>Regional Associations’ Comments:</w:t>
      </w:r>
    </w:p>
    <w:p w14:paraId="110E1D88" w14:textId="1121D7CD" w:rsidR="00F24FC3" w:rsidRDefault="00B414A7" w:rsidP="00350777">
      <w:r>
        <w:rPr>
          <w:u w:val="single"/>
        </w:rPr>
        <w:t>WWMA 2022 Annual Meeting</w:t>
      </w:r>
      <w:r w:rsidRPr="00FD4763">
        <w:t xml:space="preserve">: </w:t>
      </w:r>
      <w:r w:rsidR="00F24FC3">
        <w:t xml:space="preserve">Mr. Konrad </w:t>
      </w:r>
      <w:r w:rsidR="00465F59">
        <w:t>Pilatowicz</w:t>
      </w:r>
      <w:r w:rsidR="00F24FC3">
        <w:t xml:space="preserve"> (U-Haul International, Inc.) – Mr. </w:t>
      </w:r>
      <w:r w:rsidR="00465F59">
        <w:t>Pilatowicz</w:t>
      </w:r>
      <w:r w:rsidR="00F24FC3">
        <w:t xml:space="preserve"> commented that the submitter intends to withdraw this item in favor of LPG-23.1.</w:t>
      </w:r>
    </w:p>
    <w:p w14:paraId="0578181E" w14:textId="50022BC9" w:rsidR="00B414A7" w:rsidRPr="00001B3A" w:rsidRDefault="00F24FC3" w:rsidP="00350777">
      <w:r>
        <w:t xml:space="preserve">During open hearings, the submitter confirmed their intention to withdraw this item in preference of LPG-23.1. The WWMA S&amp;T Committee recommends that this item be </w:t>
      </w:r>
      <w:r w:rsidRPr="006831C3">
        <w:t>withdrawn.</w:t>
      </w:r>
    </w:p>
    <w:p w14:paraId="4BD6E9FA" w14:textId="77777777" w:rsidR="00BE4238" w:rsidRDefault="00B414A7" w:rsidP="00350777">
      <w:r>
        <w:rPr>
          <w:u w:val="single"/>
        </w:rPr>
        <w:lastRenderedPageBreak/>
        <w:t>SWMA 2022 Annual Meeting</w:t>
      </w:r>
      <w:r w:rsidRPr="00FD4763">
        <w:t>:</w:t>
      </w:r>
      <w:r>
        <w:t xml:space="preserve"> </w:t>
      </w:r>
      <w:r w:rsidR="00BE4238">
        <w:t>No comments were received on this item during the 2022 SWMA Annual Meeting.</w:t>
      </w:r>
    </w:p>
    <w:p w14:paraId="001DB0EF" w14:textId="77777777" w:rsidR="00BE4238" w:rsidRDefault="00BE4238" w:rsidP="00350777">
      <w:r>
        <w:t>This item has been replaced with LPG 23.1.</w:t>
      </w:r>
    </w:p>
    <w:p w14:paraId="6B41EB92" w14:textId="01A0BEE0" w:rsidR="00B414A7" w:rsidRPr="00842C05" w:rsidRDefault="00BE4238" w:rsidP="00350777">
      <w:r>
        <w:t xml:space="preserve">The SWMA S&amp;T Committee recommends this item be </w:t>
      </w:r>
      <w:r w:rsidRPr="006831C3">
        <w:t>Withdrawn.</w:t>
      </w:r>
    </w:p>
    <w:p w14:paraId="6F9C74E4" w14:textId="663BD9A3" w:rsidR="00D92290" w:rsidRPr="003E5BD3" w:rsidRDefault="00B414A7" w:rsidP="00350777">
      <w:pPr>
        <w:rPr>
          <w:b/>
          <w:iCs/>
        </w:rPr>
      </w:pPr>
      <w:r w:rsidRPr="00D92290">
        <w:rPr>
          <w:u w:val="single"/>
        </w:rPr>
        <w:t>CWMA 2022 Interim Meeting</w:t>
      </w:r>
      <w:r w:rsidRPr="00D92290">
        <w:t>:</w:t>
      </w:r>
      <w:r w:rsidRPr="00FD4763">
        <w:t xml:space="preserve">  </w:t>
      </w:r>
      <w:r w:rsidR="00D92290">
        <w:t>No</w:t>
      </w:r>
      <w:r w:rsidR="00D92290">
        <w:rPr>
          <w:spacing w:val="-1"/>
        </w:rPr>
        <w:t xml:space="preserve"> </w:t>
      </w:r>
      <w:r w:rsidR="00D92290">
        <w:t>comments</w:t>
      </w:r>
      <w:r w:rsidR="00D92290">
        <w:rPr>
          <w:spacing w:val="-1"/>
        </w:rPr>
        <w:t xml:space="preserve"> </w:t>
      </w:r>
      <w:r w:rsidR="00D92290">
        <w:t>from</w:t>
      </w:r>
      <w:r w:rsidR="00D92290">
        <w:rPr>
          <w:spacing w:val="-3"/>
        </w:rPr>
        <w:t xml:space="preserve"> </w:t>
      </w:r>
      <w:r w:rsidR="00D92290">
        <w:t xml:space="preserve">the </w:t>
      </w:r>
      <w:r w:rsidR="00D92290">
        <w:rPr>
          <w:spacing w:val="-2"/>
        </w:rPr>
        <w:t>floor.</w:t>
      </w:r>
    </w:p>
    <w:p w14:paraId="5AF7347A" w14:textId="603D4C42" w:rsidR="00B414A7" w:rsidRDefault="00D92290" w:rsidP="00350777">
      <w:r>
        <w:t>The</w:t>
      </w:r>
      <w:r>
        <w:rPr>
          <w:spacing w:val="-3"/>
        </w:rPr>
        <w:t xml:space="preserve"> </w:t>
      </w:r>
      <w:r>
        <w:t>CWMA</w:t>
      </w:r>
      <w:r>
        <w:rPr>
          <w:spacing w:val="-2"/>
        </w:rPr>
        <w:t xml:space="preserve"> </w:t>
      </w:r>
      <w:r>
        <w:t>S&amp;T Committee</w:t>
      </w:r>
      <w:r>
        <w:rPr>
          <w:spacing w:val="-3"/>
        </w:rPr>
        <w:t xml:space="preserve"> </w:t>
      </w:r>
      <w:r>
        <w:t>recommends</w:t>
      </w:r>
      <w:r>
        <w:rPr>
          <w:spacing w:val="-4"/>
        </w:rPr>
        <w:t xml:space="preserve"> </w:t>
      </w:r>
      <w:r>
        <w:t>this</w:t>
      </w:r>
      <w:r>
        <w:rPr>
          <w:spacing w:val="-3"/>
        </w:rPr>
        <w:t xml:space="preserve"> </w:t>
      </w:r>
      <w:r>
        <w:t>remains</w:t>
      </w:r>
      <w:r>
        <w:rPr>
          <w:spacing w:val="-3"/>
        </w:rPr>
        <w:t xml:space="preserve"> </w:t>
      </w:r>
      <w:r>
        <w:t>a</w:t>
      </w:r>
      <w:r>
        <w:rPr>
          <w:spacing w:val="3"/>
        </w:rPr>
        <w:t xml:space="preserve"> </w:t>
      </w:r>
      <w:r>
        <w:t>Developing</w:t>
      </w:r>
      <w:r>
        <w:rPr>
          <w:spacing w:val="-3"/>
        </w:rPr>
        <w:t xml:space="preserve"> </w:t>
      </w:r>
      <w:r>
        <w:rPr>
          <w:spacing w:val="-2"/>
        </w:rPr>
        <w:t>item.</w:t>
      </w:r>
    </w:p>
    <w:p w14:paraId="60F9158A" w14:textId="6B271D26" w:rsidR="00587D99" w:rsidRDefault="00B414A7" w:rsidP="00350777">
      <w:r>
        <w:rPr>
          <w:u w:val="single"/>
        </w:rPr>
        <w:t>NEWMA 2022 Interim Meeting:</w:t>
      </w:r>
      <w:r w:rsidRPr="0074191C">
        <w:t xml:space="preserve"> </w:t>
      </w:r>
      <w:r w:rsidR="00587D99">
        <w:t>Mr. Steve Timar (NY), point out that submitter requested to withdraw this item at the WWMA meeting in favor of LPG-23.1.  The Committee did not hear any other comments from the floor, nor the submitter.</w:t>
      </w:r>
    </w:p>
    <w:p w14:paraId="27D23836" w14:textId="77777777" w:rsidR="00587D99" w:rsidRDefault="00587D99" w:rsidP="00350777">
      <w:r>
        <w:t xml:space="preserve">The Committee is recommending that this item with </w:t>
      </w:r>
      <w:r w:rsidRPr="006831C3">
        <w:t>Withdrawn.</w:t>
      </w:r>
    </w:p>
    <w:p w14:paraId="30632FC5" w14:textId="001E2C41" w:rsidR="00B414A7"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E4E64F5" w14:textId="447C6039" w:rsidR="00D60968" w:rsidRDefault="00D60968" w:rsidP="00EC0F4D">
      <w:pPr>
        <w:pStyle w:val="ItemHeading"/>
        <w:tabs>
          <w:tab w:val="clear" w:pos="900"/>
          <w:tab w:val="left" w:pos="1710"/>
        </w:tabs>
        <w:ind w:left="2160" w:hanging="2160"/>
      </w:pPr>
      <w:bookmarkStart w:id="140" w:name="_Toc132975900"/>
      <w:r>
        <w:t>LPG-23.1</w:t>
      </w:r>
      <w:r>
        <w:tab/>
      </w:r>
      <w:r w:rsidR="00530152">
        <w:t>V</w:t>
      </w:r>
      <w:r>
        <w:tab/>
        <w:t>S.</w:t>
      </w:r>
      <w:r w:rsidR="00CC6830">
        <w:t>2</w:t>
      </w:r>
      <w:r>
        <w:t>.5. Zero-Set-Back Interlock</w:t>
      </w:r>
      <w:bookmarkEnd w:id="140"/>
    </w:p>
    <w:p w14:paraId="27720704" w14:textId="77777777" w:rsidR="00D60968" w:rsidRPr="00E025F9" w:rsidRDefault="00D60968" w:rsidP="00EC0F4D">
      <w:pPr>
        <w:spacing w:after="0"/>
        <w:rPr>
          <w:b/>
        </w:rPr>
      </w:pPr>
      <w:r w:rsidRPr="00E025F9">
        <w:rPr>
          <w:b/>
        </w:rPr>
        <w:t>Source:</w:t>
      </w:r>
    </w:p>
    <w:p w14:paraId="5C83E1AB" w14:textId="770A239B" w:rsidR="00D60968" w:rsidRDefault="00D60968" w:rsidP="00EC0F4D">
      <w:r>
        <w:t>National Propane Gas Association and U-Haul International</w:t>
      </w:r>
    </w:p>
    <w:p w14:paraId="4A7551D2" w14:textId="77777777" w:rsidR="00D60968" w:rsidRPr="00E025F9" w:rsidRDefault="00D60968" w:rsidP="00EC0F4D">
      <w:pPr>
        <w:spacing w:after="0"/>
        <w:rPr>
          <w:b/>
        </w:rPr>
      </w:pPr>
      <w:r w:rsidRPr="00E025F9">
        <w:rPr>
          <w:b/>
        </w:rPr>
        <w:t>Purpose:</w:t>
      </w:r>
    </w:p>
    <w:p w14:paraId="11D0CEA4" w14:textId="43B2ACB8" w:rsidR="00D60968" w:rsidRDefault="00D60968" w:rsidP="00350777">
      <w:r>
        <w:t>Address practical issues that propane retailers encounter when trying to comply with the zero setback requirements for propane stationary meters in Handbook 44.</w:t>
      </w:r>
    </w:p>
    <w:p w14:paraId="12942BE5" w14:textId="77777777" w:rsidR="00D60968" w:rsidRPr="00E025F9" w:rsidRDefault="00D60968" w:rsidP="00076B09">
      <w:pPr>
        <w:spacing w:after="0"/>
        <w:rPr>
          <w:b/>
        </w:rPr>
      </w:pPr>
      <w:r w:rsidRPr="00E025F9">
        <w:rPr>
          <w:b/>
        </w:rPr>
        <w:t>Item under Consideration:</w:t>
      </w:r>
    </w:p>
    <w:p w14:paraId="59649A26" w14:textId="31636071" w:rsidR="00D60968" w:rsidRDefault="0011296B" w:rsidP="00350777">
      <w:r w:rsidRPr="00CA6499">
        <w:t>Amend Handbook 44</w:t>
      </w:r>
      <w:r>
        <w:t>,</w:t>
      </w:r>
      <w:r w:rsidRPr="00CA6499">
        <w:t xml:space="preserve"> Liquefied Petroleum Gas and Anhydrous Ammonia Liquid-Measuring Devices Cod</w:t>
      </w:r>
      <w:r>
        <w:t>e</w:t>
      </w:r>
      <w:r w:rsidRPr="00CA6499">
        <w:t xml:space="preserve"> as follows:</w:t>
      </w:r>
    </w:p>
    <w:p w14:paraId="40952703" w14:textId="77777777" w:rsidR="0011296B" w:rsidRPr="003D194E" w:rsidRDefault="0011296B" w:rsidP="00FF034B">
      <w:pPr>
        <w:spacing w:before="40" w:after="200"/>
        <w:ind w:left="360"/>
      </w:pPr>
      <w:r w:rsidRPr="003D194E">
        <w:rPr>
          <w:b/>
          <w:bCs/>
          <w:i/>
          <w:iCs/>
        </w:rPr>
        <w:t>S.2.5.     Zero-Set-Back Interlock.</w:t>
      </w:r>
    </w:p>
    <w:p w14:paraId="55CEC4A3" w14:textId="77777777" w:rsidR="0011296B" w:rsidRPr="003D194E" w:rsidRDefault="0011296B" w:rsidP="000C0D31">
      <w:pPr>
        <w:spacing w:before="40" w:after="6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0C0D31">
      <w:pPr>
        <w:spacing w:after="60"/>
        <w:ind w:left="720"/>
      </w:pPr>
      <w:r w:rsidRPr="003D194E">
        <w:rPr>
          <w:i/>
          <w:iCs/>
        </w:rPr>
        <w:t>[Nonretroactive as January 1, 2021]</w:t>
      </w:r>
    </w:p>
    <w:p w14:paraId="4C77AC90" w14:textId="11A57D1D" w:rsidR="0011296B" w:rsidRDefault="0011296B" w:rsidP="000C0D31">
      <w:pPr>
        <w:ind w:left="720"/>
      </w:pPr>
      <w:r w:rsidRPr="003D194E">
        <w:t>(Added 2019) (Amended 2021)</w:t>
      </w:r>
    </w:p>
    <w:p w14:paraId="44CBDEB5" w14:textId="77777777" w:rsidR="00E208D9" w:rsidRPr="00D766C2" w:rsidRDefault="00E208D9" w:rsidP="000C0D31">
      <w:pPr>
        <w:spacing w:after="60"/>
        <w:ind w:left="720"/>
        <w:rPr>
          <w:b/>
          <w:bCs/>
          <w:u w:val="single"/>
        </w:rPr>
      </w:pPr>
      <w:r w:rsidRPr="00D766C2">
        <w:rPr>
          <w:b/>
          <w:bCs/>
          <w:u w:val="single"/>
        </w:rPr>
        <w:t>Note: Analog (Mechanical) devices used for multiple purposes other than exclusively for Retail Motor Fuel Dispensing are exempt.  Any devices used exclusively for Stationary Retail Motor-Fuel dispensing are subject to S.2.5.2.</w:t>
      </w:r>
    </w:p>
    <w:p w14:paraId="5C2B904E" w14:textId="77777777" w:rsidR="00E208D9" w:rsidRPr="00D766C2" w:rsidRDefault="00E208D9" w:rsidP="00D766C2">
      <w:pPr>
        <w:spacing w:before="40"/>
        <w:ind w:left="720"/>
        <w:rPr>
          <w:b/>
          <w:bCs/>
          <w:u w:val="single"/>
        </w:rPr>
      </w:pPr>
      <w:r w:rsidRPr="00D766C2">
        <w:rPr>
          <w:b/>
          <w:bCs/>
          <w:u w:val="single"/>
        </w:rPr>
        <w:t>(Added 20XX)</w:t>
      </w:r>
    </w:p>
    <w:p w14:paraId="40BEBBB4" w14:textId="77777777" w:rsidR="0011296B" w:rsidRPr="003D194E" w:rsidRDefault="0011296B" w:rsidP="00C40FCB">
      <w:pPr>
        <w:spacing w:before="40" w:after="200"/>
        <w:ind w:left="72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0C6FE5F4" w14:textId="77777777" w:rsidR="0011296B" w:rsidRPr="003D194E" w:rsidRDefault="0011296B" w:rsidP="00C40FCB">
      <w:pPr>
        <w:spacing w:before="40" w:after="200"/>
        <w:ind w:left="720"/>
      </w:pPr>
      <w:r w:rsidRPr="003D194E">
        <w:rPr>
          <w:i/>
          <w:iCs/>
        </w:rPr>
        <w:lastRenderedPageBreak/>
        <w:t>(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09003A4C" w14:textId="77777777" w:rsidR="0011296B" w:rsidRPr="003D194E" w:rsidRDefault="0011296B" w:rsidP="00C40FCB">
      <w:pPr>
        <w:spacing w:before="40" w:after="20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063A59B0" w14:textId="77777777" w:rsidR="0011296B" w:rsidRPr="003D194E" w:rsidRDefault="0011296B" w:rsidP="00FF034B">
      <w:pPr>
        <w:spacing w:before="40" w:after="20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F8778E">
      <w:pPr>
        <w:spacing w:after="60"/>
        <w:ind w:left="360"/>
      </w:pPr>
      <w:r w:rsidRPr="003D194E">
        <w:rPr>
          <w:i/>
          <w:iCs/>
        </w:rPr>
        <w:t>[Nonretroactive as of January 1, 2017]</w:t>
      </w:r>
    </w:p>
    <w:p w14:paraId="11F413C5" w14:textId="244674F0" w:rsidR="0011296B" w:rsidRDefault="0011296B" w:rsidP="00F8778E">
      <w:pPr>
        <w:ind w:left="360"/>
      </w:pPr>
      <w:r w:rsidRPr="003D194E">
        <w:t>(Added 2016)</w:t>
      </w:r>
    </w:p>
    <w:p w14:paraId="037A9939" w14:textId="77777777" w:rsidR="00D60968" w:rsidRDefault="00D60968" w:rsidP="00D60968">
      <w:pPr>
        <w:spacing w:after="0"/>
      </w:pPr>
      <w:r w:rsidRPr="00E025F9">
        <w:rPr>
          <w:b/>
        </w:rPr>
        <w:t>Previous Action:</w:t>
      </w:r>
    </w:p>
    <w:p w14:paraId="148D527F" w14:textId="77777777" w:rsidR="00FF034B" w:rsidRDefault="00FF034B" w:rsidP="00350777">
      <w:pPr>
        <w:pStyle w:val="NormalIndent"/>
      </w:pPr>
      <w:r>
        <w:t>2023: New Item</w:t>
      </w:r>
    </w:p>
    <w:p w14:paraId="4637DD32" w14:textId="77777777" w:rsidR="00D60968" w:rsidRPr="00AB010B" w:rsidRDefault="00D60968" w:rsidP="00D60968">
      <w:pPr>
        <w:spacing w:after="0"/>
        <w:rPr>
          <w:b/>
        </w:rPr>
      </w:pPr>
      <w:r w:rsidRPr="00AB010B">
        <w:rPr>
          <w:b/>
        </w:rPr>
        <w:t>Original Justification:</w:t>
      </w:r>
    </w:p>
    <w:p w14:paraId="5DBA3F8F" w14:textId="77777777" w:rsidR="0011296B" w:rsidRDefault="0011296B" w:rsidP="00350777">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350777">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77890ADD" w14:textId="77777777" w:rsidR="0011296B" w:rsidRDefault="0011296B" w:rsidP="00350777">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has </w:t>
      </w:r>
      <w:r w:rsidRPr="003D194E">
        <w:t xml:space="preserve">to </w:t>
      </w:r>
      <w:r>
        <w:t xml:space="preserve">question the expense of replacing an analog device with an electronic device at a location that mostly serves portable cylinders and not motor vehicle tanks when LP-Gas’s use is so limited in transportation.  </w:t>
      </w:r>
    </w:p>
    <w:p w14:paraId="669BFBCD" w14:textId="48FD496C" w:rsidR="0011296B" w:rsidRDefault="0011296B" w:rsidP="00350777">
      <w:r>
        <w:t>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as long as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w:t>
      </w:r>
    </w:p>
    <w:p w14:paraId="682DA054" w14:textId="59F86487" w:rsidR="00D60968" w:rsidRDefault="0011296B" w:rsidP="00350777">
      <w:r>
        <w:t xml:space="preserve">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w:t>
      </w:r>
      <w:r>
        <w:lastRenderedPageBreak/>
        <w:t>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350777">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15A22AAA" w:rsidR="0011296B" w:rsidRDefault="0011296B" w:rsidP="00350777">
      <w:r>
        <w:t>The submitter requested that this be a Voting item.</w:t>
      </w:r>
    </w:p>
    <w:p w14:paraId="396C9633" w14:textId="77777777" w:rsidR="00D60968" w:rsidRPr="002A7C3B" w:rsidRDefault="00D60968" w:rsidP="00D60968">
      <w:pPr>
        <w:rPr>
          <w:b/>
        </w:rPr>
      </w:pPr>
      <w:r>
        <w:rPr>
          <w:b/>
        </w:rPr>
        <w:t>Comments</w:t>
      </w:r>
      <w:r w:rsidRPr="002A7C3B">
        <w:rPr>
          <w:b/>
        </w:rPr>
        <w:t xml:space="preserve"> in Favor:</w:t>
      </w:r>
    </w:p>
    <w:p w14:paraId="15CAFAA5" w14:textId="77777777" w:rsidR="00D60968" w:rsidRPr="002A7C3B" w:rsidRDefault="00D60968" w:rsidP="00D60968">
      <w:pPr>
        <w:spacing w:after="0"/>
        <w:ind w:left="720"/>
        <w:rPr>
          <w:b/>
        </w:rPr>
      </w:pPr>
      <w:r w:rsidRPr="002A7C3B">
        <w:rPr>
          <w:b/>
        </w:rPr>
        <w:t>Regulatory:</w:t>
      </w:r>
    </w:p>
    <w:p w14:paraId="26FE56CC" w14:textId="4F033F8A" w:rsidR="00D60968" w:rsidRDefault="00884089" w:rsidP="00CC6830">
      <w:pPr>
        <w:pStyle w:val="ListParagraph"/>
        <w:numPr>
          <w:ilvl w:val="0"/>
          <w:numId w:val="27"/>
        </w:numPr>
        <w:spacing w:after="0" w:line="259" w:lineRule="auto"/>
        <w:ind w:left="1080"/>
        <w:jc w:val="left"/>
      </w:pPr>
      <w:r>
        <w:t xml:space="preserve">2023 Interim: </w:t>
      </w:r>
      <w:r w:rsidR="0098065F" w:rsidRPr="0098065F">
        <w:t>Kevin Schnepp (California Division of Measurement Standards) supports item.</w:t>
      </w:r>
    </w:p>
    <w:p w14:paraId="287501EA" w14:textId="784AA3BA" w:rsidR="0098065F" w:rsidRPr="002A7C3B" w:rsidRDefault="00884089" w:rsidP="00CC6830">
      <w:pPr>
        <w:pStyle w:val="ListParagraph"/>
        <w:numPr>
          <w:ilvl w:val="0"/>
          <w:numId w:val="27"/>
        </w:numPr>
        <w:spacing w:after="0" w:line="259" w:lineRule="auto"/>
        <w:ind w:left="1080"/>
        <w:jc w:val="left"/>
      </w:pPr>
      <w:r>
        <w:t xml:space="preserve">2023 Interim: </w:t>
      </w:r>
      <w:r w:rsidR="0098065F" w:rsidRPr="0098065F">
        <w:t>Scott Simmons (Colorado Division of Oil and Public Safety) supports item with editorial changes recommended.</w:t>
      </w:r>
    </w:p>
    <w:p w14:paraId="06549532" w14:textId="77777777" w:rsidR="00D60968" w:rsidRPr="002A7C3B" w:rsidRDefault="00D60968" w:rsidP="00D60968">
      <w:pPr>
        <w:spacing w:before="240" w:after="0"/>
        <w:ind w:left="720"/>
        <w:rPr>
          <w:b/>
        </w:rPr>
      </w:pPr>
      <w:r w:rsidRPr="002A7C3B">
        <w:rPr>
          <w:b/>
        </w:rPr>
        <w:t>Industry:</w:t>
      </w:r>
    </w:p>
    <w:p w14:paraId="75EC64C5" w14:textId="18420D30" w:rsidR="00D60968" w:rsidRDefault="00884089" w:rsidP="00CC6830">
      <w:pPr>
        <w:pStyle w:val="ListParagraph"/>
        <w:numPr>
          <w:ilvl w:val="0"/>
          <w:numId w:val="27"/>
        </w:numPr>
        <w:spacing w:after="0" w:line="259" w:lineRule="auto"/>
        <w:ind w:left="1080"/>
        <w:jc w:val="left"/>
      </w:pPr>
      <w:r>
        <w:t xml:space="preserve">2023 Interim: </w:t>
      </w:r>
      <w:r w:rsidR="0098065F" w:rsidRPr="0098065F">
        <w:t>Konrad Pilatowicz (U-Haul International, I</w:t>
      </w:r>
      <w:r w:rsidR="00C752C1">
        <w:t>NC</w:t>
      </w:r>
      <w:r w:rsidR="0098065F" w:rsidRPr="0098065F">
        <w:t>) asked for the item to be moved forwarded as voting.</w:t>
      </w:r>
    </w:p>
    <w:p w14:paraId="7E05CC50" w14:textId="635270AA" w:rsidR="0098065F" w:rsidRDefault="00884089" w:rsidP="00CC6830">
      <w:pPr>
        <w:pStyle w:val="ListParagraph"/>
        <w:numPr>
          <w:ilvl w:val="0"/>
          <w:numId w:val="27"/>
        </w:numPr>
        <w:spacing w:after="0" w:line="259" w:lineRule="auto"/>
        <w:ind w:left="1080"/>
        <w:jc w:val="left"/>
      </w:pPr>
      <w:r>
        <w:t xml:space="preserve">2023 Interim: </w:t>
      </w:r>
      <w:r w:rsidR="0098065F" w:rsidRPr="0098065F">
        <w:t xml:space="preserve">Mr. Bruce </w:t>
      </w:r>
      <w:proofErr w:type="spellStart"/>
      <w:r w:rsidR="0098065F" w:rsidRPr="0098065F">
        <w:t>Sweicicki</w:t>
      </w:r>
      <w:proofErr w:type="spellEnd"/>
      <w:r w:rsidR="0098065F" w:rsidRPr="0098065F">
        <w:t xml:space="preserve"> (National Propane Gas Association) asked for the item to be moved forwarded as voting.</w:t>
      </w:r>
    </w:p>
    <w:p w14:paraId="576E9E8F" w14:textId="69B6F782" w:rsidR="0098065F" w:rsidRDefault="00A93E65" w:rsidP="00CC6830">
      <w:pPr>
        <w:pStyle w:val="ListParagraph"/>
        <w:numPr>
          <w:ilvl w:val="0"/>
          <w:numId w:val="27"/>
        </w:numPr>
        <w:spacing w:after="0" w:line="259" w:lineRule="auto"/>
        <w:ind w:left="1080"/>
        <w:jc w:val="left"/>
      </w:pPr>
      <w:r>
        <w:t>2</w:t>
      </w:r>
      <w:r w:rsidR="00884089">
        <w:t xml:space="preserve">023 Interim: </w:t>
      </w:r>
      <w:r w:rsidR="0098065F" w:rsidRPr="0098065F">
        <w:t>Mr. Wes Strawn (Red Seal Measurement) sent an amendment to the committee with updated wording.</w:t>
      </w:r>
    </w:p>
    <w:p w14:paraId="73EDD259" w14:textId="3B2087C8" w:rsidR="0098065F" w:rsidRPr="002A7C3B" w:rsidRDefault="00884089" w:rsidP="00CC6830">
      <w:pPr>
        <w:pStyle w:val="ListParagraph"/>
        <w:numPr>
          <w:ilvl w:val="0"/>
          <w:numId w:val="27"/>
        </w:numPr>
        <w:spacing w:after="0" w:line="259" w:lineRule="auto"/>
        <w:ind w:left="1080"/>
        <w:jc w:val="left"/>
      </w:pPr>
      <w:r>
        <w:t xml:space="preserve">2023 Interim: </w:t>
      </w:r>
      <w:r w:rsidR="0098065F" w:rsidRPr="0098065F">
        <w:t>Dmitri Karimov (Advanced Flow Solutions dba Liquid Controls) supports as a voting item with proposed changes from Mr. Strawn.</w:t>
      </w:r>
    </w:p>
    <w:p w14:paraId="08E2CFF5" w14:textId="05A3EE85"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2B91C86F" w:rsidR="00D60968" w:rsidRDefault="00884089" w:rsidP="00CC6830">
      <w:pPr>
        <w:pStyle w:val="ListParagraph"/>
        <w:numPr>
          <w:ilvl w:val="0"/>
          <w:numId w:val="28"/>
        </w:numPr>
        <w:spacing w:after="0" w:line="259" w:lineRule="auto"/>
        <w:ind w:left="1080"/>
        <w:jc w:val="left"/>
      </w:pPr>
      <w:r>
        <w:t xml:space="preserve">2023 Interim: </w:t>
      </w:r>
      <w:r w:rsidR="0098065F" w:rsidRPr="0098065F">
        <w:t>Mrs. Tina Butcher (NIST) stated part of the problem is the look and feel of these systems is different from that of the RMF dispensers.</w:t>
      </w:r>
    </w:p>
    <w:p w14:paraId="0F91FD7A" w14:textId="24C2276D" w:rsidR="00D60968" w:rsidRPr="00E025F9" w:rsidRDefault="00D60968" w:rsidP="00D60968">
      <w:pPr>
        <w:spacing w:before="240" w:after="0"/>
        <w:rPr>
          <w:b/>
        </w:rPr>
      </w:pPr>
      <w:r w:rsidRPr="002A7C3B">
        <w:rPr>
          <w:b/>
        </w:rPr>
        <w:lastRenderedPageBreak/>
        <w:t>Item Develop</w:t>
      </w:r>
      <w:r w:rsidRPr="00E025F9">
        <w:rPr>
          <w:b/>
        </w:rPr>
        <w:t>ment:</w:t>
      </w:r>
    </w:p>
    <w:p w14:paraId="7F2AE468" w14:textId="2159768E" w:rsidR="007F2167" w:rsidRPr="007F2167" w:rsidRDefault="0098065F" w:rsidP="002C4239">
      <w:pPr>
        <w:rPr>
          <w:rStyle w:val="Underline"/>
          <w:u w:val="none"/>
        </w:rPr>
      </w:pPr>
      <w:r w:rsidRPr="00350777">
        <w:rPr>
          <w:rStyle w:val="Underline"/>
        </w:rPr>
        <w:t>NCWM 2023 Interim Meeting:</w:t>
      </w:r>
      <w:r w:rsidRPr="000554E1">
        <w:t xml:space="preserve"> </w:t>
      </w:r>
      <w:r w:rsidR="00030DDD">
        <w:rPr>
          <w:rStyle w:val="Underline"/>
          <w:u w:val="none"/>
        </w:rPr>
        <w:t>The committee</w:t>
      </w:r>
      <w:r w:rsidR="00250BA5">
        <w:rPr>
          <w:rStyle w:val="Underline"/>
          <w:u w:val="none"/>
        </w:rPr>
        <w:t xml:space="preserve"> heard comments from the floor in support of</w:t>
      </w:r>
      <w:r w:rsidR="00030DDD">
        <w:rPr>
          <w:rStyle w:val="Underline"/>
          <w:u w:val="none"/>
        </w:rPr>
        <w:t xml:space="preserve"> the changes submitted by Mr. Strawn (Red Seal)</w:t>
      </w:r>
      <w:r w:rsidR="007F2167">
        <w:rPr>
          <w:rStyle w:val="Underline"/>
          <w:u w:val="none"/>
        </w:rPr>
        <w:t xml:space="preserve"> </w:t>
      </w:r>
      <w:r w:rsidR="007F2167" w:rsidRPr="007F2167">
        <w:rPr>
          <w:rStyle w:val="Underline"/>
          <w:u w:val="none"/>
        </w:rPr>
        <w:t>and has modified the item by adding the following note to S.2.5.1.:</w:t>
      </w:r>
    </w:p>
    <w:p w14:paraId="2B895DD9" w14:textId="77777777" w:rsidR="007F2167" w:rsidRPr="002C4239" w:rsidRDefault="007F2167" w:rsidP="002C4239">
      <w:pPr>
        <w:ind w:left="720"/>
        <w:rPr>
          <w:rStyle w:val="StrongUnderline"/>
        </w:rPr>
      </w:pPr>
      <w:r w:rsidRPr="002C4239">
        <w:rPr>
          <w:rStyle w:val="StrongUnderline"/>
        </w:rPr>
        <w:t>Note: Analog (Mechanical) devices used for multiple purposes other than exclusively for Retail Motor Fuel Dispensing are exempt.  Any devices used exclusively for Stationary Retail Motor-Fuel dispensing are subject to S.2.5.2.</w:t>
      </w:r>
    </w:p>
    <w:p w14:paraId="7329226F" w14:textId="61A26FA7" w:rsidR="00030DDD" w:rsidRDefault="007F2167" w:rsidP="007F2167">
      <w:pPr>
        <w:contextualSpacing/>
        <w:rPr>
          <w:rStyle w:val="Underline"/>
          <w:u w:val="none"/>
        </w:rPr>
      </w:pPr>
      <w:r w:rsidRPr="007F2167">
        <w:rPr>
          <w:rStyle w:val="Underline"/>
          <w:u w:val="none"/>
        </w:rPr>
        <w:t>The committee did not agree with striking “(Other than Stationary Retail Motor Fuel Dispensers)” from the title of S.2.5.1. and the title</w:t>
      </w:r>
      <w:r w:rsidR="0086582C">
        <w:rPr>
          <w:rStyle w:val="Underline"/>
          <w:u w:val="none"/>
        </w:rPr>
        <w:t xml:space="preserve"> remains unchanged</w:t>
      </w:r>
      <w:r w:rsidRPr="007F2167">
        <w:rPr>
          <w:rStyle w:val="Underline"/>
          <w:u w:val="none"/>
        </w:rPr>
        <w:t>. With the modifications, the committee believes this item is fully developed and has assigned it a voting status.</w:t>
      </w:r>
    </w:p>
    <w:p w14:paraId="0402D3FB" w14:textId="77777777" w:rsidR="000554E1" w:rsidRPr="000554E1" w:rsidRDefault="000554E1" w:rsidP="00350777">
      <w:pPr>
        <w:contextualSpacing/>
        <w:rPr>
          <w:rStyle w:val="Underline"/>
        </w:rPr>
      </w:pPr>
    </w:p>
    <w:p w14:paraId="65AB0B5C" w14:textId="77777777" w:rsidR="00B414A7" w:rsidRPr="00E025F9" w:rsidRDefault="00B414A7" w:rsidP="00B414A7">
      <w:pPr>
        <w:spacing w:after="0"/>
        <w:rPr>
          <w:b/>
        </w:rPr>
      </w:pPr>
      <w:r w:rsidRPr="00E025F9">
        <w:rPr>
          <w:b/>
        </w:rPr>
        <w:t>Regional Associations’ Comments:</w:t>
      </w:r>
    </w:p>
    <w:p w14:paraId="06AE5334" w14:textId="0D9C8277" w:rsidR="00A477AD" w:rsidRDefault="00B414A7" w:rsidP="00350777">
      <w:r>
        <w:rPr>
          <w:u w:val="single"/>
        </w:rPr>
        <w:t>WWMA 2022 Annual Meeting</w:t>
      </w:r>
      <w:r w:rsidRPr="00FD4763">
        <w:t xml:space="preserve">: </w:t>
      </w:r>
      <w:r w:rsidR="00A477AD">
        <w:t xml:space="preserve">Mr. Konrad </w:t>
      </w:r>
      <w:r w:rsidR="006C5489">
        <w:t>Pilatowicz</w:t>
      </w:r>
      <w:r w:rsidR="00A477AD">
        <w:t xml:space="preserve"> (U-Haul International, Inc.) – Stated that Section 2.5.1 gives the general rule regarding the zero set back interlocks and that allows for manual and electronic meters to not meet the same standard which makes perfect sense. Section 2.5.2 refers to motor fuel dispensing devices and the word electronic is missing from the title. The changes address NIST and industry concerns. He asked that this be a voting item at the National meeting.</w:t>
      </w:r>
    </w:p>
    <w:p w14:paraId="5DF91B34" w14:textId="77777777" w:rsidR="00A477AD" w:rsidRDefault="00A477AD" w:rsidP="00350777">
      <w:r>
        <w:t xml:space="preserve">Mr. Scott Simmons (Colorado Division of Oil and Public Safety) – Was in support of this item for voting.  </w:t>
      </w:r>
    </w:p>
    <w:p w14:paraId="6DDFA867" w14:textId="5AC1A4DE" w:rsidR="00B414A7" w:rsidRPr="00001B3A" w:rsidRDefault="00A477AD" w:rsidP="00350777">
      <w:r>
        <w:t>During open hearings, comments were heard supporting a voting status. The WWMA S&amp;T Committee believes that this item has merit, is fully developed, and recommends that this item be assigned a voting status.</w:t>
      </w:r>
    </w:p>
    <w:p w14:paraId="3B518AFE" w14:textId="77777777" w:rsidR="00B71794" w:rsidRDefault="00B414A7" w:rsidP="00350777">
      <w:r>
        <w:rPr>
          <w:u w:val="single"/>
        </w:rPr>
        <w:t>SWMA 2022 Annual Meeting</w:t>
      </w:r>
      <w:r w:rsidRPr="00FD4763">
        <w:t>:</w:t>
      </w:r>
      <w:r>
        <w:t xml:space="preserve"> </w:t>
      </w:r>
      <w:r w:rsidR="00B71794">
        <w:t>No comments were received on this item during the 2022 SWMA Annual Meeting.</w:t>
      </w:r>
    </w:p>
    <w:p w14:paraId="384C6B68" w14:textId="48C3143B" w:rsidR="00B414A7" w:rsidRPr="00842C05" w:rsidRDefault="00B71794" w:rsidP="00350777">
      <w:r>
        <w:t>The SWMA S&amp;T Committee recommends this item move forward as a Voting Item.</w:t>
      </w:r>
    </w:p>
    <w:p w14:paraId="43D1D531" w14:textId="66D44EF1" w:rsidR="00A80C6B" w:rsidRDefault="00B414A7" w:rsidP="00350777">
      <w:pPr>
        <w:rPr>
          <w:b/>
          <w:sz w:val="18"/>
        </w:rPr>
      </w:pPr>
      <w:r w:rsidRPr="00A80C6B">
        <w:rPr>
          <w:u w:val="single"/>
        </w:rPr>
        <w:t>CWMA 2022 Interim Meeting</w:t>
      </w:r>
      <w:r w:rsidRPr="00A80C6B">
        <w:t>:</w:t>
      </w:r>
      <w:r w:rsidRPr="00FD4763">
        <w:t xml:space="preserve">  </w:t>
      </w:r>
      <w:r w:rsidR="00A80C6B">
        <w:t>No</w:t>
      </w:r>
      <w:r w:rsidR="00A80C6B">
        <w:rPr>
          <w:spacing w:val="-1"/>
        </w:rPr>
        <w:t xml:space="preserve"> </w:t>
      </w:r>
      <w:r w:rsidR="00A80C6B">
        <w:t>comments</w:t>
      </w:r>
      <w:r w:rsidR="00A80C6B">
        <w:rPr>
          <w:spacing w:val="-1"/>
        </w:rPr>
        <w:t xml:space="preserve"> </w:t>
      </w:r>
      <w:r w:rsidR="00A80C6B">
        <w:t>from</w:t>
      </w:r>
      <w:r w:rsidR="00A80C6B">
        <w:rPr>
          <w:spacing w:val="-3"/>
        </w:rPr>
        <w:t xml:space="preserve"> </w:t>
      </w:r>
      <w:r w:rsidR="00A80C6B">
        <w:t xml:space="preserve">the </w:t>
      </w:r>
      <w:r w:rsidR="00A80C6B">
        <w:rPr>
          <w:spacing w:val="-2"/>
        </w:rPr>
        <w:t>floor.</w:t>
      </w:r>
    </w:p>
    <w:p w14:paraId="66C15583" w14:textId="63EC8D51" w:rsidR="00B414A7" w:rsidRDefault="00A80C6B" w:rsidP="00350777">
      <w:r>
        <w:t>The CWMA S&amp;T Committee recommends this as a Developing item. The Committee has concerns regarding a consumer/customer starting a delivery when the device is not on zero.</w:t>
      </w:r>
    </w:p>
    <w:p w14:paraId="1F95B8A8" w14:textId="461FD9E2" w:rsidR="00B414A7" w:rsidRDefault="00B414A7" w:rsidP="00350777">
      <w:pPr>
        <w:rPr>
          <w:u w:val="single"/>
        </w:rPr>
      </w:pPr>
      <w:r>
        <w:rPr>
          <w:u w:val="single"/>
        </w:rPr>
        <w:t>NEWMA 2022 Interim Meeting:</w:t>
      </w:r>
      <w:r w:rsidRPr="00B00784">
        <w:t xml:space="preserve"> </w:t>
      </w:r>
      <w:r w:rsidR="00872757">
        <w:t>No comments. No comments were heard from the floor.  The Committee does not have a recommendation as to the status of this item</w:t>
      </w:r>
      <w:r w:rsidR="00FF034B">
        <w:t>.</w:t>
      </w:r>
    </w:p>
    <w:p w14:paraId="37F4DD74" w14:textId="77777777" w:rsidR="00B414A7" w:rsidRPr="008871EC"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D23C450" w14:textId="6A836808" w:rsidR="00404F31" w:rsidRPr="003C355F" w:rsidRDefault="00404F31" w:rsidP="00D811F9">
      <w:pPr>
        <w:pStyle w:val="ItemHeading"/>
      </w:pPr>
      <w:bookmarkStart w:id="141" w:name="_Toc132975901"/>
      <w:r>
        <w:t>LPG-23.</w:t>
      </w:r>
      <w:r w:rsidR="00D60968">
        <w:t>2</w:t>
      </w:r>
      <w:r w:rsidRPr="003C355F">
        <w:t xml:space="preserve"> </w:t>
      </w:r>
      <w:r w:rsidRPr="003C355F">
        <w:tab/>
      </w:r>
      <w:r w:rsidR="00530152">
        <w:t>V</w:t>
      </w:r>
      <w:r w:rsidRPr="003C355F">
        <w:tab/>
      </w:r>
      <w:r>
        <w:t>S.2.6. Automatic Timeout.</w:t>
      </w:r>
      <w:bookmarkEnd w:id="141"/>
    </w:p>
    <w:p w14:paraId="148356F8" w14:textId="77777777" w:rsidR="00404F31" w:rsidRPr="00E025F9" w:rsidRDefault="00404F31" w:rsidP="00D811F9">
      <w:pPr>
        <w:spacing w:after="0"/>
        <w:rPr>
          <w:b/>
        </w:rPr>
      </w:pPr>
      <w:r w:rsidRPr="00E025F9">
        <w:rPr>
          <w:b/>
        </w:rPr>
        <w:t>Source:</w:t>
      </w:r>
    </w:p>
    <w:p w14:paraId="0DAC1CD9" w14:textId="0E6FDE76" w:rsidR="00404F31" w:rsidRDefault="00404F31" w:rsidP="00350777">
      <w:r>
        <w:t>National Propane Gas Association</w:t>
      </w:r>
    </w:p>
    <w:p w14:paraId="1EDB5F84" w14:textId="77777777" w:rsidR="00404F31" w:rsidRPr="00E025F9" w:rsidRDefault="00404F31" w:rsidP="00D811F9">
      <w:pPr>
        <w:spacing w:after="0"/>
        <w:rPr>
          <w:b/>
        </w:rPr>
      </w:pPr>
      <w:r w:rsidRPr="00E025F9">
        <w:rPr>
          <w:b/>
        </w:rPr>
        <w:t>Purpose:</w:t>
      </w:r>
    </w:p>
    <w:p w14:paraId="528B1DE4" w14:textId="0B2E5582" w:rsidR="00917D4D" w:rsidRDefault="00917D4D" w:rsidP="00350777">
      <w:r>
        <w:t>Address practical issues that propane marketers encounter when trying to comply with the zero setback requirements for propane stationary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350777">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C5489">
      <w:pPr>
        <w:spacing w:after="60"/>
        <w:ind w:left="720"/>
        <w:contextualSpacing/>
        <w:jc w:val="left"/>
        <w:rPr>
          <w:rFonts w:eastAsiaTheme="minorHAnsi"/>
        </w:rPr>
      </w:pPr>
      <w:r w:rsidRPr="002E4175">
        <w:rPr>
          <w:rFonts w:eastAsiaTheme="minorHAnsi"/>
          <w:b/>
          <w:bCs/>
          <w:i/>
          <w:iCs/>
        </w:rPr>
        <w:lastRenderedPageBreak/>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C5489">
      <w:pPr>
        <w:spacing w:after="6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C5489">
      <w:pPr>
        <w:ind w:left="720"/>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770BF7F" w14:textId="77777777" w:rsidR="006D3DCB" w:rsidRPr="002E4175" w:rsidRDefault="006D3DCB" w:rsidP="006C5489">
      <w:pPr>
        <w:spacing w:after="6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C5489">
      <w:pPr>
        <w:spacing w:after="6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C5489">
      <w:pPr>
        <w:ind w:left="720"/>
        <w:jc w:val="left"/>
        <w:rPr>
          <w:rFonts w:eastAsiaTheme="minorHAnsi"/>
        </w:rPr>
      </w:pPr>
      <w:r w:rsidRPr="002E4175">
        <w:rPr>
          <w:rFonts w:eastAsiaTheme="minorHAnsi"/>
        </w:rPr>
        <w:t>(Added 2021)</w:t>
      </w:r>
    </w:p>
    <w:p w14:paraId="01ACB42C" w14:textId="0BD73277" w:rsidR="006D3DCB" w:rsidRPr="002E4175" w:rsidRDefault="006D3DCB" w:rsidP="006C5489">
      <w:pPr>
        <w:spacing w:after="60"/>
        <w:ind w:left="720"/>
        <w:rPr>
          <w:rFonts w:eastAsiaTheme="minorHAnsi"/>
          <w:b/>
          <w:bCs/>
          <w:u w:val="single"/>
        </w:rPr>
      </w:pPr>
      <w:r w:rsidRPr="002E4175">
        <w:rPr>
          <w:rFonts w:eastAsiaTheme="minorHAnsi"/>
          <w:b/>
          <w:bCs/>
          <w:u w:val="single"/>
        </w:rPr>
        <w:t xml:space="preserve">S.2.6.3. Electronic Vehicle-Mounted Meters. – For individual deliveries, if there is no product flow for five minutes the transaction must be completed before additional product flow is allowed. The five-minute timeout shall be a sealable feature on </w:t>
      </w:r>
      <w:r w:rsidR="00803D1C">
        <w:rPr>
          <w:rFonts w:eastAsiaTheme="minorHAnsi"/>
          <w:b/>
          <w:bCs/>
          <w:u w:val="single"/>
        </w:rPr>
        <w:t>the</w:t>
      </w:r>
      <w:r w:rsidRPr="002E4175">
        <w:rPr>
          <w:rFonts w:eastAsiaTheme="minorHAnsi"/>
          <w:b/>
          <w:bCs/>
          <w:u w:val="single"/>
        </w:rPr>
        <w:t xml:space="preserve"> indicator.</w:t>
      </w:r>
    </w:p>
    <w:p w14:paraId="68A9C82A" w14:textId="38B7F190" w:rsidR="006D3DCB" w:rsidRPr="002E4175" w:rsidRDefault="006D3DCB" w:rsidP="004F37D5">
      <w:pPr>
        <w:spacing w:before="40"/>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spacing w:after="0"/>
      </w:pPr>
      <w:r w:rsidRPr="00E025F9">
        <w:rPr>
          <w:b/>
        </w:rPr>
        <w:t>Previous Action:</w:t>
      </w:r>
    </w:p>
    <w:p w14:paraId="7638ECF8" w14:textId="77777777" w:rsidR="00FF034B" w:rsidRDefault="00FF034B" w:rsidP="00350777">
      <w:pPr>
        <w:pStyle w:val="NormalIndent"/>
      </w:pPr>
      <w:r>
        <w:t>2023: New Item</w:t>
      </w:r>
    </w:p>
    <w:p w14:paraId="4BE50F0C" w14:textId="77777777" w:rsidR="00404F31" w:rsidRPr="00AB010B" w:rsidRDefault="00404F31" w:rsidP="00404F31">
      <w:pPr>
        <w:spacing w:after="0"/>
        <w:rPr>
          <w:b/>
        </w:rPr>
      </w:pPr>
      <w:r w:rsidRPr="00AB010B">
        <w:rPr>
          <w:b/>
        </w:rPr>
        <w:t>Original Justification:</w:t>
      </w:r>
    </w:p>
    <w:p w14:paraId="56900F93" w14:textId="77777777" w:rsidR="006D3DCB" w:rsidRDefault="006D3DCB" w:rsidP="00350777">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29A105D1" w14:textId="77777777" w:rsidR="006D3DCB" w:rsidRDefault="006D3DCB" w:rsidP="00350777">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C779282" w14:textId="3A58408D" w:rsidR="006D3DCB" w:rsidRDefault="006D3DCB" w:rsidP="00350777">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350777">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350777">
      <w:r>
        <w:t>The submitter requested that this be a Voting item.</w:t>
      </w:r>
    </w:p>
    <w:p w14:paraId="7FE82BD8" w14:textId="61E86BAC" w:rsidR="00404F31" w:rsidRPr="002A7C3B" w:rsidRDefault="00404F31" w:rsidP="006D3DCB">
      <w:pPr>
        <w:rPr>
          <w:b/>
        </w:rPr>
      </w:pPr>
      <w:r>
        <w:rPr>
          <w:b/>
        </w:rPr>
        <w:t>Comments</w:t>
      </w:r>
      <w:r w:rsidRPr="002A7C3B">
        <w:rPr>
          <w:b/>
        </w:rPr>
        <w:t xml:space="preserve"> in Favor:</w:t>
      </w:r>
    </w:p>
    <w:p w14:paraId="08E6EB78" w14:textId="77777777" w:rsidR="00404F31" w:rsidRPr="002A7C3B" w:rsidRDefault="00404F31" w:rsidP="00404F31">
      <w:pPr>
        <w:spacing w:after="0"/>
        <w:ind w:left="720"/>
        <w:rPr>
          <w:b/>
        </w:rPr>
      </w:pPr>
      <w:r w:rsidRPr="002A7C3B">
        <w:rPr>
          <w:b/>
        </w:rPr>
        <w:t>Regulatory:</w:t>
      </w:r>
    </w:p>
    <w:p w14:paraId="1DE40096" w14:textId="3FC6A0B5" w:rsidR="00404F31" w:rsidRDefault="00884089" w:rsidP="00CC6830">
      <w:pPr>
        <w:pStyle w:val="ListParagraph"/>
        <w:numPr>
          <w:ilvl w:val="0"/>
          <w:numId w:val="27"/>
        </w:numPr>
        <w:spacing w:after="0" w:line="259" w:lineRule="auto"/>
        <w:ind w:left="1080"/>
        <w:jc w:val="left"/>
      </w:pPr>
      <w:r>
        <w:t xml:space="preserve">2023 Interim: </w:t>
      </w:r>
      <w:r w:rsidR="001777DF" w:rsidRPr="001777DF">
        <w:t xml:space="preserve">Scott Simmons (Colorado Division of Oil and Public Safety) agreed with Mr. Swiecicki. He asks for everyone to think about a delivery driver having to wade through snow to deliver the </w:t>
      </w:r>
      <w:r w:rsidR="001777DF" w:rsidRPr="001777DF">
        <w:lastRenderedPageBreak/>
        <w:t>propane. Five minutes is not something that should be a problem and it would be very helpful to the driver.</w:t>
      </w:r>
    </w:p>
    <w:p w14:paraId="0657EBDD" w14:textId="73D69561" w:rsidR="001777DF" w:rsidRPr="002A7C3B" w:rsidRDefault="00884089" w:rsidP="00CC6830">
      <w:pPr>
        <w:pStyle w:val="ListParagraph"/>
        <w:numPr>
          <w:ilvl w:val="0"/>
          <w:numId w:val="27"/>
        </w:numPr>
        <w:spacing w:after="0" w:line="259" w:lineRule="auto"/>
        <w:ind w:left="1080"/>
        <w:jc w:val="left"/>
      </w:pPr>
      <w:r>
        <w:t>2023</w:t>
      </w:r>
      <w:r w:rsidR="00A93E65">
        <w:t xml:space="preserve"> Int</w:t>
      </w:r>
      <w:r>
        <w:t xml:space="preserve">erim: </w:t>
      </w:r>
      <w:r w:rsidR="001777DF" w:rsidRPr="001777DF">
        <w:t>Kevin Schnepp (California Division of Measurement Standards) supports item as voting. Pointed out that the last sentence should be “an” not “and”.</w:t>
      </w:r>
    </w:p>
    <w:p w14:paraId="4EF7317D" w14:textId="77777777" w:rsidR="00404F31" w:rsidRPr="002A7C3B" w:rsidRDefault="00404F31" w:rsidP="00404F31">
      <w:pPr>
        <w:spacing w:before="240" w:after="0"/>
        <w:ind w:left="720"/>
        <w:rPr>
          <w:b/>
        </w:rPr>
      </w:pPr>
      <w:r w:rsidRPr="002A7C3B">
        <w:rPr>
          <w:b/>
        </w:rPr>
        <w:t>Industry:</w:t>
      </w:r>
    </w:p>
    <w:p w14:paraId="7C326EAF" w14:textId="61571713" w:rsidR="00404F31" w:rsidRPr="002A7C3B" w:rsidRDefault="00884089" w:rsidP="00CC6830">
      <w:pPr>
        <w:pStyle w:val="ListParagraph"/>
        <w:numPr>
          <w:ilvl w:val="0"/>
          <w:numId w:val="27"/>
        </w:numPr>
        <w:spacing w:after="0" w:line="259" w:lineRule="auto"/>
        <w:ind w:left="1080"/>
        <w:jc w:val="left"/>
      </w:pPr>
      <w:r>
        <w:t xml:space="preserve">2023 Interim: </w:t>
      </w:r>
      <w:r w:rsidR="001777DF" w:rsidRPr="001777DF">
        <w:t>Bruce Swiecicki (National Propane Gas Association) asked the committee for item to be voting status. The 5-minute timeout would be helpful.</w:t>
      </w: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2065B4E1" w14:textId="64F0F99C" w:rsidR="00250BA5" w:rsidRDefault="00E24BFC" w:rsidP="00350777">
      <w:pPr>
        <w:contextualSpacing/>
        <w:rPr>
          <w:rStyle w:val="Underline"/>
          <w:u w:val="none"/>
        </w:rPr>
      </w:pPr>
      <w:r w:rsidRPr="00350777">
        <w:rPr>
          <w:rStyle w:val="Underline"/>
        </w:rPr>
        <w:t>NCWM 2023 Interim Meeting:</w:t>
      </w:r>
      <w:r w:rsidR="001777DF" w:rsidRPr="004B70F5">
        <w:t xml:space="preserve"> </w:t>
      </w:r>
      <w:r w:rsidR="00250BA5">
        <w:rPr>
          <w:rStyle w:val="Underline"/>
          <w:u w:val="none"/>
        </w:rPr>
        <w:t>T</w:t>
      </w:r>
      <w:r w:rsidR="00250BA5" w:rsidRPr="00681DDA">
        <w:rPr>
          <w:rStyle w:val="Underline"/>
          <w:u w:val="none"/>
        </w:rPr>
        <w:t xml:space="preserve">he committee believes this item is fully developed </w:t>
      </w:r>
      <w:r w:rsidR="00250BA5">
        <w:rPr>
          <w:rStyle w:val="Underline"/>
          <w:u w:val="none"/>
        </w:rPr>
        <w:t xml:space="preserve">with the change of “a” to “the” in paragraph S.2.6.3. </w:t>
      </w:r>
      <w:r w:rsidR="00250BA5" w:rsidRPr="00681DDA">
        <w:rPr>
          <w:rStyle w:val="Underline"/>
          <w:u w:val="none"/>
        </w:rPr>
        <w:t>and has assigned it a voting status.</w:t>
      </w:r>
    </w:p>
    <w:p w14:paraId="0BA4CEAF" w14:textId="77777777" w:rsidR="00681DDA" w:rsidRPr="00681DDA" w:rsidRDefault="00681DDA" w:rsidP="00350777">
      <w:pPr>
        <w:contextualSpacing/>
        <w:rPr>
          <w:rStyle w:val="Underline"/>
        </w:rPr>
      </w:pPr>
    </w:p>
    <w:p w14:paraId="2CF63DC3" w14:textId="77777777" w:rsidR="00B414A7" w:rsidRPr="00E025F9" w:rsidRDefault="00B414A7" w:rsidP="00B414A7">
      <w:pPr>
        <w:spacing w:after="0"/>
        <w:rPr>
          <w:b/>
        </w:rPr>
      </w:pPr>
      <w:r w:rsidRPr="00E025F9">
        <w:rPr>
          <w:b/>
        </w:rPr>
        <w:t>Regional Associations’ Comments:</w:t>
      </w:r>
    </w:p>
    <w:p w14:paraId="7DFB25ED" w14:textId="171DF254" w:rsidR="00E3119F" w:rsidRDefault="00B414A7" w:rsidP="00350777">
      <w:r>
        <w:rPr>
          <w:u w:val="single"/>
        </w:rPr>
        <w:t>WWMA 2022 Annual Meeting</w:t>
      </w:r>
      <w:r w:rsidRPr="00FD4763">
        <w:t xml:space="preserve">: </w:t>
      </w:r>
      <w:bookmarkStart w:id="142" w:name="_Hlk115192362"/>
      <w:r w:rsidR="00E3119F">
        <w:t>Mr. Scott Simmons (Colorado Division of Oil and Public Safety) – Was in support of this item for voting. From the bobtail delivery driver perspective this makes sense. The automatic timeout will be beneficial. He did not see any detriment.</w:t>
      </w:r>
    </w:p>
    <w:p w14:paraId="1FA61327" w14:textId="77777777" w:rsidR="00E3119F" w:rsidRDefault="00E3119F" w:rsidP="00350777">
      <w:r>
        <w:t>Mr. Kevin Schnepp (State of California, Division of Measurement Standards) - Agreed with Mr. Simmons’ comments.</w:t>
      </w:r>
    </w:p>
    <w:p w14:paraId="7DAC1A8F" w14:textId="5534C700" w:rsidR="00B414A7" w:rsidRPr="00001B3A" w:rsidRDefault="00E3119F" w:rsidP="00350777">
      <w:r>
        <w:t>During open hearings, comments were heard supporting a voting status. The WWMA S&amp;T Committee believes that this item has merit, is fully developed, and recommends that this item be assigned a voting status.</w:t>
      </w:r>
      <w:bookmarkEnd w:id="142"/>
    </w:p>
    <w:p w14:paraId="57310B0D" w14:textId="5C52B043" w:rsidR="00AB1E4B" w:rsidRDefault="00B414A7" w:rsidP="00350777">
      <w:r>
        <w:rPr>
          <w:u w:val="single"/>
        </w:rPr>
        <w:t>SWMA 2022 Annual Meeting</w:t>
      </w:r>
      <w:r w:rsidRPr="00FD4763">
        <w:t>:</w:t>
      </w:r>
      <w:r>
        <w:t xml:space="preserve"> </w:t>
      </w:r>
      <w:r w:rsidR="00AB1E4B">
        <w:t>No comments were received on this item during the 2022 SWMA Annual Meeting.</w:t>
      </w:r>
    </w:p>
    <w:p w14:paraId="4E83CD0B" w14:textId="3100D020" w:rsidR="00B414A7" w:rsidRPr="00842C05" w:rsidRDefault="00AB1E4B" w:rsidP="00350777">
      <w:r>
        <w:t>The SWMA S&amp;T Committee recommends this item move forward as a Voting Item.</w:t>
      </w:r>
    </w:p>
    <w:p w14:paraId="05EDBFC2" w14:textId="10AF865C" w:rsidR="00D66CB5" w:rsidRDefault="00B414A7" w:rsidP="00350777">
      <w:pPr>
        <w:rPr>
          <w:b/>
        </w:rPr>
      </w:pPr>
      <w:r w:rsidRPr="00D66CB5">
        <w:rPr>
          <w:u w:val="single"/>
        </w:rPr>
        <w:lastRenderedPageBreak/>
        <w:t>CWMA 2022 Interim Meeting</w:t>
      </w:r>
      <w:r w:rsidRPr="00D66CB5">
        <w:t>:</w:t>
      </w:r>
      <w:r w:rsidRPr="00FD4763">
        <w:t xml:space="preserve">  </w:t>
      </w:r>
      <w:r w:rsidR="00D66CB5">
        <w:t>No</w:t>
      </w:r>
      <w:r w:rsidR="00D66CB5">
        <w:rPr>
          <w:spacing w:val="-1"/>
        </w:rPr>
        <w:t xml:space="preserve"> </w:t>
      </w:r>
      <w:r w:rsidR="00D66CB5">
        <w:t>comments</w:t>
      </w:r>
      <w:r w:rsidR="00D66CB5">
        <w:rPr>
          <w:spacing w:val="-1"/>
        </w:rPr>
        <w:t xml:space="preserve"> </w:t>
      </w:r>
      <w:r w:rsidR="00D66CB5">
        <w:t>from</w:t>
      </w:r>
      <w:r w:rsidR="00D66CB5">
        <w:rPr>
          <w:spacing w:val="-3"/>
        </w:rPr>
        <w:t xml:space="preserve"> </w:t>
      </w:r>
      <w:r w:rsidR="00D66CB5">
        <w:t xml:space="preserve">the </w:t>
      </w:r>
      <w:r w:rsidR="00D66CB5">
        <w:rPr>
          <w:spacing w:val="-2"/>
        </w:rPr>
        <w:t>floor.</w:t>
      </w:r>
    </w:p>
    <w:p w14:paraId="315E0AD2" w14:textId="0CE235EB" w:rsidR="00B414A7" w:rsidRDefault="00D66CB5" w:rsidP="00350777">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6831C3">
        <w:rPr>
          <w:spacing w:val="-2"/>
        </w:rPr>
        <w:t>withdrawn.</w:t>
      </w:r>
    </w:p>
    <w:p w14:paraId="310030A8" w14:textId="2C4F3E3F" w:rsidR="00B414A7" w:rsidRDefault="00B414A7" w:rsidP="00350777">
      <w:pPr>
        <w:rPr>
          <w:u w:val="single"/>
        </w:rPr>
      </w:pPr>
      <w:r>
        <w:rPr>
          <w:u w:val="single"/>
        </w:rPr>
        <w:t>NEWMA 2022 Interim Meeting:</w:t>
      </w:r>
      <w:r w:rsidRPr="0074191C">
        <w:t xml:space="preserve"> </w:t>
      </w:r>
      <w:r w:rsidR="008C7892">
        <w:t>No comments were heard from the floor.  The Committee does not have a recommendation as to the status of this item.</w:t>
      </w:r>
    </w:p>
    <w:p w14:paraId="09B757D8" w14:textId="77777777" w:rsidR="00B414A7" w:rsidRPr="008871EC"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06651F5" w14:textId="6D4CCB01" w:rsidR="00C12FA1" w:rsidRDefault="001C08E2" w:rsidP="00C12FA1">
      <w:pPr>
        <w:pStyle w:val="Heading1"/>
      </w:pPr>
      <w:bookmarkStart w:id="143" w:name="_Toc132975902"/>
      <w:r>
        <w:rPr>
          <w:caps w:val="0"/>
        </w:rPr>
        <w:t>MLK</w:t>
      </w:r>
      <w:r w:rsidRPr="004303DA">
        <w:rPr>
          <w:caps w:val="0"/>
        </w:rPr>
        <w:t xml:space="preserve"> – </w:t>
      </w:r>
      <w:r>
        <w:rPr>
          <w:caps w:val="0"/>
        </w:rPr>
        <w:t>MILK METERS</w:t>
      </w:r>
      <w:bookmarkEnd w:id="143"/>
    </w:p>
    <w:p w14:paraId="7E28E41E" w14:textId="421F7E5B" w:rsidR="00C12FA1" w:rsidRPr="00281428" w:rsidRDefault="00C12FA1" w:rsidP="00C12FA1">
      <w:pPr>
        <w:pStyle w:val="ItemHeading"/>
        <w:tabs>
          <w:tab w:val="clear" w:pos="900"/>
          <w:tab w:val="left" w:pos="1710"/>
        </w:tabs>
        <w:ind w:left="2160" w:hanging="2160"/>
      </w:pPr>
      <w:bookmarkStart w:id="144" w:name="_Toc132975903"/>
      <w:r>
        <w:t>MLK-23.</w:t>
      </w:r>
      <w:r w:rsidR="001253E5">
        <w:t>2</w:t>
      </w:r>
      <w:r w:rsidRPr="00281428">
        <w:tab/>
      </w:r>
      <w:r w:rsidR="00530152">
        <w:t>A</w:t>
      </w:r>
      <w:r>
        <w:tab/>
        <w:t xml:space="preserve"> </w:t>
      </w:r>
      <w:r w:rsidR="00A97DC9">
        <w:t>Table T.1. Tolerances for Milk Meters</w:t>
      </w:r>
      <w:bookmarkEnd w:id="144"/>
    </w:p>
    <w:p w14:paraId="01C456D0" w14:textId="77777777" w:rsidR="00C12FA1" w:rsidRPr="00281428" w:rsidRDefault="00C12FA1" w:rsidP="00C12FA1">
      <w:pPr>
        <w:spacing w:after="0"/>
        <w:rPr>
          <w:b/>
        </w:rPr>
      </w:pPr>
      <w:r w:rsidRPr="00281428">
        <w:rPr>
          <w:b/>
        </w:rPr>
        <w:t>Source:</w:t>
      </w:r>
    </w:p>
    <w:p w14:paraId="644327D3" w14:textId="2CA099F0" w:rsidR="00C12FA1" w:rsidRPr="00281428" w:rsidRDefault="00A97DC9" w:rsidP="00896149">
      <w:r>
        <w:t>Milk Meter Tolerances Task Group</w:t>
      </w:r>
    </w:p>
    <w:p w14:paraId="7F5BC7AE" w14:textId="77777777" w:rsidR="00C12FA1" w:rsidRPr="00281428" w:rsidRDefault="00C12FA1" w:rsidP="00C12FA1">
      <w:pPr>
        <w:spacing w:after="0"/>
        <w:rPr>
          <w:b/>
        </w:rPr>
      </w:pPr>
      <w:r w:rsidRPr="00281428">
        <w:rPr>
          <w:b/>
        </w:rPr>
        <w:t>Purpose:</w:t>
      </w:r>
    </w:p>
    <w:p w14:paraId="7F0862FB" w14:textId="7E6A949C" w:rsidR="00C12FA1" w:rsidRPr="00281428" w:rsidRDefault="00A97DC9" w:rsidP="00896149">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spacing w:after="0"/>
        <w:rPr>
          <w:b/>
          <w:bCs/>
        </w:rPr>
      </w:pPr>
      <w:r w:rsidRPr="00281428">
        <w:rPr>
          <w:b/>
          <w:bCs/>
        </w:rPr>
        <w:t>Item Under Consideration:</w:t>
      </w:r>
    </w:p>
    <w:p w14:paraId="0AF82B82" w14:textId="40C8C268" w:rsidR="00C12FA1" w:rsidRPr="00281428" w:rsidRDefault="00C12FA1" w:rsidP="00896149">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884089">
            <w:pPr>
              <w:keepNext/>
              <w:keepLines/>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884089">
            <w:pPr>
              <w:keepNext/>
              <w:keepLines/>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r>
      <w:tr w:rsidR="00A97DC9" w:rsidRPr="00F93431" w14:paraId="7B17AC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884089">
            <w:pPr>
              <w:keepNext/>
              <w:keepLines/>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884089">
            <w:pPr>
              <w:keepNext/>
              <w:keepLines/>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884089">
            <w:pPr>
              <w:keepNext/>
              <w:keepLines/>
              <w:spacing w:after="0"/>
              <w:jc w:val="center"/>
              <w:rPr>
                <w:rFonts w:eastAsia="Times New Roman"/>
                <w:strike/>
              </w:rPr>
            </w:pPr>
            <w:r w:rsidRPr="00F93431">
              <w:rPr>
                <w:rFonts w:eastAsia="Times New Roman"/>
                <w:strike/>
              </w:rPr>
              <w:t>0.3</w:t>
            </w:r>
          </w:p>
        </w:tc>
      </w:tr>
      <w:tr w:rsidR="00A97DC9" w:rsidRPr="00F93431" w14:paraId="7D5E63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884089">
            <w:pPr>
              <w:keepNext/>
              <w:keepLines/>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884089">
            <w:pPr>
              <w:keepNext/>
              <w:keepLines/>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884089">
            <w:pPr>
              <w:keepNext/>
              <w:keepLines/>
              <w:spacing w:after="0"/>
              <w:jc w:val="center"/>
              <w:rPr>
                <w:rFonts w:eastAsia="Times New Roman"/>
                <w:strike/>
              </w:rPr>
            </w:pPr>
            <w:r w:rsidRPr="00F93431">
              <w:rPr>
                <w:rFonts w:eastAsia="Times New Roman"/>
                <w:strike/>
              </w:rPr>
              <w:t>0.4</w:t>
            </w:r>
          </w:p>
        </w:tc>
      </w:tr>
      <w:tr w:rsidR="00A97DC9" w:rsidRPr="00F93431" w14:paraId="1B9D015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884089">
            <w:pPr>
              <w:keepNext/>
              <w:keepLines/>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884089">
            <w:pPr>
              <w:keepNext/>
              <w:keepLines/>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884089">
            <w:pPr>
              <w:keepNext/>
              <w:keepLines/>
              <w:spacing w:after="0"/>
              <w:jc w:val="center"/>
              <w:rPr>
                <w:rFonts w:eastAsia="Times New Roman"/>
                <w:strike/>
              </w:rPr>
            </w:pPr>
            <w:r w:rsidRPr="00F93431">
              <w:rPr>
                <w:rFonts w:eastAsia="Times New Roman"/>
                <w:strike/>
              </w:rPr>
              <w:t>0.5</w:t>
            </w:r>
          </w:p>
        </w:tc>
      </w:tr>
      <w:tr w:rsidR="00A97DC9" w:rsidRPr="00F93431" w14:paraId="6CCF3F9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884089">
            <w:pPr>
              <w:keepNext/>
              <w:keepLines/>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884089">
            <w:pPr>
              <w:keepNext/>
              <w:keepLines/>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884089">
            <w:pPr>
              <w:keepNext/>
              <w:keepLines/>
              <w:spacing w:after="0"/>
              <w:jc w:val="center"/>
              <w:rPr>
                <w:rFonts w:eastAsia="Times New Roman"/>
                <w:strike/>
              </w:rPr>
            </w:pPr>
            <w:r w:rsidRPr="00F93431">
              <w:rPr>
                <w:rFonts w:eastAsia="Times New Roman"/>
                <w:strike/>
              </w:rPr>
              <w:t>0.6</w:t>
            </w:r>
          </w:p>
        </w:tc>
      </w:tr>
      <w:tr w:rsidR="00A97DC9" w:rsidRPr="00F93431" w14:paraId="3C68D990"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884089">
            <w:pPr>
              <w:keepNext/>
              <w:keepLines/>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884089">
            <w:pPr>
              <w:keepNext/>
              <w:keepLines/>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884089">
            <w:pPr>
              <w:keepNext/>
              <w:keepLines/>
              <w:spacing w:after="0"/>
              <w:jc w:val="center"/>
              <w:rPr>
                <w:rFonts w:eastAsia="Times New Roman"/>
                <w:strike/>
              </w:rPr>
            </w:pPr>
            <w:r w:rsidRPr="00F93431">
              <w:rPr>
                <w:rFonts w:eastAsia="Times New Roman"/>
                <w:strike/>
              </w:rPr>
              <w:t>0.7</w:t>
            </w:r>
          </w:p>
        </w:tc>
      </w:tr>
      <w:tr w:rsidR="00A97DC9" w:rsidRPr="00F93431" w14:paraId="7A508291"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884089">
            <w:pPr>
              <w:keepNext/>
              <w:keepLines/>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884089">
            <w:pPr>
              <w:keepNext/>
              <w:keepLines/>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884089">
            <w:pPr>
              <w:keepNext/>
              <w:keepLines/>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2050E3">
            <w:pPr>
              <w:spacing w:after="0"/>
              <w:jc w:val="center"/>
              <w:rPr>
                <w:rFonts w:eastAsia="Times New Roman"/>
                <w:b/>
                <w:bCs/>
                <w:u w:val="single"/>
              </w:rPr>
            </w:pPr>
            <w:r w:rsidRPr="00656EDA">
              <w:rPr>
                <w:rFonts w:eastAsia="Times New Roman"/>
                <w:b/>
                <w:bCs/>
                <w:u w:val="single"/>
              </w:rPr>
              <w:t xml:space="preserve">Table 1.  </w:t>
            </w:r>
          </w:p>
          <w:p w14:paraId="4671157D" w14:textId="77777777" w:rsidR="00A97DC9" w:rsidRPr="00656EDA" w:rsidRDefault="00A97DC9" w:rsidP="002050E3">
            <w:pPr>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2050E3">
            <w:pPr>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2050E3">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2050E3">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2050E3">
            <w:pPr>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2050E3">
            <w:pPr>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6C5489">
      <w:pPr>
        <w:spacing w:before="60"/>
        <w:ind w:left="360"/>
        <w:rPr>
          <w:color w:val="000000"/>
        </w:rPr>
      </w:pPr>
      <w:r w:rsidRPr="00656EDA">
        <w:rPr>
          <w:b/>
          <w:u w:val="single"/>
        </w:rPr>
        <w:lastRenderedPageBreak/>
        <w:t>(Amended 20XX)</w:t>
      </w:r>
      <w:r w:rsidR="00C12FA1">
        <w:rPr>
          <w:color w:val="000000"/>
        </w:rPr>
        <w:t xml:space="preserve"> </w:t>
      </w:r>
    </w:p>
    <w:p w14:paraId="2902A482" w14:textId="77777777" w:rsidR="00C12FA1" w:rsidRDefault="00C12FA1" w:rsidP="00C12FA1">
      <w:pPr>
        <w:spacing w:after="0"/>
      </w:pPr>
      <w:r w:rsidRPr="00E025F9">
        <w:rPr>
          <w:b/>
        </w:rPr>
        <w:t>Previous Action:</w:t>
      </w:r>
    </w:p>
    <w:p w14:paraId="6F3A4A3D" w14:textId="77777777" w:rsidR="00893236" w:rsidRDefault="00893236" w:rsidP="00893236">
      <w:pPr>
        <w:spacing w:after="200"/>
        <w:ind w:left="360"/>
      </w:pPr>
      <w:r>
        <w:t>2023: New Item</w:t>
      </w: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EE170C">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EE170C">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spacing w:after="0"/>
        <w:ind w:left="720"/>
        <w:rPr>
          <w:b/>
        </w:rPr>
      </w:pPr>
      <w:r w:rsidRPr="002A7C3B">
        <w:rPr>
          <w:b/>
        </w:rPr>
        <w:t>Regulatory:</w:t>
      </w:r>
    </w:p>
    <w:p w14:paraId="0184E36B" w14:textId="5020E434" w:rsidR="00C12FA1" w:rsidRDefault="00A93E65" w:rsidP="00CC12DB">
      <w:pPr>
        <w:pStyle w:val="ListParagraph"/>
        <w:numPr>
          <w:ilvl w:val="0"/>
          <w:numId w:val="64"/>
        </w:numPr>
        <w:rPr>
          <w:bCs/>
        </w:rPr>
      </w:pPr>
      <w:r>
        <w:t>2</w:t>
      </w:r>
      <w:r w:rsidR="00884089">
        <w:t>023 Interim:</w:t>
      </w:r>
      <w:r w:rsidR="006C5489">
        <w:t xml:space="preserve"> </w:t>
      </w:r>
      <w:r w:rsidR="00BB230C" w:rsidRPr="00CC12DB">
        <w:rPr>
          <w:bCs/>
        </w:rPr>
        <w:t>Mr. Matt Curran (Florida Department of Agriculture and Consumer Services) recommended item be blocked with VTM 20.2.</w:t>
      </w:r>
    </w:p>
    <w:p w14:paraId="7A8242B5" w14:textId="315E436D" w:rsidR="00BB230C" w:rsidRPr="00295D92" w:rsidRDefault="00884089" w:rsidP="0064636E">
      <w:pPr>
        <w:pStyle w:val="ListParagraph"/>
        <w:numPr>
          <w:ilvl w:val="0"/>
          <w:numId w:val="64"/>
        </w:numPr>
        <w:contextualSpacing w:val="0"/>
        <w:rPr>
          <w:bCs/>
        </w:rPr>
      </w:pPr>
      <w:r>
        <w:t xml:space="preserve">2023 Interim: </w:t>
      </w:r>
      <w:r w:rsidR="00BB230C" w:rsidRPr="00BB230C">
        <w:rPr>
          <w:bCs/>
        </w:rPr>
        <w:t xml:space="preserve">Mr. Kevin </w:t>
      </w:r>
      <w:r w:rsidR="006C5489" w:rsidRPr="00BB230C">
        <w:rPr>
          <w:bCs/>
        </w:rPr>
        <w:t>Schnepp</w:t>
      </w:r>
      <w:r w:rsidR="00BB230C" w:rsidRPr="00BB230C">
        <w:rPr>
          <w:bCs/>
        </w:rPr>
        <w:t xml:space="preserve"> (California Division of Measurement Standards) Agr</w:t>
      </w:r>
      <w:r>
        <w:rPr>
          <w:bCs/>
        </w:rPr>
        <w:t>e</w:t>
      </w:r>
      <w:r w:rsidR="00BB230C" w:rsidRPr="00BB230C">
        <w:rPr>
          <w:bCs/>
        </w:rPr>
        <w:t>ed with Mr. Curran</w:t>
      </w:r>
      <w:r>
        <w:rPr>
          <w:bCs/>
        </w:rPr>
        <w:t>.</w:t>
      </w:r>
    </w:p>
    <w:p w14:paraId="621526C2" w14:textId="77777777" w:rsidR="00C12FA1" w:rsidRPr="0053251E" w:rsidRDefault="00C12FA1" w:rsidP="00811962">
      <w:pPr>
        <w:pStyle w:val="ListParagraph"/>
        <w:keepNext/>
        <w:keepLines/>
        <w:spacing w:after="0" w:line="259" w:lineRule="auto"/>
        <w:jc w:val="left"/>
        <w:rPr>
          <w:b/>
        </w:rPr>
      </w:pPr>
      <w:r w:rsidRPr="0053251E">
        <w:rPr>
          <w:b/>
        </w:rPr>
        <w:t>Industry:</w:t>
      </w:r>
    </w:p>
    <w:p w14:paraId="607CC4BB" w14:textId="77777777" w:rsidR="00C12FA1" w:rsidRPr="002A7C3B" w:rsidRDefault="00C12FA1" w:rsidP="00811962">
      <w:pPr>
        <w:pStyle w:val="ListParagraph"/>
        <w:keepNext/>
        <w:keepLines/>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6C82B35" w:rsidR="00C12FA1" w:rsidRPr="002A7C3B" w:rsidRDefault="00884089" w:rsidP="0064636E">
      <w:pPr>
        <w:pStyle w:val="ListParagraph"/>
        <w:numPr>
          <w:ilvl w:val="0"/>
          <w:numId w:val="63"/>
        </w:numPr>
        <w:spacing w:after="0" w:line="259" w:lineRule="auto"/>
        <w:ind w:left="1080"/>
        <w:jc w:val="left"/>
      </w:pPr>
      <w:r>
        <w:t xml:space="preserve">2023 Interim: </w:t>
      </w:r>
      <w:r w:rsidR="00BB230C" w:rsidRPr="00BB230C">
        <w:t>Ms. Tina Butcher (OWM/NIST) saw no issues with blocking the item.</w:t>
      </w:r>
    </w:p>
    <w:p w14:paraId="3973FCA4" w14:textId="77777777" w:rsidR="00C12FA1" w:rsidRPr="002A7C3B" w:rsidRDefault="00C12FA1" w:rsidP="00C12FA1">
      <w:pPr>
        <w:spacing w:before="240"/>
        <w:rPr>
          <w:b/>
        </w:rPr>
      </w:pPr>
      <w:r>
        <w:rPr>
          <w:b/>
        </w:rPr>
        <w:t>Comments</w:t>
      </w:r>
      <w:r w:rsidRPr="002A7C3B">
        <w:rPr>
          <w:b/>
        </w:rPr>
        <w:t xml:space="preserve"> Against:</w:t>
      </w:r>
    </w:p>
    <w:p w14:paraId="31AFE124" w14:textId="77777777" w:rsidR="00C12FA1" w:rsidRDefault="00C12FA1" w:rsidP="00C12FA1">
      <w:pPr>
        <w:spacing w:after="0"/>
        <w:ind w:left="720"/>
        <w:rPr>
          <w:b/>
        </w:rPr>
      </w:pPr>
      <w:r w:rsidRPr="002A7C3B">
        <w:rPr>
          <w:b/>
        </w:rPr>
        <w:t>Regulatory:</w:t>
      </w:r>
    </w:p>
    <w:p w14:paraId="435CF972" w14:textId="77777777" w:rsidR="00C12FA1" w:rsidRPr="0053251E" w:rsidRDefault="00C12FA1" w:rsidP="0064636E">
      <w:pPr>
        <w:pStyle w:val="ListParagraph"/>
        <w:numPr>
          <w:ilvl w:val="0"/>
          <w:numId w:val="64"/>
        </w:numPr>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64636E">
      <w:pPr>
        <w:pStyle w:val="ListParagraph"/>
        <w:numPr>
          <w:ilvl w:val="0"/>
          <w:numId w:val="63"/>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spacing w:after="0"/>
        <w:ind w:left="720"/>
        <w:rPr>
          <w:b/>
        </w:rPr>
      </w:pPr>
      <w:r w:rsidRPr="002A7C3B">
        <w:rPr>
          <w:b/>
        </w:rPr>
        <w:t>Regulatory:</w:t>
      </w:r>
    </w:p>
    <w:p w14:paraId="7DC91238" w14:textId="77777777" w:rsidR="00C12FA1" w:rsidRPr="0053251E" w:rsidRDefault="00C12FA1" w:rsidP="0064636E">
      <w:pPr>
        <w:pStyle w:val="ListParagraph"/>
        <w:numPr>
          <w:ilvl w:val="0"/>
          <w:numId w:val="64"/>
        </w:numPr>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155D2095" w14:textId="05AFB357" w:rsidR="00221AB9" w:rsidRPr="00EE170C" w:rsidRDefault="00221AB9" w:rsidP="00EE170C">
      <w:pPr>
        <w:rPr>
          <w:rStyle w:val="Underline"/>
        </w:rPr>
      </w:pPr>
      <w:r w:rsidRPr="00EE170C">
        <w:rPr>
          <w:rStyle w:val="Underline"/>
        </w:rPr>
        <w:t>NCWM 2023 Interim Meeting:</w:t>
      </w:r>
      <w:r w:rsidR="00BB230C" w:rsidRPr="0074191C">
        <w:rPr>
          <w:rStyle w:val="Underline"/>
          <w:u w:val="none"/>
        </w:rPr>
        <w:t xml:space="preserve"> </w:t>
      </w:r>
      <w:r w:rsidR="00E60BE0" w:rsidRPr="00072A9E">
        <w:t xml:space="preserve">The committee </w:t>
      </w:r>
      <w:r w:rsidR="00E60BE0">
        <w:t xml:space="preserve">decided to </w:t>
      </w:r>
      <w:r w:rsidR="00E60BE0" w:rsidRPr="00072A9E">
        <w:t>leave this item as assigned status and hopes a new task group chair steps forward.</w:t>
      </w:r>
    </w:p>
    <w:p w14:paraId="22A38B02" w14:textId="77777777" w:rsidR="00B414A7" w:rsidRPr="00E025F9" w:rsidRDefault="00B414A7" w:rsidP="00B414A7">
      <w:pPr>
        <w:spacing w:after="0"/>
        <w:rPr>
          <w:b/>
        </w:rPr>
      </w:pPr>
      <w:r w:rsidRPr="00E025F9">
        <w:rPr>
          <w:b/>
        </w:rPr>
        <w:t>Regional Associations’ Comments:</w:t>
      </w:r>
    </w:p>
    <w:p w14:paraId="71F78326" w14:textId="7E8FF970" w:rsidR="0009351D" w:rsidRDefault="00B414A7" w:rsidP="00EE170C">
      <w:r>
        <w:rPr>
          <w:u w:val="single"/>
        </w:rPr>
        <w:t>WWMA 2022 Annual Meeting</w:t>
      </w:r>
      <w:r w:rsidRPr="00FD4763">
        <w:t xml:space="preserve">: </w:t>
      </w:r>
      <w:r w:rsidR="0009351D">
        <w:t xml:space="preserve">Mr. Michael Keilty (Endress+Hauser) </w:t>
      </w:r>
      <w:r w:rsidR="00A940E9">
        <w:t>–</w:t>
      </w:r>
      <w:r w:rsidR="0009351D">
        <w:t xml:space="preserve"> Wanted to alert the committee that the Chairman of the Task Group no longer works for the State of Kansas, leaving a vacancy for the Chair position.</w:t>
      </w:r>
    </w:p>
    <w:p w14:paraId="282607F2" w14:textId="5278FB06" w:rsidR="0009351D" w:rsidRDefault="0009351D" w:rsidP="00EE170C">
      <w:r>
        <w:t xml:space="preserve">Mr. Matt Douglas (State of California, Division of Measurement Standards) </w:t>
      </w:r>
      <w:r w:rsidR="00A940E9">
        <w:t>–</w:t>
      </w:r>
      <w:r>
        <w:t xml:space="preserve"> Recommended that this be combined with VTM-20.2 and recommended assignment to the Milk Meter Tolerance Task Group.</w:t>
      </w:r>
    </w:p>
    <w:p w14:paraId="77188951" w14:textId="153F495A" w:rsidR="00B414A7" w:rsidRPr="00001B3A" w:rsidRDefault="0009351D" w:rsidP="00EE170C">
      <w:r>
        <w:t>In the original justification, the submitter recommended that this item be blocked with VTM-20.2. The WWMA S&amp;T Committee recommends that this item be assigned to the Milk Meter Tolerance Task Group and that this item be blocked with VTM-20.2.</w:t>
      </w:r>
    </w:p>
    <w:p w14:paraId="5F43BA5B" w14:textId="0ED7CB21" w:rsidR="001875CE" w:rsidRDefault="00B414A7" w:rsidP="00EE170C">
      <w:r>
        <w:rPr>
          <w:u w:val="single"/>
        </w:rPr>
        <w:t>SWMA 2022 Annual Meeting</w:t>
      </w:r>
      <w:r w:rsidRPr="00FD4763">
        <w:t>:</w:t>
      </w:r>
      <w:r>
        <w:t xml:space="preserve"> </w:t>
      </w:r>
      <w:r w:rsidR="001875CE">
        <w:t>Dr. Curran, State of Florida, stated that he opposed raising the tolerances to accommodate this new device.</w:t>
      </w:r>
    </w:p>
    <w:p w14:paraId="77A0BD99" w14:textId="77777777" w:rsidR="001875CE" w:rsidRDefault="001875CE" w:rsidP="00EE170C">
      <w:r>
        <w:t>No comments were received from the Milk Meter Tolerance Task Group.</w:t>
      </w:r>
    </w:p>
    <w:p w14:paraId="0358CE1C" w14:textId="6879AAE2" w:rsidR="00B414A7" w:rsidRPr="00842C05" w:rsidRDefault="001875CE" w:rsidP="00EE170C">
      <w:r>
        <w:t>The SWMA S&amp;T Committee recommends this item be Assigned to the Milk Meter Tolerance Task Group.</w:t>
      </w:r>
    </w:p>
    <w:p w14:paraId="555A3991" w14:textId="334EF67D" w:rsidR="00F845F5" w:rsidRDefault="00B414A7" w:rsidP="00EE170C">
      <w:r w:rsidRPr="00E8392F">
        <w:rPr>
          <w:u w:val="single"/>
        </w:rPr>
        <w:t>CWMA 2022 Interim Meeting:</w:t>
      </w:r>
      <w:r w:rsidRPr="00FD4763">
        <w:t xml:space="preserve">  </w:t>
      </w:r>
      <w:r w:rsidR="00F845F5">
        <w:t>Doug</w:t>
      </w:r>
      <w:r w:rsidR="00F845F5">
        <w:rPr>
          <w:spacing w:val="-4"/>
        </w:rPr>
        <w:t xml:space="preserve"> </w:t>
      </w:r>
      <w:r w:rsidR="00F845F5">
        <w:t>Musick</w:t>
      </w:r>
      <w:r w:rsidR="00F845F5">
        <w:rPr>
          <w:spacing w:val="-2"/>
        </w:rPr>
        <w:t xml:space="preserve"> </w:t>
      </w:r>
      <w:r w:rsidR="00F845F5">
        <w:t>–</w:t>
      </w:r>
      <w:r w:rsidR="00F845F5">
        <w:rPr>
          <w:spacing w:val="-2"/>
        </w:rPr>
        <w:t xml:space="preserve"> Kansas</w:t>
      </w:r>
      <w:r w:rsidR="00886A96">
        <w:t xml:space="preserve">, </w:t>
      </w:r>
      <w:r w:rsidR="00F845F5">
        <w:t>The</w:t>
      </w:r>
      <w:r w:rsidR="00F845F5">
        <w:rPr>
          <w:spacing w:val="-6"/>
        </w:rPr>
        <w:t xml:space="preserve"> </w:t>
      </w:r>
      <w:r w:rsidR="00F845F5">
        <w:t>current</w:t>
      </w:r>
      <w:r w:rsidR="00F845F5">
        <w:rPr>
          <w:spacing w:val="-9"/>
        </w:rPr>
        <w:t xml:space="preserve"> </w:t>
      </w:r>
      <w:r w:rsidR="00F845F5">
        <w:t>tolerance</w:t>
      </w:r>
      <w:r w:rsidR="00F845F5">
        <w:rPr>
          <w:spacing w:val="-6"/>
        </w:rPr>
        <w:t xml:space="preserve"> </w:t>
      </w:r>
      <w:r w:rsidR="00F845F5">
        <w:t>table</w:t>
      </w:r>
      <w:r w:rsidR="00F845F5">
        <w:rPr>
          <w:spacing w:val="-10"/>
        </w:rPr>
        <w:t xml:space="preserve"> </w:t>
      </w:r>
      <w:r w:rsidR="00F845F5">
        <w:t>has</w:t>
      </w:r>
      <w:r w:rsidR="00F845F5">
        <w:rPr>
          <w:spacing w:val="-7"/>
        </w:rPr>
        <w:t xml:space="preserve"> </w:t>
      </w:r>
      <w:r w:rsidR="00F845F5">
        <w:t>a</w:t>
      </w:r>
      <w:r w:rsidR="00F845F5">
        <w:rPr>
          <w:spacing w:val="-6"/>
        </w:rPr>
        <w:t xml:space="preserve"> </w:t>
      </w:r>
      <w:r w:rsidR="00F845F5">
        <w:t>specified</w:t>
      </w:r>
      <w:r w:rsidR="00F845F5">
        <w:rPr>
          <w:spacing w:val="-6"/>
        </w:rPr>
        <w:t xml:space="preserve"> </w:t>
      </w:r>
      <w:r w:rsidR="00F845F5">
        <w:t>tolerance</w:t>
      </w:r>
      <w:r w:rsidR="00F845F5">
        <w:rPr>
          <w:spacing w:val="-6"/>
        </w:rPr>
        <w:t xml:space="preserve"> </w:t>
      </w:r>
      <w:r w:rsidR="00F845F5">
        <w:t>for</w:t>
      </w:r>
      <w:r w:rsidR="00F845F5">
        <w:rPr>
          <w:spacing w:val="-8"/>
        </w:rPr>
        <w:t xml:space="preserve"> </w:t>
      </w:r>
      <w:r w:rsidR="00F845F5">
        <w:t>a</w:t>
      </w:r>
      <w:r w:rsidR="00F845F5">
        <w:rPr>
          <w:spacing w:val="-6"/>
        </w:rPr>
        <w:t xml:space="preserve"> </w:t>
      </w:r>
      <w:r w:rsidR="00F845F5">
        <w:t>specified</w:t>
      </w:r>
      <w:r w:rsidR="00F845F5">
        <w:rPr>
          <w:spacing w:val="-6"/>
        </w:rPr>
        <w:t xml:space="preserve"> </w:t>
      </w:r>
      <w:r w:rsidR="00F845F5">
        <w:t>draft</w:t>
      </w:r>
      <w:r w:rsidR="00F845F5">
        <w:rPr>
          <w:spacing w:val="-5"/>
        </w:rPr>
        <w:t xml:space="preserve"> </w:t>
      </w:r>
      <w:r w:rsidR="00F845F5">
        <w:t>size.</w:t>
      </w:r>
      <w:r w:rsidR="00F845F5">
        <w:rPr>
          <w:spacing w:val="-7"/>
        </w:rPr>
        <w:t xml:space="preserve"> </w:t>
      </w:r>
      <w:r w:rsidR="00F845F5">
        <w:t>The</w:t>
      </w:r>
      <w:r w:rsidR="00F845F5">
        <w:rPr>
          <w:spacing w:val="-6"/>
        </w:rPr>
        <w:t xml:space="preserve"> </w:t>
      </w:r>
      <w:r w:rsidR="00F845F5">
        <w:t>percentage</w:t>
      </w:r>
      <w:r w:rsidR="00F845F5">
        <w:rPr>
          <w:spacing w:val="-7"/>
        </w:rPr>
        <w:t xml:space="preserve"> </w:t>
      </w:r>
      <w:r w:rsidR="00F845F5">
        <w:t>calculations</w:t>
      </w:r>
      <w:r w:rsidR="00F845F5">
        <w:rPr>
          <w:spacing w:val="-7"/>
        </w:rPr>
        <w:t xml:space="preserve"> </w:t>
      </w:r>
      <w:r w:rsidR="00F845F5">
        <w:t>for</w:t>
      </w:r>
      <w:r w:rsidR="00F845F5">
        <w:rPr>
          <w:spacing w:val="-4"/>
        </w:rPr>
        <w:t xml:space="preserve"> </w:t>
      </w:r>
      <w:r w:rsidR="00F845F5">
        <w:t>them do</w:t>
      </w:r>
      <w:r w:rsidR="00F845F5">
        <w:rPr>
          <w:spacing w:val="-6"/>
        </w:rPr>
        <w:t xml:space="preserve"> </w:t>
      </w:r>
      <w:r w:rsidR="00F845F5">
        <w:t>not</w:t>
      </w:r>
      <w:r w:rsidR="00F845F5">
        <w:rPr>
          <w:spacing w:val="-9"/>
        </w:rPr>
        <w:t xml:space="preserve"> </w:t>
      </w:r>
      <w:r w:rsidR="00F845F5">
        <w:t>match.</w:t>
      </w:r>
      <w:r w:rsidR="00F845F5">
        <w:rPr>
          <w:spacing w:val="-8"/>
        </w:rPr>
        <w:t xml:space="preserve"> </w:t>
      </w:r>
      <w:r w:rsidR="00F845F5">
        <w:t>The</w:t>
      </w:r>
      <w:r w:rsidR="00F845F5">
        <w:rPr>
          <w:spacing w:val="-7"/>
        </w:rPr>
        <w:t xml:space="preserve"> </w:t>
      </w:r>
      <w:r w:rsidR="00F845F5">
        <w:t>percentage</w:t>
      </w:r>
      <w:r w:rsidR="00F845F5">
        <w:rPr>
          <w:spacing w:val="-7"/>
        </w:rPr>
        <w:t xml:space="preserve"> </w:t>
      </w:r>
      <w:r w:rsidR="00F845F5">
        <w:t>tolerance</w:t>
      </w:r>
      <w:r w:rsidR="00F845F5">
        <w:rPr>
          <w:spacing w:val="-7"/>
        </w:rPr>
        <w:t xml:space="preserve"> </w:t>
      </w:r>
      <w:r w:rsidR="00F845F5">
        <w:t>changes</w:t>
      </w:r>
      <w:r w:rsidR="00F845F5">
        <w:rPr>
          <w:spacing w:val="-7"/>
        </w:rPr>
        <w:t xml:space="preserve"> </w:t>
      </w:r>
      <w:r w:rsidR="00F845F5">
        <w:t>for</w:t>
      </w:r>
      <w:r w:rsidR="00F845F5">
        <w:rPr>
          <w:spacing w:val="-5"/>
        </w:rPr>
        <w:t xml:space="preserve"> </w:t>
      </w:r>
      <w:r w:rsidR="00F845F5">
        <w:t>the</w:t>
      </w:r>
      <w:r w:rsidR="00F845F5">
        <w:rPr>
          <w:spacing w:val="-10"/>
        </w:rPr>
        <w:t xml:space="preserve"> </w:t>
      </w:r>
      <w:r w:rsidR="00F845F5">
        <w:t>same</w:t>
      </w:r>
      <w:r w:rsidR="00F845F5">
        <w:rPr>
          <w:spacing w:val="-7"/>
        </w:rPr>
        <w:t xml:space="preserve"> </w:t>
      </w:r>
      <w:r w:rsidR="00F845F5">
        <w:t>meter</w:t>
      </w:r>
      <w:r w:rsidR="00F845F5">
        <w:rPr>
          <w:spacing w:val="-5"/>
        </w:rPr>
        <w:t xml:space="preserve"> </w:t>
      </w:r>
      <w:r w:rsidR="00F845F5">
        <w:t>based</w:t>
      </w:r>
      <w:r w:rsidR="00F845F5">
        <w:rPr>
          <w:spacing w:val="-6"/>
        </w:rPr>
        <w:t xml:space="preserve"> </w:t>
      </w:r>
      <w:r w:rsidR="00F845F5">
        <w:t>on</w:t>
      </w:r>
      <w:r w:rsidR="00F845F5">
        <w:rPr>
          <w:spacing w:val="-9"/>
        </w:rPr>
        <w:t xml:space="preserve"> </w:t>
      </w:r>
      <w:r w:rsidR="00F845F5">
        <w:t>draft</w:t>
      </w:r>
      <w:r w:rsidR="00F845F5">
        <w:rPr>
          <w:spacing w:val="-6"/>
        </w:rPr>
        <w:t xml:space="preserve"> </w:t>
      </w:r>
      <w:r w:rsidR="00F845F5">
        <w:t>size.</w:t>
      </w:r>
      <w:r w:rsidR="00F845F5">
        <w:rPr>
          <w:spacing w:val="-7"/>
        </w:rPr>
        <w:t xml:space="preserve"> </w:t>
      </w:r>
      <w:r w:rsidR="00F845F5">
        <w:t>Updating</w:t>
      </w:r>
      <w:r w:rsidR="00F845F5">
        <w:rPr>
          <w:spacing w:val="-6"/>
        </w:rPr>
        <w:t xml:space="preserve"> </w:t>
      </w:r>
      <w:r w:rsidR="00F845F5">
        <w:t>the</w:t>
      </w:r>
      <w:r w:rsidR="00F845F5">
        <w:rPr>
          <w:spacing w:val="-10"/>
        </w:rPr>
        <w:t xml:space="preserve"> </w:t>
      </w:r>
      <w:r w:rsidR="00F845F5">
        <w:t>tolerance</w:t>
      </w:r>
      <w:r w:rsidR="00F845F5">
        <w:rPr>
          <w:spacing w:val="-7"/>
        </w:rPr>
        <w:t xml:space="preserve"> </w:t>
      </w:r>
      <w:r w:rsidR="00F845F5">
        <w:t>will make it uniform with other liquid tolerance tables.</w:t>
      </w:r>
    </w:p>
    <w:p w14:paraId="6E604C1F" w14:textId="4AC087C2" w:rsidR="00677617" w:rsidRDefault="00F845F5" w:rsidP="00EE170C">
      <w:pPr>
        <w:rPr>
          <w:spacing w:val="-2"/>
        </w:rPr>
      </w:pPr>
      <w:r>
        <w:t>Michael</w:t>
      </w:r>
      <w:r>
        <w:rPr>
          <w:spacing w:val="-2"/>
        </w:rPr>
        <w:t xml:space="preserve"> </w:t>
      </w:r>
      <w:r>
        <w:t>Keilty</w:t>
      </w:r>
      <w:r>
        <w:rPr>
          <w:spacing w:val="-1"/>
        </w:rPr>
        <w:t xml:space="preserve"> </w:t>
      </w:r>
      <w:r>
        <w:t>–</w:t>
      </w:r>
      <w:r>
        <w:rPr>
          <w:spacing w:val="-2"/>
        </w:rPr>
        <w:t xml:space="preserve"> Endress+Hauser</w:t>
      </w:r>
      <w:r w:rsidR="00886A96">
        <w:rPr>
          <w:spacing w:val="-2"/>
        </w:rPr>
        <w:t>,</w:t>
      </w:r>
      <w:r w:rsidR="00886A96">
        <w:t xml:space="preserve"> </w:t>
      </w:r>
      <w:r>
        <w:t>The sizes</w:t>
      </w:r>
      <w:r>
        <w:rPr>
          <w:spacing w:val="-1"/>
        </w:rPr>
        <w:t xml:space="preserve"> </w:t>
      </w:r>
      <w:r>
        <w:t>of</w:t>
      </w:r>
      <w:r>
        <w:rPr>
          <w:spacing w:val="2"/>
        </w:rPr>
        <w:t xml:space="preserve"> </w:t>
      </w:r>
      <w:r>
        <w:t>provers</w:t>
      </w:r>
      <w:r>
        <w:rPr>
          <w:spacing w:val="-4"/>
        </w:rPr>
        <w:t xml:space="preserve"> </w:t>
      </w:r>
      <w:r>
        <w:t>for</w:t>
      </w:r>
      <w:r>
        <w:rPr>
          <w:spacing w:val="-2"/>
        </w:rPr>
        <w:t xml:space="preserve"> </w:t>
      </w:r>
      <w:r>
        <w:t>this</w:t>
      </w:r>
      <w:r>
        <w:rPr>
          <w:spacing w:val="-1"/>
        </w:rPr>
        <w:t xml:space="preserve"> </w:t>
      </w:r>
      <w:r>
        <w:t>testing are</w:t>
      </w:r>
      <w:r>
        <w:rPr>
          <w:spacing w:val="-3"/>
        </w:rPr>
        <w:t xml:space="preserve"> </w:t>
      </w:r>
      <w:r>
        <w:t>not</w:t>
      </w:r>
      <w:r>
        <w:rPr>
          <w:spacing w:val="1"/>
        </w:rPr>
        <w:t xml:space="preserve"> </w:t>
      </w:r>
      <w:r>
        <w:t>common.</w:t>
      </w:r>
      <w:r>
        <w:rPr>
          <w:spacing w:val="2"/>
        </w:rPr>
        <w:t xml:space="preserve"> </w:t>
      </w:r>
      <w:r>
        <w:t>They</w:t>
      </w:r>
      <w:r>
        <w:rPr>
          <w:spacing w:val="-4"/>
        </w:rPr>
        <w:t xml:space="preserve"> </w:t>
      </w:r>
      <w:r>
        <w:t>are</w:t>
      </w:r>
      <w:r>
        <w:rPr>
          <w:spacing w:val="1"/>
        </w:rPr>
        <w:t xml:space="preserve"> </w:t>
      </w:r>
      <w:r>
        <w:t>difficult</w:t>
      </w:r>
      <w:r>
        <w:rPr>
          <w:spacing w:val="-3"/>
        </w:rPr>
        <w:t xml:space="preserve"> </w:t>
      </w:r>
      <w:r>
        <w:t>to</w:t>
      </w:r>
      <w:r>
        <w:rPr>
          <w:spacing w:val="-3"/>
        </w:rPr>
        <w:t xml:space="preserve"> </w:t>
      </w:r>
      <w:r>
        <w:rPr>
          <w:spacing w:val="-2"/>
        </w:rPr>
        <w:t>find.</w:t>
      </w:r>
    </w:p>
    <w:p w14:paraId="025E31D0" w14:textId="7BCC9B4C" w:rsidR="00F845F5" w:rsidRDefault="00677617" w:rsidP="00EE170C">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041A10DC" w14:textId="7FED5E66" w:rsidR="00B414A7" w:rsidRDefault="00B414A7" w:rsidP="00EE170C">
      <w:pPr>
        <w:rPr>
          <w:u w:val="single"/>
        </w:rPr>
      </w:pPr>
      <w:r>
        <w:rPr>
          <w:u w:val="single"/>
        </w:rPr>
        <w:t>NEWMA 2022 Interim Meeting:</w:t>
      </w:r>
      <w:r w:rsidRPr="00232895">
        <w:t xml:space="preserve"> </w:t>
      </w:r>
      <w:r w:rsidR="00606643">
        <w:t>No comments were heard from the floor.  The Committee does not have a recommendation as to the status of this item</w:t>
      </w:r>
      <w:r w:rsidR="00232895">
        <w:t>.</w:t>
      </w:r>
    </w:p>
    <w:p w14:paraId="2ADFACC2" w14:textId="77777777" w:rsidR="00B414A7" w:rsidRPr="008871EC" w:rsidRDefault="00B414A7" w:rsidP="00EE170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43CFA97" w14:textId="6A05D9C3" w:rsidR="00384954" w:rsidRPr="004303DA" w:rsidRDefault="001C08E2" w:rsidP="00195489">
      <w:pPr>
        <w:pStyle w:val="Heading1"/>
        <w:rPr>
          <w:rFonts w:eastAsia="Calibri"/>
          <w:szCs w:val="22"/>
        </w:rPr>
      </w:pPr>
      <w:bookmarkStart w:id="145" w:name="_Toc132975904"/>
      <w:r>
        <w:rPr>
          <w:caps w:val="0"/>
        </w:rPr>
        <w:t>MFM</w:t>
      </w:r>
      <w:r w:rsidRPr="004303DA">
        <w:rPr>
          <w:caps w:val="0"/>
        </w:rPr>
        <w:t xml:space="preserve"> – </w:t>
      </w:r>
      <w:r>
        <w:rPr>
          <w:caps w:val="0"/>
        </w:rPr>
        <w:t>MASS FLOW METERS</w:t>
      </w:r>
      <w:bookmarkEnd w:id="145"/>
    </w:p>
    <w:p w14:paraId="63B371EF" w14:textId="4DC9CE15" w:rsidR="00C362E7" w:rsidRPr="00853A03" w:rsidRDefault="00C362E7" w:rsidP="00871B7D">
      <w:pPr>
        <w:pStyle w:val="ItemHeading"/>
      </w:pPr>
      <w:bookmarkStart w:id="146" w:name="_Toc132975905"/>
      <w:r w:rsidRPr="00CC6830">
        <w:t>MFM-15.1</w:t>
      </w:r>
      <w:r w:rsidRPr="00853A03">
        <w:tab/>
      </w:r>
      <w:r w:rsidR="00530152">
        <w:t>V</w:t>
      </w:r>
      <w:r w:rsidRPr="00853A03">
        <w:tab/>
        <w:t>N.3. Test Drafts.</w:t>
      </w:r>
      <w:bookmarkEnd w:id="146"/>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Pr="005F75D6" w:rsidRDefault="008F0378" w:rsidP="005F75D6">
      <w:pPr>
        <w:rPr>
          <w:rStyle w:val="Emphasis"/>
        </w:rPr>
      </w:pPr>
      <w:r w:rsidRPr="005F75D6">
        <w:rPr>
          <w:rStyle w:val="Emphasi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Pr="005F75D6" w:rsidRDefault="008F0378" w:rsidP="005F75D6">
      <w:pPr>
        <w:rPr>
          <w:rStyle w:val="Emphasis"/>
        </w:rPr>
      </w:pPr>
      <w:r w:rsidRPr="005F75D6">
        <w:rPr>
          <w:rStyle w:val="Emphasis"/>
        </w:rPr>
        <w:t>Item MFM-15.1 was removed from Block 1 “Terminology For Testing Standards” and now appears as a separate item on the 2022 Interim Meeting agenda.</w:t>
      </w:r>
    </w:p>
    <w:p w14:paraId="33F055CD" w14:textId="77777777" w:rsidR="008F0378" w:rsidRDefault="008F0378" w:rsidP="008F0378">
      <w:pPr>
        <w:spacing w:after="0"/>
        <w:rPr>
          <w:b/>
        </w:rPr>
      </w:pPr>
      <w:r>
        <w:rPr>
          <w:b/>
        </w:rPr>
        <w:lastRenderedPageBreak/>
        <w:t xml:space="preserve">Source:  </w:t>
      </w:r>
    </w:p>
    <w:p w14:paraId="261875B6" w14:textId="77777777" w:rsidR="008F0378" w:rsidRDefault="008F0378" w:rsidP="005F75D6">
      <w:r>
        <w:t>Endress + Hauser Flowtec AG USA</w:t>
      </w: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5F75D6">
      <w:r>
        <w:t xml:space="preserve">Amend Handbook 44, Mass Flow Meters Code as follows: </w:t>
      </w:r>
    </w:p>
    <w:p w14:paraId="76CA8ED1" w14:textId="77777777" w:rsidR="008F0378" w:rsidRDefault="008F0378" w:rsidP="00893236">
      <w:pPr>
        <w:spacing w:after="200"/>
        <w:ind w:firstLine="360"/>
      </w:pPr>
      <w:r>
        <w:rPr>
          <w:b/>
        </w:rPr>
        <w:t xml:space="preserve">N.3. Test Drafts. </w:t>
      </w:r>
    </w:p>
    <w:p w14:paraId="53D5D313" w14:textId="20542CC5" w:rsidR="008F0378" w:rsidRDefault="008F0378" w:rsidP="006C5489">
      <w:pPr>
        <w:pStyle w:val="3ptAfterIndent1"/>
      </w:pPr>
      <w:r>
        <w:rPr>
          <w:b/>
          <w:u w:val="single"/>
        </w:rPr>
        <w:t>N.3.1</w:t>
      </w:r>
      <w:r w:rsidR="00182905">
        <w:rPr>
          <w:b/>
          <w:u w:val="single"/>
        </w:rPr>
        <w:t>.</w:t>
      </w:r>
      <w:r>
        <w:rPr>
          <w:b/>
          <w:u w:val="single"/>
        </w:rPr>
        <w:t xml:space="preserve"> Minimum Test </w:t>
      </w:r>
      <w:r w:rsidR="00A940E9">
        <w:rPr>
          <w:b/>
          <w:u w:val="single"/>
        </w:rPr>
        <w:t>–</w:t>
      </w:r>
      <w:r>
        <w:t xml:space="preserve"> The minimum test shall be one test draft at the maximum flow rate of the installation and one test draft at the minimum flow rate. More tests may be performed at these or other flow rates. (</w:t>
      </w:r>
      <w:r w:rsidR="00182905">
        <w:t>Also s</w:t>
      </w:r>
      <w:r>
        <w:t>ee T.3. Repeatability.)</w:t>
      </w:r>
    </w:p>
    <w:p w14:paraId="4D0F5026" w14:textId="79F20773" w:rsidR="008F0378" w:rsidRDefault="008F0378" w:rsidP="00893236">
      <w:pPr>
        <w:spacing w:before="40" w:after="200"/>
        <w:ind w:left="706"/>
      </w:pPr>
      <w:r w:rsidRPr="008C7D65">
        <w:rPr>
          <w:b/>
          <w:bCs/>
          <w:u w:val="single"/>
        </w:rPr>
        <w:t xml:space="preserve">(Amended </w:t>
      </w:r>
      <w:r>
        <w:rPr>
          <w:b/>
          <w:u w:val="single"/>
        </w:rPr>
        <w:t>20XX)</w:t>
      </w:r>
    </w:p>
    <w:p w14:paraId="13CCFF2B" w14:textId="65752CB5" w:rsidR="00CE5433" w:rsidRDefault="00CE5433" w:rsidP="00F3356F">
      <w:pPr>
        <w:spacing w:after="0"/>
        <w:ind w:left="706"/>
        <w:rPr>
          <w:b/>
          <w:u w:val="single"/>
        </w:rPr>
      </w:pPr>
      <w:r w:rsidRPr="0086551F">
        <w:rPr>
          <w:rFonts w:eastAsia="Times New Roman"/>
          <w:b/>
          <w:bCs/>
          <w:szCs w:val="24"/>
          <w:u w:val="single"/>
        </w:rPr>
        <w:t>N.3.2. Field Standard Meter Test.</w:t>
      </w:r>
      <w:r w:rsidR="00F3356F">
        <w:rPr>
          <w:rFonts w:eastAsia="Times New Roman"/>
          <w:b/>
          <w:bCs/>
          <w:szCs w:val="24"/>
          <w:u w:val="single"/>
        </w:rPr>
        <w:t xml:space="preserve"> </w:t>
      </w:r>
      <w:r w:rsidR="00A940E9">
        <w:rPr>
          <w:rFonts w:eastAsia="Times New Roman"/>
          <w:b/>
          <w:bCs/>
          <w:szCs w:val="24"/>
          <w:u w:val="single"/>
        </w:rPr>
        <w:t>–</w:t>
      </w:r>
      <w:r w:rsidR="00F3356F">
        <w:rPr>
          <w:rFonts w:eastAsia="Times New Roman"/>
          <w:b/>
          <w:bCs/>
          <w:szCs w:val="24"/>
          <w:u w:val="single"/>
        </w:rPr>
        <w:t xml:space="preserve"> </w:t>
      </w:r>
      <w:r w:rsidRPr="0086551F">
        <w:rPr>
          <w:rFonts w:eastAsia="Times New Roman"/>
          <w:b/>
          <w:bCs/>
          <w:szCs w:val="24"/>
          <w:u w:val="single"/>
        </w:rPr>
        <w:t>The minimum quantity for any test draft shall be equal to or greater than the amount delivered in one minute at the flow rate being tested except for tests of the minimum measured quantity specified for the meter.</w:t>
      </w:r>
    </w:p>
    <w:p w14:paraId="43FA6E79" w14:textId="0F08525C" w:rsidR="00AC5645" w:rsidRPr="00607ADD" w:rsidRDefault="008F0378" w:rsidP="00CE5433">
      <w:pPr>
        <w:spacing w:before="60"/>
        <w:ind w:left="706"/>
        <w:rPr>
          <w:u w:val="single"/>
        </w:rPr>
      </w:pPr>
      <w:r>
        <w:rPr>
          <w:b/>
          <w:u w:val="single"/>
        </w:rPr>
        <w:t>(Added 20XX)</w:t>
      </w:r>
    </w:p>
    <w:p w14:paraId="796CFB75" w14:textId="77777777" w:rsidR="00AC5645" w:rsidRDefault="00AC5645" w:rsidP="00811962">
      <w:pPr>
        <w:keepNext/>
        <w:keepLines/>
        <w:spacing w:after="0"/>
        <w:rPr>
          <w:b/>
        </w:rPr>
      </w:pPr>
      <w:r w:rsidRPr="00607ADD">
        <w:rPr>
          <w:b/>
        </w:rPr>
        <w:t>Background/Discussion:</w:t>
      </w:r>
    </w:p>
    <w:p w14:paraId="62DA392B" w14:textId="77777777" w:rsidR="00280514" w:rsidRPr="00853AA7" w:rsidRDefault="00280514" w:rsidP="00811962">
      <w:pPr>
        <w:keepNext/>
        <w:keepLines/>
      </w:pPr>
      <w:r w:rsidRPr="00853AA7">
        <w:t>This item has been assigned to the submitter for further development.  For more information or to provide comment, please contact:</w:t>
      </w:r>
    </w:p>
    <w:p w14:paraId="68D014B0" w14:textId="77777777" w:rsidR="00280514" w:rsidRPr="00853AA7" w:rsidRDefault="00280514" w:rsidP="00811962">
      <w:pPr>
        <w:pStyle w:val="NormalIndent"/>
        <w:keepNext/>
        <w:keepLines/>
        <w:contextualSpacing/>
      </w:pPr>
      <w:r>
        <w:t xml:space="preserve">Mr. </w:t>
      </w:r>
      <w:r w:rsidRPr="00853AA7">
        <w:t>Michael Keilty</w:t>
      </w:r>
    </w:p>
    <w:p w14:paraId="11B69DA0" w14:textId="77777777" w:rsidR="00280514" w:rsidRPr="00853AA7" w:rsidRDefault="00280514" w:rsidP="00811962">
      <w:pPr>
        <w:pStyle w:val="NormalIndent"/>
        <w:keepNext/>
        <w:keepLines/>
        <w:contextualSpacing/>
      </w:pPr>
      <w:r w:rsidRPr="004303DA">
        <w:t>Endress + Hauser Flowtec AG USA</w:t>
      </w:r>
    </w:p>
    <w:p w14:paraId="25C9B601" w14:textId="7D6D2A4D" w:rsidR="00280514" w:rsidRPr="00853AA7" w:rsidRDefault="00280514" w:rsidP="00811962">
      <w:pPr>
        <w:pStyle w:val="NormalIndent"/>
        <w:keepNext/>
        <w:keepLines/>
      </w:pPr>
      <w:r w:rsidRPr="00853AA7">
        <w:t>970-586-2122</w:t>
      </w:r>
      <w:r>
        <w:t xml:space="preserve">, </w:t>
      </w:r>
      <w:hyperlink r:id="rId27" w:history="1">
        <w:r w:rsidR="00FA019C">
          <w:rPr>
            <w:rStyle w:val="Hyperlink"/>
            <w:noProof w:val="0"/>
          </w:rPr>
          <w:t>michael</w:t>
        </w:r>
        <w:r w:rsidR="00A940E9" w:rsidRPr="00825EC8">
          <w:rPr>
            <w:rStyle w:val="Hyperlink"/>
            <w:noProof w:val="0"/>
          </w:rPr>
          <w:t>.keilty@us.endress.com</w:t>
        </w:r>
      </w:hyperlink>
    </w:p>
    <w:p w14:paraId="465804A7" w14:textId="77777777" w:rsidR="00280514" w:rsidRPr="00853AA7" w:rsidRDefault="00280514" w:rsidP="005F75D6">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5F75D6">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5F75D6">
      <w:r w:rsidRPr="00853AA7">
        <w:t>Recognition in Handbook 44 will enable States to allow field reference standard meters to place systems into service and for field enforcement.</w:t>
      </w:r>
    </w:p>
    <w:p w14:paraId="7DB39D78" w14:textId="77777777" w:rsidR="00280514" w:rsidRPr="00853AA7" w:rsidRDefault="00280514" w:rsidP="005F75D6">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5F75D6">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5F75D6">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5F75D6">
      <w:r w:rsidRPr="00853AA7">
        <w:lastRenderedPageBreak/>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5F75D6">
      <w:r w:rsidRPr="00853AA7">
        <w:t>In the fall of 2016, Mr. Keilty provided an update to the Item under Consideration.  That update appears in the agenda.  The previous proposed Item under Consideration was as follows:</w:t>
      </w:r>
    </w:p>
    <w:p w14:paraId="1B5CFEC9" w14:textId="49C86612" w:rsidR="00280514" w:rsidRPr="00853AA7" w:rsidRDefault="00280514" w:rsidP="00893236">
      <w:pPr>
        <w:autoSpaceDE w:val="0"/>
        <w:autoSpaceDN w:val="0"/>
        <w:adjustRightInd w:val="0"/>
        <w:spacing w:after="200"/>
        <w:ind w:left="360"/>
      </w:pPr>
      <w:r w:rsidRPr="00853AA7">
        <w:rPr>
          <w:b/>
        </w:rPr>
        <w:t>N.3. Test Drafts.</w:t>
      </w:r>
    </w:p>
    <w:p w14:paraId="59A72874" w14:textId="20C31D64" w:rsidR="00280514" w:rsidRPr="00853AA7" w:rsidRDefault="00280514" w:rsidP="009C5130">
      <w:pPr>
        <w:pStyle w:val="3ptAfterIndent1"/>
      </w:pPr>
      <w:r w:rsidRPr="00853AA7">
        <w:rPr>
          <w:b/>
          <w:u w:val="single"/>
        </w:rPr>
        <w:t xml:space="preserve">N.3.1 Minimum Test </w:t>
      </w:r>
      <w:r w:rsidR="00A940E9">
        <w:rPr>
          <w:b/>
          <w:u w:val="single"/>
        </w:rPr>
        <w:t>–</w:t>
      </w:r>
      <w:r w:rsidRPr="00853AA7">
        <w:t xml:space="preserve"> Test drafts should be equal to at least the amount delivered by the device in one minute at its normal discharge rate. </w:t>
      </w:r>
    </w:p>
    <w:p w14:paraId="7CC7D642" w14:textId="77777777" w:rsidR="00280514" w:rsidRPr="00853AA7" w:rsidRDefault="00280514" w:rsidP="00893236">
      <w:pPr>
        <w:spacing w:before="40" w:after="200"/>
        <w:ind w:left="720"/>
      </w:pPr>
      <w:r w:rsidRPr="00853AA7">
        <w:t>(Amended 1982)</w:t>
      </w: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5F75D6">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5F75D6">
      <w:r w:rsidRPr="00853AA7">
        <w:t>The S&amp;T Committee might also consider amending Sections 3.30 Liquid-Measuring Devices Code and 3.31 Vehicle-Tank Meters Code to allow transfer standard meters.</w:t>
      </w:r>
    </w:p>
    <w:p w14:paraId="0DE31DF5" w14:textId="77777777" w:rsidR="00280514" w:rsidRDefault="00280514" w:rsidP="005F75D6">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5F75D6">
      <w:r w:rsidRPr="00D47789">
        <w:rPr>
          <w:u w:val="single"/>
        </w:rPr>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5F75D6">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8" w:history="1">
        <w:r w:rsidRPr="00A005D6">
          <w:rPr>
            <w:u w:val="single"/>
          </w:rPr>
          <w:t>jason.glass@ky.gov</w:t>
        </w:r>
      </w:hyperlink>
    </w:p>
    <w:p w14:paraId="711231FD" w14:textId="77777777" w:rsidR="00280514" w:rsidRPr="00607ADD" w:rsidRDefault="00280514" w:rsidP="005F75D6">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5F75D6">
      <w:r w:rsidRPr="00607ADD">
        <w:lastRenderedPageBreak/>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52499A">
      <w:pPr>
        <w:keepNext/>
        <w:keepLines/>
      </w:pPr>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5F75D6">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5F75D6">
      <w:r w:rsidRPr="00607ADD">
        <w:t>During the Committee’s work session, the Committee agreed that this item should remain an Assigned item</w:t>
      </w:r>
      <w:r>
        <w:t>.</w:t>
      </w:r>
    </w:p>
    <w:p w14:paraId="298E2C72" w14:textId="77777777" w:rsidR="00280514" w:rsidRPr="00607ADD" w:rsidRDefault="00280514" w:rsidP="005F75D6">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5F75D6">
      <w:pPr>
        <w:rPr>
          <w:bCs/>
          <w:u w:val="single"/>
        </w:rPr>
      </w:pPr>
      <w:r w:rsidRPr="00607ADD">
        <w:t>During the Committee’s work session, the Committee agreed to keeps all items in Block 1 and that this item should remain with an Assigned status</w:t>
      </w:r>
      <w:r>
        <w:t>.</w:t>
      </w:r>
    </w:p>
    <w:p w14:paraId="50117F5B" w14:textId="7B24ED9B" w:rsidR="00280514" w:rsidRDefault="00280514" w:rsidP="005F75D6">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Based on comments heard during the 2021 Annual Meeting,</w:t>
      </w:r>
      <w:r w:rsidR="00A940E9" w:rsidRPr="002A4D39">
        <w:t xml:space="preserve"> </w:t>
      </w:r>
      <w:r w:rsidRPr="002A4D39">
        <w:t xml:space="preserve">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52499A">
      <w:pPr>
        <w:keepNext/>
        <w:keepLines/>
        <w:rPr>
          <w:rFonts w:eastAsia="Times New Roman"/>
          <w:bCs/>
          <w:szCs w:val="24"/>
        </w:rPr>
      </w:pPr>
      <w:r>
        <w:rPr>
          <w:rFonts w:eastAsiaTheme="minorHAnsi"/>
          <w:color w:val="000000"/>
        </w:rPr>
        <w:lastRenderedPageBreak/>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1CB39210" w14:textId="23996AFB" w:rsidR="002A63AE" w:rsidRPr="004303DA" w:rsidRDefault="00280514" w:rsidP="005F75D6">
      <w:r w:rsidRPr="00842AFA">
        <w:rPr>
          <w:u w:val="single"/>
        </w:rPr>
        <w:t>NC</w:t>
      </w:r>
      <w:r>
        <w:rPr>
          <w:u w:val="single"/>
        </w:rPr>
        <w:t>WM 2022 Interim Meeting:</w:t>
      </w:r>
      <w:r w:rsidRPr="00842AFA">
        <w:t xml:space="preserve"> </w:t>
      </w:r>
      <w:r w:rsidR="002A63AE">
        <w:t>Item under consideration presented to 2022 NCWM Interim meeting as</w:t>
      </w:r>
      <w:r w:rsidR="002A63AE" w:rsidRPr="004303DA">
        <w:t xml:space="preserve">:   </w:t>
      </w:r>
    </w:p>
    <w:p w14:paraId="2FF73BDE" w14:textId="77777777" w:rsidR="002A63AE" w:rsidRPr="00607ADD" w:rsidRDefault="002A63AE" w:rsidP="005F75D6">
      <w:pPr>
        <w:ind w:left="360"/>
      </w:pPr>
      <w:r w:rsidRPr="00607ADD">
        <w:rPr>
          <w:b/>
        </w:rPr>
        <w:t xml:space="preserve">N.3. Test Drafts. </w:t>
      </w:r>
    </w:p>
    <w:p w14:paraId="3AC07523" w14:textId="1BD7319E" w:rsidR="002A63AE" w:rsidRPr="00607ADD" w:rsidRDefault="002A63AE" w:rsidP="005F75D6">
      <w:pPr>
        <w:spacing w:after="60"/>
        <w:ind w:left="720"/>
      </w:pPr>
      <w:r w:rsidRPr="00607ADD">
        <w:rPr>
          <w:b/>
          <w:u w:val="single"/>
        </w:rPr>
        <w:t xml:space="preserve">N.3.1 Minimum Test </w:t>
      </w:r>
      <w:r w:rsidR="00A940E9">
        <w:rPr>
          <w:b/>
          <w:u w:val="single"/>
        </w:rPr>
        <w:t>–</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5F75D6">
      <w:pPr>
        <w:spacing w:before="60"/>
        <w:ind w:left="720"/>
      </w:pPr>
      <w:r w:rsidRPr="00607ADD">
        <w:t>(Amended 1982</w:t>
      </w:r>
      <w:r w:rsidRPr="00607ADD">
        <w:rPr>
          <w:b/>
          <w:u w:val="single"/>
        </w:rPr>
        <w:t xml:space="preserve"> and 20XX)</w:t>
      </w:r>
      <w:r w:rsidRPr="00607ADD">
        <w:t>)</w:t>
      </w:r>
    </w:p>
    <w:p w14:paraId="21577E8E" w14:textId="77777777" w:rsidR="002A63AE" w:rsidRPr="00607ADD" w:rsidRDefault="002A63AE" w:rsidP="005F75D6">
      <w:pPr>
        <w:spacing w:after="60"/>
        <w:ind w:left="72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95249D">
      <w:pPr>
        <w:ind w:left="720"/>
        <w:rPr>
          <w:b/>
          <w:u w:val="single"/>
        </w:rPr>
      </w:pPr>
      <w:r w:rsidRPr="00607ADD">
        <w:rPr>
          <w:b/>
          <w:u w:val="single"/>
        </w:rPr>
        <w:t>(Added 20XX)</w:t>
      </w:r>
    </w:p>
    <w:p w14:paraId="6CAD411A" w14:textId="09BB7AA6" w:rsidR="00280514" w:rsidRDefault="00280514" w:rsidP="005F75D6">
      <w:r>
        <w:t>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5F75D6">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39E51359" w:rsidR="00621C6C" w:rsidRDefault="00621C6C" w:rsidP="005F75D6">
      <w:r w:rsidRPr="00680BF6">
        <w:rPr>
          <w:u w:val="single"/>
        </w:rPr>
        <w:t>2022 NCWM Annual Meeting:</w:t>
      </w:r>
      <w:r w:rsidRPr="00680BF6">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ask that the item be moved to voting at the next meeting and urged states to support it. The submitter also provided written comments to the committee.</w:t>
      </w:r>
    </w:p>
    <w:p w14:paraId="24241693" w14:textId="404B92A4" w:rsidR="00BB230C" w:rsidRDefault="00BB230C" w:rsidP="00C40FCB">
      <w:r w:rsidRPr="007D2C6E">
        <w:rPr>
          <w:u w:val="single"/>
        </w:rPr>
        <w:t>NCWM 2023 Inter</w:t>
      </w:r>
      <w:r w:rsidR="006D0252">
        <w:rPr>
          <w:u w:val="single"/>
        </w:rPr>
        <w:t>im Meeting:</w:t>
      </w:r>
      <w:r w:rsidR="006D0252" w:rsidRPr="00423113">
        <w:t xml:space="preserve"> </w:t>
      </w:r>
      <w:r w:rsidR="006D0252">
        <w:t>The S&amp;T Committee combined this item and other related items for discussion purposes only.</w:t>
      </w:r>
      <w:r w:rsidRPr="00BB230C">
        <w:t xml:space="preserve"> During opening hearings, the committee heard comments of support for the time to move forward as voting.   Mr. Michael Keilty (Endress + Hauser) Regarding LPG-15.1 and MFM-15.1, he believes the meters can and will meet requirements and supports item as voting.  Mr. Bob Murnane (Seraphin Test Measure) – he also supports </w:t>
      </w:r>
      <w:r w:rsidRPr="00BB230C">
        <w:lastRenderedPageBreak/>
        <w:t xml:space="preserve">MFM-15.1 as voting item. Mrs. Tina Butcher (OWM/NIST) stated NIST has provided written technical analysis. The parties have met and come to an agreement. With changes that have been made and being proposed, she believes all 6 items ready for a vote. She commented that the changes to LPG-15.1 and MFM-15.1 clarify how they will apply, and they will serve the community.  The committee </w:t>
      </w:r>
      <w:r w:rsidR="008506AD">
        <w:t xml:space="preserve">removed the word “Reference” from N.3.2. and </w:t>
      </w:r>
      <w:r w:rsidRPr="00BB230C">
        <w:t>has moved the item forward as voting.</w:t>
      </w:r>
    </w:p>
    <w:p w14:paraId="0030E9AE" w14:textId="77777777" w:rsidR="00B414A7" w:rsidRPr="00E025F9" w:rsidRDefault="00B414A7" w:rsidP="00884089">
      <w:pPr>
        <w:keepNext/>
        <w:spacing w:after="0"/>
        <w:rPr>
          <w:b/>
        </w:rPr>
      </w:pPr>
      <w:r w:rsidRPr="00E025F9">
        <w:rPr>
          <w:b/>
        </w:rPr>
        <w:t>Regional Associations’ Comments:</w:t>
      </w:r>
    </w:p>
    <w:p w14:paraId="2D89FE40" w14:textId="2AB03A8E" w:rsidR="008A20F2" w:rsidRDefault="00B414A7" w:rsidP="005F75D6">
      <w:r>
        <w:rPr>
          <w:u w:val="single"/>
        </w:rPr>
        <w:t>WWMA 2022 Annual Meeting</w:t>
      </w:r>
      <w:r w:rsidRPr="00FD4763">
        <w:t xml:space="preserve">: </w:t>
      </w:r>
      <w:r w:rsidR="008A20F2">
        <w:t xml:space="preserve">Mr. Robert Murnane (Seraphin Test Measure Company) </w:t>
      </w:r>
      <w:r w:rsidR="00A940E9">
        <w:t>–</w:t>
      </w:r>
      <w:r w:rsidR="008A20F2">
        <w:t xml:space="preserve"> Asked what does adding the language do? What data has been provided to support the change to 1 minute? Is it acceptable for Weights and Measures Officials to be prohibited from testing mass flow meters using any draft size equal to or greater than the MMQ over the range of flow rates? Currently code allows for conducting tests specified by the manufacture of the meter. This proposal would increase the size of the drafts. Will HB44 have to be changed every time a new field standard is introduced? The proposed item is not necessary and requests that this item be withdrawn from consideration.</w:t>
      </w:r>
    </w:p>
    <w:p w14:paraId="66E7EC8C" w14:textId="67CD457D" w:rsidR="008A20F2" w:rsidRDefault="008A20F2" w:rsidP="005F75D6">
      <w:r>
        <w:t xml:space="preserve">Mr. Jan Konijnenburg (NIST Associate) </w:t>
      </w:r>
      <w:r w:rsidR="00A940E9">
        <w:t>–</w:t>
      </w:r>
      <w:r>
        <w:t xml:space="preserve"> Stated: the position of NIST OWM: the purpose of this item (and LPG-15.1) is better addressed in Block 8 and opposes this item as it is written.</w:t>
      </w:r>
    </w:p>
    <w:p w14:paraId="19D87FAE" w14:textId="2B5B03DE" w:rsidR="008A20F2" w:rsidRDefault="008A20F2" w:rsidP="005F75D6">
      <w:r>
        <w:t xml:space="preserve">Mr. Michael Keilty (Endress+Hauser) </w:t>
      </w:r>
      <w:r w:rsidR="00A940E9">
        <w:t>–</w:t>
      </w:r>
      <w:r>
        <w:t xml:space="preserve"> Commented on Mr. Murnane</w:t>
      </w:r>
      <w:r w:rsidR="00A940E9">
        <w:t>’</w:t>
      </w:r>
      <w:r>
        <w:t>s comments: Mr. Murnane has submitted comments in June and Mr. Keilty wants to respond to those comments. Whenever there is a new technology, we must write codes. It is appropriate to make changes to HB44. You have to refer to HB44 to see if a meter is acceptable. These devices will be traceable and vetted by the director or meteorologist. The MMQ test is not done normally. I looked at the certificates that were issued and 3 of the certificates are for the same meter, used by two companies in the U.S. it is impractical and unsafe to try to collect an MMQ sample at the maximum flow rate. I will forward my comments to the committee in an email. Recommends that this item move forward as a voting item.</w:t>
      </w:r>
    </w:p>
    <w:p w14:paraId="1B0F5A3C" w14:textId="482F7A0D" w:rsidR="008A20F2" w:rsidRDefault="008A20F2" w:rsidP="005F75D6">
      <w:r>
        <w:t xml:space="preserve">Mr. Scott Wagner (State of Colorado) </w:t>
      </w:r>
      <w:r w:rsidR="00A940E9">
        <w:t>–</w:t>
      </w:r>
      <w:r>
        <w:t xml:space="preserve"> Commented on section N.3.2. transfer test, the concern is that the 2-minute test draft might affect the EPO for testing CNG meters and would make it restrictive.</w:t>
      </w:r>
    </w:p>
    <w:p w14:paraId="64B8865C" w14:textId="65146A19" w:rsidR="008A20F2" w:rsidRDefault="008A20F2" w:rsidP="005F75D6">
      <w:r>
        <w:t xml:space="preserve">MR. Robert Murnane (Seraphin Test Measure Company) </w:t>
      </w:r>
      <w:r w:rsidR="00A940E9">
        <w:t>–</w:t>
      </w:r>
      <w:r>
        <w:t xml:space="preserve"> Stated: How does the item support the purpose?  An MMQ test would be prohibited by this code amendment.  The test equipment available will change the volume of the test draft.</w:t>
      </w:r>
    </w:p>
    <w:p w14:paraId="32F03B90" w14:textId="70EA6989" w:rsidR="008A20F2" w:rsidRDefault="008A20F2" w:rsidP="005F75D6">
      <w:r>
        <w:t xml:space="preserve">Mr. Matt Douglas (State of California, Division of Measurement Standards) </w:t>
      </w:r>
      <w:r w:rsidR="00A940E9">
        <w:t>–</w:t>
      </w:r>
      <w:r>
        <w:t xml:space="preserve"> Stated: I do not think this language is helpful. This item has been on the agenda for 8 years and recommends this item be withdrawn.</w:t>
      </w:r>
    </w:p>
    <w:p w14:paraId="7107BEFE" w14:textId="77777777" w:rsidR="008A20F2" w:rsidRDefault="008A20F2" w:rsidP="005F75D6">
      <w:r>
        <w:t xml:space="preserve">During open hearings, the committee heard conflicting comments including that the purpose of this item is better addressed in Block 8. WWMA S&amp;T Committee recommended this item for withdrawal, along with the recommendation that the submitter combine their efforts with the submitters of Block 8. </w:t>
      </w:r>
    </w:p>
    <w:p w14:paraId="49E49260" w14:textId="77777777" w:rsidR="008A20F2" w:rsidRDefault="008A20F2" w:rsidP="005F75D6">
      <w:r>
        <w:t>During the voting session comments were received from membership. The submitter requested that the committee reconsider the recommended withdrawal status and to please leave the item with the current developing status.</w:t>
      </w:r>
    </w:p>
    <w:p w14:paraId="6F816970" w14:textId="33C22ECC" w:rsidR="00B414A7" w:rsidRPr="00001B3A" w:rsidRDefault="008A20F2" w:rsidP="005F75D6">
      <w:r>
        <w:t xml:space="preserve">Based on the comments heard, the committee entered deliberations. During deliberations, it was determined that the item was fully developed, and the submitter had nothing further to add. The committee concluded that the item should remain with the recommendation for </w:t>
      </w:r>
      <w:r w:rsidRPr="009D2992">
        <w:t>withdrawal.</w:t>
      </w:r>
    </w:p>
    <w:p w14:paraId="6CB4FE11" w14:textId="62FB4550" w:rsidR="00EE6657" w:rsidRDefault="00B414A7" w:rsidP="005F75D6">
      <w:r>
        <w:rPr>
          <w:u w:val="single"/>
        </w:rPr>
        <w:t>SWMA 2022 Annual Meeting</w:t>
      </w:r>
      <w:r w:rsidRPr="00FD4763">
        <w:t>:</w:t>
      </w:r>
      <w:r>
        <w:t xml:space="preserve"> </w:t>
      </w:r>
      <w:r w:rsidR="00EE6657">
        <w:t>Mr. Keilty, Endress+Hauser, stated that the purpose statement was left out of the proposal when it moved from Block 8. It has now been added. He also submitted new language for N.3.2.</w:t>
      </w:r>
    </w:p>
    <w:p w14:paraId="351FFF21" w14:textId="77777777" w:rsidR="00EE6657" w:rsidRPr="005F75D6" w:rsidRDefault="00EE6657" w:rsidP="005F75D6">
      <w:pPr>
        <w:pStyle w:val="NormalIndent"/>
        <w:rPr>
          <w:rStyle w:val="StrongUnderline"/>
        </w:rPr>
      </w:pPr>
      <w:r w:rsidRPr="005F75D6">
        <w:rPr>
          <w:rStyle w:val="StrongUnderline"/>
        </w:rPr>
        <w:t>N.3.2. Field Standard Meter Test.-The minimum quantity for any test draft shall be equal to or greater than the amount delivered in one minute at the flow rate being tested except for tests of the minimum measured quantity specified for the meter.</w:t>
      </w:r>
    </w:p>
    <w:p w14:paraId="52B6D47D" w14:textId="28C6281B" w:rsidR="00B414A7" w:rsidRPr="00842C05" w:rsidRDefault="00EE6657" w:rsidP="005F75D6">
      <w:r>
        <w:lastRenderedPageBreak/>
        <w:t>The SWMA S&amp;T Committee recommends this item move forward as a Voting Item with the language above included.</w:t>
      </w:r>
    </w:p>
    <w:p w14:paraId="21AFF3E8" w14:textId="121AE107" w:rsidR="003A3EC0" w:rsidRDefault="00B414A7" w:rsidP="005F75D6">
      <w:pPr>
        <w:rPr>
          <w:b/>
          <w:sz w:val="19"/>
        </w:rPr>
      </w:pPr>
      <w:r w:rsidRPr="003A3EC0">
        <w:rPr>
          <w:u w:val="single"/>
        </w:rPr>
        <w:t>CWMA 2022 Interim Meeting</w:t>
      </w:r>
      <w:r w:rsidRPr="003A3EC0">
        <w:t>:</w:t>
      </w:r>
      <w:r w:rsidRPr="00FD4763">
        <w:t xml:space="preserve">  </w:t>
      </w:r>
      <w:r w:rsidR="003A3EC0">
        <w:t>Michael</w:t>
      </w:r>
      <w:r w:rsidR="003A3EC0">
        <w:rPr>
          <w:spacing w:val="-2"/>
        </w:rPr>
        <w:t xml:space="preserve"> </w:t>
      </w:r>
      <w:r w:rsidR="003A3EC0">
        <w:t>Keilty</w:t>
      </w:r>
      <w:r w:rsidR="003A3EC0">
        <w:rPr>
          <w:spacing w:val="-1"/>
        </w:rPr>
        <w:t xml:space="preserve"> </w:t>
      </w:r>
      <w:r w:rsidR="003A3EC0">
        <w:t>–</w:t>
      </w:r>
      <w:r w:rsidR="003A3EC0">
        <w:rPr>
          <w:spacing w:val="-2"/>
        </w:rPr>
        <w:t xml:space="preserve"> Endress+Hauser</w:t>
      </w:r>
      <w:r w:rsidR="00886A96">
        <w:t xml:space="preserve">, </w:t>
      </w:r>
      <w:r w:rsidR="003A3EC0">
        <w:t>Recollection that CWMA recommended this as a voting item for the 2022 National. In May CWMA voted and approved this item. Larger drafts than 1 minute can be used.</w:t>
      </w:r>
    </w:p>
    <w:p w14:paraId="6358E477" w14:textId="6426745E" w:rsidR="003A3EC0" w:rsidRDefault="003A3EC0" w:rsidP="005F75D6">
      <w:r>
        <w:t>Bob</w:t>
      </w:r>
      <w:r>
        <w:rPr>
          <w:spacing w:val="-4"/>
        </w:rPr>
        <w:t xml:space="preserve"> </w:t>
      </w:r>
      <w:r>
        <w:t>Murnane</w:t>
      </w:r>
      <w:r>
        <w:rPr>
          <w:spacing w:val="-2"/>
        </w:rPr>
        <w:t xml:space="preserve"> </w:t>
      </w:r>
      <w:r>
        <w:t>–</w:t>
      </w:r>
      <w:r>
        <w:rPr>
          <w:spacing w:val="-3"/>
        </w:rPr>
        <w:t xml:space="preserve"> </w:t>
      </w:r>
      <w:r>
        <w:rPr>
          <w:spacing w:val="-2"/>
        </w:rPr>
        <w:t>Seraphin</w:t>
      </w:r>
      <w:r w:rsidR="00886A96">
        <w:t xml:space="preserve">, </w:t>
      </w:r>
      <w:r>
        <w:t>Purpose</w:t>
      </w:r>
      <w:r>
        <w:rPr>
          <w:spacing w:val="-2"/>
        </w:rPr>
        <w:t xml:space="preserve"> </w:t>
      </w:r>
      <w:r>
        <w:t>statement</w:t>
      </w:r>
      <w:r>
        <w:rPr>
          <w:spacing w:val="-1"/>
        </w:rPr>
        <w:t xml:space="preserve"> </w:t>
      </w:r>
      <w:r>
        <w:t>does</w:t>
      </w:r>
      <w:r>
        <w:rPr>
          <w:spacing w:val="-3"/>
        </w:rPr>
        <w:t xml:space="preserve"> </w:t>
      </w:r>
      <w:r>
        <w:t>not align</w:t>
      </w:r>
      <w:r>
        <w:rPr>
          <w:spacing w:val="-1"/>
        </w:rPr>
        <w:t xml:space="preserve"> </w:t>
      </w:r>
      <w:r>
        <w:t>with</w:t>
      </w:r>
      <w:r>
        <w:rPr>
          <w:spacing w:val="-4"/>
        </w:rPr>
        <w:t xml:space="preserve"> </w:t>
      </w:r>
      <w:r>
        <w:t>proposed</w:t>
      </w:r>
      <w:r>
        <w:rPr>
          <w:spacing w:val="-2"/>
        </w:rPr>
        <w:t xml:space="preserve"> </w:t>
      </w:r>
      <w:r>
        <w:t>change</w:t>
      </w:r>
      <w:r>
        <w:rPr>
          <w:spacing w:val="-1"/>
        </w:rPr>
        <w:t xml:space="preserve"> </w:t>
      </w:r>
      <w:r>
        <w:t>to</w:t>
      </w:r>
      <w:r>
        <w:rPr>
          <w:spacing w:val="-1"/>
        </w:rPr>
        <w:t xml:space="preserve"> </w:t>
      </w:r>
      <w:r>
        <w:rPr>
          <w:spacing w:val="-4"/>
        </w:rPr>
        <w:t>N.3.</w:t>
      </w:r>
      <w:r w:rsidR="00886A96">
        <w:t xml:space="preserve"> </w:t>
      </w:r>
      <w:r>
        <w:t>Numerous meters already approved under fundamental considerations, i.e.: the authority lies with the Director to approve devices. Why is the</w:t>
      </w:r>
      <w:r>
        <w:rPr>
          <w:spacing w:val="-2"/>
        </w:rPr>
        <w:t xml:space="preserve"> </w:t>
      </w:r>
      <w:r>
        <w:t>test draft being</w:t>
      </w:r>
      <w:r>
        <w:rPr>
          <w:spacing w:val="-1"/>
        </w:rPr>
        <w:t xml:space="preserve"> </w:t>
      </w:r>
      <w:r>
        <w:t>changed? Regulators must be able to</w:t>
      </w:r>
      <w:r>
        <w:rPr>
          <w:spacing w:val="-1"/>
        </w:rPr>
        <w:t xml:space="preserve"> </w:t>
      </w:r>
      <w:r>
        <w:t>choose whatever draft size they want, specifically for Mass Flow Meters.</w:t>
      </w:r>
      <w:r w:rsidR="00886A96">
        <w:t xml:space="preserve"> </w:t>
      </w:r>
      <w:r>
        <w:t>If</w:t>
      </w:r>
      <w:r>
        <w:rPr>
          <w:spacing w:val="-5"/>
        </w:rPr>
        <w:t xml:space="preserve"> </w:t>
      </w:r>
      <w:r>
        <w:t>the</w:t>
      </w:r>
      <w:r>
        <w:rPr>
          <w:spacing w:val="-3"/>
        </w:rPr>
        <w:t xml:space="preserve"> </w:t>
      </w:r>
      <w:r>
        <w:t>Minimum</w:t>
      </w:r>
      <w:r>
        <w:rPr>
          <w:spacing w:val="-4"/>
        </w:rPr>
        <w:t xml:space="preserve"> </w:t>
      </w:r>
      <w:r>
        <w:t>Measured</w:t>
      </w:r>
      <w:r>
        <w:rPr>
          <w:spacing w:val="-2"/>
        </w:rPr>
        <w:t xml:space="preserve"> </w:t>
      </w:r>
      <w:r>
        <w:t>Quantity</w:t>
      </w:r>
      <w:r>
        <w:rPr>
          <w:spacing w:val="-4"/>
        </w:rPr>
        <w:t xml:space="preserve"> </w:t>
      </w:r>
      <w:r>
        <w:t>is</w:t>
      </w:r>
      <w:r>
        <w:rPr>
          <w:spacing w:val="-3"/>
        </w:rPr>
        <w:t xml:space="preserve"> </w:t>
      </w:r>
      <w:r>
        <w:t>greater than</w:t>
      </w:r>
      <w:r>
        <w:rPr>
          <w:spacing w:val="-9"/>
        </w:rPr>
        <w:t xml:space="preserve"> </w:t>
      </w:r>
      <w:r>
        <w:t>one</w:t>
      </w:r>
      <w:r>
        <w:rPr>
          <w:spacing w:val="-2"/>
        </w:rPr>
        <w:t xml:space="preserve"> </w:t>
      </w:r>
      <w:r>
        <w:t>minute</w:t>
      </w:r>
      <w:r>
        <w:rPr>
          <w:spacing w:val="-6"/>
        </w:rPr>
        <w:t xml:space="preserve"> </w:t>
      </w:r>
      <w:r>
        <w:t>of</w:t>
      </w:r>
      <w:r>
        <w:rPr>
          <w:spacing w:val="-4"/>
        </w:rPr>
        <w:t xml:space="preserve"> </w:t>
      </w:r>
      <w:r>
        <w:t>flow,</w:t>
      </w:r>
      <w:r>
        <w:rPr>
          <w:spacing w:val="-4"/>
        </w:rPr>
        <w:t xml:space="preserve"> </w:t>
      </w:r>
      <w:r>
        <w:t>then some</w:t>
      </w:r>
      <w:r>
        <w:rPr>
          <w:spacing w:val="-6"/>
        </w:rPr>
        <w:t xml:space="preserve"> </w:t>
      </w:r>
      <w:r>
        <w:t>mass</w:t>
      </w:r>
      <w:r>
        <w:rPr>
          <w:spacing w:val="-3"/>
        </w:rPr>
        <w:t xml:space="preserve"> </w:t>
      </w:r>
      <w:r>
        <w:t>flow</w:t>
      </w:r>
      <w:r>
        <w:rPr>
          <w:spacing w:val="-6"/>
        </w:rPr>
        <w:t xml:space="preserve"> </w:t>
      </w:r>
      <w:r>
        <w:t>meters</w:t>
      </w:r>
      <w:r>
        <w:rPr>
          <w:spacing w:val="-3"/>
        </w:rPr>
        <w:t xml:space="preserve"> </w:t>
      </w:r>
      <w:r>
        <w:t>would require larger draft sizes. Several NTEP CCs were referenced in which the MMQ is less than one minute of flow, which would conflict with testing the MMQ.</w:t>
      </w:r>
    </w:p>
    <w:p w14:paraId="59AE6C25" w14:textId="330650C2" w:rsidR="003A3EC0" w:rsidRDefault="003A3EC0" w:rsidP="005F75D6">
      <w:pPr>
        <w:rPr>
          <w:b/>
          <w:sz w:val="18"/>
        </w:rPr>
      </w:pPr>
      <w:r>
        <w:t>Craig</w:t>
      </w:r>
      <w:r>
        <w:rPr>
          <w:spacing w:val="-1"/>
        </w:rPr>
        <w:t xml:space="preserve"> </w:t>
      </w:r>
      <w:r>
        <w:t>VanBuren –</w:t>
      </w:r>
      <w:r>
        <w:rPr>
          <w:spacing w:val="-1"/>
        </w:rPr>
        <w:t xml:space="preserve"> </w:t>
      </w:r>
      <w:r>
        <w:rPr>
          <w:spacing w:val="-2"/>
        </w:rPr>
        <w:t>Michigan</w:t>
      </w:r>
      <w:r w:rsidR="00886A96">
        <w:t xml:space="preserve">, </w:t>
      </w:r>
      <w:r>
        <w:t>Suggest change</w:t>
      </w:r>
      <w:r>
        <w:rPr>
          <w:spacing w:val="-1"/>
        </w:rPr>
        <w:t xml:space="preserve"> </w:t>
      </w:r>
      <w:r>
        <w:t>in verbiage</w:t>
      </w:r>
      <w:r>
        <w:rPr>
          <w:spacing w:val="-2"/>
        </w:rPr>
        <w:t xml:space="preserve"> </w:t>
      </w:r>
      <w:r>
        <w:t>to</w:t>
      </w:r>
      <w:r>
        <w:rPr>
          <w:spacing w:val="-3"/>
        </w:rPr>
        <w:t xml:space="preserve"> </w:t>
      </w:r>
      <w:r>
        <w:t>address</w:t>
      </w:r>
      <w:r>
        <w:rPr>
          <w:spacing w:val="-2"/>
        </w:rPr>
        <w:t xml:space="preserve"> </w:t>
      </w:r>
      <w:r>
        <w:t>the</w:t>
      </w:r>
      <w:r>
        <w:rPr>
          <w:spacing w:val="-1"/>
        </w:rPr>
        <w:t xml:space="preserve"> </w:t>
      </w:r>
      <w:r>
        <w:t>MMQ /</w:t>
      </w:r>
      <w:r>
        <w:rPr>
          <w:spacing w:val="-4"/>
        </w:rPr>
        <w:t xml:space="preserve"> </w:t>
      </w:r>
      <w:r>
        <w:t>one</w:t>
      </w:r>
      <w:r>
        <w:rPr>
          <w:spacing w:val="-1"/>
        </w:rPr>
        <w:t xml:space="preserve"> </w:t>
      </w:r>
      <w:r>
        <w:t>minute</w:t>
      </w:r>
      <w:r>
        <w:rPr>
          <w:spacing w:val="-1"/>
        </w:rPr>
        <w:t xml:space="preserve"> </w:t>
      </w:r>
      <w:r>
        <w:t>of</w:t>
      </w:r>
      <w:r>
        <w:rPr>
          <w:spacing w:val="-2"/>
        </w:rPr>
        <w:t xml:space="preserve"> </w:t>
      </w:r>
      <w:r>
        <w:t>flow</w:t>
      </w:r>
      <w:r>
        <w:rPr>
          <w:spacing w:val="-5"/>
        </w:rPr>
        <w:t xml:space="preserve"> </w:t>
      </w:r>
      <w:r>
        <w:rPr>
          <w:spacing w:val="-2"/>
        </w:rPr>
        <w:t>conflict.</w:t>
      </w:r>
    </w:p>
    <w:p w14:paraId="4B02AFBA" w14:textId="13779D76" w:rsidR="00B414A7" w:rsidRDefault="003A3EC0" w:rsidP="005F75D6">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is should be added to Block 1.</w:t>
      </w:r>
    </w:p>
    <w:p w14:paraId="175A8160" w14:textId="6057C32C" w:rsidR="001F35D5" w:rsidRDefault="00B414A7" w:rsidP="005F75D6">
      <w:pPr>
        <w:rPr>
          <w:rFonts w:eastAsia="Times New Roman"/>
          <w:szCs w:val="24"/>
        </w:rPr>
      </w:pPr>
      <w:r>
        <w:rPr>
          <w:u w:val="single"/>
        </w:rPr>
        <w:t>NEWMA 2022 Interim Meeting:</w:t>
      </w:r>
      <w:r w:rsidRPr="00232895">
        <w:t xml:space="preserve"> </w:t>
      </w:r>
      <w:r w:rsidR="001F35D5">
        <w:rPr>
          <w:rFonts w:eastAsia="Times New Roman"/>
          <w:szCs w:val="24"/>
        </w:rPr>
        <w:t xml:space="preserve">Mr. Michael Keilty (Endress Hauser) commented that he introduced this item in 2014 and there has been much documentation and discussion.  The goal was to introduce field standard meters and small draft size benefit.  Mr. </w:t>
      </w:r>
      <w:r w:rsidR="0095249D">
        <w:rPr>
          <w:rFonts w:eastAsia="Times New Roman"/>
          <w:szCs w:val="24"/>
        </w:rPr>
        <w:t>Keilty</w:t>
      </w:r>
      <w:r w:rsidR="001F35D5">
        <w:rPr>
          <w:rFonts w:eastAsia="Times New Roman"/>
          <w:szCs w:val="24"/>
        </w:rPr>
        <w:t xml:space="preserve"> indicated that he polled some states and he believes that having language in HB44 would enable those states to use field standard meters.  Mr. </w:t>
      </w:r>
      <w:r w:rsidR="0095249D">
        <w:rPr>
          <w:rFonts w:eastAsia="Times New Roman"/>
          <w:szCs w:val="24"/>
        </w:rPr>
        <w:t>Keilty</w:t>
      </w:r>
      <w:r w:rsidR="001F35D5">
        <w:rPr>
          <w:rFonts w:eastAsia="Times New Roman"/>
          <w:szCs w:val="24"/>
        </w:rPr>
        <w:t xml:space="preserve">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w:t>
      </w:r>
      <w:r w:rsidR="0095249D">
        <w:rPr>
          <w:rFonts w:eastAsia="Times New Roman"/>
          <w:szCs w:val="24"/>
        </w:rPr>
        <w:t>1-minute</w:t>
      </w:r>
      <w:r w:rsidR="001F35D5">
        <w:rPr>
          <w:rFonts w:eastAsia="Times New Roman"/>
          <w:szCs w:val="24"/>
        </w:rPr>
        <w:t xml:space="preserv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Consideration,  and recommends withdrawal.  Mr. John </w:t>
      </w:r>
      <w:r w:rsidR="0095249D">
        <w:rPr>
          <w:rFonts w:eastAsia="Times New Roman"/>
          <w:szCs w:val="24"/>
        </w:rPr>
        <w:t>McGuire</w:t>
      </w:r>
      <w:r w:rsidR="001F35D5">
        <w:rPr>
          <w:rFonts w:eastAsia="Times New Roman"/>
          <w:szCs w:val="24"/>
        </w:rPr>
        <w:t xml:space="preserve"> (NJ), Mr. Walt Rem</w:t>
      </w:r>
      <w:r w:rsidR="0095249D">
        <w:rPr>
          <w:rFonts w:eastAsia="Times New Roman"/>
          <w:szCs w:val="24"/>
        </w:rPr>
        <w:t>m</w:t>
      </w:r>
      <w:r w:rsidR="001F35D5">
        <w:rPr>
          <w:rFonts w:eastAsia="Times New Roman"/>
          <w:szCs w:val="24"/>
        </w:rPr>
        <w:t>ert (PA), Mr. James Cassidy (MA) and Mr. Lou Sakin (Holliston, MA) all recommended withdrawal of this item.</w:t>
      </w:r>
    </w:p>
    <w:p w14:paraId="0621F78D" w14:textId="77777777" w:rsidR="001F35D5" w:rsidRDefault="001F35D5" w:rsidP="005F75D6">
      <w:pPr>
        <w:rPr>
          <w:rFonts w:eastAsia="Times New Roman"/>
          <w:szCs w:val="24"/>
        </w:rPr>
      </w:pPr>
      <w:r>
        <w:rPr>
          <w:rFonts w:eastAsia="Times New Roman"/>
          <w:szCs w:val="24"/>
        </w:rPr>
        <w:t xml:space="preserve">After hearing comments from the body, the Committee agrees with the commenters that this item does not have merit and is redundant in nature.  The Committee is recommending that this item be </w:t>
      </w:r>
      <w:r w:rsidRPr="009D2992">
        <w:rPr>
          <w:rFonts w:eastAsia="Times New Roman"/>
          <w:szCs w:val="24"/>
        </w:rPr>
        <w:t>Withdrawn.</w:t>
      </w:r>
    </w:p>
    <w:p w14:paraId="0DE9D4A8" w14:textId="2FB3C9F0" w:rsidR="00B414A7" w:rsidRPr="00B414A7" w:rsidRDefault="00B414A7" w:rsidP="005F75D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B48D5E9" w14:textId="754A5457" w:rsidR="00A27577" w:rsidRDefault="001C08E2" w:rsidP="00A27577">
      <w:pPr>
        <w:pStyle w:val="Heading1"/>
      </w:pPr>
      <w:bookmarkStart w:id="147" w:name="_Toc132975906"/>
      <w:r>
        <w:rPr>
          <w:caps w:val="0"/>
        </w:rPr>
        <w:lastRenderedPageBreak/>
        <w:t>HGM – HYDROGEN GAS-MEASURING DEVICES</w:t>
      </w:r>
      <w:bookmarkEnd w:id="147"/>
    </w:p>
    <w:p w14:paraId="48895F6E" w14:textId="10A8E59A" w:rsidR="00A27577" w:rsidRDefault="00A27577" w:rsidP="00884089">
      <w:pPr>
        <w:pStyle w:val="ItemHeading"/>
        <w:keepNext/>
      </w:pPr>
      <w:bookmarkStart w:id="148" w:name="_Toc132975907"/>
      <w:r>
        <w:t>HGM-23.1</w:t>
      </w:r>
      <w:r>
        <w:tab/>
      </w:r>
      <w:r w:rsidR="00530152">
        <w:t>D</w:t>
      </w:r>
      <w:r>
        <w:tab/>
      </w:r>
      <w:r w:rsidRPr="00B462CE">
        <w:rPr>
          <w:u w:val="single"/>
        </w:rPr>
        <w:t>UR.3.8. Safety Requirement</w:t>
      </w:r>
      <w:bookmarkEnd w:id="148"/>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C945E1">
      <w:r>
        <w:t>Quong and Associates, Inc.</w:t>
      </w:r>
    </w:p>
    <w:p w14:paraId="1732DECC" w14:textId="77777777" w:rsidR="00A27577" w:rsidRPr="00E025F9" w:rsidRDefault="00A27577" w:rsidP="00A27577">
      <w:pPr>
        <w:spacing w:after="0"/>
        <w:rPr>
          <w:b/>
        </w:rPr>
      </w:pPr>
      <w:r w:rsidRPr="00E025F9">
        <w:rPr>
          <w:b/>
        </w:rPr>
        <w:t>Purpose:</w:t>
      </w:r>
    </w:p>
    <w:p w14:paraId="1599EA64" w14:textId="44D5D4D8" w:rsidR="00A27577" w:rsidRDefault="00A27577" w:rsidP="00C945E1">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C945E1">
      <w:r>
        <w:t>Amend Handbook 44 Hydrogen Gas-Metering Devices Code as follows:</w:t>
      </w:r>
    </w:p>
    <w:p w14:paraId="5D15FE5F" w14:textId="166843FA" w:rsidR="00A27577" w:rsidRPr="00BE2255" w:rsidRDefault="00A27577" w:rsidP="00BE2255">
      <w:pPr>
        <w:pStyle w:val="NormalIndent"/>
        <w:spacing w:after="60"/>
        <w:rPr>
          <w:rStyle w:val="EmphasisStrongUnder"/>
        </w:rPr>
      </w:pPr>
      <w:r w:rsidRPr="00BE2255">
        <w:rPr>
          <w:rStyle w:val="EmphasisStrongUnder"/>
        </w:rPr>
        <w:t>UR 3.8 Safety Requirement –All hydrogen gas-measuring devices subject to this code shall maintain verification of testing demonstrating conformance with the latest version of SAE J2601 Fuel Protocols for Light Duty Gaseous Hydrogen Surface Vehicles, as determined by the latest version of ANSI/CSA HGV 4.3 “Test Methods for Hydrogen Fueling Parameter Evaluation.</w:t>
      </w:r>
    </w:p>
    <w:p w14:paraId="39048485" w14:textId="312B9877" w:rsidR="00A27577" w:rsidRPr="00BE2255" w:rsidRDefault="00A27577" w:rsidP="00BE2255">
      <w:pPr>
        <w:pStyle w:val="NormalIndent"/>
        <w:rPr>
          <w:rStyle w:val="EmphasisStrongUnder"/>
        </w:rPr>
      </w:pPr>
      <w:r w:rsidRPr="00BE2255">
        <w:rPr>
          <w:rStyle w:val="EmphasisStrongUnder"/>
        </w:rPr>
        <w:t>(Nonretroactive as of January 1, 10XX)</w:t>
      </w:r>
    </w:p>
    <w:p w14:paraId="0219024A" w14:textId="77777777" w:rsidR="00A27577" w:rsidRDefault="00A27577" w:rsidP="00A27577">
      <w:pPr>
        <w:spacing w:after="0"/>
      </w:pPr>
      <w:r w:rsidRPr="00E025F9">
        <w:rPr>
          <w:b/>
        </w:rPr>
        <w:t>Previous Action</w:t>
      </w:r>
      <w:r w:rsidRPr="00A940E9">
        <w:t>:</w:t>
      </w:r>
    </w:p>
    <w:p w14:paraId="1D8584FF" w14:textId="77777777" w:rsidR="007E4DF0" w:rsidRDefault="007E4DF0" w:rsidP="007E4DF0">
      <w:pPr>
        <w:spacing w:after="200"/>
        <w:ind w:left="360"/>
      </w:pPr>
      <w:r>
        <w:t>2023: New Item</w:t>
      </w:r>
    </w:p>
    <w:p w14:paraId="42BB743D" w14:textId="77777777" w:rsidR="00A27577" w:rsidRPr="00AB010B" w:rsidRDefault="00A27577" w:rsidP="00A27577">
      <w:pPr>
        <w:spacing w:after="0"/>
        <w:rPr>
          <w:b/>
        </w:rPr>
      </w:pPr>
      <w:r w:rsidRPr="00AB010B">
        <w:rPr>
          <w:b/>
        </w:rPr>
        <w:t>Original Justification:</w:t>
      </w:r>
    </w:p>
    <w:p w14:paraId="4EA46C9F" w14:textId="57B84BB6" w:rsidR="00A27577" w:rsidRDefault="00A27577" w:rsidP="00C945E1">
      <w:r>
        <w:t>The proper fueling of hydrogen vehicles is critical to ensure that the vehicle and high pressure tank is not damaged.</w:t>
      </w:r>
      <w:r>
        <w:rPr>
          <w:spacing w:val="1"/>
        </w:rPr>
        <w:t xml:space="preserve"> </w:t>
      </w:r>
      <w:r>
        <w:t>Unlike</w:t>
      </w:r>
      <w:r>
        <w:rPr>
          <w:spacing w:val="1"/>
        </w:rPr>
        <w:t xml:space="preserve"> </w:t>
      </w:r>
      <w:r>
        <w:t>other gases, such as compressed natural gas, hydrogen heats as a vehicle is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r w:rsidR="009A6D4C">
        <w:t xml:space="preserve"> </w:t>
      </w:r>
      <w:r>
        <w:t>J2601 (</w:t>
      </w:r>
      <w:hyperlink r:id="rId29">
        <w:r>
          <w:rPr>
            <w:color w:val="006FC0"/>
            <w:u w:val="single" w:color="006FC0"/>
          </w:rPr>
          <w:t>https://www.sae.org/standards/content/j2601_202005/</w:t>
        </w:r>
      </w:hyperlink>
      <w:r>
        <w:t>) and validation methods in ANSI/CSA HGV 4.3</w:t>
      </w:r>
      <w:r>
        <w:rPr>
          <w:spacing w:val="1"/>
        </w:rPr>
        <w:t xml:space="preserve"> </w:t>
      </w:r>
      <w:r>
        <w:t>(</w:t>
      </w:r>
      <w:hyperlink r:id="rId30">
        <w:r>
          <w:rPr>
            <w:color w:val="006FC0"/>
            <w:u w:val="single" w:color="006FC0"/>
          </w:rPr>
          <w:t>https://www.csagroup.org/store/product/CSA%25100ANSI%20HGV%204.3%3A22/</w:t>
        </w:r>
      </w:hyperlink>
      <w:r>
        <w:t>) to ensure that the vehicles are fueled</w:t>
      </w:r>
      <w:r>
        <w:rPr>
          <w:spacing w:val="-47"/>
        </w:rPr>
        <w:t xml:space="preserve"> </w:t>
      </w:r>
      <w:r w:rsidR="00A85F5C">
        <w:t xml:space="preserve"> </w:t>
      </w:r>
      <w:r>
        <w:t>correctly</w:t>
      </w:r>
      <w:r>
        <w:rPr>
          <w:spacing w:val="-1"/>
        </w:rPr>
        <w:t xml:space="preserve"> </w:t>
      </w:r>
      <w:r>
        <w:t>and</w:t>
      </w:r>
      <w:r>
        <w:rPr>
          <w:spacing w:val="1"/>
        </w:rPr>
        <w:t xml:space="preserve"> </w:t>
      </w:r>
      <w:r>
        <w:t>safely.</w:t>
      </w:r>
    </w:p>
    <w:p w14:paraId="22C26A8C" w14:textId="3404FF53" w:rsidR="00A27577" w:rsidRPr="00BC2A66" w:rsidRDefault="00A27577" w:rsidP="00BC2A66">
      <w:r w:rsidRPr="00BC2A66">
        <w:t>The</w:t>
      </w:r>
      <w:r w:rsidRPr="00BE2255">
        <w:t xml:space="preserve"> </w:t>
      </w:r>
      <w:r w:rsidRPr="00BC2A66">
        <w:t>validation</w:t>
      </w:r>
      <w:r w:rsidRPr="00BE2255">
        <w:t xml:space="preserve"> </w:t>
      </w:r>
      <w:r w:rsidRPr="00BC2A66">
        <w:t>of</w:t>
      </w:r>
      <w:r w:rsidRPr="00BE2255">
        <w:t xml:space="preserve"> </w:t>
      </w:r>
      <w:r w:rsidRPr="00BC2A66">
        <w:t>SAE</w:t>
      </w:r>
      <w:r w:rsidRPr="00BE2255">
        <w:t xml:space="preserve"> </w:t>
      </w:r>
      <w:r w:rsidRPr="00BC2A66">
        <w:t>J2601</w:t>
      </w:r>
      <w:r w:rsidRPr="00BE2255">
        <w:t xml:space="preserve"> </w:t>
      </w:r>
      <w:r w:rsidRPr="00BC2A66">
        <w:t>using</w:t>
      </w:r>
      <w:r w:rsidRPr="00BE2255">
        <w:t xml:space="preserve"> </w:t>
      </w:r>
      <w:r w:rsidRPr="00BC2A66">
        <w:t>ANSI/CSA</w:t>
      </w:r>
      <w:r w:rsidRPr="00BE2255">
        <w:t xml:space="preserve"> </w:t>
      </w:r>
      <w:r w:rsidRPr="00BC2A66">
        <w:t>HGV</w:t>
      </w:r>
      <w:r w:rsidRPr="00BE2255">
        <w:t xml:space="preserve"> </w:t>
      </w:r>
      <w:r w:rsidRPr="00BC2A66">
        <w:t>4.3 has</w:t>
      </w:r>
      <w:r w:rsidRPr="00BE2255">
        <w:t xml:space="preserve"> </w:t>
      </w:r>
      <w:r w:rsidRPr="00BC2A66">
        <w:t>been</w:t>
      </w:r>
      <w:r w:rsidRPr="00BE2255">
        <w:t xml:space="preserve"> </w:t>
      </w:r>
      <w:r w:rsidRPr="00BC2A66">
        <w:t>performed on</w:t>
      </w:r>
      <w:r w:rsidRPr="00BE2255">
        <w:t xml:space="preserve"> </w:t>
      </w:r>
      <w:r w:rsidRPr="00BC2A66">
        <w:t>the</w:t>
      </w:r>
      <w:r w:rsidRPr="00BE2255">
        <w:t xml:space="preserve"> </w:t>
      </w:r>
      <w:r w:rsidRPr="00BC2A66">
        <w:t>50+</w:t>
      </w:r>
      <w:r w:rsidRPr="00BE2255">
        <w:t xml:space="preserve"> </w:t>
      </w:r>
      <w:r w:rsidRPr="00BC2A66">
        <w:t>hydrogen</w:t>
      </w:r>
      <w:r w:rsidRPr="00BE2255">
        <w:t xml:space="preserve"> </w:t>
      </w:r>
      <w:r w:rsidRPr="00BC2A66">
        <w:t>stations</w:t>
      </w:r>
      <w:r w:rsidRPr="00BE2255">
        <w:t xml:space="preserve"> </w:t>
      </w:r>
      <w:r w:rsidRPr="00BC2A66">
        <w:t>in California</w:t>
      </w:r>
      <w:r w:rsidRPr="00BE2255">
        <w:t xml:space="preserve"> </w:t>
      </w:r>
      <w:r w:rsidRPr="00BC2A66">
        <w:t>by</w:t>
      </w:r>
      <w:r w:rsidRPr="00BE2255">
        <w:t xml:space="preserve"> </w:t>
      </w:r>
      <w:r w:rsidR="00A85F5C" w:rsidRPr="00BC2A66">
        <w:t xml:space="preserve"> </w:t>
      </w:r>
      <w:r w:rsidRPr="00BC2A66">
        <w:t>the Air Resources Board (ARB) (</w:t>
      </w:r>
      <w:bookmarkStart w:id="149" w:name="_Hlk130029204"/>
      <w:r w:rsidRPr="003E5D74">
        <w:rPr>
          <w:color w:val="006FC0"/>
          <w:u w:val="single" w:color="006FC0"/>
        </w:rPr>
        <w:fldChar w:fldCharType="begin"/>
      </w:r>
      <w:r w:rsidRPr="00BE2255">
        <w:rPr>
          <w:color w:val="006FC0"/>
          <w:u w:val="single" w:color="006FC0"/>
        </w:rPr>
        <w:instrText>HYPERLINK "https://ww2.arb.ca.gov/resources/documents/annual-hydrogen-evaluation" \h</w:instrText>
      </w:r>
      <w:r w:rsidRPr="003E5D74">
        <w:rPr>
          <w:color w:val="006FC0"/>
          <w:u w:val="single" w:color="006FC0"/>
        </w:rPr>
      </w:r>
      <w:r w:rsidRPr="003E5D74">
        <w:rPr>
          <w:color w:val="006FC0"/>
          <w:u w:val="single" w:color="006FC0"/>
        </w:rPr>
        <w:fldChar w:fldCharType="separate"/>
      </w:r>
      <w:r w:rsidRPr="00BE2255">
        <w:rPr>
          <w:rStyle w:val="Hyperlink"/>
          <w:color w:val="006FC0"/>
        </w:rPr>
        <w:t>https://ww2.arb.ca.gov/resources/documents/annual-hydrogen-evaluation</w:t>
      </w:r>
      <w:r w:rsidRPr="003E5D74">
        <w:rPr>
          <w:color w:val="006FC0"/>
          <w:u w:val="single" w:color="006FC0"/>
        </w:rPr>
        <w:fldChar w:fldCharType="end"/>
      </w:r>
      <w:bookmarkEnd w:id="149"/>
      <w:r w:rsidRPr="00BE2255">
        <w:t xml:space="preserve">). </w:t>
      </w:r>
      <w:r w:rsidRPr="00BC2A66">
        <w:t>The proposed</w:t>
      </w:r>
      <w:r w:rsidRPr="00BE2255">
        <w:t xml:space="preserve"> </w:t>
      </w:r>
      <w:r w:rsidRPr="00BC2A66">
        <w:t>requirement provides assurances that dispensers have been verified to the proper fueling protocol which will protect the</w:t>
      </w:r>
      <w:r w:rsidRPr="00BE2255">
        <w:t xml:space="preserve"> </w:t>
      </w:r>
      <w:r w:rsidRPr="00BC2A66">
        <w:t>dispenser,</w:t>
      </w:r>
      <w:r w:rsidRPr="00BE2255">
        <w:t xml:space="preserve"> </w:t>
      </w:r>
      <w:r w:rsidRPr="00BC2A66">
        <w:t>vehicle,</w:t>
      </w:r>
      <w:r w:rsidRPr="00BE2255">
        <w:t xml:space="preserve"> </w:t>
      </w:r>
      <w:r w:rsidRPr="00BC2A66">
        <w:t>and</w:t>
      </w:r>
      <w:r w:rsidRPr="00BE2255">
        <w:t xml:space="preserve"> </w:t>
      </w:r>
      <w:r w:rsidRPr="00BC2A66">
        <w:t>consumer.</w:t>
      </w:r>
    </w:p>
    <w:p w14:paraId="51FFC08A" w14:textId="71002A66" w:rsidR="00A27577" w:rsidRPr="003E5D74" w:rsidRDefault="00A27577" w:rsidP="003E5D74">
      <w:r w:rsidRPr="003E5D74">
        <w:t>While the California Department of Food and Agriculture is discussing submitting the same language for the California Code</w:t>
      </w:r>
      <w:r w:rsidRPr="00BE2255">
        <w:t xml:space="preserve"> </w:t>
      </w:r>
      <w:r w:rsidRPr="003E5D74">
        <w:t>of Regulations, adding the same language of Handbook 44 would allow other states to understand and adopt the key hydrogen</w:t>
      </w:r>
      <w:r w:rsidRPr="00BE2255">
        <w:t xml:space="preserve"> </w:t>
      </w:r>
      <w:r w:rsidRPr="003E5D74">
        <w:t>fueling protocol</w:t>
      </w:r>
      <w:r w:rsidRPr="00BE2255">
        <w:t xml:space="preserve"> </w:t>
      </w:r>
      <w:r w:rsidRPr="003E5D74">
        <w:t>standards,</w:t>
      </w:r>
      <w:r w:rsidRPr="00BE2255">
        <w:t xml:space="preserve"> </w:t>
      </w:r>
      <w:r w:rsidRPr="003E5D74">
        <w:t>thereby</w:t>
      </w:r>
      <w:r w:rsidRPr="00BE2255">
        <w:t xml:space="preserve"> </w:t>
      </w:r>
      <w:r w:rsidRPr="003E5D74">
        <w:t>expanding</w:t>
      </w:r>
      <w:r w:rsidRPr="00BE2255">
        <w:t xml:space="preserve"> </w:t>
      </w:r>
      <w:r w:rsidRPr="003E5D74">
        <w:t>the</w:t>
      </w:r>
      <w:r w:rsidRPr="00BE2255">
        <w:t xml:space="preserve"> </w:t>
      </w:r>
      <w:r w:rsidRPr="003E5D74">
        <w:t>use of</w:t>
      </w:r>
      <w:r w:rsidRPr="00BE2255">
        <w:t xml:space="preserve"> </w:t>
      </w:r>
      <w:r w:rsidRPr="003E5D74">
        <w:t>hydrogen</w:t>
      </w:r>
      <w:r w:rsidRPr="00BE2255">
        <w:t xml:space="preserve"> </w:t>
      </w:r>
      <w:r w:rsidRPr="003E5D74">
        <w:t>throughout</w:t>
      </w:r>
      <w:r w:rsidRPr="00BE2255">
        <w:t xml:space="preserve"> </w:t>
      </w:r>
      <w:r w:rsidRPr="003E5D74">
        <w:t>the</w:t>
      </w:r>
      <w:r w:rsidRPr="00BE2255">
        <w:t xml:space="preserve"> </w:t>
      </w:r>
      <w:r w:rsidRPr="003E5D74">
        <w:t>United</w:t>
      </w:r>
      <w:r w:rsidRPr="00BE2255">
        <w:t xml:space="preserve"> </w:t>
      </w:r>
      <w:r w:rsidRPr="003E5D74">
        <w:t>States.</w:t>
      </w:r>
    </w:p>
    <w:p w14:paraId="2C805224" w14:textId="2F16F9D8" w:rsidR="00A27577" w:rsidRDefault="00A27577" w:rsidP="00C945E1">
      <w:pPr>
        <w:rPr>
          <w:sz w:val="27"/>
        </w:rPr>
      </w:pPr>
      <w:r>
        <w:t>The submitter acknowledged that some may argue that the equipment</w:t>
      </w:r>
      <w:r>
        <w:rPr>
          <w:spacing w:val="-2"/>
        </w:rPr>
        <w:t xml:space="preserve"> </w:t>
      </w:r>
      <w:r>
        <w:t>to</w:t>
      </w:r>
      <w:r>
        <w:rPr>
          <w:spacing w:val="-4"/>
        </w:rPr>
        <w:t xml:space="preserve"> </w:t>
      </w:r>
      <w:r>
        <w:t>validate</w:t>
      </w:r>
      <w:r>
        <w:rPr>
          <w:spacing w:val="-1"/>
        </w:rPr>
        <w:t xml:space="preserve"> </w:t>
      </w:r>
      <w:r>
        <w:t>stations</w:t>
      </w:r>
      <w:r>
        <w:rPr>
          <w:spacing w:val="-2"/>
        </w:rPr>
        <w:t xml:space="preserve"> </w:t>
      </w:r>
      <w:r>
        <w:t>is</w:t>
      </w:r>
      <w:r>
        <w:rPr>
          <w:spacing w:val="-2"/>
        </w:rPr>
        <w:t xml:space="preserve"> </w:t>
      </w:r>
      <w:r>
        <w:t>not</w:t>
      </w:r>
      <w:r>
        <w:rPr>
          <w:spacing w:val="-2"/>
        </w:rPr>
        <w:t xml:space="preserve"> </w:t>
      </w:r>
      <w:r>
        <w:t>available</w:t>
      </w:r>
      <w:r>
        <w:rPr>
          <w:spacing w:val="-1"/>
        </w:rPr>
        <w:t xml:space="preserve"> </w:t>
      </w:r>
      <w:r>
        <w:t>except</w:t>
      </w:r>
      <w:r>
        <w:rPr>
          <w:spacing w:val="-2"/>
        </w:rPr>
        <w:t xml:space="preserve"> </w:t>
      </w:r>
      <w:r>
        <w:t>in California.</w:t>
      </w:r>
    </w:p>
    <w:p w14:paraId="6B894D58" w14:textId="45BF1457" w:rsidR="00A27577" w:rsidRDefault="00A27577" w:rsidP="00C945E1">
      <w:pPr>
        <w:rPr>
          <w:color w:val="006FC0"/>
          <w:u w:val="single" w:color="006FC0"/>
        </w:rPr>
      </w:pPr>
      <w:r w:rsidRPr="00BB24FE">
        <w:t>The submitter’s response would be that, first,</w:t>
      </w:r>
      <w:r w:rsidRPr="00BE2255">
        <w:t xml:space="preserve"> </w:t>
      </w:r>
      <w:r w:rsidRPr="00BB24FE">
        <w:t>there</w:t>
      </w:r>
      <w:r w:rsidRPr="00BE2255">
        <w:t xml:space="preserve"> </w:t>
      </w:r>
      <w:r w:rsidRPr="00BB24FE">
        <w:t>are</w:t>
      </w:r>
      <w:r w:rsidRPr="00BE2255">
        <w:t xml:space="preserve"> </w:t>
      </w:r>
      <w:r w:rsidRPr="00BB24FE">
        <w:t>other private</w:t>
      </w:r>
      <w:r w:rsidRPr="00BE2255">
        <w:t xml:space="preserve"> </w:t>
      </w:r>
      <w:r w:rsidRPr="00BB24FE">
        <w:t>companies</w:t>
      </w:r>
      <w:r w:rsidRPr="00BE2255">
        <w:t xml:space="preserve"> </w:t>
      </w:r>
      <w:r w:rsidRPr="00BB24FE">
        <w:t>who</w:t>
      </w:r>
      <w:r w:rsidRPr="00BE2255">
        <w:t xml:space="preserve"> </w:t>
      </w:r>
      <w:r w:rsidRPr="00BB24FE">
        <w:t>have</w:t>
      </w:r>
      <w:r w:rsidRPr="00BE2255">
        <w:t xml:space="preserve"> </w:t>
      </w:r>
      <w:r w:rsidRPr="00BB24FE">
        <w:t>the</w:t>
      </w:r>
      <w:r w:rsidRPr="00BE2255">
        <w:t xml:space="preserve"> </w:t>
      </w:r>
      <w:r w:rsidRPr="00BB24FE">
        <w:t>equipment</w:t>
      </w:r>
      <w:r w:rsidRPr="00BE2255">
        <w:t xml:space="preserve"> </w:t>
      </w:r>
      <w:r w:rsidRPr="00BB24FE">
        <w:t>to test</w:t>
      </w:r>
      <w:r w:rsidRPr="00BE2255">
        <w:t xml:space="preserve"> </w:t>
      </w:r>
      <w:r w:rsidRPr="00BB24FE">
        <w:t>dispensers</w:t>
      </w:r>
      <w:r w:rsidRPr="00BE2255">
        <w:t xml:space="preserve"> </w:t>
      </w:r>
      <w:r w:rsidRPr="00BB24FE">
        <w:t>outside</w:t>
      </w:r>
      <w:r w:rsidRPr="00BE2255">
        <w:t xml:space="preserve"> </w:t>
      </w:r>
      <w:r w:rsidRPr="00BB24FE">
        <w:t>of</w:t>
      </w:r>
      <w:r w:rsidRPr="00BE2255">
        <w:t xml:space="preserve"> </w:t>
      </w:r>
      <w:r w:rsidRPr="00BB24FE">
        <w:t>California,</w:t>
      </w:r>
      <w:r w:rsidRPr="00BE2255">
        <w:t xml:space="preserve"> </w:t>
      </w:r>
      <w:r w:rsidRPr="00BB24FE">
        <w:t>including</w:t>
      </w:r>
      <w:r w:rsidRPr="00BE2255">
        <w:t xml:space="preserve"> </w:t>
      </w:r>
      <w:r w:rsidRPr="00BB24FE">
        <w:t>stations in the northeast US. Second, HGV 4.3 allows for factory acceptance testing of dispensers prior to installation and an</w:t>
      </w:r>
      <w:r w:rsidRPr="00BE2255">
        <w:t xml:space="preserve"> </w:t>
      </w:r>
      <w:r w:rsidRPr="00BB24FE">
        <w:t>abbreviated</w:t>
      </w:r>
      <w:r w:rsidRPr="00BE2255">
        <w:t xml:space="preserve"> </w:t>
      </w:r>
      <w:r w:rsidRPr="00BB24FE">
        <w:t>Site</w:t>
      </w:r>
      <w:r w:rsidRPr="00BE2255">
        <w:t xml:space="preserve"> </w:t>
      </w:r>
      <w:r w:rsidRPr="00BB24FE">
        <w:t>Acceptance</w:t>
      </w:r>
      <w:r w:rsidRPr="00BE2255">
        <w:t xml:space="preserve"> </w:t>
      </w:r>
      <w:r w:rsidRPr="00BB24FE">
        <w:t>Test.</w:t>
      </w:r>
      <w:r w:rsidRPr="00BE2255">
        <w:t xml:space="preserve"> </w:t>
      </w:r>
      <w:r w:rsidRPr="00BB24FE">
        <w:t>This</w:t>
      </w:r>
      <w:r w:rsidRPr="00BE2255">
        <w:t xml:space="preserve"> </w:t>
      </w:r>
      <w:r w:rsidRPr="00BB24FE">
        <w:t>approach shortens</w:t>
      </w:r>
      <w:r w:rsidRPr="00BE2255">
        <w:t xml:space="preserve"> </w:t>
      </w:r>
      <w:r w:rsidRPr="00BB24FE">
        <w:t>the</w:t>
      </w:r>
      <w:r w:rsidRPr="00BE2255">
        <w:t xml:space="preserve"> </w:t>
      </w:r>
      <w:r w:rsidRPr="00BB24FE">
        <w:t>time</w:t>
      </w:r>
      <w:r w:rsidRPr="00BE2255">
        <w:t xml:space="preserve"> </w:t>
      </w:r>
      <w:r w:rsidRPr="00BB24FE">
        <w:t>and</w:t>
      </w:r>
      <w:r w:rsidRPr="00BE2255">
        <w:t xml:space="preserve"> </w:t>
      </w:r>
      <w:r w:rsidRPr="00BB24FE">
        <w:t>equipment</w:t>
      </w:r>
      <w:r w:rsidRPr="00BE2255">
        <w:t xml:space="preserve"> </w:t>
      </w:r>
      <w:r w:rsidRPr="00BB24FE">
        <w:t>necessary to</w:t>
      </w:r>
      <w:r w:rsidRPr="00BE2255">
        <w:t xml:space="preserve"> </w:t>
      </w:r>
      <w:r w:rsidRPr="00BB24FE">
        <w:t>verify a</w:t>
      </w:r>
      <w:r w:rsidRPr="00BE2255">
        <w:t xml:space="preserve"> </w:t>
      </w:r>
      <w:r w:rsidRPr="00BB24FE">
        <w:t>station</w:t>
      </w:r>
      <w:r w:rsidRPr="00BE2255">
        <w:t xml:space="preserve"> </w:t>
      </w:r>
      <w:r w:rsidRPr="00BB24FE">
        <w:t>meets</w:t>
      </w:r>
      <w:r w:rsidRPr="00BE2255">
        <w:t xml:space="preserve"> </w:t>
      </w:r>
      <w:r w:rsidRPr="00BB24FE">
        <w:t>SAE J2601.</w:t>
      </w:r>
      <w:r w:rsidRPr="00BE2255">
        <w:t xml:space="preserve"> </w:t>
      </w:r>
      <w:r w:rsidRPr="00BB24FE">
        <w:t>Third, the design and software of the Hydrogen Station Equipment Performance (</w:t>
      </w:r>
      <w:proofErr w:type="spellStart"/>
      <w:r w:rsidRPr="00BB24FE">
        <w:t>HyStEP</w:t>
      </w:r>
      <w:proofErr w:type="spellEnd"/>
      <w:r w:rsidRPr="00BB24FE">
        <w:t>) Device used by</w:t>
      </w:r>
      <w:r w:rsidRPr="00BE2255">
        <w:t xml:space="preserve"> </w:t>
      </w:r>
      <w:r w:rsidRPr="00BB24FE">
        <w:t>ARB</w:t>
      </w:r>
      <w:r w:rsidRPr="00BE2255">
        <w:t xml:space="preserve"> </w:t>
      </w:r>
      <w:r w:rsidRPr="00BB24FE">
        <w:t>is</w:t>
      </w:r>
      <w:r w:rsidRPr="00BE2255">
        <w:t xml:space="preserve"> </w:t>
      </w:r>
      <w:r w:rsidRPr="00BB24FE">
        <w:t>publicly</w:t>
      </w:r>
      <w:r w:rsidRPr="00BE2255">
        <w:t xml:space="preserve"> </w:t>
      </w:r>
      <w:r w:rsidRPr="00BB24FE">
        <w:t>available.</w:t>
      </w:r>
      <w:r>
        <w:t xml:space="preserve">  (</w:t>
      </w:r>
      <w:hyperlink r:id="rId31">
        <w:r>
          <w:rPr>
            <w:color w:val="006FC0"/>
            <w:u w:val="single" w:color="006FC0"/>
          </w:rPr>
          <w:t>https://h2tools.org/hystep-hydrogen-station-equipment-performance-device</w:t>
        </w:r>
      </w:hyperlink>
      <w:r w:rsidR="00DB4488" w:rsidRPr="00BE2255">
        <w:t>)</w:t>
      </w:r>
      <w:r w:rsidRPr="00BE2255">
        <w:t>.</w:t>
      </w:r>
    </w:p>
    <w:p w14:paraId="6BD21D5C" w14:textId="7C9479E0" w:rsidR="00A27577" w:rsidRDefault="00A27577" w:rsidP="00C945E1">
      <w:pPr>
        <w:rPr>
          <w:u w:color="006FC0"/>
        </w:rPr>
      </w:pPr>
      <w:r w:rsidRPr="00A27577">
        <w:rPr>
          <w:u w:color="006FC0"/>
        </w:rPr>
        <w:lastRenderedPageBreak/>
        <w:t>The submitter provided</w:t>
      </w:r>
      <w:r w:rsidR="00A940E9" w:rsidRPr="00A27577">
        <w:rPr>
          <w:u w:color="006FC0"/>
        </w:rPr>
        <w:t xml:space="preserve"> </w:t>
      </w:r>
      <w:r w:rsidRPr="00A27577">
        <w:rPr>
          <w:u w:color="006FC0"/>
        </w:rPr>
        <w:t xml:space="preserve">the following links: </w:t>
      </w:r>
    </w:p>
    <w:p w14:paraId="0A591AE1" w14:textId="77777777" w:rsidR="00A27577" w:rsidRDefault="00A27577" w:rsidP="00C945E1">
      <w:pPr>
        <w:pStyle w:val="NormalIndent"/>
        <w:spacing w:after="120"/>
      </w:pPr>
      <w:r>
        <w:t>SAE</w:t>
      </w:r>
      <w:r>
        <w:rPr>
          <w:spacing w:val="-4"/>
        </w:rPr>
        <w:t xml:space="preserve"> </w:t>
      </w:r>
      <w:r>
        <w:t>J2601:</w:t>
      </w:r>
      <w:r>
        <w:rPr>
          <w:spacing w:val="45"/>
        </w:rPr>
        <w:t xml:space="preserve"> </w:t>
      </w:r>
      <w:hyperlink r:id="rId32">
        <w:r>
          <w:rPr>
            <w:color w:val="006FC0"/>
            <w:u w:val="single" w:color="006FC0"/>
          </w:rPr>
          <w:t>https://www.sae.org/standards/content/j2601_202005/</w:t>
        </w:r>
        <w:r>
          <w:rPr>
            <w:color w:val="006FC0"/>
            <w:spacing w:val="2"/>
          </w:rPr>
          <w:t xml:space="preserve"> </w:t>
        </w:r>
      </w:hyperlink>
      <w:r>
        <w:t>(copyrighted)</w:t>
      </w:r>
    </w:p>
    <w:p w14:paraId="2F00C160" w14:textId="77777777" w:rsidR="00A27577" w:rsidRDefault="00A27577" w:rsidP="00C945E1">
      <w:pPr>
        <w:pStyle w:val="NormalIndent"/>
        <w:spacing w:after="120"/>
      </w:pPr>
      <w:r>
        <w:t>ANSI/CSA</w:t>
      </w:r>
      <w:r>
        <w:rPr>
          <w:spacing w:val="-5"/>
        </w:rPr>
        <w:t xml:space="preserve"> </w:t>
      </w:r>
      <w:r>
        <w:t>HGV</w:t>
      </w:r>
      <w:r>
        <w:rPr>
          <w:spacing w:val="-3"/>
        </w:rPr>
        <w:t xml:space="preserve"> </w:t>
      </w:r>
      <w:r>
        <w:t>4.3 (</w:t>
      </w:r>
      <w:hyperlink r:id="rId33">
        <w:r>
          <w:rPr>
            <w:color w:val="006FC0"/>
            <w:u w:val="single" w:color="006FC0"/>
          </w:rPr>
          <w:t>https://www.csagroup.org/store/product/CSA%25100ANSI%20HGV%204.3%3A22/</w:t>
        </w:r>
      </w:hyperlink>
      <w:r>
        <w:t>)</w:t>
      </w:r>
      <w:r>
        <w:rPr>
          <w:spacing w:val="42"/>
        </w:rPr>
        <w:t xml:space="preserve"> </w:t>
      </w:r>
      <w:r>
        <w:t>(copyrighted)</w:t>
      </w:r>
    </w:p>
    <w:p w14:paraId="13943C8F" w14:textId="5436DFE1" w:rsidR="00A27577" w:rsidRDefault="00A27577" w:rsidP="00C945E1">
      <w:pPr>
        <w:pStyle w:val="NormalIndent"/>
        <w:spacing w:after="120"/>
      </w:pPr>
      <w:r>
        <w:t>California</w:t>
      </w:r>
      <w:r>
        <w:rPr>
          <w:spacing w:val="-2"/>
        </w:rPr>
        <w:t xml:space="preserve"> </w:t>
      </w:r>
      <w:r>
        <w:t>Air</w:t>
      </w:r>
      <w:r>
        <w:rPr>
          <w:spacing w:val="-1"/>
        </w:rPr>
        <w:t xml:space="preserve"> </w:t>
      </w:r>
      <w:r>
        <w:t>Resources</w:t>
      </w:r>
      <w:r>
        <w:rPr>
          <w:spacing w:val="-2"/>
        </w:rPr>
        <w:t xml:space="preserve"> </w:t>
      </w:r>
      <w:r>
        <w:t>Board:</w:t>
      </w:r>
      <w:r>
        <w:rPr>
          <w:spacing w:val="49"/>
        </w:rPr>
        <w:t xml:space="preserve"> </w:t>
      </w:r>
      <w:r>
        <w:t>Annual</w:t>
      </w:r>
      <w:r>
        <w:rPr>
          <w:spacing w:val="-2"/>
        </w:rPr>
        <w:t xml:space="preserve"> </w:t>
      </w:r>
      <w:r>
        <w:t>Evaluation</w:t>
      </w:r>
      <w:r>
        <w:rPr>
          <w:spacing w:val="-2"/>
        </w:rPr>
        <w:t xml:space="preserve"> </w:t>
      </w:r>
      <w:r>
        <w:t>of</w:t>
      </w:r>
      <w:r>
        <w:rPr>
          <w:spacing w:val="-2"/>
        </w:rPr>
        <w:t xml:space="preserve"> </w:t>
      </w:r>
      <w:r>
        <w:t>Fuel</w:t>
      </w:r>
      <w:r>
        <w:rPr>
          <w:spacing w:val="-3"/>
        </w:rPr>
        <w:t xml:space="preserve"> </w:t>
      </w:r>
      <w:r>
        <w:t>Cell</w:t>
      </w:r>
      <w:r>
        <w:rPr>
          <w:spacing w:val="-2"/>
        </w:rPr>
        <w:t xml:space="preserve"> </w:t>
      </w:r>
      <w:r>
        <w:t>Electric</w:t>
      </w:r>
      <w:r>
        <w:rPr>
          <w:spacing w:val="-1"/>
        </w:rPr>
        <w:t xml:space="preserve"> </w:t>
      </w:r>
      <w:r>
        <w:t>Vehicle</w:t>
      </w:r>
      <w:r>
        <w:rPr>
          <w:spacing w:val="-2"/>
        </w:rPr>
        <w:t xml:space="preserve"> </w:t>
      </w:r>
      <w:r>
        <w:t>Deployment</w:t>
      </w:r>
      <w:r>
        <w:rPr>
          <w:spacing w:val="-2"/>
        </w:rPr>
        <w:t xml:space="preserve"> </w:t>
      </w:r>
      <w:r>
        <w:t>&amp;</w:t>
      </w:r>
      <w:r>
        <w:rPr>
          <w:spacing w:val="-1"/>
        </w:rPr>
        <w:t xml:space="preserve"> </w:t>
      </w:r>
      <w:r>
        <w:t>Hydrogen Fuel</w:t>
      </w:r>
      <w:r>
        <w:rPr>
          <w:spacing w:val="-2"/>
        </w:rPr>
        <w:t xml:space="preserve"> </w:t>
      </w:r>
      <w:r>
        <w:t>Station</w:t>
      </w:r>
      <w:r>
        <w:rPr>
          <w:spacing w:val="-47"/>
        </w:rPr>
        <w:t xml:space="preserve"> </w:t>
      </w:r>
      <w:r>
        <w:t>Network Development</w:t>
      </w:r>
    </w:p>
    <w:p w14:paraId="5152AF6E" w14:textId="52D36EB8" w:rsidR="00A27577" w:rsidRDefault="004E6E63" w:rsidP="00C945E1">
      <w:pPr>
        <w:pStyle w:val="NormalIndent"/>
        <w:spacing w:after="120"/>
        <w:rPr>
          <w:u w:val="single" w:color="006FC0"/>
        </w:rPr>
      </w:pPr>
      <w:hyperlink r:id="rId34">
        <w:r w:rsidR="00A27577">
          <w:rPr>
            <w:color w:val="006FC0"/>
            <w:u w:val="single" w:color="006FC0"/>
          </w:rPr>
          <w:t>https://ww2.arb.ca.gov/resources/documents/annual-hydrogen-evaluation</w:t>
        </w:r>
        <w:r w:rsidR="00A27577">
          <w:rPr>
            <w:spacing w:val="-3"/>
            <w:u w:val="single" w:color="006FC0"/>
          </w:rPr>
          <w:t xml:space="preserve"> </w:t>
        </w:r>
      </w:hyperlink>
      <w:r w:rsidR="00A27577">
        <w:rPr>
          <w:u w:val="single" w:color="006FC0"/>
        </w:rPr>
        <w:t>(many</w:t>
      </w:r>
      <w:r w:rsidR="00A27577">
        <w:rPr>
          <w:spacing w:val="-2"/>
          <w:u w:val="single" w:color="006FC0"/>
        </w:rPr>
        <w:t xml:space="preserve"> </w:t>
      </w:r>
      <w:r w:rsidR="00A27577">
        <w:rPr>
          <w:u w:val="single" w:color="006FC0"/>
        </w:rPr>
        <w:t>reports</w:t>
      </w:r>
      <w:r w:rsidR="00A27577">
        <w:rPr>
          <w:spacing w:val="-3"/>
          <w:u w:val="single" w:color="006FC0"/>
        </w:rPr>
        <w:t xml:space="preserve"> </w:t>
      </w:r>
      <w:r w:rsidR="00A27577">
        <w:rPr>
          <w:u w:val="single" w:color="006FC0"/>
        </w:rPr>
        <w:t>available,</w:t>
      </w:r>
      <w:r w:rsidR="00A27577">
        <w:rPr>
          <w:spacing w:val="-2"/>
          <w:u w:val="single" w:color="006FC0"/>
        </w:rPr>
        <w:t xml:space="preserve"> </w:t>
      </w:r>
      <w:r w:rsidR="00A27577">
        <w:rPr>
          <w:u w:val="single" w:color="006FC0"/>
        </w:rPr>
        <w:t>latest</w:t>
      </w:r>
      <w:r w:rsidR="00A27577">
        <w:rPr>
          <w:spacing w:val="-4"/>
          <w:u w:val="single" w:color="006FC0"/>
        </w:rPr>
        <w:t xml:space="preserve"> </w:t>
      </w:r>
      <w:r w:rsidR="00A27577">
        <w:rPr>
          <w:u w:val="single" w:color="006FC0"/>
        </w:rPr>
        <w:t>is</w:t>
      </w:r>
      <w:r w:rsidR="00A27577">
        <w:rPr>
          <w:spacing w:val="-3"/>
          <w:u w:val="single" w:color="006FC0"/>
        </w:rPr>
        <w:t xml:space="preserve"> </w:t>
      </w:r>
      <w:r w:rsidR="00A27577">
        <w:rPr>
          <w:u w:val="single" w:color="006FC0"/>
        </w:rPr>
        <w:t>too</w:t>
      </w:r>
      <w:r w:rsidR="00A27577">
        <w:rPr>
          <w:spacing w:val="-2"/>
          <w:u w:val="single" w:color="006FC0"/>
        </w:rPr>
        <w:t xml:space="preserve"> </w:t>
      </w:r>
      <w:r w:rsidR="00A27577">
        <w:rPr>
          <w:u w:val="single" w:color="006FC0"/>
        </w:rPr>
        <w:t>large</w:t>
      </w:r>
      <w:r w:rsidR="00A27577">
        <w:rPr>
          <w:spacing w:val="-2"/>
          <w:u w:val="single" w:color="006FC0"/>
        </w:rPr>
        <w:t xml:space="preserve"> </w:t>
      </w:r>
      <w:r w:rsidR="00A27577">
        <w:rPr>
          <w:u w:val="single" w:color="006FC0"/>
        </w:rPr>
        <w:t>to</w:t>
      </w:r>
      <w:r w:rsidR="00A27577">
        <w:rPr>
          <w:spacing w:val="-2"/>
          <w:u w:val="single" w:color="006FC0"/>
        </w:rPr>
        <w:t xml:space="preserve"> </w:t>
      </w:r>
      <w:r w:rsidR="00A27577">
        <w:rPr>
          <w:u w:val="single" w:color="006FC0"/>
        </w:rPr>
        <w:t>attach)</w:t>
      </w:r>
    </w:p>
    <w:p w14:paraId="144B5FD7" w14:textId="7EC4532C" w:rsidR="00A27577" w:rsidRDefault="00A27577" w:rsidP="00C945E1">
      <w:pPr>
        <w:pStyle w:val="NormalIndent"/>
      </w:pPr>
      <w:r>
        <w:t>EVSE</w:t>
      </w:r>
      <w:r>
        <w:rPr>
          <w:spacing w:val="-2"/>
        </w:rPr>
        <w:t xml:space="preserve"> </w:t>
      </w:r>
      <w:proofErr w:type="spellStart"/>
      <w:r>
        <w:t>Pre_Rule</w:t>
      </w:r>
      <w:proofErr w:type="spellEnd"/>
      <w:r>
        <w:rPr>
          <w:spacing w:val="-1"/>
        </w:rPr>
        <w:t xml:space="preserve"> </w:t>
      </w:r>
      <w:proofErr w:type="spellStart"/>
      <w:r>
        <w:t>Wkshop</w:t>
      </w:r>
      <w:proofErr w:type="spellEnd"/>
      <w:r>
        <w:rPr>
          <w:spacing w:val="-1"/>
        </w:rPr>
        <w:t xml:space="preserve"> </w:t>
      </w:r>
      <w:r>
        <w:t>Shared</w:t>
      </w:r>
      <w:r>
        <w:rPr>
          <w:spacing w:val="-1"/>
        </w:rPr>
        <w:t xml:space="preserve"> </w:t>
      </w:r>
      <w:r>
        <w:t>Deck.pdf</w:t>
      </w:r>
    </w:p>
    <w:p w14:paraId="72302161" w14:textId="55BE12F8" w:rsidR="00A27577" w:rsidRPr="00A27577" w:rsidRDefault="00A27577" w:rsidP="00C945E1">
      <w:r>
        <w:t>The submitter requested that this be a Voting item in 2023.</w:t>
      </w:r>
    </w:p>
    <w:p w14:paraId="0AE0D390" w14:textId="77777777" w:rsidR="00A27577" w:rsidRPr="002A7C3B" w:rsidRDefault="00A27577" w:rsidP="00A27577">
      <w:pPr>
        <w:rPr>
          <w:b/>
        </w:rPr>
      </w:pPr>
      <w:r>
        <w:rPr>
          <w:b/>
        </w:rPr>
        <w:t>Comments</w:t>
      </w:r>
      <w:r w:rsidRPr="002A7C3B">
        <w:rPr>
          <w:b/>
        </w:rPr>
        <w:t xml:space="preserve"> in Favor:</w:t>
      </w:r>
    </w:p>
    <w:p w14:paraId="6E21038A" w14:textId="77777777" w:rsidR="00A27577" w:rsidRPr="002A7C3B" w:rsidRDefault="00A27577" w:rsidP="00A27577">
      <w:pPr>
        <w:spacing w:after="0"/>
        <w:ind w:left="720"/>
        <w:rPr>
          <w:b/>
        </w:rPr>
      </w:pPr>
      <w:r w:rsidRPr="002A7C3B">
        <w:rPr>
          <w:b/>
        </w:rPr>
        <w:t>Regulatory:</w:t>
      </w:r>
    </w:p>
    <w:p w14:paraId="0391C93C" w14:textId="4DC49F1F" w:rsidR="00A27577" w:rsidRDefault="0068657B" w:rsidP="00CC6830">
      <w:pPr>
        <w:pStyle w:val="ListParagraph"/>
        <w:numPr>
          <w:ilvl w:val="0"/>
          <w:numId w:val="27"/>
        </w:numPr>
        <w:spacing w:after="0" w:line="259" w:lineRule="auto"/>
        <w:ind w:left="1080"/>
        <w:jc w:val="left"/>
      </w:pPr>
      <w:r>
        <w:t xml:space="preserve">2023 Interim: </w:t>
      </w:r>
      <w:r w:rsidR="00BB230C" w:rsidRPr="00BB230C">
        <w:t>Mr. Kevin Schnepp (California Division of Measurement Standards) stated California has 68 stations that all require this standard and 33 private stations that do not have this requirement. Facilitates accurate and safe fueling. Supports item.</w:t>
      </w:r>
    </w:p>
    <w:p w14:paraId="1AED440B" w14:textId="036B2B2C" w:rsidR="00BB230C" w:rsidRPr="002A7C3B" w:rsidRDefault="0068657B" w:rsidP="00CC6830">
      <w:pPr>
        <w:pStyle w:val="ListParagraph"/>
        <w:numPr>
          <w:ilvl w:val="0"/>
          <w:numId w:val="27"/>
        </w:numPr>
        <w:spacing w:after="0" w:line="259" w:lineRule="auto"/>
        <w:ind w:left="1080"/>
        <w:jc w:val="left"/>
      </w:pPr>
      <w:r>
        <w:t xml:space="preserve">2023 Interim: </w:t>
      </w:r>
      <w:r w:rsidR="00BB230C" w:rsidRPr="00BB230C">
        <w:t>Mr. Kevin Schnepp (California Division of Measurement Standards) in response to Mr. Currans comment, “it’s a performance protocol as well”, not just for safety.</w:t>
      </w:r>
    </w:p>
    <w:p w14:paraId="0AE1BF44" w14:textId="77777777" w:rsidR="00A27577" w:rsidRPr="002A7C3B" w:rsidRDefault="00A27577" w:rsidP="00A27577">
      <w:pPr>
        <w:spacing w:before="240" w:after="0"/>
        <w:ind w:left="720"/>
        <w:rPr>
          <w:b/>
        </w:rPr>
      </w:pPr>
      <w:r w:rsidRPr="002A7C3B">
        <w:rPr>
          <w:b/>
        </w:rPr>
        <w:t>Industry:</w:t>
      </w:r>
    </w:p>
    <w:p w14:paraId="11735D96" w14:textId="69042B49" w:rsidR="00A27577" w:rsidRPr="002A7C3B" w:rsidRDefault="0068657B" w:rsidP="00CC6830">
      <w:pPr>
        <w:pStyle w:val="ListParagraph"/>
        <w:numPr>
          <w:ilvl w:val="0"/>
          <w:numId w:val="27"/>
        </w:numPr>
        <w:spacing w:after="0" w:line="259" w:lineRule="auto"/>
        <w:ind w:left="1080"/>
        <w:jc w:val="left"/>
      </w:pPr>
      <w:r>
        <w:t xml:space="preserve">2023 Interim: </w:t>
      </w:r>
      <w:r w:rsidR="00BB230C" w:rsidRPr="00BB230C">
        <w:t>Mr. Spencer Quong (QAI) gave a presentation during open hearings. Heat generated from filling can cause damage. This is important to protect the consumer. Requests informational status, so it can be continued to be developed.</w:t>
      </w: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BA380A7" w:rsidR="00A27577" w:rsidRPr="002A7C3B" w:rsidRDefault="0068657B" w:rsidP="00CC6830">
      <w:pPr>
        <w:pStyle w:val="ListParagraph"/>
        <w:numPr>
          <w:ilvl w:val="0"/>
          <w:numId w:val="28"/>
        </w:numPr>
        <w:spacing w:after="0" w:line="259" w:lineRule="auto"/>
        <w:ind w:left="1080"/>
        <w:jc w:val="left"/>
      </w:pPr>
      <w:r>
        <w:t xml:space="preserve">2023 Interim: </w:t>
      </w:r>
      <w:r w:rsidR="00BB230C" w:rsidRPr="00BB230C">
        <w:t>Mr. Matt Curran (Florida Dept of Agriculture and Consumer Services) echoed Mrs. Butcher’s comments.</w:t>
      </w: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lastRenderedPageBreak/>
        <w:t>Advisory:</w:t>
      </w:r>
    </w:p>
    <w:p w14:paraId="4A045E0D" w14:textId="2A44ECB0" w:rsidR="00A27577" w:rsidRDefault="0068657B" w:rsidP="00CC6830">
      <w:pPr>
        <w:pStyle w:val="ListParagraph"/>
        <w:numPr>
          <w:ilvl w:val="0"/>
          <w:numId w:val="28"/>
        </w:numPr>
        <w:spacing w:after="0" w:line="259" w:lineRule="auto"/>
        <w:ind w:left="1080"/>
        <w:jc w:val="left"/>
      </w:pPr>
      <w:r>
        <w:t xml:space="preserve">2023 Interim: </w:t>
      </w:r>
      <w:r w:rsidR="00BB230C" w:rsidRPr="00BB230C">
        <w:t>Mrs. Tina Butcher (NIST) stated, typically HB44 does not include safety requirements. That generally rests with non-WM agencies. She doesn’t question the need but does question if HB44 is the right place for this.</w:t>
      </w:r>
    </w:p>
    <w:p w14:paraId="2498F4F6" w14:textId="50DDDBF8" w:rsidR="00A27577" w:rsidRDefault="00A27577" w:rsidP="00A27577">
      <w:pPr>
        <w:spacing w:before="240" w:after="0"/>
        <w:rPr>
          <w:b/>
        </w:rPr>
      </w:pPr>
      <w:r w:rsidRPr="002A7C3B">
        <w:rPr>
          <w:b/>
        </w:rPr>
        <w:t>Item Develop</w:t>
      </w:r>
      <w:r w:rsidRPr="00E025F9">
        <w:rPr>
          <w:b/>
        </w:rPr>
        <w:t>ment:</w:t>
      </w:r>
    </w:p>
    <w:p w14:paraId="6B26F8B8" w14:textId="3B85B766" w:rsidR="00157604" w:rsidRPr="00CF0EC7" w:rsidRDefault="00157604" w:rsidP="00CF0EC7">
      <w:pPr>
        <w:rPr>
          <w:rStyle w:val="Underline"/>
        </w:rPr>
      </w:pPr>
      <w:bookmarkStart w:id="150" w:name="_Hlk129086311"/>
      <w:r w:rsidRPr="00CF0EC7">
        <w:rPr>
          <w:rStyle w:val="Underline"/>
        </w:rPr>
        <w:t>NCWM 2023 Interim Meeting:</w:t>
      </w:r>
      <w:bookmarkEnd w:id="150"/>
      <w:r w:rsidR="00787CD9" w:rsidRPr="00BE2255">
        <w:rPr>
          <w:rStyle w:val="Underline"/>
          <w:u w:val="none"/>
        </w:rPr>
        <w:t xml:space="preserve"> </w:t>
      </w:r>
      <w:r w:rsidR="008506AD" w:rsidRPr="00BE2255">
        <w:rPr>
          <w:rStyle w:val="Underline"/>
          <w:u w:val="none"/>
        </w:rPr>
        <w:t xml:space="preserve">The committee would like to see the metrological </w:t>
      </w:r>
      <w:r w:rsidR="00750777" w:rsidRPr="00BE2255">
        <w:rPr>
          <w:rStyle w:val="Underline"/>
          <w:u w:val="none"/>
        </w:rPr>
        <w:t>e</w:t>
      </w:r>
      <w:r w:rsidR="008506AD" w:rsidRPr="00BE2255">
        <w:rPr>
          <w:rStyle w:val="Underline"/>
          <w:u w:val="none"/>
        </w:rPr>
        <w:t>ffect this has on the device. The committee decided to keep this as developing.</w:t>
      </w:r>
    </w:p>
    <w:p w14:paraId="4ED16963" w14:textId="77777777" w:rsidR="00B414A7" w:rsidRPr="00E025F9" w:rsidRDefault="00B414A7" w:rsidP="00B414A7">
      <w:pPr>
        <w:spacing w:after="0"/>
        <w:rPr>
          <w:b/>
        </w:rPr>
      </w:pPr>
      <w:r w:rsidRPr="00E025F9">
        <w:rPr>
          <w:b/>
        </w:rPr>
        <w:t>Regional Associations’ Comments:</w:t>
      </w:r>
    </w:p>
    <w:p w14:paraId="31D1364C" w14:textId="77777777" w:rsidR="00C016A0" w:rsidRDefault="00B414A7" w:rsidP="00CF0EC7">
      <w:r>
        <w:rPr>
          <w:u w:val="single"/>
        </w:rPr>
        <w:t>WWMA 2022 Annual Meeting</w:t>
      </w:r>
      <w:r w:rsidRPr="00FD4763">
        <w:t xml:space="preserve">: </w:t>
      </w:r>
      <w:r w:rsidR="00C016A0">
        <w:t>Mr. Kevin Schnepp (State of California, Division of Measurement Standards) – Stated that he has worked with the submitter. J-2601 is a requirement for operating in the state of California. This is a safety protocol. This is both a standard and a test method. The design parameters for the equipment meet the standard. This is not a type evaluation requirement, it is a user requirement. He supported this item.</w:t>
      </w:r>
    </w:p>
    <w:p w14:paraId="52C4C9A4" w14:textId="66FF0940" w:rsidR="00B414A7" w:rsidRPr="00001B3A" w:rsidRDefault="00C016A0" w:rsidP="00CF0EC7">
      <w:r>
        <w:t>The WWMA S&amp;T Committee feels that this item has merit and recommends that this item be assigned a developing status with consideration to the concerns identified during open hearings.</w:t>
      </w:r>
    </w:p>
    <w:p w14:paraId="16838B42" w14:textId="09241296" w:rsidR="001F67AF" w:rsidRDefault="00B414A7" w:rsidP="00CF0EC7">
      <w:r>
        <w:rPr>
          <w:u w:val="single"/>
        </w:rPr>
        <w:t>SWMA 2022 Annual Meeting</w:t>
      </w:r>
      <w:r w:rsidRPr="00FD4763">
        <w:t>:</w:t>
      </w:r>
      <w:r>
        <w:t xml:space="preserve"> </w:t>
      </w:r>
      <w:r w:rsidR="001F67AF">
        <w:t>Dr. Curran, State of Florida, questioned whether this was the proper venue for this item.</w:t>
      </w:r>
    </w:p>
    <w:p w14:paraId="4B737F85" w14:textId="77777777" w:rsidR="001F67AF" w:rsidRDefault="001F67AF" w:rsidP="00CF0EC7">
      <w:r>
        <w:t>Mr. Floyd, State of Louisiana, also commented that this was not the proper venue for this item.</w:t>
      </w:r>
    </w:p>
    <w:p w14:paraId="19451660" w14:textId="77777777" w:rsidR="001F67AF" w:rsidRDefault="001F67AF" w:rsidP="00CF0EC7">
      <w:r>
        <w:t>This committee would like the NCWM S&amp;T Committee to consider whether or not this type of item is within the scope of weights and measures.</w:t>
      </w:r>
    </w:p>
    <w:p w14:paraId="627867C7" w14:textId="75A99CCE" w:rsidR="00B414A7" w:rsidRPr="00842C05" w:rsidRDefault="001F67AF" w:rsidP="00762188">
      <w:r>
        <w:t>The SWMA S&amp;T Committee recommends this item move forward as a Developing Item.</w:t>
      </w:r>
    </w:p>
    <w:p w14:paraId="4FB6A30A" w14:textId="674168D5" w:rsidR="00BD1AC8" w:rsidRDefault="00B414A7" w:rsidP="00762188">
      <w:pPr>
        <w:rPr>
          <w:b/>
          <w:sz w:val="18"/>
        </w:rPr>
      </w:pPr>
      <w:r w:rsidRPr="00BD1AC8">
        <w:rPr>
          <w:u w:val="single"/>
        </w:rPr>
        <w:t>CWMA 2022 Interim Meeting</w:t>
      </w:r>
      <w:r w:rsidRPr="00BD1AC8">
        <w:t xml:space="preserve">: </w:t>
      </w:r>
      <w:r w:rsidRPr="00FD4763">
        <w:t xml:space="preserve"> </w:t>
      </w:r>
      <w:r w:rsidR="00BD1AC8">
        <w:t>No</w:t>
      </w:r>
      <w:r w:rsidR="00BD1AC8">
        <w:rPr>
          <w:spacing w:val="-1"/>
        </w:rPr>
        <w:t xml:space="preserve"> </w:t>
      </w:r>
      <w:r w:rsidR="00BD1AC8">
        <w:t>comments</w:t>
      </w:r>
      <w:r w:rsidR="00BD1AC8">
        <w:rPr>
          <w:spacing w:val="-1"/>
        </w:rPr>
        <w:t xml:space="preserve"> </w:t>
      </w:r>
      <w:r w:rsidR="00BD1AC8">
        <w:t>from</w:t>
      </w:r>
      <w:r w:rsidR="00BD1AC8">
        <w:rPr>
          <w:spacing w:val="-3"/>
        </w:rPr>
        <w:t xml:space="preserve"> </w:t>
      </w:r>
      <w:r w:rsidR="00BD1AC8">
        <w:t xml:space="preserve">the </w:t>
      </w:r>
      <w:r w:rsidR="00BD1AC8">
        <w:rPr>
          <w:spacing w:val="-2"/>
        </w:rPr>
        <w:t>floor.</w:t>
      </w:r>
    </w:p>
    <w:p w14:paraId="403216E8" w14:textId="2C9989CE" w:rsidR="00B414A7" w:rsidRDefault="00BD1AC8" w:rsidP="00762188">
      <w:r>
        <w:t>The</w:t>
      </w:r>
      <w:r>
        <w:rPr>
          <w:spacing w:val="70"/>
        </w:rPr>
        <w:t xml:space="preserve"> </w:t>
      </w:r>
      <w:r>
        <w:t>CWMA</w:t>
      </w:r>
      <w:r>
        <w:rPr>
          <w:spacing w:val="70"/>
        </w:rPr>
        <w:t xml:space="preserve"> </w:t>
      </w:r>
      <w:r>
        <w:t>S&amp;T</w:t>
      </w:r>
      <w:r>
        <w:rPr>
          <w:spacing w:val="72"/>
        </w:rPr>
        <w:t xml:space="preserve"> </w:t>
      </w:r>
      <w:r>
        <w:t>Committee</w:t>
      </w:r>
      <w:r>
        <w:rPr>
          <w:spacing w:val="69"/>
        </w:rPr>
        <w:t xml:space="preserve"> </w:t>
      </w:r>
      <w:r>
        <w:t>recommends</w:t>
      </w:r>
      <w:r>
        <w:rPr>
          <w:spacing w:val="69"/>
        </w:rPr>
        <w:t xml:space="preserve"> </w:t>
      </w:r>
      <w:r>
        <w:t>this</w:t>
      </w:r>
      <w:r>
        <w:rPr>
          <w:spacing w:val="69"/>
        </w:rPr>
        <w:t xml:space="preserve"> </w:t>
      </w:r>
      <w:r>
        <w:t>as</w:t>
      </w:r>
      <w:r>
        <w:rPr>
          <w:spacing w:val="69"/>
        </w:rPr>
        <w:t xml:space="preserve"> </w:t>
      </w:r>
      <w:r>
        <w:t>a</w:t>
      </w:r>
      <w:r>
        <w:rPr>
          <w:spacing w:val="70"/>
        </w:rPr>
        <w:t xml:space="preserve"> </w:t>
      </w:r>
      <w:r>
        <w:t>Developing</w:t>
      </w:r>
      <w:r>
        <w:rPr>
          <w:spacing w:val="70"/>
        </w:rPr>
        <w:t xml:space="preserve"> </w:t>
      </w:r>
      <w:r>
        <w:t>item.</w:t>
      </w:r>
      <w:r>
        <w:rPr>
          <w:spacing w:val="73"/>
        </w:rPr>
        <w:t xml:space="preserve"> </w:t>
      </w:r>
      <w:r>
        <w:t>Clarification</w:t>
      </w:r>
      <w:r>
        <w:rPr>
          <w:spacing w:val="70"/>
        </w:rPr>
        <w:t xml:space="preserve"> </w:t>
      </w:r>
      <w:r>
        <w:t>regarding</w:t>
      </w:r>
      <w:r>
        <w:rPr>
          <w:spacing w:val="70"/>
        </w:rPr>
        <w:t xml:space="preserve"> </w:t>
      </w:r>
      <w:r>
        <w:t>the</w:t>
      </w:r>
      <w:r>
        <w:rPr>
          <w:spacing w:val="70"/>
        </w:rPr>
        <w:t xml:space="preserve"> </w:t>
      </w:r>
      <w:r>
        <w:t>term “verification” is needed.</w:t>
      </w:r>
    </w:p>
    <w:p w14:paraId="72F69EA2" w14:textId="77777777" w:rsidR="005151EE" w:rsidRPr="00CC1B5B" w:rsidRDefault="00B414A7" w:rsidP="00924C3B">
      <w:r>
        <w:rPr>
          <w:u w:val="single"/>
        </w:rPr>
        <w:t>NEWMA 2022 Interim Meeting:</w:t>
      </w:r>
      <w:r w:rsidRPr="00BE2255">
        <w:t xml:space="preserve"> </w:t>
      </w:r>
      <w:r w:rsidR="005151EE">
        <w:t>Mr. Spencer Quong (Quong and Associates representing Toyota Motors North America) explained the requirements for validation of fueling protocol through SAE. Mr. Quong indicated that if hydrogen vehicles filled too quickly, it will overheat and if the fueling protocol is performed significantly different, it may affect accuracy.  Ms. Juana Williams (NIST-OWM) noted that safety is first and foremost however, this proposal would require that the owner of the device be trained in fueling safety, which is not typical to put in HB44.  Mr. Jason Flint (NJ) commented that the language in this item may be more suited for other standard setting organizations such as NFPA.</w:t>
      </w:r>
    </w:p>
    <w:p w14:paraId="59C792E5" w14:textId="3A9DB030" w:rsidR="00B414A7" w:rsidRPr="005151EE" w:rsidRDefault="005151EE" w:rsidP="00924C3B">
      <w:r>
        <w:t>After hearing comments from the floor, the Committee recommends that this item be given a Developing status.</w:t>
      </w:r>
    </w:p>
    <w:p w14:paraId="01634B46" w14:textId="2078FBA5" w:rsidR="00B414A7" w:rsidRPr="00065B11" w:rsidRDefault="00B414A7" w:rsidP="00924C3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7852BF3" w14:textId="234451BC" w:rsidR="00E60B65" w:rsidRPr="004303DA" w:rsidRDefault="001C08E2" w:rsidP="00C40FCB">
      <w:pPr>
        <w:pStyle w:val="Heading1"/>
        <w:rPr>
          <w:rFonts w:eastAsia="Calibri"/>
          <w:szCs w:val="22"/>
        </w:rPr>
      </w:pPr>
      <w:bookmarkStart w:id="151" w:name="_Toc132975908"/>
      <w:r w:rsidRPr="004303DA">
        <w:lastRenderedPageBreak/>
        <w:t xml:space="preserve">EVF – </w:t>
      </w:r>
      <w:r w:rsidRPr="00871B7D">
        <w:t>ELECTRIC</w:t>
      </w:r>
      <w:r w:rsidRPr="004303DA">
        <w:t xml:space="preserve"> VEHICLE FUELING SYSTEMS</w:t>
      </w:r>
      <w:bookmarkEnd w:id="132"/>
      <w:bookmarkEnd w:id="151"/>
    </w:p>
    <w:p w14:paraId="16068867" w14:textId="682C88A1" w:rsidR="00B10E7C" w:rsidRPr="00D0245B" w:rsidRDefault="00B10E7C" w:rsidP="00C40FCB">
      <w:pPr>
        <w:pStyle w:val="ItemHeading"/>
        <w:keepNext/>
        <w:keepLines/>
      </w:pPr>
      <w:bookmarkStart w:id="152" w:name="_Toc132975909"/>
      <w:bookmarkStart w:id="153" w:name="_Toc32502678"/>
      <w:bookmarkStart w:id="154" w:name="_Hlk523499590"/>
      <w:r w:rsidRPr="00D0245B">
        <w:t>EVF-21</w:t>
      </w:r>
      <w:r w:rsidR="00301AA6">
        <w:t xml:space="preserve">.1 </w:t>
      </w:r>
      <w:r w:rsidR="00301AA6">
        <w:tab/>
      </w:r>
      <w:r w:rsidR="001D4953" w:rsidRPr="00D0245B">
        <w:t>W</w:t>
      </w:r>
      <w:r w:rsidRPr="00D0245B">
        <w:tab/>
        <w:t>A.1. General</w:t>
      </w:r>
      <w:bookmarkEnd w:id="152"/>
    </w:p>
    <w:p w14:paraId="13AB9CF4" w14:textId="4BB91B52" w:rsidR="00B10E7C" w:rsidRPr="00853A03" w:rsidRDefault="00B10E7C" w:rsidP="00C40FCB">
      <w:pPr>
        <w:keepNext/>
        <w:keepLines/>
        <w:spacing w:after="0"/>
        <w:rPr>
          <w:b/>
          <w:bCs/>
        </w:rPr>
      </w:pPr>
      <w:r w:rsidRPr="00853A03">
        <w:rPr>
          <w:b/>
          <w:bCs/>
        </w:rPr>
        <w:t>Source:</w:t>
      </w:r>
    </w:p>
    <w:p w14:paraId="39B105B2" w14:textId="5C951D1C" w:rsidR="00B10E7C" w:rsidRPr="00C85C50" w:rsidRDefault="00B10E7C" w:rsidP="00924C3B">
      <w:r w:rsidRPr="00853A03">
        <w:t>ABB, BTCPower</w:t>
      </w:r>
      <w:r w:rsidRPr="00C85C50">
        <w:t xml:space="preserve">, Electrify America, Edison Electric Institute, </w:t>
      </w:r>
      <w:proofErr w:type="spellStart"/>
      <w:r w:rsidRPr="00C85C50">
        <w:t>EVConnect</w:t>
      </w:r>
      <w:proofErr w:type="spellEnd"/>
      <w:r w:rsidRPr="00C85C50">
        <w:t xml:space="preserve">, </w:t>
      </w:r>
      <w:proofErr w:type="spellStart"/>
      <w:r w:rsidRPr="00C85C50">
        <w:t>E</w:t>
      </w:r>
      <w:r w:rsidR="00946A9E" w:rsidRPr="00C85C50">
        <w:t>V</w:t>
      </w:r>
      <w:r w:rsidRPr="00C85C50">
        <w:t>go</w:t>
      </w:r>
      <w:proofErr w:type="spellEnd"/>
      <w:r w:rsidRPr="00C85C50">
        <w:t xml:space="preserve">, </w:t>
      </w:r>
      <w:proofErr w:type="spellStart"/>
      <w:r w:rsidRPr="00C85C50">
        <w:t>Greenlots</w:t>
      </w:r>
      <w:proofErr w:type="spellEnd"/>
      <w:r w:rsidRPr="00C85C50">
        <w:t xml:space="preserve">, </w:t>
      </w:r>
      <w:proofErr w:type="spellStart"/>
      <w:r w:rsidRPr="00C85C50">
        <w:t>Rivian</w:t>
      </w:r>
      <w:proofErr w:type="spellEnd"/>
      <w:r w:rsidRPr="00C85C50">
        <w:t>, Siemens, Tesla, Tritium</w:t>
      </w:r>
    </w:p>
    <w:p w14:paraId="57345B53" w14:textId="70258303" w:rsidR="00B10E7C" w:rsidRDefault="00B10E7C" w:rsidP="001D0542">
      <w:pPr>
        <w:spacing w:after="0"/>
        <w:rPr>
          <w:b/>
          <w:bCs/>
        </w:rPr>
      </w:pPr>
      <w:r w:rsidRPr="00C85C50">
        <w:rPr>
          <w:b/>
          <w:bCs/>
        </w:rPr>
        <w:t>Purpose:</w:t>
      </w:r>
    </w:p>
    <w:p w14:paraId="587B376F" w14:textId="63C5DEE6" w:rsidR="00B10E7C" w:rsidRPr="002C47ED" w:rsidRDefault="00D57A7E" w:rsidP="00924C3B">
      <w:pPr>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spacing w:after="0"/>
        <w:rPr>
          <w:b/>
          <w:bCs/>
        </w:rPr>
      </w:pPr>
      <w:r w:rsidRPr="00C85C50">
        <w:rPr>
          <w:b/>
          <w:bCs/>
        </w:rPr>
        <w:t>Item Under Consideration:</w:t>
      </w:r>
    </w:p>
    <w:p w14:paraId="4216B376" w14:textId="5D381D97" w:rsidR="00B10E7C" w:rsidRDefault="00B10E7C" w:rsidP="00CF0EC7">
      <w:pPr>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3B6B9702" w:rsidR="00B10E7C" w:rsidRPr="005D562D" w:rsidRDefault="00B10E7C" w:rsidP="00EE5A44">
      <w:pPr>
        <w:pStyle w:val="paragraph"/>
        <w:spacing w:before="0" w:beforeAutospacing="0" w:after="20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w:t>
      </w:r>
      <w:r w:rsidR="00A940E9" w:rsidRPr="005D562D">
        <w:rPr>
          <w:rStyle w:val="normaltextrun"/>
          <w:b/>
          <w:sz w:val="20"/>
          <w:szCs w:val="20"/>
          <w:u w:val="single"/>
        </w:rPr>
        <w:t>C</w:t>
      </w:r>
      <w:r w:rsidRPr="005D562D">
        <w:rPr>
          <w:rStyle w:val="normaltextrun"/>
          <w:b/>
          <w:sz w:val="20"/>
          <w:szCs w:val="20"/>
          <w:u w:val="single"/>
        </w:rPr>
        <w:t xml:space="preserve">omply </w:t>
      </w:r>
    </w:p>
    <w:p w14:paraId="61514E16" w14:textId="2AB1298A" w:rsidR="00B10E7C" w:rsidRDefault="00B10E7C" w:rsidP="00EE5A44">
      <w:pPr>
        <w:spacing w:after="200"/>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spacing w:after="0"/>
      </w:pPr>
      <w:r w:rsidRPr="00C85C50">
        <w:rPr>
          <w:b/>
        </w:rPr>
        <w:t>Previous Action</w:t>
      </w:r>
      <w:r w:rsidRPr="00A940E9">
        <w:t>:</w:t>
      </w:r>
    </w:p>
    <w:p w14:paraId="3B8C98C7" w14:textId="333C5549" w:rsidR="00B10E7C" w:rsidRDefault="001D53D6" w:rsidP="00BE4201">
      <w:pPr>
        <w:pStyle w:val="NormalIndent"/>
        <w:contextualSpacing/>
      </w:pPr>
      <w:r>
        <w:t>2021: Developing</w:t>
      </w:r>
    </w:p>
    <w:p w14:paraId="2CA0A2E5" w14:textId="4DE1DF0E" w:rsidR="00CC6830" w:rsidRPr="00F202E2" w:rsidRDefault="00CC6830" w:rsidP="00BE4201">
      <w:pPr>
        <w:pStyle w:val="NormalIndent"/>
      </w:pPr>
      <w:r>
        <w:t>2022: Developing</w:t>
      </w:r>
    </w:p>
    <w:p w14:paraId="1BCDE7BB" w14:textId="319DEB77" w:rsidR="00B10E7C" w:rsidRPr="001B244D" w:rsidRDefault="00B10E7C" w:rsidP="00871B7D">
      <w:pPr>
        <w:contextualSpacing/>
        <w:rPr>
          <w:rStyle w:val="Strong"/>
        </w:rPr>
      </w:pPr>
      <w:r w:rsidRPr="001B244D">
        <w:rPr>
          <w:rStyle w:val="Strong"/>
        </w:rPr>
        <w:t>Original Justification:</w:t>
      </w:r>
    </w:p>
    <w:p w14:paraId="5DCE272F" w14:textId="77777777" w:rsidR="00EE7CD4" w:rsidRDefault="00B10E7C" w:rsidP="00871B7D">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w:t>
      </w:r>
    </w:p>
    <w:p w14:paraId="125F0023" w14:textId="275E0AB9" w:rsidR="00B10E7C" w:rsidRDefault="00B10E7C" w:rsidP="00871B7D">
      <w:r w:rsidRPr="003363DF">
        <w:t xml:space="preserve">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w:t>
      </w:r>
      <w:r w:rsidRPr="003363DF">
        <w:lastRenderedPageBreak/>
        <w:t>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1B244D">
      <w:pPr>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1B244D">
      <w:r w:rsidRPr="0024032E">
        <w:t>The submitter requested voting status for this item in 2021.</w:t>
      </w:r>
    </w:p>
    <w:p w14:paraId="02E7AE6D" w14:textId="77777777" w:rsidR="007D3D16" w:rsidRDefault="007D3D16" w:rsidP="007D3D16">
      <w:pPr>
        <w:rPr>
          <w:b/>
        </w:rPr>
      </w:pPr>
      <w:r>
        <w:rPr>
          <w:b/>
        </w:rPr>
        <w:t>Comments in Favor:</w:t>
      </w:r>
    </w:p>
    <w:p w14:paraId="0D1B4B5D" w14:textId="77777777" w:rsidR="007D3D16" w:rsidRDefault="007D3D16" w:rsidP="007D3D16">
      <w:pPr>
        <w:spacing w:after="0"/>
        <w:ind w:left="720"/>
        <w:rPr>
          <w:b/>
        </w:rPr>
      </w:pPr>
      <w:r>
        <w:rPr>
          <w:b/>
        </w:rPr>
        <w:t>Regulatory:</w:t>
      </w:r>
    </w:p>
    <w:p w14:paraId="6B26F85D" w14:textId="77777777" w:rsidR="007D3D16" w:rsidRDefault="007D3D16" w:rsidP="0064636E">
      <w:pPr>
        <w:numPr>
          <w:ilvl w:val="0"/>
          <w:numId w:val="54"/>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64636E">
      <w:pPr>
        <w:numPr>
          <w:ilvl w:val="0"/>
          <w:numId w:val="54"/>
        </w:numPr>
        <w:spacing w:after="0"/>
        <w:ind w:left="1080"/>
        <w:contextualSpacing/>
      </w:pPr>
      <w:r>
        <w:t xml:space="preserve">2022 Interim: A regulator from Nevada supports developing status. </w:t>
      </w:r>
    </w:p>
    <w:p w14:paraId="61FACCA8" w14:textId="77777777" w:rsidR="007D3D16" w:rsidRDefault="007D3D16" w:rsidP="0064636E">
      <w:pPr>
        <w:pStyle w:val="ListParagraph"/>
        <w:numPr>
          <w:ilvl w:val="0"/>
          <w:numId w:val="56"/>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64636E">
      <w:pPr>
        <w:numPr>
          <w:ilvl w:val="0"/>
          <w:numId w:val="54"/>
        </w:numPr>
        <w:spacing w:after="0"/>
        <w:ind w:left="1080"/>
        <w:contextualSpacing/>
      </w:pPr>
      <w:r>
        <w:t>2021 Interim: Ms. Francesca Wahl (Tesla) and Mr. Keith Bradley (Electrify America) supported Developing status.</w:t>
      </w:r>
    </w:p>
    <w:p w14:paraId="004FE834" w14:textId="77777777" w:rsidR="007D3D16" w:rsidRDefault="007D3D16" w:rsidP="0064636E">
      <w:pPr>
        <w:numPr>
          <w:ilvl w:val="0"/>
          <w:numId w:val="54"/>
        </w:numPr>
        <w:spacing w:after="0"/>
        <w:ind w:left="1080"/>
        <w:contextualSpacing/>
      </w:pPr>
      <w:r>
        <w:t>2021 Interim: Ms. Francesca Wahl (Tesla) supported this item.</w:t>
      </w:r>
    </w:p>
    <w:p w14:paraId="148BB031" w14:textId="77777777" w:rsidR="007D3D16" w:rsidRDefault="007D3D16" w:rsidP="0064636E">
      <w:pPr>
        <w:numPr>
          <w:ilvl w:val="0"/>
          <w:numId w:val="54"/>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64636E">
      <w:pPr>
        <w:numPr>
          <w:ilvl w:val="0"/>
          <w:numId w:val="54"/>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64636E">
      <w:pPr>
        <w:pStyle w:val="ListParagraph"/>
        <w:numPr>
          <w:ilvl w:val="0"/>
          <w:numId w:val="54"/>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64636E">
      <w:pPr>
        <w:numPr>
          <w:ilvl w:val="0"/>
          <w:numId w:val="54"/>
        </w:numPr>
        <w:ind w:left="1080"/>
        <w:contextualSpacing/>
      </w:pPr>
      <w:r>
        <w:lastRenderedPageBreak/>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2945B042" w:rsidR="007D3D16" w:rsidRDefault="007D3D16" w:rsidP="0064636E">
      <w:pPr>
        <w:numPr>
          <w:ilvl w:val="0"/>
          <w:numId w:val="54"/>
        </w:numPr>
        <w:spacing w:after="0"/>
        <w:ind w:left="1080"/>
        <w:contextualSpacing/>
      </w:pPr>
      <w:r>
        <w:t xml:space="preserve">2022 Interim: A member of industry representing </w:t>
      </w:r>
      <w:proofErr w:type="spellStart"/>
      <w:r>
        <w:t>E</w:t>
      </w:r>
      <w:r w:rsidR="00946A9E">
        <w:t>V</w:t>
      </w:r>
      <w:r>
        <w:t>go</w:t>
      </w:r>
      <w:proofErr w:type="spellEnd"/>
      <w:r>
        <w:t xml:space="preserve">,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spacing w:after="0"/>
        <w:ind w:left="720"/>
        <w:rPr>
          <w:b/>
        </w:rPr>
      </w:pPr>
      <w:r>
        <w:rPr>
          <w:b/>
        </w:rPr>
        <w:t>Advisory:</w:t>
      </w:r>
    </w:p>
    <w:p w14:paraId="6DE1CDB5" w14:textId="4BCFA9C5" w:rsidR="007E3C23" w:rsidRPr="007E3C23" w:rsidRDefault="007D3D16" w:rsidP="0064636E">
      <w:pPr>
        <w:numPr>
          <w:ilvl w:val="0"/>
          <w:numId w:val="54"/>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64636E">
      <w:pPr>
        <w:numPr>
          <w:ilvl w:val="0"/>
          <w:numId w:val="54"/>
        </w:numPr>
        <w:spacing w:after="0"/>
        <w:ind w:left="1080"/>
        <w:contextualSpacing/>
        <w:rPr>
          <w:bCs/>
        </w:rPr>
      </w:pPr>
      <w:r>
        <w:rPr>
          <w:bCs/>
        </w:rPr>
        <w:t>2022 Interim: A regulator from California DMS recommends withdraw, however stated a developmental status is acceptable.</w:t>
      </w:r>
    </w:p>
    <w:p w14:paraId="04D5B05D" w14:textId="6176D405" w:rsidR="007E3C23" w:rsidRPr="007D2C6E" w:rsidRDefault="007D3D16" w:rsidP="0064636E">
      <w:pPr>
        <w:numPr>
          <w:ilvl w:val="0"/>
          <w:numId w:val="54"/>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26B0BF86" w14:textId="5ABD6DA9" w:rsidR="009C23A6" w:rsidRPr="007D2C6E" w:rsidRDefault="009C23A6" w:rsidP="0064636E">
      <w:pPr>
        <w:numPr>
          <w:ilvl w:val="0"/>
          <w:numId w:val="54"/>
        </w:numPr>
        <w:ind w:left="1080"/>
        <w:contextualSpacing/>
        <w:rPr>
          <w:bCs/>
        </w:rPr>
      </w:pPr>
      <w:r w:rsidRPr="007D2C6E">
        <w:rPr>
          <w:bCs/>
        </w:rPr>
        <w:t>2023 Interim: Mr. Kevin Schnepp (State of California, Division of Measurement Standards) supports a status of Withdrawn for the item.</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4F59C50C" w:rsidR="007E3C23" w:rsidRDefault="007D3D16" w:rsidP="0064636E">
      <w:pPr>
        <w:numPr>
          <w:ilvl w:val="0"/>
          <w:numId w:val="54"/>
        </w:numPr>
        <w:spacing w:after="0"/>
        <w:ind w:left="1080"/>
        <w:contextualSpacing/>
        <w:rPr>
          <w:bCs/>
        </w:rPr>
      </w:pPr>
      <w:r>
        <w:t>2022 Interim</w:t>
      </w:r>
      <w:r>
        <w:rPr>
          <w:bCs/>
        </w:rPr>
        <w:t xml:space="preserve">: </w:t>
      </w:r>
      <w:bookmarkStart w:id="155" w:name="_Hlk96434814"/>
      <w:r>
        <w:t xml:space="preserve">A member of industry representing </w:t>
      </w:r>
      <w:r>
        <w:rPr>
          <w:bCs/>
        </w:rPr>
        <w:t xml:space="preserve">ChargePoint </w:t>
      </w:r>
      <w:bookmarkEnd w:id="155"/>
      <w:r>
        <w:rPr>
          <w:bCs/>
        </w:rPr>
        <w:t>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w:t>
      </w:r>
    </w:p>
    <w:p w14:paraId="5E4802BA" w14:textId="4E0D4B30" w:rsidR="009C23A6" w:rsidRDefault="009C23A6" w:rsidP="0064636E">
      <w:pPr>
        <w:numPr>
          <w:ilvl w:val="0"/>
          <w:numId w:val="54"/>
        </w:numPr>
        <w:spacing w:after="0"/>
        <w:ind w:left="1080"/>
        <w:contextualSpacing/>
        <w:rPr>
          <w:bCs/>
        </w:rPr>
      </w:pPr>
      <w:r w:rsidRPr="009C23A6">
        <w:rPr>
          <w:bCs/>
        </w:rPr>
        <w:t>2023 Interim: Ms. Francesca Wahl (Tesla) commented on behalf of the submitters and requested the item be assigned a status of Withdrawn.</w:t>
      </w:r>
    </w:p>
    <w:p w14:paraId="6F0A597C" w14:textId="079F5CD8" w:rsidR="009C23A6" w:rsidRPr="007E3C23" w:rsidRDefault="009C23A6" w:rsidP="0064636E">
      <w:pPr>
        <w:numPr>
          <w:ilvl w:val="0"/>
          <w:numId w:val="54"/>
        </w:numPr>
        <w:spacing w:after="0"/>
        <w:ind w:left="1080"/>
        <w:contextualSpacing/>
        <w:rPr>
          <w:bCs/>
        </w:rPr>
      </w:pPr>
      <w:r w:rsidRPr="009C23A6">
        <w:rPr>
          <w:bCs/>
        </w:rPr>
        <w:t>2023 Interim: Mr. Jared Ballew (ChargePoint) supports a status of Withdrawn for the item.</w:t>
      </w:r>
    </w:p>
    <w:p w14:paraId="2777B67C" w14:textId="77777777" w:rsidR="007E3C23" w:rsidRDefault="007E3C23" w:rsidP="007D3D16">
      <w:pPr>
        <w:spacing w:after="0"/>
        <w:ind w:left="720"/>
        <w:rPr>
          <w:b/>
        </w:rPr>
      </w:pPr>
    </w:p>
    <w:p w14:paraId="0526763C" w14:textId="445FBA37" w:rsidR="007D3D16" w:rsidRDefault="007D3D16" w:rsidP="00BB7556">
      <w:pPr>
        <w:spacing w:after="0"/>
        <w:ind w:left="720"/>
        <w:rPr>
          <w:b/>
        </w:rPr>
      </w:pPr>
      <w:r>
        <w:rPr>
          <w:b/>
        </w:rPr>
        <w:t>Advisory:</w:t>
      </w:r>
    </w:p>
    <w:p w14:paraId="2F929844" w14:textId="77777777" w:rsidR="007D3D16" w:rsidRDefault="007D3D16" w:rsidP="00BB7556">
      <w:pPr>
        <w:numPr>
          <w:ilvl w:val="0"/>
          <w:numId w:val="55"/>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BB7556">
      <w:pPr>
        <w:numPr>
          <w:ilvl w:val="0"/>
          <w:numId w:val="55"/>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64636E">
      <w:pPr>
        <w:numPr>
          <w:ilvl w:val="0"/>
          <w:numId w:val="55"/>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spacing w:after="0"/>
        <w:ind w:left="720"/>
        <w:rPr>
          <w:b/>
        </w:rPr>
      </w:pPr>
      <w:r>
        <w:rPr>
          <w:b/>
        </w:rPr>
        <w:t>Regulatory:</w:t>
      </w:r>
    </w:p>
    <w:p w14:paraId="4EA3F89E" w14:textId="77777777" w:rsidR="007D3D16" w:rsidRDefault="007D3D16" w:rsidP="0064636E">
      <w:pPr>
        <w:numPr>
          <w:ilvl w:val="0"/>
          <w:numId w:val="54"/>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64636E">
      <w:pPr>
        <w:numPr>
          <w:ilvl w:val="0"/>
          <w:numId w:val="54"/>
        </w:numPr>
        <w:spacing w:after="0"/>
        <w:ind w:left="1080"/>
        <w:contextualSpacing/>
      </w:pPr>
      <w:r>
        <w:t>2022 Interim: No Comments</w:t>
      </w:r>
    </w:p>
    <w:p w14:paraId="382428AC" w14:textId="77777777" w:rsidR="007E3C23" w:rsidRDefault="007E3C23" w:rsidP="002F3F3E">
      <w:pPr>
        <w:ind w:left="720"/>
        <w:rPr>
          <w:b/>
        </w:rPr>
      </w:pPr>
    </w:p>
    <w:p w14:paraId="5E6DBE37" w14:textId="77777777" w:rsidR="00EE5A44" w:rsidRDefault="007D3D16" w:rsidP="00EE5A44">
      <w:pPr>
        <w:spacing w:after="0"/>
        <w:ind w:left="720"/>
        <w:rPr>
          <w:b/>
        </w:rPr>
      </w:pPr>
      <w:r>
        <w:rPr>
          <w:b/>
        </w:rPr>
        <w:t>Advisory:</w:t>
      </w:r>
      <w:r w:rsidR="002F3F3E">
        <w:rPr>
          <w:b/>
        </w:rPr>
        <w:t xml:space="preserve"> </w:t>
      </w:r>
    </w:p>
    <w:p w14:paraId="366A51FB" w14:textId="204DA989" w:rsidR="002F3F3E" w:rsidRDefault="007D3D16" w:rsidP="00EE5A44">
      <w:pPr>
        <w:pStyle w:val="ListParagraph"/>
        <w:numPr>
          <w:ilvl w:val="0"/>
          <w:numId w:val="54"/>
        </w:numPr>
        <w:ind w:left="1080"/>
      </w:pPr>
      <w:r>
        <w:t>2022 Interim: No Comments</w:t>
      </w:r>
    </w:p>
    <w:p w14:paraId="5718BF66" w14:textId="47CA4949" w:rsidR="00B10E7C" w:rsidRPr="00E025F9" w:rsidRDefault="00B10E7C" w:rsidP="002F3F3E">
      <w:pPr>
        <w:spacing w:after="0"/>
        <w:rPr>
          <w:b/>
        </w:rPr>
      </w:pPr>
      <w:r w:rsidRPr="002A7C3B">
        <w:rPr>
          <w:b/>
        </w:rPr>
        <w:lastRenderedPageBreak/>
        <w:t>Item Develop</w:t>
      </w:r>
      <w:r w:rsidRPr="00E025F9">
        <w:rPr>
          <w:b/>
        </w:rPr>
        <w:t>ment:</w:t>
      </w:r>
    </w:p>
    <w:p w14:paraId="4B5FE7BF" w14:textId="40CFCCAB" w:rsidR="00052373" w:rsidRPr="00C549D6" w:rsidRDefault="00EB7961" w:rsidP="00BE4201">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spacing w:after="0"/>
        <w:ind w:left="360"/>
      </w:pPr>
      <w:r>
        <w:t xml:space="preserve">Ms. </w:t>
      </w:r>
      <w:r w:rsidR="00052373">
        <w:t>Francesca Wahl</w:t>
      </w:r>
    </w:p>
    <w:p w14:paraId="77DF60A0" w14:textId="77777777" w:rsidR="00052373" w:rsidRDefault="00052373" w:rsidP="00052373">
      <w:pPr>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BE4201">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BE4201">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4FBE6810" w:rsidR="00621C6C" w:rsidRDefault="00621C6C" w:rsidP="00BE4201">
      <w:r>
        <w:rPr>
          <w:u w:val="single"/>
        </w:rPr>
        <w:t>NCWM 2022 Annual Meeting:</w:t>
      </w:r>
      <w:r w:rsidRPr="009C23A6">
        <w:t xml:space="preserve">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56AB10F1" w14:textId="22E387B4" w:rsidR="009C23A6" w:rsidRDefault="009C23A6" w:rsidP="00BE4201">
      <w:r w:rsidRPr="007D2C6E">
        <w:rPr>
          <w:rStyle w:val="Underline"/>
        </w:rPr>
        <w:t>NCWM 2023 Interim Meeting:</w:t>
      </w:r>
      <w:r w:rsidRPr="009C23A6">
        <w:t xml:space="preserve"> The Committee </w:t>
      </w:r>
      <w:r w:rsidR="00E97106">
        <w:t>has w</w:t>
      </w:r>
      <w:r w:rsidRPr="009C23A6">
        <w:t>ithdrawn this item based on the recommendations from the submitters, along with similar comments heard during open hearings supporting the withdraw of the item.</w:t>
      </w:r>
    </w:p>
    <w:p w14:paraId="1880423E" w14:textId="77777777" w:rsidR="00C123A6" w:rsidRPr="00E025F9" w:rsidRDefault="00C123A6" w:rsidP="00C123A6">
      <w:pPr>
        <w:spacing w:after="0"/>
        <w:rPr>
          <w:b/>
        </w:rPr>
      </w:pPr>
      <w:r w:rsidRPr="00E025F9">
        <w:rPr>
          <w:b/>
        </w:rPr>
        <w:t>Regional Associations’ Comments:</w:t>
      </w:r>
    </w:p>
    <w:p w14:paraId="0D65D69D" w14:textId="591C9286" w:rsidR="009445E7" w:rsidRDefault="00C123A6" w:rsidP="00BE4201">
      <w:r>
        <w:rPr>
          <w:u w:val="single"/>
        </w:rPr>
        <w:t>WWMA 2022 Annual Meeting</w:t>
      </w:r>
      <w:r w:rsidRPr="00FD4763">
        <w:t xml:space="preserve">: </w:t>
      </w:r>
      <w:r w:rsidR="009445E7">
        <w:t xml:space="preserve">Francesca Wahl (TESLA) – Ms. Wahl commented the USNWG has been making progress on the subject. She noted the group has made some significant modifications along with submitting item EVF-23.6. A formal vote on the item was not taken by the workgroup. Ms. Wahl noted the comments expressed apply to both EVF 21.1 and EVF-21.5. A recommendation for items EVF-21.1 and EVF-21.5 to remain developing was made by the Ms. Wahl. </w:t>
      </w:r>
    </w:p>
    <w:p w14:paraId="35CA2BE9" w14:textId="77777777" w:rsidR="009445E7" w:rsidRDefault="009445E7" w:rsidP="00BE4201">
      <w:r>
        <w:t xml:space="preserve">Mr. Kurt Floren (County of Los Angeles, CA) – Mr. Floren questioned the justification of this item, including the 10-year exemption. He opposed the item and encouraged the committee to propose nothing more than to keep it developmental. </w:t>
      </w:r>
    </w:p>
    <w:p w14:paraId="2251DD26" w14:textId="77777777" w:rsidR="009445E7" w:rsidRDefault="009445E7" w:rsidP="00BE4201">
      <w:r>
        <w:t>Mr. Kevin Schnepp (State of California, Division of Measurement Standards) – Mr. Schnepp recommended the item be withdrawn for the reasons mentioned. He further commentated that a 10-year exemption is not warranted, is not applicable for these devices, and does not belong in the handbook.</w:t>
      </w:r>
    </w:p>
    <w:p w14:paraId="71BAEBBF" w14:textId="77777777" w:rsidR="009445E7" w:rsidRDefault="009445E7" w:rsidP="00BE4201">
      <w:r>
        <w:t>Mr. Jose Arriaga (Orange County, CA) – Mr. Arriaga commented the item should be withdrawn and further evaluated. He concluded the 10-year exemption is unnecessary.</w:t>
      </w:r>
    </w:p>
    <w:p w14:paraId="0B7A00EB" w14:textId="46C49C89" w:rsidR="00C123A6" w:rsidRPr="00001B3A" w:rsidRDefault="009445E7" w:rsidP="00BE4201">
      <w:r>
        <w:t xml:space="preserve">During open hearings comments were heard questioning the lack of justification for a 10-year exemption. The WWMA S&amp;T Committee agrees that a 10-year exemption is not justified, as there are currently available devices which meet the requirements. The Committee recommends that this item be </w:t>
      </w:r>
      <w:r w:rsidRPr="00AC3C2D">
        <w:t>withdrawn.</w:t>
      </w:r>
    </w:p>
    <w:p w14:paraId="341D9E1D" w14:textId="285E98BA" w:rsidR="00071E99" w:rsidRDefault="00C123A6" w:rsidP="00BE4201">
      <w:r>
        <w:rPr>
          <w:u w:val="single"/>
        </w:rPr>
        <w:t>SWMA 2022 Annual Meeting</w:t>
      </w:r>
      <w:r w:rsidRPr="00FD4763">
        <w:t>:</w:t>
      </w:r>
      <w:r>
        <w:t xml:space="preserve"> </w:t>
      </w:r>
      <w:proofErr w:type="spellStart"/>
      <w:r w:rsidR="00071E99">
        <w:t>Scheleese</w:t>
      </w:r>
      <w:proofErr w:type="spellEnd"/>
      <w:r w:rsidR="00071E99">
        <w:t xml:space="preserve"> Goudy of Electrify America, the submitter of this item, requested that it be withdrawn.</w:t>
      </w:r>
    </w:p>
    <w:p w14:paraId="6281FA48" w14:textId="27ED3154" w:rsidR="00C123A6" w:rsidRPr="00842C05" w:rsidRDefault="00071E99" w:rsidP="00BE4201">
      <w:r>
        <w:t xml:space="preserve">The SWMA S&amp;T Committee recommends this item be </w:t>
      </w:r>
      <w:r w:rsidRPr="00AC3C2D">
        <w:t>Withdrawn.</w:t>
      </w:r>
    </w:p>
    <w:p w14:paraId="7D828BA8" w14:textId="55380A1C" w:rsidR="00C25B0E" w:rsidRDefault="00C123A6" w:rsidP="00BE4201">
      <w:pPr>
        <w:rPr>
          <w:b/>
        </w:rPr>
      </w:pPr>
      <w:r w:rsidRPr="00C25B0E">
        <w:rPr>
          <w:u w:val="single"/>
        </w:rPr>
        <w:lastRenderedPageBreak/>
        <w:t>CWMA 2022 Interim Meeting</w:t>
      </w:r>
      <w:r w:rsidRPr="00C25B0E">
        <w:t>:</w:t>
      </w:r>
      <w:r w:rsidRPr="00FD4763">
        <w:t xml:space="preserve">  </w:t>
      </w:r>
      <w:r w:rsidR="00C25B0E">
        <w:t>Francesca</w:t>
      </w:r>
      <w:r w:rsidR="00C25B0E">
        <w:rPr>
          <w:spacing w:val="-4"/>
        </w:rPr>
        <w:t xml:space="preserve"> </w:t>
      </w:r>
      <w:r w:rsidR="00C25B0E">
        <w:t>Wahl</w:t>
      </w:r>
      <w:r w:rsidR="00C25B0E">
        <w:rPr>
          <w:spacing w:val="-1"/>
        </w:rPr>
        <w:t xml:space="preserve"> </w:t>
      </w:r>
      <w:r w:rsidR="00C25B0E">
        <w:t>–</w:t>
      </w:r>
      <w:r w:rsidR="00C25B0E">
        <w:rPr>
          <w:spacing w:val="-3"/>
        </w:rPr>
        <w:t xml:space="preserve"> </w:t>
      </w:r>
      <w:r w:rsidR="00C25B0E">
        <w:rPr>
          <w:spacing w:val="-4"/>
        </w:rPr>
        <w:t>Tesla</w:t>
      </w:r>
      <w:r w:rsidR="008C771F">
        <w:t xml:space="preserve">, </w:t>
      </w:r>
      <w:r w:rsidR="00C25B0E">
        <w:t>EVF-23.6</w:t>
      </w:r>
      <w:r w:rsidR="00C25B0E">
        <w:rPr>
          <w:spacing w:val="-3"/>
        </w:rPr>
        <w:t xml:space="preserve"> </w:t>
      </w:r>
      <w:r w:rsidR="00C25B0E">
        <w:t>is</w:t>
      </w:r>
      <w:r w:rsidR="00C25B0E">
        <w:rPr>
          <w:spacing w:val="-3"/>
        </w:rPr>
        <w:t xml:space="preserve"> </w:t>
      </w:r>
      <w:r w:rsidR="00C25B0E">
        <w:t>a</w:t>
      </w:r>
      <w:r w:rsidR="00C25B0E">
        <w:rPr>
          <w:spacing w:val="-6"/>
        </w:rPr>
        <w:t xml:space="preserve"> </w:t>
      </w:r>
      <w:r w:rsidR="00C25B0E">
        <w:t>resubmittal</w:t>
      </w:r>
      <w:r w:rsidR="00C25B0E">
        <w:rPr>
          <w:spacing w:val="-1"/>
        </w:rPr>
        <w:t xml:space="preserve"> </w:t>
      </w:r>
      <w:r w:rsidR="00C25B0E">
        <w:t>of</w:t>
      </w:r>
      <w:r w:rsidR="00C25B0E">
        <w:rPr>
          <w:spacing w:val="-4"/>
        </w:rPr>
        <w:t xml:space="preserve"> </w:t>
      </w:r>
      <w:r w:rsidR="00C25B0E">
        <w:t>this</w:t>
      </w:r>
      <w:r w:rsidR="00C25B0E">
        <w:rPr>
          <w:spacing w:val="-3"/>
        </w:rPr>
        <w:t xml:space="preserve"> </w:t>
      </w:r>
      <w:r w:rsidR="00C25B0E">
        <w:t>item. Request</w:t>
      </w:r>
      <w:r w:rsidR="00C25B0E">
        <w:rPr>
          <w:spacing w:val="-1"/>
        </w:rPr>
        <w:t xml:space="preserve"> </w:t>
      </w:r>
      <w:r w:rsidR="00C25B0E">
        <w:t>this</w:t>
      </w:r>
      <w:r w:rsidR="00C25B0E">
        <w:rPr>
          <w:spacing w:val="-3"/>
        </w:rPr>
        <w:t xml:space="preserve"> </w:t>
      </w:r>
      <w:r w:rsidR="00C25B0E">
        <w:t>remains</w:t>
      </w:r>
      <w:r w:rsidR="00C25B0E">
        <w:rPr>
          <w:spacing w:val="2"/>
        </w:rPr>
        <w:t xml:space="preserve"> </w:t>
      </w:r>
      <w:r w:rsidR="00C25B0E">
        <w:rPr>
          <w:spacing w:val="-2"/>
        </w:rPr>
        <w:t>developing.</w:t>
      </w:r>
    </w:p>
    <w:p w14:paraId="2F6B7DDD" w14:textId="699584D7" w:rsidR="00C123A6" w:rsidRDefault="00C25B0E" w:rsidP="00BE4201">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r w:rsidR="00EE5A44">
        <w:rPr>
          <w:spacing w:val="-2"/>
        </w:rPr>
        <w:t>.</w:t>
      </w:r>
    </w:p>
    <w:p w14:paraId="45EEE999" w14:textId="77777777" w:rsidR="001009FC" w:rsidRDefault="00C123A6" w:rsidP="00BE4201">
      <w:r>
        <w:rPr>
          <w:u w:val="single"/>
        </w:rPr>
        <w:t>NEWMA 2022 Interim Meeting:</w:t>
      </w:r>
      <w:r w:rsidRPr="00232895">
        <w:t xml:space="preserve"> </w:t>
      </w:r>
      <w:r w:rsidR="001009FC">
        <w:t>Ms. Francesca Wahl (Tesla) commented that there is no status update from the group of submitters and requested to keep the item as developing.  Ms. Juana Williams (NIST-OWM) pointed out that this proposal as worded grants a 10 year exemption for both AC and DC systems.  The EVSE Subgroup is aware there are multiple alternate proposals addressing this item.  Ms. Williams asks submitters to work with the EVSE Subgroup.  Mr. John McGuire (NJ) stated that a 10 year exemption is too long and unnecessary, and recommend withdrawal or developing.  Mr. Jim Willis (NY) requested that this item be withdrawn.</w:t>
      </w:r>
    </w:p>
    <w:p w14:paraId="2673E39C" w14:textId="79846DEB" w:rsidR="00C123A6" w:rsidRDefault="001009FC" w:rsidP="00BE4201">
      <w:pPr>
        <w:rPr>
          <w:u w:val="single"/>
        </w:rPr>
      </w:pPr>
      <w:r>
        <w:t xml:space="preserve">After hearing comments from the floor, the Committee does not believe this item has merit.  The Committee agrees that a blanket 10 year exemption for devices is not appropriate and recommends that this item be </w:t>
      </w:r>
      <w:r w:rsidRPr="00AC3C2D">
        <w:t>Withdrawn.</w:t>
      </w:r>
    </w:p>
    <w:p w14:paraId="30F06BF0" w14:textId="78511E61" w:rsidR="00C123A6" w:rsidRDefault="00C123A6" w:rsidP="00BE42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0F772C7" w14:textId="44C77C77" w:rsidR="003324DB" w:rsidRPr="00853A03" w:rsidRDefault="003324DB" w:rsidP="00301AA6">
      <w:pPr>
        <w:pStyle w:val="ItemHeading"/>
      </w:pPr>
      <w:bookmarkStart w:id="156" w:name="_Toc132975910"/>
      <w:bookmarkStart w:id="157" w:name="_Toc17469163"/>
      <w:bookmarkEnd w:id="133"/>
      <w:bookmarkEnd w:id="153"/>
      <w:bookmarkEnd w:id="154"/>
      <w:r w:rsidRPr="00CC6830">
        <w:t>EVF-21.</w:t>
      </w:r>
      <w:r w:rsidR="00301AA6">
        <w:t xml:space="preserve">5 </w:t>
      </w:r>
      <w:r w:rsidR="00301AA6">
        <w:tab/>
      </w:r>
      <w:r w:rsidR="001D4953">
        <w:t>W</w:t>
      </w:r>
      <w:r w:rsidRPr="00853A03">
        <w:tab/>
      </w:r>
      <w:r w:rsidR="00086C6F" w:rsidRPr="00853A03">
        <w:t>T.2.</w:t>
      </w:r>
      <w:r w:rsidR="000620A1" w:rsidRPr="00853A03">
        <w:t xml:space="preserve"> Load Test Tolerances.</w:t>
      </w:r>
      <w:bookmarkEnd w:id="156"/>
    </w:p>
    <w:p w14:paraId="6FFB14DB" w14:textId="77777777" w:rsidR="003324DB" w:rsidRPr="00853A03" w:rsidRDefault="003324DB" w:rsidP="007B370F">
      <w:pPr>
        <w:spacing w:after="0"/>
        <w:rPr>
          <w:b/>
          <w:bCs/>
        </w:rPr>
      </w:pPr>
      <w:r w:rsidRPr="00853A03">
        <w:rPr>
          <w:b/>
          <w:bCs/>
        </w:rPr>
        <w:t xml:space="preserve">Source:  </w:t>
      </w:r>
    </w:p>
    <w:p w14:paraId="0E5C0A3A" w14:textId="27CD8C50" w:rsidR="003324DB" w:rsidRPr="00F202E2" w:rsidRDefault="008948B4" w:rsidP="00BE4201">
      <w:r w:rsidRPr="00853A03">
        <w:t>ABB, BTCPower</w:t>
      </w:r>
      <w:r w:rsidRPr="00BA5665">
        <w:t xml:space="preserve">, Electrify America, Edison Electric Institute, </w:t>
      </w:r>
      <w:proofErr w:type="spellStart"/>
      <w:r w:rsidRPr="00BA5665">
        <w:t>EVConnect</w:t>
      </w:r>
      <w:proofErr w:type="spellEnd"/>
      <w:r w:rsidRPr="00BA5665">
        <w:t xml:space="preserve">, </w:t>
      </w:r>
      <w:proofErr w:type="spellStart"/>
      <w:r w:rsidRPr="00BA5665">
        <w:t>EVgo</w:t>
      </w:r>
      <w:proofErr w:type="spellEnd"/>
      <w:r w:rsidRPr="00BA5665">
        <w:t xml:space="preserve">, </w:t>
      </w:r>
      <w:proofErr w:type="spellStart"/>
      <w:r w:rsidRPr="00BA5665">
        <w:t>Greenlots</w:t>
      </w:r>
      <w:proofErr w:type="spellEnd"/>
      <w:r w:rsidRPr="00BA5665">
        <w:t xml:space="preserve">, </w:t>
      </w:r>
      <w:proofErr w:type="spellStart"/>
      <w:r w:rsidRPr="00BA5665">
        <w:t>Rivian</w:t>
      </w:r>
      <w:proofErr w:type="spellEnd"/>
      <w:r w:rsidRPr="00BA5665">
        <w:t>,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BE4201">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spacing w:after="0"/>
        <w:rPr>
          <w:b/>
          <w:bCs/>
        </w:rPr>
      </w:pPr>
      <w:r>
        <w:rPr>
          <w:b/>
          <w:bCs/>
        </w:rPr>
        <w:t>Item Under Consideration:</w:t>
      </w:r>
    </w:p>
    <w:p w14:paraId="0EFC83DA" w14:textId="77777777" w:rsidR="00E30405" w:rsidRDefault="00E30405" w:rsidP="00BE4201">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98167B">
      <w:pPr>
        <w:spacing w:after="200"/>
        <w:ind w:left="720" w:hanging="360"/>
      </w:pPr>
      <w:bookmarkStart w:id="158" w:name="_Toc425940712"/>
      <w:bookmarkStart w:id="159" w:name="_Toc425941001"/>
      <w:bookmarkStart w:id="160" w:name="_Toc425943622"/>
      <w:bookmarkStart w:id="161" w:name="_Toc22715747"/>
      <w:r>
        <w:rPr>
          <w:b/>
          <w:bCs/>
        </w:rPr>
        <w:t>T.2.</w:t>
      </w:r>
      <w:r>
        <w:rPr>
          <w:b/>
          <w:bCs/>
        </w:rPr>
        <w:tab/>
        <w:t>Load Test Tolerances.</w:t>
      </w:r>
      <w:bookmarkEnd w:id="158"/>
      <w:bookmarkEnd w:id="159"/>
      <w:bookmarkEnd w:id="160"/>
      <w:bookmarkEnd w:id="161"/>
    </w:p>
    <w:p w14:paraId="22F1ABC8" w14:textId="77777777" w:rsidR="00E30405" w:rsidRDefault="00E30405" w:rsidP="0098167B">
      <w:pPr>
        <w:spacing w:after="200"/>
        <w:ind w:left="1080" w:hanging="360"/>
      </w:pPr>
      <w:bookmarkStart w:id="162" w:name="_Toc22715748"/>
      <w:bookmarkStart w:id="163" w:name="_Toc425940713"/>
      <w:bookmarkStart w:id="164" w:name="_Toc425941002"/>
      <w:bookmarkStart w:id="165" w:name="_Toc425943623"/>
      <w:r>
        <w:rPr>
          <w:b/>
          <w:bCs/>
          <w:iCs/>
        </w:rPr>
        <w:t>T.2.1.</w:t>
      </w:r>
      <w:r>
        <w:rPr>
          <w:b/>
          <w:bCs/>
          <w:iCs/>
        </w:rPr>
        <w:tab/>
      </w:r>
      <w:r>
        <w:rPr>
          <w:b/>
          <w:bCs/>
          <w:iCs/>
          <w:u w:val="single"/>
        </w:rPr>
        <w:t xml:space="preserve">AC </w:t>
      </w:r>
      <w:r>
        <w:rPr>
          <w:b/>
          <w:bCs/>
          <w:iCs/>
        </w:rPr>
        <w:t>EVSE Load Test Tolerances</w:t>
      </w:r>
      <w:bookmarkEnd w:id="162"/>
      <w:r>
        <w:rPr>
          <w:b/>
          <w:bCs/>
        </w:rPr>
        <w:t>.</w:t>
      </w:r>
      <w:bookmarkEnd w:id="163"/>
      <w:bookmarkEnd w:id="164"/>
      <w:bookmarkEnd w:id="165"/>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98167B">
      <w:pPr>
        <w:numPr>
          <w:ilvl w:val="0"/>
          <w:numId w:val="57"/>
        </w:numPr>
        <w:spacing w:after="200"/>
        <w:ind w:left="1440"/>
      </w:pPr>
      <w:r>
        <w:t xml:space="preserve">Acceptance Tolerance:  1.0 %; and </w:t>
      </w:r>
    </w:p>
    <w:p w14:paraId="41B94AC3" w14:textId="77777777" w:rsidR="00E30405" w:rsidRDefault="00E30405" w:rsidP="0098167B">
      <w:pPr>
        <w:numPr>
          <w:ilvl w:val="0"/>
          <w:numId w:val="57"/>
        </w:numPr>
        <w:spacing w:after="200"/>
        <w:ind w:left="1440"/>
      </w:pPr>
      <w:r>
        <w:t>Maintenance Tolerance:  2.0 %.</w:t>
      </w:r>
    </w:p>
    <w:p w14:paraId="7C75EEFB" w14:textId="77777777" w:rsidR="00E30405" w:rsidRDefault="00E30405" w:rsidP="0098167B">
      <w:pPr>
        <w:spacing w:after="200"/>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98167B">
      <w:pPr>
        <w:numPr>
          <w:ilvl w:val="0"/>
          <w:numId w:val="58"/>
        </w:numPr>
        <w:spacing w:after="200"/>
        <w:rPr>
          <w:b/>
          <w:bCs/>
          <w:u w:val="single"/>
        </w:rPr>
      </w:pPr>
      <w:r>
        <w:rPr>
          <w:b/>
          <w:bCs/>
          <w:u w:val="single"/>
        </w:rPr>
        <w:t>Devices installed prior to January 1, 2033</w:t>
      </w:r>
    </w:p>
    <w:p w14:paraId="5B00AFF3" w14:textId="77777777" w:rsidR="00E30405" w:rsidRDefault="00E30405" w:rsidP="0098167B">
      <w:pPr>
        <w:numPr>
          <w:ilvl w:val="1"/>
          <w:numId w:val="58"/>
        </w:numPr>
        <w:spacing w:after="200"/>
        <w:ind w:left="1800"/>
        <w:rPr>
          <w:b/>
          <w:bCs/>
          <w:u w:val="single"/>
        </w:rPr>
      </w:pPr>
      <w:r>
        <w:rPr>
          <w:b/>
          <w:bCs/>
          <w:u w:val="single"/>
        </w:rPr>
        <w:t xml:space="preserve">Acceptance Tolerance:  2.5 %; and </w:t>
      </w:r>
    </w:p>
    <w:p w14:paraId="446AE354" w14:textId="77777777" w:rsidR="00E30405" w:rsidRDefault="00E30405" w:rsidP="0098167B">
      <w:pPr>
        <w:numPr>
          <w:ilvl w:val="1"/>
          <w:numId w:val="58"/>
        </w:numPr>
        <w:spacing w:after="200"/>
        <w:ind w:left="1800"/>
        <w:rPr>
          <w:b/>
          <w:bCs/>
          <w:u w:val="single"/>
        </w:rPr>
      </w:pPr>
      <w:r>
        <w:rPr>
          <w:b/>
          <w:bCs/>
          <w:u w:val="single"/>
        </w:rPr>
        <w:t>Maintenance Tolerance:  5.0 %</w:t>
      </w:r>
    </w:p>
    <w:p w14:paraId="539FF67D" w14:textId="77777777" w:rsidR="00E30405" w:rsidRDefault="00E30405" w:rsidP="0098167B">
      <w:pPr>
        <w:numPr>
          <w:ilvl w:val="0"/>
          <w:numId w:val="58"/>
        </w:numPr>
        <w:spacing w:after="200"/>
        <w:rPr>
          <w:b/>
          <w:bCs/>
          <w:u w:val="single"/>
        </w:rPr>
      </w:pPr>
      <w:r>
        <w:rPr>
          <w:b/>
          <w:bCs/>
          <w:u w:val="single"/>
        </w:rPr>
        <w:t>Devices installed January 1, 2033 or later</w:t>
      </w:r>
    </w:p>
    <w:p w14:paraId="3AC0059B" w14:textId="77777777" w:rsidR="00E30405" w:rsidRDefault="00E30405" w:rsidP="0098167B">
      <w:pPr>
        <w:numPr>
          <w:ilvl w:val="1"/>
          <w:numId w:val="58"/>
        </w:numPr>
        <w:spacing w:after="200"/>
        <w:ind w:left="1800"/>
        <w:rPr>
          <w:b/>
          <w:bCs/>
          <w:u w:val="single"/>
        </w:rPr>
      </w:pPr>
      <w:r>
        <w:rPr>
          <w:b/>
          <w:bCs/>
          <w:u w:val="single"/>
        </w:rPr>
        <w:t xml:space="preserve">Acceptance Tolerance:  1.0 %; and </w:t>
      </w:r>
    </w:p>
    <w:p w14:paraId="0911EBD2" w14:textId="73A3F03C" w:rsidR="00F97811" w:rsidRPr="00F97811" w:rsidRDefault="00E30405" w:rsidP="0098167B">
      <w:pPr>
        <w:pStyle w:val="ListParagraph"/>
        <w:numPr>
          <w:ilvl w:val="1"/>
          <w:numId w:val="30"/>
        </w:numPr>
        <w:spacing w:after="200"/>
        <w:ind w:left="1800"/>
        <w:rPr>
          <w:b/>
          <w:bCs/>
          <w:u w:val="single"/>
        </w:rPr>
      </w:pPr>
      <w:r>
        <w:rPr>
          <w:b/>
          <w:bCs/>
          <w:u w:val="single"/>
        </w:rPr>
        <w:t>Maintenance Tolerance:  2.0 %</w:t>
      </w:r>
    </w:p>
    <w:p w14:paraId="54B94368" w14:textId="77777777" w:rsidR="003324DB" w:rsidRPr="00A16F2B" w:rsidRDefault="003324DB" w:rsidP="003324DB">
      <w:pPr>
        <w:spacing w:after="0"/>
      </w:pPr>
      <w:r w:rsidRPr="00A16F2B">
        <w:rPr>
          <w:b/>
        </w:rPr>
        <w:t>Previous Action:</w:t>
      </w:r>
    </w:p>
    <w:p w14:paraId="625BDD66" w14:textId="1A668CCA" w:rsidR="003324DB" w:rsidRDefault="001D53D6" w:rsidP="00BE4201">
      <w:pPr>
        <w:pStyle w:val="NormalIndent"/>
        <w:contextualSpacing/>
      </w:pPr>
      <w:r>
        <w:lastRenderedPageBreak/>
        <w:t>2021: Developing</w:t>
      </w:r>
    </w:p>
    <w:p w14:paraId="5F2EE88C" w14:textId="47AAD2D5" w:rsidR="00CC6830" w:rsidRPr="00A16F2B" w:rsidRDefault="00CC6830" w:rsidP="00BE4201">
      <w:pPr>
        <w:pStyle w:val="NormalIndent"/>
      </w:pPr>
      <w:r>
        <w:t>2022: Developing</w:t>
      </w:r>
    </w:p>
    <w:p w14:paraId="79496C1E" w14:textId="77777777" w:rsidR="003324DB" w:rsidRPr="00A11B2E" w:rsidRDefault="003324DB" w:rsidP="003324DB">
      <w:pPr>
        <w:spacing w:after="0"/>
        <w:rPr>
          <w:b/>
        </w:rPr>
      </w:pPr>
      <w:r w:rsidRPr="00A11B2E">
        <w:rPr>
          <w:b/>
        </w:rPr>
        <w:t>Original Justification:</w:t>
      </w:r>
    </w:p>
    <w:p w14:paraId="72ED8A28" w14:textId="4D9682DE" w:rsidR="00AE5CE4" w:rsidRPr="00BA5665" w:rsidRDefault="00AE5CE4" w:rsidP="00BE4201">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BE4201">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9C8EBF7" w14:textId="77777777" w:rsidR="00EE7CD4" w:rsidRDefault="00547E06" w:rsidP="00BE4201">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w:t>
      </w:r>
    </w:p>
    <w:p w14:paraId="485B97E4" w14:textId="191806C8" w:rsidR="00AE5CE4" w:rsidRPr="00A33119" w:rsidRDefault="00547E06" w:rsidP="00BE4201">
      <w:r w:rsidRPr="00BA5665">
        <w:t>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BE4201">
      <w:r w:rsidRPr="00A33119">
        <w:t>The submitter requested voting status for this item in 2021.</w:t>
      </w:r>
    </w:p>
    <w:p w14:paraId="398ECA0C" w14:textId="77777777" w:rsidR="0068639A" w:rsidRDefault="0068639A" w:rsidP="0068639A">
      <w:pPr>
        <w:rPr>
          <w:b/>
        </w:rPr>
      </w:pPr>
      <w:r>
        <w:rPr>
          <w:b/>
        </w:rPr>
        <w:t>Comments in Favor:</w:t>
      </w:r>
    </w:p>
    <w:p w14:paraId="35EA1383" w14:textId="77777777" w:rsidR="0068639A" w:rsidRDefault="0068639A" w:rsidP="0068639A">
      <w:pPr>
        <w:spacing w:after="0"/>
        <w:ind w:left="720"/>
        <w:rPr>
          <w:b/>
        </w:rPr>
      </w:pPr>
      <w:r>
        <w:rPr>
          <w:b/>
        </w:rPr>
        <w:t>Regulatory:</w:t>
      </w:r>
    </w:p>
    <w:p w14:paraId="6FFB6AAB" w14:textId="77777777" w:rsidR="0068639A" w:rsidRDefault="0068639A" w:rsidP="0064636E">
      <w:pPr>
        <w:pStyle w:val="ListParagraph"/>
        <w:numPr>
          <w:ilvl w:val="0"/>
          <w:numId w:val="54"/>
        </w:numPr>
        <w:spacing w:after="0" w:line="256" w:lineRule="auto"/>
        <w:ind w:left="1080"/>
        <w:jc w:val="left"/>
      </w:pPr>
      <w:r>
        <w:t>2021 Interim: Recommended Developing status.</w:t>
      </w:r>
    </w:p>
    <w:p w14:paraId="1B381969" w14:textId="77777777" w:rsidR="0068639A" w:rsidRDefault="0068639A" w:rsidP="0064636E">
      <w:pPr>
        <w:numPr>
          <w:ilvl w:val="0"/>
          <w:numId w:val="54"/>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64636E">
      <w:pPr>
        <w:pStyle w:val="ListParagraph"/>
        <w:numPr>
          <w:ilvl w:val="0"/>
          <w:numId w:val="54"/>
        </w:numPr>
        <w:spacing w:after="0" w:line="256" w:lineRule="auto"/>
        <w:ind w:left="1080"/>
        <w:jc w:val="left"/>
      </w:pPr>
      <w:r>
        <w:t xml:space="preserve">2021 Interim: Mr. Michael </w:t>
      </w:r>
      <w:proofErr w:type="spellStart"/>
      <w:r>
        <w:t>Krauthamer</w:t>
      </w:r>
      <w:proofErr w:type="spellEnd"/>
      <w:r>
        <w:t xml:space="preserve"> (AFTE) and Mr. Keith Bradley (Electrify America), supported the item and recommended Developing status.</w:t>
      </w:r>
    </w:p>
    <w:p w14:paraId="5F067717" w14:textId="77777777" w:rsidR="0068639A" w:rsidRDefault="0068639A" w:rsidP="0064636E">
      <w:pPr>
        <w:pStyle w:val="ListParagraph"/>
        <w:numPr>
          <w:ilvl w:val="0"/>
          <w:numId w:val="54"/>
        </w:numPr>
        <w:spacing w:after="0" w:line="256" w:lineRule="auto"/>
        <w:ind w:left="1080"/>
        <w:jc w:val="left"/>
      </w:pPr>
      <w:r>
        <w:lastRenderedPageBreak/>
        <w:t>Annual 2021: The submitters requested to maintain Developing status.</w:t>
      </w:r>
    </w:p>
    <w:p w14:paraId="16139C8D" w14:textId="77777777" w:rsidR="0068639A" w:rsidRDefault="0068639A" w:rsidP="0064636E">
      <w:pPr>
        <w:pStyle w:val="ListParagraph"/>
        <w:numPr>
          <w:ilvl w:val="0"/>
          <w:numId w:val="54"/>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spacing w:after="0"/>
        <w:ind w:left="720"/>
        <w:rPr>
          <w:b/>
        </w:rPr>
      </w:pPr>
    </w:p>
    <w:p w14:paraId="096995FB" w14:textId="5108E613" w:rsidR="0068639A" w:rsidRDefault="0068639A" w:rsidP="0068639A">
      <w:pPr>
        <w:spacing w:after="0"/>
        <w:ind w:left="720"/>
        <w:rPr>
          <w:b/>
        </w:rPr>
      </w:pPr>
      <w:r>
        <w:rPr>
          <w:b/>
        </w:rPr>
        <w:t>Advisory:</w:t>
      </w:r>
    </w:p>
    <w:p w14:paraId="32AB7FF9" w14:textId="77777777" w:rsidR="0068639A" w:rsidRDefault="0068639A" w:rsidP="0064636E">
      <w:pPr>
        <w:pStyle w:val="ListParagraph"/>
        <w:numPr>
          <w:ilvl w:val="0"/>
          <w:numId w:val="54"/>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2956F072" w:rsidR="0068639A" w:rsidRDefault="0068639A" w:rsidP="0064636E">
      <w:pPr>
        <w:pStyle w:val="ListParagraph"/>
        <w:numPr>
          <w:ilvl w:val="0"/>
          <w:numId w:val="55"/>
        </w:numPr>
        <w:spacing w:after="0" w:line="256" w:lineRule="auto"/>
        <w:ind w:left="1080"/>
        <w:jc w:val="left"/>
      </w:pPr>
      <w:r>
        <w:t xml:space="preserve">2022 Interim: </w:t>
      </w:r>
      <w:r>
        <w:rPr>
          <w:bCs/>
        </w:rPr>
        <w:t>A regulator from California DMS</w:t>
      </w:r>
      <w:r>
        <w:t xml:space="preserve"> recommends the item to be withdrawn.</w:t>
      </w:r>
    </w:p>
    <w:p w14:paraId="075309FA" w14:textId="2E1A0C12" w:rsidR="009C23A6" w:rsidRDefault="009C23A6" w:rsidP="0064636E">
      <w:pPr>
        <w:pStyle w:val="ListParagraph"/>
        <w:numPr>
          <w:ilvl w:val="0"/>
          <w:numId w:val="55"/>
        </w:numPr>
        <w:spacing w:after="0" w:line="256" w:lineRule="auto"/>
        <w:ind w:left="1080"/>
        <w:jc w:val="left"/>
      </w:pPr>
      <w:r w:rsidRPr="009C23A6">
        <w:t>2023 Interim: Mr. Kevin Schnepp (State of California, Division of Measurement Standards) supports a status of Withdrawn for the item.</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64636E">
      <w:pPr>
        <w:pStyle w:val="ListParagraph"/>
        <w:numPr>
          <w:ilvl w:val="0"/>
          <w:numId w:val="55"/>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236ED46F" w:rsidR="0068639A" w:rsidRDefault="0068639A" w:rsidP="0064636E">
      <w:pPr>
        <w:pStyle w:val="ListParagraph"/>
        <w:numPr>
          <w:ilvl w:val="0"/>
          <w:numId w:val="55"/>
        </w:numPr>
        <w:spacing w:after="0" w:line="256" w:lineRule="auto"/>
        <w:ind w:left="1080"/>
        <w:jc w:val="left"/>
      </w:pPr>
      <w:r>
        <w:t xml:space="preserve">2022 Interim: A member of industry representing </w:t>
      </w:r>
      <w:r>
        <w:rPr>
          <w:bCs/>
        </w:rPr>
        <w:t xml:space="preserve">ChargePoint </w:t>
      </w:r>
      <w:r>
        <w:t>recommends withdraw of this item due to no details of the 2022 alternate proposals recently developed by the submitters.</w:t>
      </w:r>
    </w:p>
    <w:p w14:paraId="4DD0818E" w14:textId="6D24B252" w:rsidR="00DA7C60" w:rsidRDefault="00DA7C60" w:rsidP="0064636E">
      <w:pPr>
        <w:pStyle w:val="ListParagraph"/>
        <w:numPr>
          <w:ilvl w:val="0"/>
          <w:numId w:val="55"/>
        </w:numPr>
        <w:spacing w:after="0" w:line="256" w:lineRule="auto"/>
        <w:ind w:left="1080"/>
        <w:jc w:val="left"/>
      </w:pPr>
      <w:r w:rsidRPr="00DA7C60">
        <w:t>2023 Interim: Ms. Francesca Wahl (Tesla) commented on behalf of the submitters and requested the item be assigned a status of Withdrawn.</w:t>
      </w:r>
    </w:p>
    <w:p w14:paraId="33D9E05C" w14:textId="6A9C85BB" w:rsidR="00DA7C60" w:rsidRDefault="00DA7C60" w:rsidP="0064636E">
      <w:pPr>
        <w:pStyle w:val="ListParagraph"/>
        <w:numPr>
          <w:ilvl w:val="0"/>
          <w:numId w:val="55"/>
        </w:numPr>
        <w:spacing w:after="0" w:line="256" w:lineRule="auto"/>
        <w:ind w:left="1080"/>
        <w:jc w:val="left"/>
      </w:pPr>
      <w:r w:rsidRPr="00DA7C60">
        <w:t>2023 Interim: Mr. Jared Ballew (ChargePoint) supports a status of Withdrawn for the item.</w:t>
      </w:r>
    </w:p>
    <w:p w14:paraId="044B38B3" w14:textId="77777777" w:rsidR="007E3C23" w:rsidRDefault="007E3C23" w:rsidP="0068639A">
      <w:pPr>
        <w:spacing w:after="0"/>
        <w:ind w:left="720"/>
        <w:rPr>
          <w:b/>
        </w:rPr>
      </w:pPr>
    </w:p>
    <w:p w14:paraId="1BD44B2C" w14:textId="7830D43E" w:rsidR="0068639A" w:rsidRDefault="0068639A" w:rsidP="007B370F">
      <w:pPr>
        <w:spacing w:after="0"/>
        <w:ind w:left="720"/>
        <w:rPr>
          <w:b/>
        </w:rPr>
      </w:pPr>
      <w:r>
        <w:rPr>
          <w:b/>
        </w:rPr>
        <w:t>Advisory:</w:t>
      </w:r>
    </w:p>
    <w:p w14:paraId="5AC62637" w14:textId="42EAF487" w:rsidR="0068639A" w:rsidRDefault="0068639A" w:rsidP="0098167B">
      <w:pPr>
        <w:pStyle w:val="ListParagraph"/>
        <w:numPr>
          <w:ilvl w:val="0"/>
          <w:numId w:val="55"/>
        </w:numPr>
        <w:spacing w:after="200" w:line="257" w:lineRule="auto"/>
        <w:ind w:left="1080"/>
        <w:contextualSpacing w:val="0"/>
        <w:jc w:val="left"/>
      </w:pPr>
      <w:r>
        <w:t>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member encourages the submitters to work with NIST OWM on the final draft of any proposed changes.</w:t>
      </w: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spacing w:after="0"/>
        <w:ind w:left="720"/>
        <w:rPr>
          <w:b/>
        </w:rPr>
      </w:pPr>
      <w:r>
        <w:rPr>
          <w:b/>
        </w:rPr>
        <w:t>Regulatory:</w:t>
      </w:r>
    </w:p>
    <w:p w14:paraId="086710EC" w14:textId="77777777" w:rsidR="0068639A" w:rsidRDefault="0068639A" w:rsidP="0064636E">
      <w:pPr>
        <w:pStyle w:val="ListParagraph"/>
        <w:numPr>
          <w:ilvl w:val="0"/>
          <w:numId w:val="54"/>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64636E">
      <w:pPr>
        <w:pStyle w:val="ListParagraph"/>
        <w:numPr>
          <w:ilvl w:val="0"/>
          <w:numId w:val="54"/>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64636E">
      <w:pPr>
        <w:pStyle w:val="ListParagraph"/>
        <w:numPr>
          <w:ilvl w:val="0"/>
          <w:numId w:val="54"/>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BE4201">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 xml:space="preserve">Asaf </w:t>
      </w:r>
      <w:proofErr w:type="spellStart"/>
      <w:r w:rsidR="00052373" w:rsidRPr="00052373">
        <w:rPr>
          <w:bCs/>
        </w:rPr>
        <w:t>Nagler</w:t>
      </w:r>
      <w:proofErr w:type="spellEnd"/>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5" w:history="1">
        <w:r w:rsidR="004E167C" w:rsidRPr="00A74D71">
          <w:rPr>
            <w:rStyle w:val="Hyperlink"/>
            <w:bCs/>
            <w:noProof w:val="0"/>
          </w:rPr>
          <w:t>asaf.nagler@us.abb.com</w:t>
        </w:r>
      </w:hyperlink>
    </w:p>
    <w:p w14:paraId="10942147" w14:textId="4AD7736B" w:rsidR="004E167C" w:rsidRDefault="004E167C" w:rsidP="00BE4201">
      <w:r>
        <w:rPr>
          <w:u w:val="single"/>
        </w:rPr>
        <w:lastRenderedPageBreak/>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0131ABA3" w:rsidR="00621C6C" w:rsidRDefault="00621C6C" w:rsidP="00BE4201">
      <w:r>
        <w:rPr>
          <w:u w:val="single"/>
        </w:rPr>
        <w:t>NCWM 2022 Annual Meeting:</w:t>
      </w:r>
      <w:r w:rsidRPr="00232895">
        <w:t xml:space="preserve">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4118F5DC" w14:textId="77777777" w:rsidR="00D503D0" w:rsidRDefault="00E97106" w:rsidP="00D503D0">
      <w:r w:rsidRPr="007D2C6E">
        <w:rPr>
          <w:rStyle w:val="Underline"/>
        </w:rPr>
        <w:t>NCWM 2023 Interim Meeting:</w:t>
      </w:r>
      <w:r w:rsidRPr="009C23A6">
        <w:t xml:space="preserve"> The Committee </w:t>
      </w:r>
      <w:r>
        <w:t>has w</w:t>
      </w:r>
      <w:r w:rsidRPr="009C23A6">
        <w:t>ithdrawn this item based on the recommendations from the submitters, along with similar comments heard during open hearings supporting the withdraw of the item.</w:t>
      </w:r>
    </w:p>
    <w:p w14:paraId="704A5E70" w14:textId="2F9D5029" w:rsidR="00C123A6" w:rsidRPr="00E025F9" w:rsidRDefault="00C123A6" w:rsidP="00C123A6">
      <w:pPr>
        <w:spacing w:after="0"/>
        <w:rPr>
          <w:b/>
        </w:rPr>
      </w:pPr>
      <w:r w:rsidRPr="00E025F9">
        <w:rPr>
          <w:b/>
        </w:rPr>
        <w:t>Regional Associations’ Comments:</w:t>
      </w:r>
    </w:p>
    <w:p w14:paraId="1EA0E647" w14:textId="1A08C190" w:rsidR="007E7B56" w:rsidRDefault="00C123A6" w:rsidP="00BE4201">
      <w:r>
        <w:rPr>
          <w:u w:val="single"/>
        </w:rPr>
        <w:t>WWMA 2022 Annual Meeting</w:t>
      </w:r>
      <w:r w:rsidRPr="00FD4763">
        <w:t xml:space="preserve">: </w:t>
      </w:r>
      <w:r w:rsidR="007E7B56">
        <w:t xml:space="preserve">Francesca Wahl (TESLA) – Ms. Wahl commented the USNWG has been making progress on the subject. She noted the group has made some significant modifications along with submitting EVF-23.6. A formal vote on the item was not taken by the workgroup. Ms. Wahl noted the comments expressed apply to both EVF 21.1 and EVF-21.5. A recommendation for items EVF-21.1 and EVF-21.5 to remain developing was made by Ms. Wahl. </w:t>
      </w:r>
    </w:p>
    <w:p w14:paraId="5A6D676E" w14:textId="77777777" w:rsidR="007E7B56" w:rsidRDefault="007E7B56" w:rsidP="00BE4201">
      <w:r>
        <w:t>Mr. Kevin Schnepp (State of California, Division of Measurement Standards) – Mr. Schnepp commented the item does not have merit, given the state of current technology. Mr. Schnepp recommends the item be withdrawn.</w:t>
      </w:r>
    </w:p>
    <w:p w14:paraId="6D7C28FA" w14:textId="77777777" w:rsidR="007E7B56" w:rsidRDefault="007E7B56" w:rsidP="00BE4201">
      <w:r>
        <w:t>Mr. Kurt Floren (County of Los Angeles, CA) – Mr. Floren agreed with Mr. Schnepp’s comments.</w:t>
      </w:r>
    </w:p>
    <w:p w14:paraId="7015F09C" w14:textId="722FF993" w:rsidR="00C123A6" w:rsidRPr="00001B3A" w:rsidRDefault="007E7B56" w:rsidP="00BE4201">
      <w:r>
        <w:t xml:space="preserve">During open hearings comments were heard the item was outdated and not applicable given the state of current technology. The WWMA S&amp;T Committee recommends that this item be </w:t>
      </w:r>
      <w:r w:rsidRPr="00AC3C2D">
        <w:t>withdrawn.</w:t>
      </w:r>
    </w:p>
    <w:p w14:paraId="18A30368" w14:textId="4F59CBA3" w:rsidR="00C5741B" w:rsidRDefault="00C123A6" w:rsidP="00BE4201">
      <w:r>
        <w:rPr>
          <w:u w:val="single"/>
        </w:rPr>
        <w:t>SWMA 2022 Annual Meeting</w:t>
      </w:r>
      <w:r w:rsidRPr="00FD4763">
        <w:t>:</w:t>
      </w:r>
      <w:r>
        <w:t xml:space="preserve"> </w:t>
      </w:r>
      <w:r w:rsidR="00C5741B">
        <w:t>Ms. Goudy of Electrify America, the submitter of this item, requested that it be withdrawn.</w:t>
      </w:r>
    </w:p>
    <w:p w14:paraId="14BC8FAE" w14:textId="15A3F2EF" w:rsidR="00C123A6" w:rsidRPr="00842C05" w:rsidRDefault="00C5741B" w:rsidP="00BE4201">
      <w:r>
        <w:t xml:space="preserve">The SWMA S&amp;T Committee recommends this item be </w:t>
      </w:r>
      <w:r w:rsidRPr="00AC3C2D">
        <w:t>Withdrawn.</w:t>
      </w:r>
    </w:p>
    <w:p w14:paraId="4B3D9E1C" w14:textId="624D37AE" w:rsidR="00B34AA6" w:rsidRDefault="00C123A6" w:rsidP="00BE4201">
      <w:pPr>
        <w:rPr>
          <w:b/>
        </w:rPr>
      </w:pPr>
      <w:r w:rsidRPr="00B34AA6">
        <w:rPr>
          <w:u w:val="single"/>
        </w:rPr>
        <w:t>CWMA 2022 Interim Meeting</w:t>
      </w:r>
      <w:r w:rsidRPr="00B34AA6">
        <w:t>:</w:t>
      </w:r>
      <w:r w:rsidRPr="00FD4763">
        <w:t xml:space="preserve">  </w:t>
      </w:r>
      <w:r w:rsidR="00B34AA6">
        <w:t>Francesca</w:t>
      </w:r>
      <w:r w:rsidR="00B34AA6">
        <w:rPr>
          <w:spacing w:val="-4"/>
        </w:rPr>
        <w:t xml:space="preserve"> </w:t>
      </w:r>
      <w:r w:rsidR="00B34AA6">
        <w:t>Wahl</w:t>
      </w:r>
      <w:r w:rsidR="00B34AA6">
        <w:rPr>
          <w:spacing w:val="-1"/>
        </w:rPr>
        <w:t xml:space="preserve"> </w:t>
      </w:r>
      <w:r w:rsidR="00B34AA6">
        <w:t>–</w:t>
      </w:r>
      <w:r w:rsidR="00B34AA6">
        <w:rPr>
          <w:spacing w:val="-3"/>
        </w:rPr>
        <w:t xml:space="preserve"> </w:t>
      </w:r>
      <w:r w:rsidR="00B34AA6">
        <w:rPr>
          <w:spacing w:val="-4"/>
        </w:rPr>
        <w:t>Tesla</w:t>
      </w:r>
      <w:r w:rsidR="008C771F">
        <w:t xml:space="preserve">, </w:t>
      </w:r>
      <w:r w:rsidR="00B34AA6">
        <w:t>EVF-23.6</w:t>
      </w:r>
      <w:r w:rsidR="00B34AA6">
        <w:rPr>
          <w:spacing w:val="-3"/>
        </w:rPr>
        <w:t xml:space="preserve"> </w:t>
      </w:r>
      <w:r w:rsidR="00B34AA6">
        <w:t>is</w:t>
      </w:r>
      <w:r w:rsidR="00B34AA6">
        <w:rPr>
          <w:spacing w:val="-3"/>
        </w:rPr>
        <w:t xml:space="preserve"> </w:t>
      </w:r>
      <w:r w:rsidR="00B34AA6">
        <w:t>a</w:t>
      </w:r>
      <w:r w:rsidR="00B34AA6">
        <w:rPr>
          <w:spacing w:val="-6"/>
        </w:rPr>
        <w:t xml:space="preserve"> </w:t>
      </w:r>
      <w:r w:rsidR="00B34AA6">
        <w:t>resubmittal</w:t>
      </w:r>
      <w:r w:rsidR="00B34AA6">
        <w:rPr>
          <w:spacing w:val="-1"/>
        </w:rPr>
        <w:t xml:space="preserve"> </w:t>
      </w:r>
      <w:r w:rsidR="00B34AA6">
        <w:t>of</w:t>
      </w:r>
      <w:r w:rsidR="00B34AA6">
        <w:rPr>
          <w:spacing w:val="-4"/>
        </w:rPr>
        <w:t xml:space="preserve"> </w:t>
      </w:r>
      <w:r w:rsidR="00B34AA6">
        <w:t>this</w:t>
      </w:r>
      <w:r w:rsidR="00B34AA6">
        <w:rPr>
          <w:spacing w:val="-3"/>
        </w:rPr>
        <w:t xml:space="preserve"> </w:t>
      </w:r>
      <w:r w:rsidR="00B34AA6">
        <w:t>item. Request</w:t>
      </w:r>
      <w:r w:rsidR="00B34AA6">
        <w:rPr>
          <w:spacing w:val="-1"/>
        </w:rPr>
        <w:t xml:space="preserve"> </w:t>
      </w:r>
      <w:r w:rsidR="00B34AA6">
        <w:t>this</w:t>
      </w:r>
      <w:r w:rsidR="00B34AA6">
        <w:rPr>
          <w:spacing w:val="-3"/>
        </w:rPr>
        <w:t xml:space="preserve"> </w:t>
      </w:r>
      <w:r w:rsidR="00B34AA6">
        <w:t>remains</w:t>
      </w:r>
      <w:r w:rsidR="00B34AA6">
        <w:rPr>
          <w:spacing w:val="2"/>
        </w:rPr>
        <w:t xml:space="preserve"> </w:t>
      </w:r>
      <w:r w:rsidR="00B34AA6">
        <w:rPr>
          <w:spacing w:val="-2"/>
        </w:rPr>
        <w:t>developing.</w:t>
      </w:r>
    </w:p>
    <w:p w14:paraId="20E0B531" w14:textId="15E766A0" w:rsidR="00C123A6" w:rsidRDefault="00B34AA6" w:rsidP="00BE4201">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p>
    <w:p w14:paraId="475AC14E" w14:textId="77777777" w:rsidR="007F4B7F" w:rsidRDefault="00C123A6" w:rsidP="00BE4201">
      <w:r>
        <w:rPr>
          <w:u w:val="single"/>
        </w:rPr>
        <w:t>NEWMA 2022 Interim Meeting:</w:t>
      </w:r>
      <w:r w:rsidRPr="00232895">
        <w:t xml:space="preserve"> </w:t>
      </w:r>
      <w:r w:rsidR="007F4B7F">
        <w:t>Ms. Francesca Wahl (Tesla), on behalf of submitters, indicated there has been no movement on this item and noted there are new proposals as part of the EVSE Subgroup.  Mr. Keith Bradley (Electrify America) recommends this item be withdrawn.  Ms. Juana Williams (NIST-OWM) indicated that devices already can meet requirements in this paragraph, but EVSE Subgroup has reviewed proposal and did not reach a consensus.   Mr. Jason Flint (NJ) and Mr. Jim Willis (NY) recommended that the item be withdrawn.</w:t>
      </w:r>
    </w:p>
    <w:p w14:paraId="312C769F" w14:textId="5973BFEE" w:rsidR="00C123A6" w:rsidRDefault="007F4B7F" w:rsidP="00BE4201">
      <w:pPr>
        <w:rPr>
          <w:u w:val="single"/>
        </w:rPr>
      </w:pPr>
      <w:r>
        <w:t xml:space="preserve">After hearing comments from the floor, the Committee does not believe this item has merit and there are other proposals that deal with this subject.  The Committee is requesting that this item be </w:t>
      </w:r>
      <w:r w:rsidRPr="00AC3C2D">
        <w:t>Withdrawn.</w:t>
      </w:r>
    </w:p>
    <w:p w14:paraId="0FAA0110" w14:textId="4880D7AB" w:rsidR="00C123A6" w:rsidRPr="00823C4C" w:rsidRDefault="00C123A6" w:rsidP="00BE42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7266326" w14:textId="5EB46371" w:rsidR="00E23A15" w:rsidRDefault="00E23A15" w:rsidP="00E57B3A">
      <w:pPr>
        <w:pStyle w:val="ItemHeading"/>
        <w:tabs>
          <w:tab w:val="clear" w:pos="900"/>
          <w:tab w:val="left" w:pos="1440"/>
          <w:tab w:val="left" w:pos="2160"/>
        </w:tabs>
        <w:ind w:left="2160" w:hanging="2160"/>
      </w:pPr>
      <w:bookmarkStart w:id="166" w:name="_Toc132975911"/>
      <w:bookmarkStart w:id="167" w:name="_Toc32502679"/>
      <w:r>
        <w:lastRenderedPageBreak/>
        <w:t>EVF-23.</w:t>
      </w:r>
      <w:r w:rsidR="00301AA6">
        <w:t xml:space="preserve">1 </w:t>
      </w:r>
      <w:r w:rsidR="00301AA6">
        <w:tab/>
      </w:r>
      <w:r w:rsidR="001D4953">
        <w:t>V</w:t>
      </w:r>
      <w:r>
        <w:tab/>
      </w:r>
      <w:r w:rsidR="00A54D2C" w:rsidRPr="00BE2255">
        <w:t>S.2.5.1. Money-Value Divisions Digital, S.5.2.(b) EVSE Identification and Marking Information, S.5.3.(d) Abbreviations and Symbols; J, S.8.(a) MMQ, N.1. No Load Test, T.5.  No Load Test, N.2. Starting Load Test, T.6. Starting Load, and Appendix D–Definitions; megajoule (MJ)</w:t>
      </w:r>
      <w:bookmarkEnd w:id="166"/>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t>Purpose:</w:t>
      </w:r>
    </w:p>
    <w:p w14:paraId="43B217E4" w14:textId="6767289D" w:rsidR="00513C24" w:rsidRDefault="00513C24" w:rsidP="00BE4201">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BE4201" w:rsidRDefault="00513C24" w:rsidP="00BE4201">
      <w:pPr>
        <w:contextualSpacing/>
        <w:rPr>
          <w:rStyle w:val="Strong"/>
        </w:rPr>
      </w:pPr>
      <w:r w:rsidRPr="00BE4201">
        <w:rPr>
          <w:rStyle w:val="Strong"/>
        </w:rPr>
        <w:t>Item under Consideration:</w:t>
      </w:r>
    </w:p>
    <w:p w14:paraId="1ABB09B0" w14:textId="1E213C0B" w:rsidR="00513C24" w:rsidRDefault="00513C24" w:rsidP="00BE4201">
      <w:r>
        <w:t>Amend Handbook 44, Electric Vehicle Fueling Systems as follows:</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0FEB63D4" w14:textId="7C12D63C" w:rsidR="00513C24" w:rsidRPr="00860B3D" w:rsidRDefault="00513C24" w:rsidP="00091834">
      <w:pPr>
        <w:spacing w:after="60"/>
        <w:ind w:left="720"/>
      </w:pPr>
      <w:r w:rsidRPr="00860B3D">
        <w:rPr>
          <w:rStyle w:val="Heading5Char"/>
          <w:rFonts w:eastAsiaTheme="minorHAnsi"/>
          <w:i w:val="0"/>
          <w:iCs w:val="0"/>
          <w:sz w:val="20"/>
          <w:szCs w:val="20"/>
        </w:rPr>
        <w:t>S.2.5.1.</w:t>
      </w:r>
      <w:r w:rsidRPr="00860B3D">
        <w:rPr>
          <w:rStyle w:val="Heading5Char"/>
          <w:rFonts w:eastAsiaTheme="minorHAnsi"/>
          <w:i w:val="0"/>
          <w:iCs w:val="0"/>
          <w:sz w:val="20"/>
          <w:szCs w:val="20"/>
        </w:rPr>
        <w:tab/>
        <w:t>Money-Value Divisions Digital.</w:t>
      </w:r>
      <w:r w:rsidRPr="00860B3D">
        <w:t xml:space="preserve"> – An EVSE with digital indications shall comply with the requirements of paragraph G-S.5.5. Money-Values, Mathematical Agreement, and the total price computation </w:t>
      </w:r>
      <w:r w:rsidR="00E03D43" w:rsidRPr="00860B3D">
        <w:rPr>
          <w:b/>
          <w:bCs/>
          <w:u w:val="single"/>
        </w:rPr>
        <w:t>at the end of a</w:t>
      </w:r>
      <w:r w:rsidR="00E03D43" w:rsidRPr="001930CA">
        <w:rPr>
          <w:b/>
          <w:bCs/>
          <w:u w:val="single"/>
        </w:rPr>
        <w:t xml:space="preserve"> transaction</w:t>
      </w:r>
      <w:r w:rsidR="00E03D43" w:rsidRPr="00860B3D">
        <w:t xml:space="preserve"> </w:t>
      </w:r>
      <w:r w:rsidRPr="00860B3D">
        <w:t xml:space="preserve">shall be based on quantities not exceeding </w:t>
      </w:r>
      <w:r w:rsidRPr="00860B3D">
        <w:rPr>
          <w:b/>
          <w:bCs/>
          <w:strike/>
        </w:rPr>
        <w:t>0.5 MJ or</w:t>
      </w:r>
      <w:r w:rsidRPr="00860B3D">
        <w:rPr>
          <w:strike/>
        </w:rPr>
        <w:t xml:space="preserve"> </w:t>
      </w:r>
      <w:r w:rsidRPr="00860B3D">
        <w:t>0.</w:t>
      </w:r>
      <w:r w:rsidRPr="00860B3D">
        <w:rPr>
          <w:b/>
          <w:bCs/>
          <w:u w:val="single"/>
        </w:rPr>
        <w:t>0</w:t>
      </w:r>
      <w:r w:rsidRPr="00860B3D">
        <w:t>1 kWh.</w:t>
      </w:r>
    </w:p>
    <w:p w14:paraId="02750AE2" w14:textId="19D9A30B" w:rsidR="005D5DB4" w:rsidRPr="005D5DB4" w:rsidRDefault="00513C24" w:rsidP="00B00585">
      <w:pPr>
        <w:spacing w:after="200"/>
        <w:ind w:left="720"/>
        <w:rPr>
          <w:rStyle w:val="Heading3Char"/>
          <w:rFonts w:eastAsiaTheme="minorHAnsi"/>
          <w:bCs w:val="0"/>
        </w:rPr>
      </w:pPr>
      <w:r w:rsidRPr="00860B3D">
        <w:rPr>
          <w:b/>
          <w:bCs/>
          <w:u w:val="single"/>
        </w:rPr>
        <w:t>(Amended 202X)</w:t>
      </w:r>
    </w:p>
    <w:p w14:paraId="65A7A86E" w14:textId="417B7DE5" w:rsidR="00513C24" w:rsidRPr="005C0A80" w:rsidRDefault="00513C24" w:rsidP="00B00585">
      <w:pPr>
        <w:spacing w:before="120" w:after="200"/>
        <w:ind w:left="720"/>
      </w:pPr>
      <w:r w:rsidRPr="00920C50">
        <w:rPr>
          <w:rStyle w:val="Heading3Char"/>
          <w:rFonts w:eastAsiaTheme="minorHAnsi"/>
          <w:bCs w:val="0"/>
        </w:rPr>
        <w:t>S.8.</w:t>
      </w:r>
      <w:r w:rsidRPr="00920C50">
        <w:rPr>
          <w:rStyle w:val="Heading3Char"/>
          <w:rFonts w:eastAsiaTheme="minorHAnsi"/>
          <w:bCs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B00585">
      <w:pPr>
        <w:pStyle w:val="ListParagraph"/>
        <w:numPr>
          <w:ilvl w:val="0"/>
          <w:numId w:val="66"/>
        </w:numPr>
        <w:spacing w:after="200"/>
        <w:ind w:left="144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B00585">
      <w:pPr>
        <w:pStyle w:val="ListParagraph"/>
        <w:spacing w:after="200"/>
        <w:ind w:left="144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B00585">
      <w:pPr>
        <w:pStyle w:val="ListParagraph"/>
        <w:spacing w:after="200"/>
        <w:ind w:left="1440"/>
        <w:contextualSpacing w:val="0"/>
        <w:rPr>
          <w:b/>
          <w:bCs/>
          <w:u w:val="single"/>
        </w:rPr>
      </w:pPr>
      <w:r w:rsidRPr="005C0A80">
        <w:rPr>
          <w:b/>
          <w:bCs/>
          <w:u w:val="single"/>
        </w:rPr>
        <w:t>(2)  1.0 kWh for DC EVSE.</w:t>
      </w:r>
    </w:p>
    <w:p w14:paraId="23A4319A" w14:textId="77777777" w:rsidR="00513C24" w:rsidRPr="00065B11" w:rsidRDefault="00513C24" w:rsidP="0025079F">
      <w:pPr>
        <w:spacing w:after="80"/>
        <w:ind w:left="720"/>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B00585">
      <w:pPr>
        <w:tabs>
          <w:tab w:val="left" w:pos="1620"/>
        </w:tabs>
        <w:spacing w:after="200"/>
        <w:ind w:left="720"/>
        <w:rPr>
          <w:b/>
          <w:bCs/>
          <w:u w:val="single"/>
        </w:rPr>
      </w:pPr>
      <w:r w:rsidRPr="005C0A80">
        <w:rPr>
          <w:b/>
          <w:bCs/>
          <w:u w:val="single"/>
        </w:rPr>
        <w:t>(Amended 202X)</w:t>
      </w:r>
    </w:p>
    <w:p w14:paraId="626620CA" w14:textId="5CBA195A" w:rsidR="001D1968" w:rsidRPr="0025079F" w:rsidRDefault="001D1968" w:rsidP="00B00585">
      <w:pPr>
        <w:tabs>
          <w:tab w:val="left" w:pos="1080"/>
        </w:tabs>
        <w:spacing w:after="200"/>
        <w:ind w:left="720"/>
        <w:rPr>
          <w:b/>
          <w:bCs/>
        </w:rPr>
      </w:pPr>
      <w:r w:rsidRPr="0025079F">
        <w:rPr>
          <w:b/>
          <w:bCs/>
        </w:rPr>
        <w:t>S.5.2.</w:t>
      </w:r>
      <w:r w:rsidR="00FE5024">
        <w:rPr>
          <w:b/>
          <w:bCs/>
        </w:rPr>
        <w:tab/>
      </w:r>
      <w:r w:rsidRPr="0025079F">
        <w:rPr>
          <w:b/>
          <w:bCs/>
        </w:rPr>
        <w:t>EVSE Identification and Marking Information.</w:t>
      </w:r>
    </w:p>
    <w:p w14:paraId="2BE4453E" w14:textId="0304CBF7" w:rsidR="001D1968" w:rsidRDefault="001D1968" w:rsidP="00B00585">
      <w:pPr>
        <w:tabs>
          <w:tab w:val="left" w:pos="1620"/>
        </w:tabs>
        <w:spacing w:after="200"/>
        <w:ind w:left="1440"/>
      </w:pPr>
      <w:r>
        <w:t xml:space="preserve">(b) maximum </w:t>
      </w:r>
      <w:r w:rsidRPr="001D1968">
        <w:rPr>
          <w:b/>
          <w:bCs/>
          <w:strike/>
        </w:rPr>
        <w:t>current</w:t>
      </w:r>
      <w:r>
        <w:t xml:space="preserve"> deliverable</w:t>
      </w:r>
      <w:r w:rsidRPr="0025079F">
        <w:rPr>
          <w:b/>
          <w:bCs/>
          <w:u w:val="single"/>
        </w:rPr>
        <w:t xml:space="preserve"> </w:t>
      </w:r>
      <w:r w:rsidRPr="001D1968">
        <w:rPr>
          <w:b/>
          <w:bCs/>
          <w:u w:val="single"/>
        </w:rPr>
        <w:t>amperes</w:t>
      </w:r>
      <w:r>
        <w:t>;</w:t>
      </w:r>
    </w:p>
    <w:p w14:paraId="4C4A4914" w14:textId="2EB24423" w:rsidR="007523FF" w:rsidRPr="0025079F" w:rsidRDefault="007523FF" w:rsidP="00B00585">
      <w:pPr>
        <w:tabs>
          <w:tab w:val="left" w:pos="1080"/>
        </w:tabs>
        <w:spacing w:after="200"/>
        <w:ind w:left="720"/>
        <w:rPr>
          <w:b/>
          <w:bCs/>
        </w:rPr>
      </w:pPr>
      <w:r w:rsidRPr="0025079F">
        <w:rPr>
          <w:b/>
          <w:bCs/>
        </w:rPr>
        <w:t>S.5.3.</w:t>
      </w:r>
      <w:r w:rsidR="00FE5024">
        <w:rPr>
          <w:b/>
          <w:bCs/>
        </w:rPr>
        <w:tab/>
      </w:r>
      <w:r w:rsidRPr="0025079F">
        <w:rPr>
          <w:b/>
          <w:bCs/>
        </w:rPr>
        <w:t>Abbreviations and Symbols.</w:t>
      </w:r>
    </w:p>
    <w:p w14:paraId="5AE87EE8" w14:textId="58E2508B" w:rsidR="007523FF" w:rsidRDefault="007523FF" w:rsidP="00B00585">
      <w:pPr>
        <w:tabs>
          <w:tab w:val="left" w:pos="1620"/>
        </w:tabs>
        <w:spacing w:after="200"/>
        <w:ind w:left="1440"/>
      </w:pPr>
      <w:r>
        <w:t xml:space="preserve">(d) </w:t>
      </w:r>
      <w:proofErr w:type="spellStart"/>
      <w:r w:rsidRPr="00677F7F">
        <w:rPr>
          <w:b/>
          <w:bCs/>
          <w:strike/>
        </w:rPr>
        <w:t>J</w:t>
      </w:r>
      <w:r w:rsidRPr="00677F7F">
        <w:rPr>
          <w:b/>
          <w:bCs/>
          <w:u w:val="single"/>
        </w:rPr>
        <w:t>kWh</w:t>
      </w:r>
      <w:proofErr w:type="spellEnd"/>
      <w:r>
        <w:t xml:space="preserve"> = </w:t>
      </w:r>
      <w:proofErr w:type="spellStart"/>
      <w:r w:rsidRPr="00677F7F">
        <w:rPr>
          <w:b/>
          <w:bCs/>
          <w:strike/>
        </w:rPr>
        <w:t>joule</w:t>
      </w:r>
      <w:r w:rsidRPr="00677F7F">
        <w:rPr>
          <w:b/>
          <w:bCs/>
          <w:u w:val="single"/>
        </w:rPr>
        <w:t>kilowatt</w:t>
      </w:r>
      <w:proofErr w:type="spellEnd"/>
      <w:r w:rsidRPr="00677F7F">
        <w:rPr>
          <w:b/>
          <w:bCs/>
          <w:u w:val="single"/>
        </w:rPr>
        <w:t xml:space="preserve"> hour</w:t>
      </w:r>
      <w:r>
        <w:t>.</w:t>
      </w:r>
    </w:p>
    <w:p w14:paraId="7C0924F2" w14:textId="717B1D24" w:rsidR="00513C24" w:rsidRPr="00BD31CB" w:rsidRDefault="00513C24" w:rsidP="00B00585">
      <w:pPr>
        <w:spacing w:after="200"/>
        <w:ind w:left="720"/>
        <w:rPr>
          <w:b/>
          <w:strike/>
        </w:rPr>
      </w:pPr>
      <w:r w:rsidRPr="00BD31CB">
        <w:rPr>
          <w:rStyle w:val="Heading3Char"/>
          <w:rFonts w:eastAsiaTheme="minorHAnsi"/>
          <w:bCs w:val="0"/>
          <w:strike/>
        </w:rPr>
        <w:t>N.1.</w:t>
      </w:r>
      <w:r w:rsidR="00034B0C">
        <w:rPr>
          <w:rStyle w:val="Heading3Char"/>
          <w:rFonts w:eastAsiaTheme="minorHAnsi"/>
          <w:bCs w:val="0"/>
          <w:strike/>
        </w:rPr>
        <w:t xml:space="preserve">  </w:t>
      </w:r>
      <w:r w:rsidRPr="00BD31CB">
        <w:rPr>
          <w:rStyle w:val="Heading3Char"/>
          <w:rFonts w:eastAsiaTheme="minorHAnsi"/>
          <w:bCs w:val="0"/>
          <w:strike/>
        </w:rPr>
        <w:t>No Load Test.</w:t>
      </w:r>
      <w:r w:rsidRPr="00034B0C">
        <w:rPr>
          <w:b/>
          <w:strike/>
        </w:rPr>
        <w:t xml:space="preserve"> – </w:t>
      </w:r>
      <w:r w:rsidRPr="00BD31CB">
        <w:rPr>
          <w:b/>
          <w:strike/>
        </w:rPr>
        <w:t>A no load test may be conducted on an EVSE measuring system by applying rated voltage to the system under test and no load applied.</w:t>
      </w:r>
    </w:p>
    <w:p w14:paraId="030DE9C2" w14:textId="507481C8" w:rsidR="00513C24" w:rsidRPr="00BD31CB" w:rsidRDefault="00513C24" w:rsidP="00B00585">
      <w:pPr>
        <w:spacing w:after="200"/>
        <w:ind w:left="720"/>
        <w:rPr>
          <w:b/>
          <w:strike/>
        </w:rPr>
      </w:pPr>
      <w:r w:rsidRPr="00BD31CB">
        <w:rPr>
          <w:rStyle w:val="Heading3Char"/>
          <w:rFonts w:eastAsiaTheme="minorHAnsi"/>
          <w:bCs w:val="0"/>
          <w:strike/>
        </w:rPr>
        <w:lastRenderedPageBreak/>
        <w:t>T.5.</w:t>
      </w:r>
      <w:r w:rsidR="00034B0C">
        <w:rPr>
          <w:rStyle w:val="Heading3Char"/>
          <w:rFonts w:eastAsiaTheme="minorHAnsi"/>
          <w:bCs w:val="0"/>
          <w:strike/>
        </w:rPr>
        <w:t xml:space="preserve">  </w:t>
      </w:r>
      <w:r w:rsidRPr="00BD31CB">
        <w:rPr>
          <w:rStyle w:val="Heading3Char"/>
          <w:rFonts w:eastAsiaTheme="minorHAnsi"/>
          <w:bCs w:val="0"/>
          <w:strike/>
        </w:rPr>
        <w:t>No Load Test.</w:t>
      </w:r>
      <w:r w:rsidRPr="00034B0C">
        <w:rPr>
          <w:b/>
          <w:strike/>
        </w:rPr>
        <w:t xml:space="preserve"> – </w:t>
      </w:r>
      <w:r w:rsidRPr="00BD31CB">
        <w:rPr>
          <w:b/>
          <w:strike/>
        </w:rPr>
        <w:t xml:space="preserve">An EVSE measuring system shall not register when no load is applied.  </w:t>
      </w:r>
    </w:p>
    <w:p w14:paraId="47CD66C2" w14:textId="06ABC6F8" w:rsidR="00513C24" w:rsidRPr="00BD31CB" w:rsidRDefault="00513C24" w:rsidP="00B00585">
      <w:pPr>
        <w:spacing w:after="200"/>
        <w:ind w:left="720"/>
        <w:rPr>
          <w:b/>
          <w:strike/>
        </w:rPr>
      </w:pPr>
      <w:r w:rsidRPr="00BD31CB">
        <w:rPr>
          <w:rStyle w:val="Heading3Char"/>
          <w:rFonts w:eastAsiaTheme="minorHAnsi"/>
          <w:bCs w:val="0"/>
          <w:strike/>
        </w:rPr>
        <w:t>N.2.</w:t>
      </w:r>
      <w:r w:rsidR="00034B0C">
        <w:rPr>
          <w:rStyle w:val="Heading3Char"/>
          <w:rFonts w:eastAsiaTheme="minorHAnsi"/>
          <w:bCs w:val="0"/>
          <w:strike/>
        </w:rPr>
        <w:t xml:space="preserve">  </w:t>
      </w:r>
      <w:r w:rsidRPr="00BD31CB">
        <w:rPr>
          <w:rStyle w:val="Heading3Char"/>
          <w:rFonts w:eastAsiaTheme="minorHAnsi"/>
          <w:bCs w:val="0"/>
          <w:strike/>
        </w:rPr>
        <w:t>Starting Load Test.</w:t>
      </w:r>
      <w:r w:rsidRPr="00034B0C">
        <w:rPr>
          <w:b/>
          <w:strike/>
        </w:rPr>
        <w:t xml:space="preserve"> – </w:t>
      </w:r>
      <w:r w:rsidRPr="00BD31CB">
        <w:rPr>
          <w:b/>
          <w:strike/>
        </w:rPr>
        <w:t>A system starting load test may be conducted by applying rated voltage and 0.5</w:t>
      </w:r>
      <w:r w:rsidRPr="00BD31CB">
        <w:rPr>
          <w:b/>
          <w:strike/>
        </w:rPr>
        <w:noBreakHyphen/>
        <w:t>ampere load.</w:t>
      </w:r>
    </w:p>
    <w:p w14:paraId="2DEBEB8F" w14:textId="5CB50927" w:rsidR="00513C24" w:rsidRPr="00BD31CB" w:rsidRDefault="00513C24" w:rsidP="00B00585">
      <w:pPr>
        <w:spacing w:after="200"/>
        <w:ind w:left="720"/>
        <w:rPr>
          <w:b/>
          <w:strike/>
        </w:rPr>
      </w:pPr>
      <w:r w:rsidRPr="00BD31CB">
        <w:rPr>
          <w:rStyle w:val="Heading3Char"/>
          <w:rFonts w:eastAsiaTheme="minorHAnsi"/>
          <w:bCs w:val="0"/>
          <w:strike/>
        </w:rPr>
        <w:t>T.6.</w:t>
      </w:r>
      <w:r w:rsidR="00034B0C">
        <w:rPr>
          <w:rStyle w:val="Heading3Char"/>
          <w:rFonts w:eastAsiaTheme="minorHAnsi"/>
          <w:bCs w:val="0"/>
          <w:strike/>
        </w:rPr>
        <w:t xml:space="preserve">  </w:t>
      </w:r>
      <w:r w:rsidRPr="00BD31CB">
        <w:rPr>
          <w:rStyle w:val="Heading3Char"/>
          <w:rFonts w:eastAsiaTheme="minorHAnsi"/>
          <w:bCs w:val="0"/>
          <w:strike/>
        </w:rPr>
        <w:t>Starting Load.</w:t>
      </w:r>
      <w:r w:rsidRPr="00034B0C">
        <w:rPr>
          <w:b/>
          <w:strike/>
        </w:rPr>
        <w:t xml:space="preserve"> – </w:t>
      </w:r>
      <w:r w:rsidRPr="00BD31CB">
        <w:rPr>
          <w:b/>
          <w:strike/>
        </w:rPr>
        <w:t>An EVSE measuring system shall register a starting load test at a 0.5 ampere (A) load.</w:t>
      </w:r>
    </w:p>
    <w:p w14:paraId="222D402A" w14:textId="322B00C7" w:rsidR="00513C24" w:rsidRPr="002B114F" w:rsidRDefault="00513C24" w:rsidP="00B00585">
      <w:pPr>
        <w:spacing w:after="200"/>
        <w:ind w:left="360"/>
        <w:rPr>
          <w:b/>
        </w:rPr>
      </w:pPr>
      <w:r w:rsidRPr="00920C50">
        <w:rPr>
          <w:rStyle w:val="Heading3Char"/>
          <w:rFonts w:eastAsiaTheme="minorHAnsi"/>
          <w:b w:val="0"/>
          <w:bCs w:val="0"/>
        </w:rPr>
        <w:t>Renumber paragraph N.3. Minimum Test Draft (Size) through N.6. Repeatability Tests to become N.1. through N.4., respectively</w:t>
      </w:r>
      <w:r w:rsidR="002B114F" w:rsidRPr="00920C50">
        <w:rPr>
          <w:rStyle w:val="Heading3Char"/>
          <w:rFonts w:eastAsiaTheme="minorHAnsi"/>
          <w:b w:val="0"/>
          <w:bCs w:val="0"/>
        </w:rPr>
        <w:t>.</w:t>
      </w:r>
    </w:p>
    <w:p w14:paraId="7A62646C" w14:textId="4E9DE730" w:rsidR="00513C24" w:rsidRDefault="00513C24" w:rsidP="00513C24">
      <w:pPr>
        <w:spacing w:after="0"/>
      </w:pPr>
      <w:r w:rsidRPr="00E025F9">
        <w:rPr>
          <w:b/>
        </w:rPr>
        <w:t>Previous Action:</w:t>
      </w:r>
    </w:p>
    <w:p w14:paraId="058E6F39" w14:textId="77777777" w:rsidR="00B00585" w:rsidRDefault="00B00585" w:rsidP="00A63455">
      <w:pPr>
        <w:pStyle w:val="NormalIndent"/>
      </w:pPr>
      <w:r>
        <w:t>2023: New Item</w:t>
      </w:r>
    </w:p>
    <w:p w14:paraId="3F9FC6A2" w14:textId="77777777" w:rsidR="00513C24" w:rsidRPr="00AB010B" w:rsidRDefault="00513C24" w:rsidP="00513C24">
      <w:pPr>
        <w:spacing w:after="0"/>
        <w:rPr>
          <w:b/>
        </w:rPr>
      </w:pPr>
      <w:r w:rsidRPr="00AB010B">
        <w:rPr>
          <w:b/>
        </w:rPr>
        <w:t>Original Justification:</w:t>
      </w:r>
    </w:p>
    <w:p w14:paraId="6F941475" w14:textId="1E5643A6" w:rsidR="00513C24" w:rsidRDefault="00513C24" w:rsidP="00A63455">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314496AA" w14:textId="77777777" w:rsidR="00756260"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 xml:space="preserve">Removing the “megajoule (MJ)” unit of measurement from the handbook does not conform to the practice in place for applying  the concept of primary use of SI (metric) measurements recommended in the Omnibus Trade and Competitiveness Act of 1988.  </w:t>
      </w:r>
    </w:p>
    <w:p w14:paraId="6E6E0C92" w14:textId="3E893860" w:rsidR="00513C24" w:rsidRDefault="00513C24" w:rsidP="00513C24">
      <w:r>
        <w:t>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A63455">
      <w:r>
        <w:t>The submitter requested that this be a Voting item in 2023.</w:t>
      </w:r>
    </w:p>
    <w:p w14:paraId="1EE1C404" w14:textId="77777777" w:rsidR="00513C24" w:rsidRPr="002A7C3B" w:rsidRDefault="00513C24" w:rsidP="00513C24">
      <w:pPr>
        <w:rPr>
          <w:b/>
        </w:rPr>
      </w:pPr>
      <w:r>
        <w:rPr>
          <w:b/>
        </w:rPr>
        <w:t>Comments</w:t>
      </w:r>
      <w:r w:rsidRPr="002A7C3B">
        <w:rPr>
          <w:b/>
        </w:rPr>
        <w:t xml:space="preserve"> in Favor:</w:t>
      </w:r>
    </w:p>
    <w:p w14:paraId="56299C80" w14:textId="77777777" w:rsidR="00513C24" w:rsidRPr="002A7C3B" w:rsidRDefault="00513C24" w:rsidP="00513C24">
      <w:pPr>
        <w:spacing w:after="0"/>
        <w:ind w:left="720"/>
        <w:rPr>
          <w:b/>
        </w:rPr>
      </w:pPr>
      <w:r w:rsidRPr="002A7C3B">
        <w:rPr>
          <w:b/>
        </w:rPr>
        <w:t>Regulatory:</w:t>
      </w:r>
    </w:p>
    <w:p w14:paraId="36D3A7E4" w14:textId="7A538801" w:rsidR="00DA7C60" w:rsidRDefault="00DA7C60" w:rsidP="007D2C6E">
      <w:pPr>
        <w:pStyle w:val="ListParagraph"/>
        <w:numPr>
          <w:ilvl w:val="0"/>
          <w:numId w:val="27"/>
        </w:numPr>
        <w:spacing w:after="0" w:line="259" w:lineRule="auto"/>
        <w:ind w:left="1080"/>
        <w:jc w:val="left"/>
      </w:pPr>
      <w:r>
        <w:t xml:space="preserve">2023 Interim: Mr. Craig </w:t>
      </w:r>
      <w:r w:rsidR="00802C35">
        <w:t>VanBuren</w:t>
      </w:r>
      <w:r>
        <w:t xml:space="preserve"> (Michigan Department of Agriculture) supports a Voting status with the edits submitted by Ms. Tina Butcher (NIST OWM).</w:t>
      </w:r>
    </w:p>
    <w:p w14:paraId="70DC9763" w14:textId="77777777" w:rsidR="00DA7C60" w:rsidRDefault="00DA7C60" w:rsidP="007D2C6E">
      <w:pPr>
        <w:pStyle w:val="ListParagraph"/>
        <w:numPr>
          <w:ilvl w:val="0"/>
          <w:numId w:val="27"/>
        </w:numPr>
        <w:spacing w:after="0" w:line="259" w:lineRule="auto"/>
        <w:ind w:left="1080"/>
        <w:jc w:val="left"/>
      </w:pPr>
      <w:r>
        <w:t>2023 Interim: Mr. Kevin Schnepp (State of California, Division of Measurement Standards) supports a Voting status with the edits submitted by Ms. Tina Butcher (NIST OWM).</w:t>
      </w:r>
    </w:p>
    <w:p w14:paraId="1565CC8B" w14:textId="59A8AEB1" w:rsidR="00513C24" w:rsidRPr="002A7C3B" w:rsidRDefault="00DA7C60" w:rsidP="007D2C6E">
      <w:pPr>
        <w:pStyle w:val="ListParagraph"/>
        <w:numPr>
          <w:ilvl w:val="0"/>
          <w:numId w:val="27"/>
        </w:numPr>
        <w:spacing w:after="0" w:line="259" w:lineRule="auto"/>
        <w:ind w:left="1080"/>
        <w:jc w:val="left"/>
      </w:pPr>
      <w:r>
        <w:t>2023 Interim: Mr. Hal Prince (Florida Department of Agriculture and Consumer Services) supports a Voting status with the edits submitted by Ms. Tina Butcher (NIST OWM).</w:t>
      </w:r>
    </w:p>
    <w:p w14:paraId="7D64B580" w14:textId="77777777" w:rsidR="00513C24" w:rsidRPr="002A7C3B" w:rsidRDefault="00513C24" w:rsidP="00513C24">
      <w:pPr>
        <w:spacing w:before="240" w:after="0"/>
        <w:ind w:left="720"/>
        <w:rPr>
          <w:b/>
        </w:rPr>
      </w:pPr>
      <w:r w:rsidRPr="002A7C3B">
        <w:rPr>
          <w:b/>
        </w:rPr>
        <w:t>Industry:</w:t>
      </w:r>
    </w:p>
    <w:p w14:paraId="1B93FADF" w14:textId="6C42AD58" w:rsidR="00513C24" w:rsidRPr="002A7C3B" w:rsidRDefault="00DA7C60" w:rsidP="00CC6830">
      <w:pPr>
        <w:pStyle w:val="ListParagraph"/>
        <w:numPr>
          <w:ilvl w:val="0"/>
          <w:numId w:val="27"/>
        </w:numPr>
        <w:spacing w:after="0" w:line="259" w:lineRule="auto"/>
        <w:ind w:left="1080"/>
        <w:jc w:val="left"/>
      </w:pPr>
      <w:r w:rsidRPr="00DA7C60">
        <w:t>2023 Interim: Mr. Bradley (Electrify America) supports a Voting status with the edits submitted by Ms. Tina Butcher (NIST OWM).</w:t>
      </w:r>
    </w:p>
    <w:p w14:paraId="170BEACC" w14:textId="77777777" w:rsidR="00513C24" w:rsidRPr="002A7C3B" w:rsidRDefault="00513C24" w:rsidP="00C40FCB">
      <w:pPr>
        <w:keepNext/>
        <w:spacing w:before="240" w:after="0"/>
        <w:ind w:left="720"/>
        <w:rPr>
          <w:b/>
        </w:rPr>
      </w:pPr>
      <w:r w:rsidRPr="002A7C3B">
        <w:rPr>
          <w:b/>
        </w:rPr>
        <w:lastRenderedPageBreak/>
        <w:t>Advisory:</w:t>
      </w:r>
    </w:p>
    <w:p w14:paraId="3F3B46E9" w14:textId="50DFF82F" w:rsidR="00513C24" w:rsidRPr="002A7C3B" w:rsidRDefault="00DA7C60" w:rsidP="00CC6830">
      <w:pPr>
        <w:pStyle w:val="ListParagraph"/>
        <w:numPr>
          <w:ilvl w:val="0"/>
          <w:numId w:val="27"/>
        </w:numPr>
        <w:spacing w:after="0" w:line="259" w:lineRule="auto"/>
        <w:ind w:left="1080"/>
        <w:jc w:val="left"/>
      </w:pPr>
      <w:r w:rsidRPr="00DA7C60">
        <w:t xml:space="preserve">2023 Interim: Ms. Tina Butcher (NIST OWM) commented on the recommended language submitted by the NIST USNWG EVF&amp;S-EVFE Subgroup. Ms. Butcher remarked on the letter submitted by the work group to the committee which recommended the addition of “at the end of the transaction” </w:t>
      </w:r>
      <w:r w:rsidR="001721BD" w:rsidRPr="001721BD">
        <w:t xml:space="preserve">to clarify in paragraph S.2.5.1. the point in the transaction when mathematical agreement must occur </w:t>
      </w:r>
      <w:r w:rsidRPr="00DA7C60">
        <w:t>and the replacing of “</w:t>
      </w:r>
      <w:r w:rsidR="001721BD">
        <w:t>j</w:t>
      </w:r>
      <w:r w:rsidRPr="00DA7C60">
        <w:t xml:space="preserve">oule” </w:t>
      </w:r>
      <w:r w:rsidR="001721BD" w:rsidRPr="001721BD">
        <w:t xml:space="preserve">with “kilowatt-hour” </w:t>
      </w:r>
      <w:r w:rsidRPr="00DA7C60">
        <w:t>and “current” with  “amperes” in all applicable sections</w:t>
      </w:r>
      <w:r w:rsidR="001721BD" w:rsidRPr="001721BD">
        <w:t xml:space="preserve"> (to also include paragraphs S.5.3. and </w:t>
      </w:r>
      <w:r w:rsidR="001721BD">
        <w:t>S</w:t>
      </w:r>
      <w:r w:rsidR="001721BD" w:rsidRPr="001721BD">
        <w:t>.5.2., respectively)</w:t>
      </w:r>
      <w:r w:rsidRPr="00DA7C60">
        <w:t>. Ms. Butcher also referred to a related Method of Sale requirement on the L&amp;R agenda when addressing this item.</w:t>
      </w: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5FEB66A7" w14:textId="340765E3" w:rsidR="00DA7C60" w:rsidRDefault="00B505E7" w:rsidP="00DA7C60">
      <w:r w:rsidRPr="0070558E">
        <w:rPr>
          <w:u w:val="single"/>
        </w:rPr>
        <w:t>NCWM 2023 Interim Meeting:</w:t>
      </w:r>
      <w:r w:rsidRPr="00F56F54">
        <w:t xml:space="preserve"> </w:t>
      </w:r>
      <w:r w:rsidR="00DA7C60" w:rsidRPr="00DA7C60">
        <w:t xml:space="preserve">The Committee considered and </w:t>
      </w:r>
      <w:r w:rsidR="004D3DB4">
        <w:t xml:space="preserve">agreed on </w:t>
      </w:r>
      <w:r w:rsidR="008D05D6">
        <w:t>further</w:t>
      </w:r>
      <w:r w:rsidR="00DA7C60" w:rsidRPr="00DA7C60">
        <w:t xml:space="preserve"> edits from the NIST USNWG EVF&amp;S-EVFE Subgroup, which included the additional language of “at the end of the transaction” </w:t>
      </w:r>
      <w:r w:rsidR="008D05D6" w:rsidRPr="008D05D6">
        <w:t xml:space="preserve">to clarify in paragraph S.2.5.1. the point in the transaction when mathematical agreement must occur </w:t>
      </w:r>
      <w:r w:rsidR="00DA7C60" w:rsidRPr="00DA7C60">
        <w:t>and replacing of “</w:t>
      </w:r>
      <w:r w:rsidR="008D05D6">
        <w:t>j</w:t>
      </w:r>
      <w:r w:rsidR="00DA7C60" w:rsidRPr="00DA7C60">
        <w:t xml:space="preserve">oule” </w:t>
      </w:r>
      <w:r w:rsidR="008D05D6">
        <w:t xml:space="preserve">with “kilowatt-hour” </w:t>
      </w:r>
      <w:r w:rsidR="00DA7C60" w:rsidRPr="00DA7C60">
        <w:t>and “current” with “amperes” in all applicable sections</w:t>
      </w:r>
      <w:r w:rsidR="008D05D6">
        <w:t xml:space="preserve"> </w:t>
      </w:r>
      <w:r w:rsidR="008D05D6" w:rsidRPr="008D05D6">
        <w:t xml:space="preserve">(i.e., paragraphs S.5.3. and </w:t>
      </w:r>
      <w:r w:rsidR="008D05D6">
        <w:t>S</w:t>
      </w:r>
      <w:r w:rsidR="008D05D6" w:rsidRPr="008D05D6">
        <w:t>.5.2., respectively)</w:t>
      </w:r>
      <w:r w:rsidR="00DA7C60" w:rsidRPr="00DA7C60">
        <w:t>. The Committee has assigned a Voting status to this item.</w:t>
      </w:r>
    </w:p>
    <w:p w14:paraId="3E7D6F6E" w14:textId="1BA3274D" w:rsidR="00927453" w:rsidRPr="00B7160A" w:rsidRDefault="008C3CAD" w:rsidP="00927453">
      <w:r w:rsidRPr="00B7160A">
        <w:t xml:space="preserve">Paragraphs (a), (b), and (c) listed below originally appeared in the Item Under Consideration section of this proposal. The committee agreed that </w:t>
      </w:r>
      <w:r w:rsidR="008D05D6">
        <w:t xml:space="preserve">this explanatory text </w:t>
      </w:r>
      <w:r w:rsidRPr="00B7160A">
        <w:t xml:space="preserve">should be moved out of the that section to clarify </w:t>
      </w:r>
      <w:r w:rsidR="008D05D6">
        <w:t>this information should have been</w:t>
      </w:r>
      <w:r w:rsidRPr="00B7160A">
        <w:t xml:space="preserve"> part of the </w:t>
      </w:r>
      <w:r w:rsidR="008D05D6">
        <w:t xml:space="preserve">original justification section of the </w:t>
      </w:r>
      <w:r w:rsidRPr="00B7160A">
        <w:t>proposal.</w:t>
      </w:r>
    </w:p>
    <w:p w14:paraId="7A6553B1" w14:textId="6B66DC7D" w:rsidR="008C3CAD" w:rsidRPr="00B7160A" w:rsidRDefault="008C3CAD" w:rsidP="00D503D0">
      <w:pPr>
        <w:pStyle w:val="ListParagraph"/>
        <w:numPr>
          <w:ilvl w:val="0"/>
          <w:numId w:val="256"/>
        </w:numPr>
        <w:spacing w:after="120"/>
        <w:contextualSpacing w:val="0"/>
      </w:pPr>
      <w:r w:rsidRPr="00B7160A">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w:t>
      </w:r>
      <w:r w:rsidR="003B2427">
        <w:t>.</w:t>
      </w:r>
    </w:p>
    <w:p w14:paraId="1FEA3CE6" w14:textId="3DA3AA2B" w:rsidR="008C3CAD" w:rsidRPr="00B7160A" w:rsidRDefault="008C3CAD" w:rsidP="00D503D0">
      <w:pPr>
        <w:pStyle w:val="ListParagraph"/>
        <w:numPr>
          <w:ilvl w:val="0"/>
          <w:numId w:val="256"/>
        </w:numPr>
        <w:spacing w:after="120"/>
        <w:contextualSpacing w:val="0"/>
      </w:pPr>
      <w:r w:rsidRPr="00B7160A">
        <w:t xml:space="preserve">The EVFE Subgroup recommends modifying paragraph S.8. Minimum Measured Quantity (MMQ) to recognize an MMQ of 0.1 kWh which is very common among EVSE that have already been type approved. For ANSI C12 American National Standard for Electricity Meters—0.1, 0.2, and 0.5 Accuracy Classes compliant meters meter constants of 0.001 kWh are common.  In these meters the meter is expected to be fully accurate at deliveries of only a single watthour (i.e., 0.001 kWh). Dispensing a larger amount of energy </w:t>
      </w:r>
      <w:r w:rsidRPr="00B7160A">
        <w:lastRenderedPageBreak/>
        <w:t>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w:t>
      </w:r>
    </w:p>
    <w:p w14:paraId="4AC402AC" w14:textId="33048802" w:rsidR="00FF3E30" w:rsidRPr="00B7160A" w:rsidRDefault="00FF3E30" w:rsidP="00D503D0">
      <w:pPr>
        <w:pStyle w:val="ListParagraph"/>
        <w:numPr>
          <w:ilvl w:val="0"/>
          <w:numId w:val="256"/>
        </w:numPr>
        <w:contextualSpacing w:val="0"/>
      </w:pPr>
      <w:r w:rsidRPr="00B7160A">
        <w:t>The EVFE Subgroup also recommends removing the term and abbreviation for the “joule” unit of measurement, the No Load Test and Starting Load Test notes and their corresponding tolerances from the code requirements because these conditions are never encountered by a customer.  An EVSE never operates at no load for any significant time.  The Starting Load Test should not be required because the EVSE never operates at 0.5A.</w:t>
      </w:r>
    </w:p>
    <w:p w14:paraId="3A6EC6A9" w14:textId="77777777" w:rsidR="00E66361" w:rsidRPr="00E025F9" w:rsidRDefault="00E66361" w:rsidP="008763D4">
      <w:pPr>
        <w:contextualSpacing/>
        <w:rPr>
          <w:b/>
        </w:rPr>
      </w:pPr>
      <w:r w:rsidRPr="00E025F9">
        <w:rPr>
          <w:b/>
        </w:rPr>
        <w:t>Regional Associations’ Comments:</w:t>
      </w:r>
    </w:p>
    <w:p w14:paraId="7A2CF154" w14:textId="127F064B" w:rsidR="00EC3453" w:rsidRDefault="00E66361" w:rsidP="00815C4B">
      <w:r>
        <w:rPr>
          <w:u w:val="single"/>
        </w:rPr>
        <w:t>WWMA 2022 Annual Meeting</w:t>
      </w:r>
      <w:r w:rsidRPr="00FD4763">
        <w:t xml:space="preserve">: </w:t>
      </w:r>
      <w:r w:rsidR="00EC3453">
        <w:t xml:space="preserve">Ms. </w:t>
      </w:r>
      <w:proofErr w:type="spellStart"/>
      <w:r w:rsidR="00EC3453">
        <w:t>Scheleese</w:t>
      </w:r>
      <w:proofErr w:type="spellEnd"/>
      <w:r w:rsidR="00EC3453">
        <w:t xml:space="preserve"> Goudy (Electrify America) – Stated: Generally okay with this item. She doesn’t recall if there was a consensus on the 0.01 kWh. The pinging of the back-end system could go past the capabilities of the charger and there is no added benefit to the customer. We suggest that the 0.01-kilowatt hour be removed.</w:t>
      </w:r>
    </w:p>
    <w:p w14:paraId="2BA307EF" w14:textId="77777777" w:rsidR="00EC3453" w:rsidRDefault="00EC3453" w:rsidP="00815C4B">
      <w:r>
        <w:t>Mr. Kevin Schnepp (State of California, Division of Measurement Standards) – Commented: DMS Can stand in support of the item and recommend that the 0.01 kWh issue be addressed.</w:t>
      </w:r>
    </w:p>
    <w:p w14:paraId="0C52B6E9" w14:textId="77777777" w:rsidR="00EC3453" w:rsidRDefault="00EC3453" w:rsidP="00815C4B">
      <w:r>
        <w:t>Ms. Francesca Wahl (TESLA) - Seconded the comments regarding the 0.01 recommendation.</w:t>
      </w:r>
    </w:p>
    <w:p w14:paraId="1257B780" w14:textId="77777777" w:rsidR="00EC3453" w:rsidRDefault="00EC3453" w:rsidP="00815C4B">
      <w:r>
        <w:t>Mr. Chris King (Siemens) – Agreed with TESLA.</w:t>
      </w:r>
    </w:p>
    <w:p w14:paraId="638B4FF7" w14:textId="77777777" w:rsidR="00EC3453" w:rsidRDefault="00EC3453" w:rsidP="00815C4B">
      <w:r>
        <w:t>During open hearings, comments were heard supporting a voting status with exception of the “0.</w:t>
      </w:r>
      <w:r>
        <w:rPr>
          <w:b/>
          <w:bCs/>
          <w:u w:val="single"/>
        </w:rPr>
        <w:t>0</w:t>
      </w:r>
      <w:r>
        <w:t>1 kWh” edit in the section S.2.5.1. portion of the proposal. The WWMA S&amp;T Committee believes that this item has merit, and recommends that this item be assigned a voting status with the following edit:</w:t>
      </w:r>
    </w:p>
    <w:p w14:paraId="57125394" w14:textId="77777777" w:rsidR="00EC3453" w:rsidRDefault="00EC3453" w:rsidP="00F56F54">
      <w:pPr>
        <w:tabs>
          <w:tab w:val="left" w:pos="1620"/>
        </w:tabs>
        <w:spacing w:after="40"/>
        <w:ind w:left="288"/>
      </w:pPr>
      <w:r w:rsidRPr="00C256AE">
        <w:rPr>
          <w:rStyle w:val="Heading5Char"/>
          <w:rFonts w:eastAsia="Calibri"/>
          <w:i w:val="0"/>
          <w:iCs w:val="0"/>
          <w:sz w:val="20"/>
          <w:szCs w:val="20"/>
        </w:rPr>
        <w:t>S.2.5.1.</w:t>
      </w:r>
      <w:r w:rsidRPr="00C256AE">
        <w:rPr>
          <w:rStyle w:val="Heading5Char"/>
          <w:rFonts w:eastAsia="Calibri"/>
          <w:i w:val="0"/>
          <w:iCs w:val="0"/>
          <w:sz w:val="20"/>
          <w:szCs w:val="20"/>
        </w:rPr>
        <w:tab/>
        <w:t>Money-Value Divisions Digital.</w:t>
      </w:r>
      <w:r>
        <w:rPr>
          <w:i/>
          <w:iCs/>
        </w:rPr>
        <w:t xml:space="preserve"> –</w:t>
      </w:r>
      <w:r>
        <w:t xml:space="preserve"> An EVSE with digital indications shall comply with the requirements of paragraph G-S.5.5. Money-Values, Mathematical Agreement, and the total price computation shall be based on quantities not exceeding </w:t>
      </w:r>
      <w:r>
        <w:rPr>
          <w:b/>
          <w:bCs/>
          <w:strike/>
        </w:rPr>
        <w:t>0.5 MJ or</w:t>
      </w:r>
      <w:r>
        <w:rPr>
          <w:strike/>
        </w:rPr>
        <w:t xml:space="preserve"> 0.</w:t>
      </w:r>
      <w:r>
        <w:rPr>
          <w:b/>
          <w:bCs/>
          <w:strike/>
          <w:u w:val="single"/>
        </w:rPr>
        <w:t>0</w:t>
      </w:r>
      <w:r>
        <w:rPr>
          <w:strike/>
        </w:rPr>
        <w:t>1 kWh</w:t>
      </w:r>
      <w:r>
        <w:t> </w:t>
      </w:r>
      <w:r>
        <w:rPr>
          <w:b/>
          <w:bCs/>
          <w:u w:val="single"/>
        </w:rPr>
        <w:t>0.1 kWh</w:t>
      </w:r>
      <w:r>
        <w:t>.</w:t>
      </w:r>
    </w:p>
    <w:p w14:paraId="751D3EC9" w14:textId="77777777" w:rsidR="00EC3453" w:rsidRDefault="00EC3453" w:rsidP="00F56F54">
      <w:pPr>
        <w:tabs>
          <w:tab w:val="left" w:pos="1620"/>
        </w:tabs>
        <w:spacing w:after="200"/>
        <w:ind w:left="288"/>
        <w:rPr>
          <w:b/>
          <w:bCs/>
          <w:u w:val="single"/>
        </w:rPr>
      </w:pPr>
      <w:r>
        <w:rPr>
          <w:b/>
          <w:bCs/>
          <w:u w:val="single"/>
        </w:rPr>
        <w:t>(Amended 202X)</w:t>
      </w:r>
    </w:p>
    <w:p w14:paraId="46C8091A" w14:textId="7DFEA60B" w:rsidR="00E66361" w:rsidRPr="00001B3A" w:rsidRDefault="00EC3453" w:rsidP="00815C4B">
      <w:pPr>
        <w:rPr>
          <w:rFonts w:eastAsia="Times New Roman"/>
          <w:szCs w:val="24"/>
        </w:rPr>
      </w:pPr>
      <w:r>
        <w:t>The WWMA S&amp;T Committee requests the submitter address the formatting of their proposal to meet NCWM standard editing requirements.</w:t>
      </w:r>
    </w:p>
    <w:p w14:paraId="15678D19" w14:textId="6981E9E1" w:rsidR="004244DF" w:rsidRDefault="00E66361" w:rsidP="00815C4B">
      <w:r>
        <w:rPr>
          <w:u w:val="single"/>
        </w:rPr>
        <w:t>SWMA 2022 Annual Meeting</w:t>
      </w:r>
      <w:r w:rsidRPr="00FD4763">
        <w:t>:</w:t>
      </w:r>
      <w:r>
        <w:t xml:space="preserve"> </w:t>
      </w:r>
      <w:r w:rsidR="004244DF">
        <w:t>Ms. Goudy of Electrify America submitted the updated wording, which is newly adopted by the NIST workgroup as of October 2022. She recommends moving this item forward as a voting item with the following wording:</w:t>
      </w:r>
    </w:p>
    <w:p w14:paraId="58EF3645" w14:textId="1D7A1D41" w:rsidR="004244DF" w:rsidRPr="008C771F" w:rsidRDefault="004244DF" w:rsidP="00F56F54">
      <w:pPr>
        <w:spacing w:after="200"/>
        <w:ind w:left="288"/>
        <w:rPr>
          <w:rFonts w:eastAsia="Times New Roman"/>
          <w:szCs w:val="24"/>
        </w:rPr>
      </w:pPr>
      <w:r w:rsidRPr="00E8392F">
        <w:rPr>
          <w:rStyle w:val="xtm81"/>
          <w:b/>
          <w:bCs/>
          <w:bdr w:val="none" w:sz="0" w:space="0" w:color="auto" w:frame="1"/>
          <w:shd w:val="clear" w:color="auto" w:fill="FFFFFF"/>
        </w:rPr>
        <w:t>S.2.5.1.</w:t>
      </w:r>
      <w:r w:rsidR="003803D3">
        <w:rPr>
          <w:rStyle w:val="xtm81"/>
          <w:b/>
          <w:bCs/>
          <w:bdr w:val="none" w:sz="0" w:space="0" w:color="auto" w:frame="1"/>
          <w:shd w:val="clear" w:color="auto" w:fill="FFFFFF"/>
        </w:rPr>
        <w:t xml:space="preserve">  </w:t>
      </w:r>
      <w:r w:rsidRPr="00E8392F">
        <w:rPr>
          <w:rStyle w:val="xtm81"/>
          <w:b/>
          <w:bCs/>
          <w:bdr w:val="none" w:sz="0" w:space="0" w:color="auto" w:frame="1"/>
          <w:shd w:val="clear" w:color="auto" w:fill="FFFFFF"/>
        </w:rPr>
        <w:t>Money-Value Divisions Digital.</w:t>
      </w:r>
      <w:r w:rsidRPr="00E8392F">
        <w:rPr>
          <w:bdr w:val="none" w:sz="0" w:space="0" w:color="auto" w:frame="1"/>
          <w:shd w:val="clear" w:color="auto" w:fill="FFFFFF"/>
        </w:rPr>
        <w:t> – An EVSE with digital indications shall comply with the requirements of paragraph G-S.5.5. Money-Values, Mathematical Agreement, and the total price computation </w:t>
      </w:r>
      <w:r w:rsidRPr="00E8392F">
        <w:rPr>
          <w:rStyle w:val="Strong"/>
          <w:u w:val="single"/>
          <w:bdr w:val="none" w:sz="0" w:space="0" w:color="auto" w:frame="1"/>
          <w:shd w:val="clear" w:color="auto" w:fill="FFFFFF"/>
        </w:rPr>
        <w:t>at the end of a transaction </w:t>
      </w:r>
      <w:r w:rsidRPr="00E8392F">
        <w:rPr>
          <w:bdr w:val="none" w:sz="0" w:space="0" w:color="auto" w:frame="1"/>
          <w:shd w:val="clear" w:color="auto" w:fill="FFFFFF"/>
        </w:rPr>
        <w:t>shall be based on quantities not exceeding </w:t>
      </w:r>
      <w:r w:rsidRPr="00E8392F">
        <w:rPr>
          <w:rStyle w:val="xtm91"/>
          <w:b/>
          <w:bCs/>
          <w:strike/>
          <w:bdr w:val="none" w:sz="0" w:space="0" w:color="auto" w:frame="1"/>
          <w:shd w:val="clear" w:color="auto" w:fill="FFFFFF"/>
        </w:rPr>
        <w:t>0.5 MJ or</w:t>
      </w:r>
      <w:r w:rsidRPr="00E8392F">
        <w:rPr>
          <w:rStyle w:val="xtm71"/>
          <w:b/>
          <w:bCs/>
          <w:strike/>
          <w:bdr w:val="none" w:sz="0" w:space="0" w:color="auto" w:frame="1"/>
          <w:shd w:val="clear" w:color="auto" w:fill="FFFFFF"/>
        </w:rPr>
        <w:t> </w:t>
      </w:r>
      <w:r w:rsidRPr="00E8392F">
        <w:rPr>
          <w:rStyle w:val="xtm71"/>
          <w:bdr w:val="none" w:sz="0" w:space="0" w:color="auto" w:frame="1"/>
          <w:shd w:val="clear" w:color="auto" w:fill="FFFFFF"/>
        </w:rPr>
        <w:t>0.</w:t>
      </w:r>
      <w:r w:rsidRPr="00E8392F">
        <w:rPr>
          <w:rStyle w:val="xtm101"/>
          <w:b/>
          <w:bCs/>
          <w:u w:val="single"/>
          <w:bdr w:val="none" w:sz="0" w:space="0" w:color="auto" w:frame="1"/>
          <w:shd w:val="clear" w:color="auto" w:fill="FFFFFF"/>
        </w:rPr>
        <w:t>0</w:t>
      </w:r>
      <w:r w:rsidRPr="00E8392F">
        <w:rPr>
          <w:rStyle w:val="xtm71"/>
          <w:bdr w:val="none" w:sz="0" w:space="0" w:color="auto" w:frame="1"/>
          <w:shd w:val="clear" w:color="auto" w:fill="FFFFFF"/>
        </w:rPr>
        <w:t>1 kWh.</w:t>
      </w:r>
    </w:p>
    <w:p w14:paraId="0311FDC5" w14:textId="1F230CA9" w:rsidR="00E66361" w:rsidRPr="00842C05" w:rsidRDefault="004244DF" w:rsidP="00815C4B">
      <w:r>
        <w:t>The SWMA S&amp;T Committee recommends this item move forward as a Voting Item with the above wording.</w:t>
      </w:r>
    </w:p>
    <w:p w14:paraId="535A6972" w14:textId="6E45F96E" w:rsidR="007A1AD7" w:rsidRDefault="00E66361" w:rsidP="00815C4B">
      <w:r w:rsidRPr="007A1AD7">
        <w:rPr>
          <w:u w:val="single"/>
        </w:rPr>
        <w:t>CWMA 2022 Interim Meeting</w:t>
      </w:r>
      <w:r w:rsidRPr="007A1AD7">
        <w:t>:</w:t>
      </w:r>
      <w:r w:rsidRPr="00FD4763">
        <w:t xml:space="preserve">  </w:t>
      </w:r>
      <w:proofErr w:type="spellStart"/>
      <w:r w:rsidR="007A1AD7">
        <w:t>Scheleese</w:t>
      </w:r>
      <w:proofErr w:type="spellEnd"/>
      <w:r w:rsidR="007A1AD7">
        <w:rPr>
          <w:spacing w:val="-1"/>
        </w:rPr>
        <w:t xml:space="preserve"> </w:t>
      </w:r>
      <w:r w:rsidR="007A1AD7">
        <w:t>Goudy – Electrify</w:t>
      </w:r>
      <w:r w:rsidR="007A1AD7">
        <w:rPr>
          <w:spacing w:val="-4"/>
        </w:rPr>
        <w:t xml:space="preserve"> </w:t>
      </w:r>
      <w:r w:rsidR="007A1AD7">
        <w:rPr>
          <w:spacing w:val="-2"/>
        </w:rPr>
        <w:t>America</w:t>
      </w:r>
      <w:r w:rsidR="00E07F8A">
        <w:t xml:space="preserve">, </w:t>
      </w:r>
      <w:r w:rsidR="007A1AD7">
        <w:t>Opposed</w:t>
      </w:r>
      <w:r w:rsidR="007A1AD7">
        <w:rPr>
          <w:spacing w:val="-3"/>
        </w:rPr>
        <w:t xml:space="preserve"> </w:t>
      </w:r>
      <w:r w:rsidR="007A1AD7">
        <w:t>to</w:t>
      </w:r>
      <w:r w:rsidR="007A1AD7">
        <w:rPr>
          <w:spacing w:val="-2"/>
        </w:rPr>
        <w:t xml:space="preserve"> </w:t>
      </w:r>
      <w:r w:rsidR="007A1AD7">
        <w:t>the</w:t>
      </w:r>
      <w:r w:rsidR="007A1AD7">
        <w:rPr>
          <w:spacing w:val="-7"/>
        </w:rPr>
        <w:t xml:space="preserve"> </w:t>
      </w:r>
      <w:r w:rsidR="007A1AD7">
        <w:t>0.01</w:t>
      </w:r>
      <w:r w:rsidR="007A1AD7">
        <w:rPr>
          <w:spacing w:val="-7"/>
        </w:rPr>
        <w:t xml:space="preserve"> </w:t>
      </w:r>
      <w:r w:rsidR="007A1AD7">
        <w:t>kWh</w:t>
      </w:r>
      <w:r w:rsidR="007A1AD7">
        <w:rPr>
          <w:spacing w:val="-7"/>
        </w:rPr>
        <w:t xml:space="preserve"> </w:t>
      </w:r>
      <w:r w:rsidR="007A1AD7">
        <w:t>statement</w:t>
      </w:r>
      <w:r w:rsidR="007A1AD7">
        <w:rPr>
          <w:spacing w:val="-3"/>
        </w:rPr>
        <w:t xml:space="preserve"> </w:t>
      </w:r>
      <w:r w:rsidR="007A1AD7">
        <w:t>of</w:t>
      </w:r>
      <w:r w:rsidR="007A1AD7">
        <w:rPr>
          <w:spacing w:val="-5"/>
        </w:rPr>
        <w:t xml:space="preserve"> </w:t>
      </w:r>
      <w:r w:rsidR="007A1AD7">
        <w:t>S.2.5.1.</w:t>
      </w:r>
      <w:r w:rsidR="007A1AD7">
        <w:rPr>
          <w:spacing w:val="-5"/>
        </w:rPr>
        <w:t xml:space="preserve"> </w:t>
      </w:r>
      <w:r w:rsidR="007A1AD7">
        <w:t>This is</w:t>
      </w:r>
      <w:r w:rsidR="007A1AD7">
        <w:rPr>
          <w:spacing w:val="-4"/>
        </w:rPr>
        <w:t xml:space="preserve"> </w:t>
      </w:r>
      <w:r w:rsidR="007A1AD7">
        <w:t>unreasonable</w:t>
      </w:r>
      <w:r w:rsidR="007A1AD7">
        <w:rPr>
          <w:spacing w:val="-3"/>
        </w:rPr>
        <w:t xml:space="preserve"> </w:t>
      </w:r>
      <w:r w:rsidR="007A1AD7">
        <w:t>for</w:t>
      </w:r>
      <w:r w:rsidR="007A1AD7">
        <w:rPr>
          <w:spacing w:val="-5"/>
        </w:rPr>
        <w:t xml:space="preserve"> </w:t>
      </w:r>
      <w:r w:rsidR="007A1AD7">
        <w:t>the</w:t>
      </w:r>
      <w:r w:rsidR="007A1AD7">
        <w:rPr>
          <w:spacing w:val="-7"/>
        </w:rPr>
        <w:t xml:space="preserve"> </w:t>
      </w:r>
      <w:r w:rsidR="007A1AD7">
        <w:t>communication</w:t>
      </w:r>
      <w:r w:rsidR="007A1AD7">
        <w:rPr>
          <w:spacing w:val="-3"/>
        </w:rPr>
        <w:t xml:space="preserve"> </w:t>
      </w:r>
      <w:r w:rsidR="007A1AD7">
        <w:t>network</w:t>
      </w:r>
      <w:r w:rsidR="007A1AD7">
        <w:rPr>
          <w:spacing w:val="-3"/>
        </w:rPr>
        <w:t xml:space="preserve"> </w:t>
      </w:r>
      <w:r w:rsidR="007A1AD7">
        <w:t>system</w:t>
      </w:r>
      <w:r w:rsidR="007A1AD7">
        <w:rPr>
          <w:spacing w:val="-3"/>
        </w:rPr>
        <w:t xml:space="preserve"> </w:t>
      </w:r>
      <w:r w:rsidR="007A1AD7">
        <w:t>which would have to work in the background to “ping” at this rate.</w:t>
      </w:r>
    </w:p>
    <w:p w14:paraId="58C05AED" w14:textId="659485D9" w:rsidR="00E07F8A" w:rsidRDefault="007A1AD7" w:rsidP="00815C4B">
      <w:r>
        <w:t>Francesca</w:t>
      </w:r>
      <w:r>
        <w:rPr>
          <w:spacing w:val="-4"/>
        </w:rPr>
        <w:t xml:space="preserve"> </w:t>
      </w:r>
      <w:r>
        <w:t>Wahl</w:t>
      </w:r>
      <w:r>
        <w:rPr>
          <w:spacing w:val="-1"/>
        </w:rPr>
        <w:t xml:space="preserve"> </w:t>
      </w:r>
      <w:r>
        <w:t>–</w:t>
      </w:r>
      <w:r>
        <w:rPr>
          <w:spacing w:val="-3"/>
        </w:rPr>
        <w:t xml:space="preserve"> </w:t>
      </w:r>
      <w:r>
        <w:rPr>
          <w:spacing w:val="-4"/>
        </w:rPr>
        <w:t>Tesla</w:t>
      </w:r>
      <w:r w:rsidR="00E07F8A">
        <w:rPr>
          <w:spacing w:val="-4"/>
        </w:rPr>
        <w:t>,</w:t>
      </w:r>
      <w:r w:rsidR="00E07F8A">
        <w:t xml:space="preserve"> </w:t>
      </w:r>
      <w:r>
        <w:t>Remove</w:t>
      </w:r>
      <w:r>
        <w:rPr>
          <w:spacing w:val="-3"/>
        </w:rPr>
        <w:t xml:space="preserve"> </w:t>
      </w:r>
      <w:r>
        <w:t>the</w:t>
      </w:r>
      <w:r>
        <w:rPr>
          <w:spacing w:val="-3"/>
        </w:rPr>
        <w:t xml:space="preserve"> </w:t>
      </w:r>
      <w:r>
        <w:t>0.01</w:t>
      </w:r>
      <w:r>
        <w:rPr>
          <w:spacing w:val="-3"/>
        </w:rPr>
        <w:t xml:space="preserve"> </w:t>
      </w:r>
      <w:r>
        <w:t>kWh</w:t>
      </w:r>
      <w:r>
        <w:rPr>
          <w:spacing w:val="-7"/>
        </w:rPr>
        <w:t xml:space="preserve"> </w:t>
      </w:r>
      <w:r>
        <w:t>change</w:t>
      </w:r>
      <w:r>
        <w:rPr>
          <w:spacing w:val="-3"/>
        </w:rPr>
        <w:t xml:space="preserve"> </w:t>
      </w:r>
      <w:r>
        <w:t>and</w:t>
      </w:r>
      <w:r>
        <w:rPr>
          <w:spacing w:val="-3"/>
        </w:rPr>
        <w:t xml:space="preserve"> </w:t>
      </w:r>
      <w:r>
        <w:t>move</w:t>
      </w:r>
      <w:r>
        <w:rPr>
          <w:spacing w:val="-3"/>
        </w:rPr>
        <w:t xml:space="preserve"> </w:t>
      </w:r>
      <w:r>
        <w:t>everything</w:t>
      </w:r>
      <w:r>
        <w:rPr>
          <w:spacing w:val="-3"/>
        </w:rPr>
        <w:t xml:space="preserve"> </w:t>
      </w:r>
      <w:r>
        <w:t>else</w:t>
      </w:r>
      <w:r>
        <w:rPr>
          <w:spacing w:val="-3"/>
        </w:rPr>
        <w:t xml:space="preserve"> </w:t>
      </w:r>
      <w:r>
        <w:t>forward</w:t>
      </w:r>
      <w:r>
        <w:rPr>
          <w:spacing w:val="-7"/>
        </w:rPr>
        <w:t xml:space="preserve"> </w:t>
      </w:r>
      <w:r>
        <w:t>as</w:t>
      </w:r>
      <w:r>
        <w:rPr>
          <w:spacing w:val="-4"/>
        </w:rPr>
        <w:t xml:space="preserve"> </w:t>
      </w:r>
      <w:r>
        <w:t xml:space="preserve">voting. </w:t>
      </w:r>
    </w:p>
    <w:p w14:paraId="22252AA0" w14:textId="553300FE" w:rsidR="007A1AD7" w:rsidRDefault="007A1AD7" w:rsidP="00815C4B">
      <w:pPr>
        <w:rPr>
          <w:b/>
          <w:sz w:val="19"/>
        </w:rPr>
      </w:pPr>
      <w:r>
        <w:t>Craig VanBuren – Michigan</w:t>
      </w:r>
      <w:r w:rsidR="00E07F8A">
        <w:t xml:space="preserve">, </w:t>
      </w:r>
      <w:r>
        <w:t>The</w:t>
      </w:r>
      <w:r>
        <w:rPr>
          <w:spacing w:val="30"/>
        </w:rPr>
        <w:t xml:space="preserve"> </w:t>
      </w:r>
      <w:r>
        <w:t>difference</w:t>
      </w:r>
      <w:r>
        <w:rPr>
          <w:spacing w:val="26"/>
        </w:rPr>
        <w:t xml:space="preserve"> </w:t>
      </w:r>
      <w:r>
        <w:t>between</w:t>
      </w:r>
      <w:r>
        <w:rPr>
          <w:spacing w:val="30"/>
        </w:rPr>
        <w:t xml:space="preserve"> </w:t>
      </w:r>
      <w:r>
        <w:t>0.1</w:t>
      </w:r>
      <w:r>
        <w:rPr>
          <w:spacing w:val="29"/>
        </w:rPr>
        <w:t xml:space="preserve"> </w:t>
      </w:r>
      <w:r>
        <w:t>kWh</w:t>
      </w:r>
      <w:r>
        <w:rPr>
          <w:spacing w:val="27"/>
        </w:rPr>
        <w:t xml:space="preserve"> </w:t>
      </w:r>
      <w:r>
        <w:t>and</w:t>
      </w:r>
      <w:r>
        <w:rPr>
          <w:spacing w:val="26"/>
        </w:rPr>
        <w:t xml:space="preserve"> </w:t>
      </w:r>
      <w:r>
        <w:t>0.01</w:t>
      </w:r>
      <w:r>
        <w:rPr>
          <w:spacing w:val="26"/>
        </w:rPr>
        <w:t xml:space="preserve"> </w:t>
      </w:r>
      <w:r>
        <w:t>kWh</w:t>
      </w:r>
      <w:r>
        <w:rPr>
          <w:spacing w:val="26"/>
        </w:rPr>
        <w:t xml:space="preserve"> </w:t>
      </w:r>
      <w:r>
        <w:t>is</w:t>
      </w:r>
      <w:r>
        <w:rPr>
          <w:spacing w:val="25"/>
        </w:rPr>
        <w:t xml:space="preserve"> </w:t>
      </w:r>
      <w:r>
        <w:t>not</w:t>
      </w:r>
      <w:r>
        <w:rPr>
          <w:spacing w:val="27"/>
        </w:rPr>
        <w:t xml:space="preserve"> </w:t>
      </w:r>
      <w:r>
        <w:t>significant:</w:t>
      </w:r>
      <w:r>
        <w:rPr>
          <w:spacing w:val="30"/>
        </w:rPr>
        <w:t xml:space="preserve"> </w:t>
      </w:r>
      <w:r>
        <w:t>approximately</w:t>
      </w:r>
      <w:r>
        <w:rPr>
          <w:spacing w:val="27"/>
        </w:rPr>
        <w:t xml:space="preserve"> </w:t>
      </w:r>
      <w:r>
        <w:t>0.4</w:t>
      </w:r>
      <w:r>
        <w:rPr>
          <w:spacing w:val="26"/>
        </w:rPr>
        <w:t xml:space="preserve"> </w:t>
      </w:r>
      <w:r>
        <w:t>cents.</w:t>
      </w:r>
      <w:r>
        <w:rPr>
          <w:spacing w:val="30"/>
        </w:rPr>
        <w:t xml:space="preserve"> </w:t>
      </w:r>
      <w:r>
        <w:t>Supports</w:t>
      </w:r>
      <w:r>
        <w:rPr>
          <w:spacing w:val="30"/>
        </w:rPr>
        <w:t xml:space="preserve"> </w:t>
      </w:r>
      <w:r>
        <w:t>moving forward with that change.</w:t>
      </w:r>
    </w:p>
    <w:p w14:paraId="06E10350" w14:textId="77777777" w:rsidR="007A1AD7" w:rsidRDefault="007A1AD7" w:rsidP="00815C4B">
      <w:r>
        <w:lastRenderedPageBreak/>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64412171" w14:textId="5C465642" w:rsidR="00E66361" w:rsidRDefault="007A1AD7" w:rsidP="00F56F54">
      <w:pPr>
        <w:spacing w:after="40"/>
        <w:ind w:left="288"/>
      </w:pPr>
      <w:r w:rsidRPr="00E8392F">
        <w:rPr>
          <w:b/>
          <w:bCs/>
        </w:rPr>
        <w:t>S.2.5.1.</w:t>
      </w:r>
      <w:r w:rsidRPr="00E8392F">
        <w:rPr>
          <w:b/>
          <w:bCs/>
          <w:spacing w:val="80"/>
        </w:rPr>
        <w:t xml:space="preserve"> </w:t>
      </w:r>
      <w:r w:rsidRPr="00E8392F">
        <w:rPr>
          <w:b/>
          <w:bCs/>
        </w:rPr>
        <w:t>Money-Value Divisions Digital.</w:t>
      </w:r>
      <w:r>
        <w:t xml:space="preserve"> </w:t>
      </w:r>
      <w:r>
        <w:rPr>
          <w:i/>
        </w:rPr>
        <w:t xml:space="preserve">– </w:t>
      </w:r>
      <w:r>
        <w:t xml:space="preserve">An EVSE with digital indications shall comply with the requirements of paragraph G-S.5.5. Money-Values, Mathematical Agreement, and the total price computation shall be based on quantities not exceeding </w:t>
      </w:r>
      <w:r>
        <w:rPr>
          <w:b/>
          <w:strike/>
        </w:rPr>
        <w:t xml:space="preserve">0.5 MJ or </w:t>
      </w:r>
      <w:r>
        <w:t>0.</w:t>
      </w:r>
      <w:r>
        <w:rPr>
          <w:b/>
          <w:strike/>
          <w:u w:val="single"/>
        </w:rPr>
        <w:t>0</w:t>
      </w:r>
      <w:r>
        <w:t>1 kWh.</w:t>
      </w:r>
    </w:p>
    <w:p w14:paraId="07E3402D" w14:textId="1A18E812" w:rsidR="009638F3" w:rsidRDefault="00540598" w:rsidP="00F56F54">
      <w:pPr>
        <w:spacing w:after="200"/>
        <w:ind w:left="288"/>
      </w:pPr>
      <w:r>
        <w:rPr>
          <w:b/>
          <w:u w:val="single"/>
        </w:rPr>
        <w:t>(Amended</w:t>
      </w:r>
      <w:r>
        <w:rPr>
          <w:b/>
          <w:spacing w:val="-9"/>
          <w:u w:val="single"/>
        </w:rPr>
        <w:t xml:space="preserve"> </w:t>
      </w:r>
      <w:r>
        <w:rPr>
          <w:b/>
          <w:spacing w:val="-4"/>
          <w:u w:val="single"/>
        </w:rPr>
        <w:t>202X)</w:t>
      </w:r>
    </w:p>
    <w:p w14:paraId="03330AA7" w14:textId="77777777" w:rsidR="001E20E5" w:rsidRDefault="00E66361" w:rsidP="00815C4B">
      <w:r>
        <w:rPr>
          <w:u w:val="single"/>
        </w:rPr>
        <w:t>NEWMA 2022 Interim Meeting:</w:t>
      </w:r>
      <w:r w:rsidRPr="00232895">
        <w:t xml:space="preserve"> </w:t>
      </w:r>
      <w:r w:rsidR="001E20E5">
        <w:t>Mr. Keith Bradley (Electrify America) explained that 0.1kWh for DC could be an issue due to communication speeds.  Mr. Bradley suggested modifying the language to  “…total price computation at the end of the transaction”.  Ms. Juana Williams (NIST-OWM) indicated that the EVSE Subgroup is making further modifications to this item,,  Ms. Francesca Wahl (Tesla) agreed with the language modification suggested by Mr. Bradley.  Mr. Lou Sakin (Holliston, MA) recommended that this item be developing.</w:t>
      </w:r>
    </w:p>
    <w:p w14:paraId="4E1C2E63" w14:textId="582C57DF" w:rsidR="00E66361" w:rsidRDefault="001E20E5" w:rsidP="00815C4B">
      <w:pPr>
        <w:rPr>
          <w:u w:val="single"/>
        </w:rPr>
      </w:pPr>
      <w:r>
        <w:t>After hearing comments from the floor, the Committee believes the item has merit.  The Committee recommends that the item be given a Developing status.</w:t>
      </w:r>
    </w:p>
    <w:p w14:paraId="067DC82A" w14:textId="77777777" w:rsidR="00E66361" w:rsidRPr="008871EC" w:rsidRDefault="00E66361" w:rsidP="00815C4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CE59B3A" w14:textId="0C6FABF3" w:rsidR="00A936DA" w:rsidRDefault="00A936DA" w:rsidP="0013482E">
      <w:pPr>
        <w:pStyle w:val="ItemHeading"/>
      </w:pPr>
      <w:bookmarkStart w:id="168" w:name="_Toc132975912"/>
      <w:r>
        <w:t>EVF-23.</w:t>
      </w:r>
      <w:r w:rsidR="00301AA6">
        <w:t xml:space="preserve">2 </w:t>
      </w:r>
      <w:r w:rsidR="00301AA6">
        <w:tab/>
      </w:r>
      <w:r w:rsidR="001D4953">
        <w:t>W</w:t>
      </w:r>
      <w:r>
        <w:tab/>
        <w:t xml:space="preserve">S.2.7. </w:t>
      </w:r>
      <w:r w:rsidRPr="0013482E">
        <w:t>Indication</w:t>
      </w:r>
      <w:r>
        <w:t xml:space="preserve"> of Delivery</w:t>
      </w:r>
      <w:bookmarkEnd w:id="168"/>
    </w:p>
    <w:p w14:paraId="2D57FFE5" w14:textId="77777777" w:rsidR="00A936DA" w:rsidRPr="00E025F9" w:rsidRDefault="00A936DA" w:rsidP="00A936DA">
      <w:pPr>
        <w:spacing w:after="0"/>
        <w:rPr>
          <w:b/>
        </w:rPr>
      </w:pPr>
      <w:r w:rsidRPr="00E025F9">
        <w:rPr>
          <w:b/>
        </w:rPr>
        <w:t>Source:</w:t>
      </w:r>
    </w:p>
    <w:p w14:paraId="2400C989" w14:textId="0DD8B3D6" w:rsidR="00A936DA" w:rsidRPr="00A936DA" w:rsidRDefault="00A936DA" w:rsidP="00815C4B">
      <w:r w:rsidRPr="00A936DA">
        <w:t xml:space="preserve">Siemens Industry Inc., Smart Infrastructure </w:t>
      </w:r>
      <w:proofErr w:type="spellStart"/>
      <w:r w:rsidRPr="00A936DA">
        <w:t>eMobility</w:t>
      </w:r>
      <w:proofErr w:type="spellEnd"/>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815C4B">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815C4B">
      <w:r>
        <w:t>Amend Handbook 44, Electric Vehicle Fueling Systems as follows:</w:t>
      </w:r>
    </w:p>
    <w:p w14:paraId="4A6FF5F2" w14:textId="53A4EE10"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r w:rsidR="0053681F">
        <w:t>.</w:t>
      </w:r>
    </w:p>
    <w:p w14:paraId="62E0E406" w14:textId="77777777" w:rsidR="00A936DA" w:rsidRDefault="00A936DA" w:rsidP="00A936DA">
      <w:pPr>
        <w:spacing w:after="0"/>
      </w:pPr>
      <w:r w:rsidRPr="00E025F9">
        <w:rPr>
          <w:b/>
        </w:rPr>
        <w:t>Previous Action:</w:t>
      </w:r>
    </w:p>
    <w:p w14:paraId="1F6BC667" w14:textId="77777777" w:rsidR="005E6C08" w:rsidRDefault="005E6C08" w:rsidP="00815C4B">
      <w:pPr>
        <w:pStyle w:val="NormalIndent"/>
      </w:pPr>
      <w:r>
        <w:t>2023: New Item</w:t>
      </w:r>
    </w:p>
    <w:p w14:paraId="7DABC20E" w14:textId="77777777" w:rsidR="00A936DA" w:rsidRPr="00AB010B" w:rsidRDefault="00A936DA" w:rsidP="00A936DA">
      <w:pPr>
        <w:spacing w:after="0"/>
        <w:rPr>
          <w:b/>
        </w:rPr>
      </w:pPr>
      <w:r w:rsidRPr="00AB010B">
        <w:rPr>
          <w:b/>
        </w:rPr>
        <w:t>Original Justification:</w:t>
      </w:r>
    </w:p>
    <w:p w14:paraId="6AEBBDCC" w14:textId="15F8D676" w:rsidR="00C25FC9" w:rsidRDefault="00C25FC9" w:rsidP="00815C4B">
      <w:r>
        <w:t>At the 2022 NCWM, the conference recognized that for DC chargers, the vast majority of commercially deployed DC chargers do not have the Indication of Delivery specified in HB 44, and EV drivers are easily able to use them and pay for the charging by using a smart phone app. The same facts apply to AC chargers.</w:t>
      </w:r>
    </w:p>
    <w:p w14:paraId="414087C0" w14:textId="70DD1A1E" w:rsidR="00A936DA" w:rsidRDefault="00C25FC9" w:rsidP="00815C4B">
      <w:r>
        <w:t>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1719DD45" w14:textId="539A5278" w:rsidR="00C25FC9" w:rsidRDefault="00827FB7" w:rsidP="00815C4B">
      <w:r>
        <w:lastRenderedPageBreak/>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815C4B">
      <w:r>
        <w:t>The submitter requested that this be a Voting item in 2023.</w:t>
      </w:r>
    </w:p>
    <w:p w14:paraId="63A4A38B" w14:textId="77777777" w:rsidR="00A936DA" w:rsidRPr="002A7C3B" w:rsidRDefault="00A936DA" w:rsidP="00A936DA">
      <w:pPr>
        <w:rPr>
          <w:b/>
        </w:rPr>
      </w:pPr>
      <w:r>
        <w:rPr>
          <w:b/>
        </w:rPr>
        <w:t>Comments</w:t>
      </w:r>
      <w:r w:rsidRPr="002A7C3B">
        <w:rPr>
          <w:b/>
        </w:rPr>
        <w:t xml:space="preserve"> in Favor:</w:t>
      </w:r>
    </w:p>
    <w:p w14:paraId="3E2300AF" w14:textId="77777777" w:rsidR="00A936DA" w:rsidRPr="002A7C3B" w:rsidRDefault="00A936DA" w:rsidP="00A936DA">
      <w:pPr>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F87197">
      <w:pPr>
        <w:keepNext/>
        <w:keepLines/>
        <w:spacing w:before="240"/>
        <w:rPr>
          <w:b/>
        </w:rPr>
      </w:pPr>
      <w:r>
        <w:rPr>
          <w:b/>
        </w:rPr>
        <w:t>Comments</w:t>
      </w:r>
      <w:r w:rsidRPr="002A7C3B">
        <w:rPr>
          <w:b/>
        </w:rPr>
        <w:t xml:space="preserve"> Against:</w:t>
      </w:r>
    </w:p>
    <w:p w14:paraId="2DEC148B" w14:textId="77777777" w:rsidR="00A936DA" w:rsidRPr="002A7C3B" w:rsidRDefault="00A936DA" w:rsidP="00F87197">
      <w:pPr>
        <w:keepNext/>
        <w:keepLines/>
        <w:spacing w:after="0"/>
        <w:ind w:left="720"/>
        <w:rPr>
          <w:b/>
        </w:rPr>
      </w:pPr>
      <w:r w:rsidRPr="002A7C3B">
        <w:rPr>
          <w:b/>
        </w:rPr>
        <w:t>Regulatory:</w:t>
      </w:r>
    </w:p>
    <w:p w14:paraId="54DCF375" w14:textId="4316683A" w:rsidR="00A936DA" w:rsidRDefault="003B46D4" w:rsidP="00F87197">
      <w:pPr>
        <w:pStyle w:val="ListParagraph"/>
        <w:keepNext/>
        <w:keepLines/>
        <w:numPr>
          <w:ilvl w:val="0"/>
          <w:numId w:val="28"/>
        </w:numPr>
        <w:spacing w:after="0" w:line="259" w:lineRule="auto"/>
        <w:ind w:left="1080"/>
        <w:jc w:val="left"/>
      </w:pPr>
      <w:r w:rsidRPr="003B46D4">
        <w:t>2023 Interim: Mr. Kevin Schnepp (State of California, Division of Measurement Standards) recommends an assigned status of Withdrawn. Mr. Schnepp added there are over 14 EV devices that meet this display requirement and added there is no benefit to consumers in adopting this item.</w:t>
      </w:r>
    </w:p>
    <w:p w14:paraId="4DA95EE6" w14:textId="5353954B" w:rsidR="003B46D4" w:rsidRPr="002A7C3B" w:rsidRDefault="003B46D4" w:rsidP="00F87197">
      <w:pPr>
        <w:pStyle w:val="ListParagraph"/>
        <w:keepNext/>
        <w:keepLines/>
        <w:numPr>
          <w:ilvl w:val="0"/>
          <w:numId w:val="28"/>
        </w:numPr>
        <w:spacing w:after="0" w:line="259" w:lineRule="auto"/>
        <w:ind w:left="1080"/>
        <w:jc w:val="left"/>
      </w:pPr>
      <w:r w:rsidRPr="003B46D4">
        <w:t>2023 Interim: Mr. Steve Tim</w:t>
      </w:r>
      <w:r w:rsidR="0053681F">
        <w:t>a</w:t>
      </w:r>
      <w:r w:rsidRPr="003B46D4">
        <w:t>r (New York Department of Agriculture and Markets) recommends an assigned status of Withdrawn.</w:t>
      </w:r>
    </w:p>
    <w:p w14:paraId="3B74BCFA" w14:textId="77777777" w:rsidR="00A936DA" w:rsidRPr="002A7C3B" w:rsidRDefault="00A936DA" w:rsidP="00A936DA">
      <w:pPr>
        <w:spacing w:before="240" w:after="0"/>
        <w:ind w:left="720"/>
        <w:rPr>
          <w:b/>
        </w:rPr>
      </w:pPr>
      <w:r w:rsidRPr="002A7C3B">
        <w:rPr>
          <w:b/>
        </w:rPr>
        <w:t>Industry:</w:t>
      </w:r>
    </w:p>
    <w:p w14:paraId="088284C3" w14:textId="6628FD9C" w:rsidR="00A936DA" w:rsidRPr="002A7C3B" w:rsidRDefault="003B46D4" w:rsidP="00CC6830">
      <w:pPr>
        <w:pStyle w:val="ListParagraph"/>
        <w:numPr>
          <w:ilvl w:val="0"/>
          <w:numId w:val="28"/>
        </w:numPr>
        <w:spacing w:after="0" w:line="259" w:lineRule="auto"/>
        <w:ind w:left="1080"/>
        <w:jc w:val="left"/>
      </w:pPr>
      <w:r w:rsidRPr="003B46D4">
        <w:t>2023 Interim: Mr. Jared Ballew (ChargePoint) believes the item does not have merit, as there are many AC EVSE devices installed that meet this display requirement. Mr. Ballew recommends the item be assigned a Withdrawn status.</w:t>
      </w:r>
    </w:p>
    <w:p w14:paraId="122BDA53" w14:textId="77777777" w:rsidR="00A936DA" w:rsidRPr="00AC5B86" w:rsidRDefault="00A936DA" w:rsidP="00A936DA">
      <w:pPr>
        <w:spacing w:before="240" w:after="0"/>
        <w:ind w:left="720"/>
        <w:rPr>
          <w:b/>
        </w:rPr>
      </w:pPr>
      <w:r w:rsidRPr="002A7C3B">
        <w:rPr>
          <w:b/>
        </w:rPr>
        <w:t>Advisory:</w:t>
      </w:r>
    </w:p>
    <w:p w14:paraId="37635F72" w14:textId="10E0C21B" w:rsidR="00A936DA" w:rsidRDefault="003B46D4" w:rsidP="00CC6830">
      <w:pPr>
        <w:pStyle w:val="ListParagraph"/>
        <w:numPr>
          <w:ilvl w:val="0"/>
          <w:numId w:val="28"/>
        </w:numPr>
        <w:spacing w:after="0" w:line="259" w:lineRule="auto"/>
        <w:ind w:left="1080"/>
        <w:jc w:val="left"/>
      </w:pPr>
      <w:r w:rsidRPr="003B46D4">
        <w:t>2023 Interim: Ms. Tina Butcher (NIST OWM) recommends the item be assigned a Withdrawn status.</w:t>
      </w: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02E02933" w:rsidR="00A936DA" w:rsidRPr="00157317" w:rsidRDefault="003B46D4" w:rsidP="003B46D4">
      <w:pPr>
        <w:rPr>
          <w:rStyle w:val="Underline"/>
          <w:u w:val="none"/>
        </w:rPr>
      </w:pPr>
      <w:r w:rsidRPr="00157317">
        <w:rPr>
          <w:rStyle w:val="Underline"/>
        </w:rPr>
        <w:t>NCWM 2023 Interim Meeting:</w:t>
      </w:r>
      <w:r w:rsidRPr="003B46D4">
        <w:rPr>
          <w:rStyle w:val="Underline"/>
          <w:u w:val="none"/>
        </w:rPr>
        <w:t xml:space="preserve"> The Committee considered the comments heard during open hearings and agrees the item does not have merit, as there are AC EVSE devices that meet the requirement. The </w:t>
      </w:r>
      <w:r w:rsidR="00B7160A">
        <w:rPr>
          <w:rStyle w:val="Underline"/>
          <w:u w:val="none"/>
        </w:rPr>
        <w:t>committee has w</w:t>
      </w:r>
      <w:r w:rsidRPr="003B46D4">
        <w:rPr>
          <w:rStyle w:val="Underline"/>
          <w:u w:val="none"/>
        </w:rPr>
        <w:t>ithdr</w:t>
      </w:r>
      <w:r w:rsidR="00B7160A">
        <w:rPr>
          <w:rStyle w:val="Underline"/>
          <w:u w:val="none"/>
        </w:rPr>
        <w:t>awn this item</w:t>
      </w:r>
      <w:r w:rsidRPr="003B46D4">
        <w:rPr>
          <w:rStyle w:val="Underline"/>
          <w:u w:val="none"/>
        </w:rPr>
        <w:t>.</w:t>
      </w:r>
    </w:p>
    <w:p w14:paraId="1C5B94AF" w14:textId="77777777" w:rsidR="00E66361" w:rsidRPr="00E025F9" w:rsidRDefault="00E66361" w:rsidP="00E66361">
      <w:pPr>
        <w:spacing w:after="0"/>
        <w:rPr>
          <w:b/>
        </w:rPr>
      </w:pPr>
      <w:r w:rsidRPr="00E025F9">
        <w:rPr>
          <w:b/>
        </w:rPr>
        <w:lastRenderedPageBreak/>
        <w:t>Regional Associations’ Comments:</w:t>
      </w:r>
    </w:p>
    <w:p w14:paraId="10A8DAEE" w14:textId="5D886BD2" w:rsidR="006A7107" w:rsidRPr="001A7627" w:rsidRDefault="00E66361" w:rsidP="00815C4B">
      <w:r>
        <w:rPr>
          <w:u w:val="single"/>
        </w:rPr>
        <w:t>WWMA 2022 Annual Meeting</w:t>
      </w:r>
      <w:r w:rsidRPr="00FD4763">
        <w:t xml:space="preserve">: </w:t>
      </w:r>
      <w:r w:rsidR="006A7107">
        <w:t xml:space="preserve">Mr. </w:t>
      </w:r>
      <w:r w:rsidR="006A7107" w:rsidRPr="001A7627">
        <w:t xml:space="preserve">Chris King (Siemens) </w:t>
      </w:r>
      <w:r w:rsidR="006A7107">
        <w:t>–</w:t>
      </w:r>
      <w:r w:rsidR="006A7107" w:rsidRPr="001A7627">
        <w:t xml:space="preserve"> </w:t>
      </w:r>
      <w:r w:rsidR="006A7107">
        <w:t xml:space="preserve">Stated: </w:t>
      </w:r>
      <w:r w:rsidR="006A7107" w:rsidRPr="001A7627">
        <w:t xml:space="preserve">The voting item was approved at the NCWM. It all comes down to customer choice as well as cost. Most models do not have this indicator. All of them provide the info to the customer through an app and it has worked well for years. We support extending this </w:t>
      </w:r>
      <w:r w:rsidR="006A7107">
        <w:t xml:space="preserve">exemption </w:t>
      </w:r>
      <w:r w:rsidR="006A7107" w:rsidRPr="001A7627">
        <w:t xml:space="preserve">to the face of </w:t>
      </w:r>
      <w:r w:rsidR="006A7107">
        <w:t>all AC and DC</w:t>
      </w:r>
      <w:r w:rsidR="006A7107" w:rsidRPr="001A7627">
        <w:t xml:space="preserve"> EVSE. The models that do have this are 2 to 3 times more expensive. </w:t>
      </w:r>
      <w:r w:rsidR="006A7107">
        <w:t>A</w:t>
      </w:r>
      <w:r w:rsidR="006A7107" w:rsidRPr="001A7627">
        <w:t>llowing this change would reduce costs for customers buying this EVSE.</w:t>
      </w:r>
    </w:p>
    <w:p w14:paraId="0DD93312" w14:textId="77777777" w:rsidR="006A7107" w:rsidRPr="001A7627" w:rsidRDefault="006A7107" w:rsidP="00815C4B">
      <w:r>
        <w:t xml:space="preserve">Mr. </w:t>
      </w:r>
      <w:r w:rsidRPr="001A7627">
        <w:t xml:space="preserve">Kevin Schnepp (State of California, Division of Measurement Standards) </w:t>
      </w:r>
      <w:r>
        <w:t>–</w:t>
      </w:r>
      <w:r w:rsidRPr="001A7627">
        <w:t xml:space="preserve"> </w:t>
      </w:r>
      <w:r>
        <w:t xml:space="preserve">Stated: </w:t>
      </w:r>
      <w:r w:rsidRPr="001A7627">
        <w:t>California already has this requirement for AC</w:t>
      </w:r>
      <w:r>
        <w:t xml:space="preserve"> EVSE’s</w:t>
      </w:r>
      <w:r w:rsidRPr="001A7627">
        <w:t xml:space="preserve">. </w:t>
      </w:r>
      <w:r>
        <w:t>Mr. Schnepp</w:t>
      </w:r>
      <w:r w:rsidRPr="001A7627">
        <w:t xml:space="preserve"> caution</w:t>
      </w:r>
      <w:r>
        <w:t>ed</w:t>
      </w:r>
      <w:r w:rsidRPr="001A7627">
        <w:t xml:space="preserve"> th</w:t>
      </w:r>
      <w:r>
        <w:t>e</w:t>
      </w:r>
      <w:r w:rsidRPr="001A7627">
        <w:t xml:space="preserve"> body; they are proposing a device that puts the onus on the customer. This is wrong. There are 16 devices already approved that meet the requirements. I recommend withdrawal. </w:t>
      </w:r>
    </w:p>
    <w:p w14:paraId="7E27D913" w14:textId="77777777" w:rsidR="006A7107" w:rsidRDefault="006A7107" w:rsidP="00815C4B">
      <w:r>
        <w:t xml:space="preserve">Ms. </w:t>
      </w:r>
      <w:r w:rsidRPr="001A7627">
        <w:t>Francesca Wahl</w:t>
      </w:r>
      <w:r>
        <w:t xml:space="preserve"> </w:t>
      </w:r>
      <w:r w:rsidRPr="001A7627">
        <w:t>(TESLA) – Agree</w:t>
      </w:r>
      <w:r>
        <w:t>d</w:t>
      </w:r>
      <w:r w:rsidRPr="001A7627">
        <w:t xml:space="preserve"> with Siemens.</w:t>
      </w:r>
    </w:p>
    <w:p w14:paraId="0063CF2D" w14:textId="26063BE8" w:rsidR="00E66361" w:rsidRPr="00001B3A" w:rsidRDefault="006A7107" w:rsidP="00815C4B">
      <w:r w:rsidRPr="00AF0A57">
        <w:t xml:space="preserve">During open hearings, comments were heard that there are AC </w:t>
      </w:r>
      <w:r>
        <w:t xml:space="preserve">EVSE </w:t>
      </w:r>
      <w:r w:rsidRPr="00AF0A57">
        <w:t xml:space="preserve">devices approved and in use that meet the current requirement. The WWMA S&amp;T Committee recommends </w:t>
      </w:r>
      <w:r w:rsidRPr="00AC3C2D">
        <w:t>withdrawal</w:t>
      </w:r>
      <w:r w:rsidRPr="00AF0A57">
        <w:t xml:space="preserve"> of this item.</w:t>
      </w:r>
    </w:p>
    <w:p w14:paraId="19D034CF" w14:textId="4301D916" w:rsidR="00233BD9" w:rsidRDefault="00E66361" w:rsidP="00815C4B">
      <w:r>
        <w:rPr>
          <w:u w:val="single"/>
        </w:rPr>
        <w:t>SWMA 2022 Annual Meeting</w:t>
      </w:r>
      <w:r w:rsidRPr="00FD4763">
        <w:t>:</w:t>
      </w:r>
      <w:r>
        <w:t xml:space="preserve"> </w:t>
      </w:r>
      <w:r w:rsidR="00233BD9">
        <w:t>Mr. Prince, State of Florida, stated that this has been addressed and the item should be withdrawn.</w:t>
      </w:r>
    </w:p>
    <w:p w14:paraId="427C993F" w14:textId="77777777" w:rsidR="00233BD9" w:rsidRDefault="00233BD9" w:rsidP="00815C4B">
      <w:r>
        <w:t>Ms. Goudy of Electrify America stated that this would modify a brand-new proposal and should be withdrawn.</w:t>
      </w:r>
    </w:p>
    <w:p w14:paraId="100F9D69" w14:textId="3307DFFD" w:rsidR="00E66361" w:rsidRPr="00842C05" w:rsidRDefault="00233BD9" w:rsidP="00815C4B">
      <w:r>
        <w:t xml:space="preserve">The SWMA S&amp;T Committee recommends this item be </w:t>
      </w:r>
      <w:r w:rsidRPr="00AC3C2D">
        <w:t>Withdrawn.</w:t>
      </w:r>
    </w:p>
    <w:p w14:paraId="4D4501EB" w14:textId="12EEF641" w:rsidR="007C07E2" w:rsidRDefault="00E66361" w:rsidP="00815C4B">
      <w:r w:rsidRPr="007C07E2">
        <w:rPr>
          <w:u w:val="single"/>
        </w:rPr>
        <w:t>CWMA 2022 Interim Meeting</w:t>
      </w:r>
      <w:r w:rsidRPr="007C07E2">
        <w:t>:</w:t>
      </w:r>
      <w:r w:rsidRPr="00FD4763">
        <w:t xml:space="preserve">  </w:t>
      </w:r>
      <w:r w:rsidR="007C07E2">
        <w:t>Francesca</w:t>
      </w:r>
      <w:r w:rsidR="007C07E2">
        <w:rPr>
          <w:spacing w:val="-4"/>
        </w:rPr>
        <w:t xml:space="preserve"> </w:t>
      </w:r>
      <w:r w:rsidR="007C07E2">
        <w:t>Wahl</w:t>
      </w:r>
      <w:r w:rsidR="007C07E2">
        <w:rPr>
          <w:spacing w:val="-1"/>
        </w:rPr>
        <w:t xml:space="preserve"> </w:t>
      </w:r>
      <w:r w:rsidR="007C07E2">
        <w:t>–</w:t>
      </w:r>
      <w:r w:rsidR="007C07E2">
        <w:rPr>
          <w:spacing w:val="-3"/>
        </w:rPr>
        <w:t xml:space="preserve"> </w:t>
      </w:r>
      <w:r w:rsidR="007C07E2">
        <w:rPr>
          <w:spacing w:val="-4"/>
        </w:rPr>
        <w:t>Tesla</w:t>
      </w:r>
      <w:r w:rsidR="00217143">
        <w:t xml:space="preserve">, </w:t>
      </w:r>
      <w:r w:rsidR="007C07E2">
        <w:t>No direct</w:t>
      </w:r>
      <w:r w:rsidR="007C07E2">
        <w:rPr>
          <w:spacing w:val="-1"/>
        </w:rPr>
        <w:t xml:space="preserve"> </w:t>
      </w:r>
      <w:r w:rsidR="007C07E2">
        <w:t>position. Generally supportive</w:t>
      </w:r>
      <w:r w:rsidR="007C07E2">
        <w:rPr>
          <w:spacing w:val="-2"/>
        </w:rPr>
        <w:t xml:space="preserve"> </w:t>
      </w:r>
      <w:r w:rsidR="007C07E2">
        <w:t>of the</w:t>
      </w:r>
      <w:r w:rsidR="007C07E2">
        <w:rPr>
          <w:spacing w:val="-2"/>
        </w:rPr>
        <w:t xml:space="preserve"> </w:t>
      </w:r>
      <w:r w:rsidR="007C07E2">
        <w:t>consistency. The justification</w:t>
      </w:r>
      <w:r w:rsidR="007C07E2">
        <w:rPr>
          <w:spacing w:val="-2"/>
        </w:rPr>
        <w:t xml:space="preserve"> </w:t>
      </w:r>
      <w:r w:rsidR="007C07E2">
        <w:t>section for this item in</w:t>
      </w:r>
      <w:r w:rsidR="007C07E2">
        <w:rPr>
          <w:spacing w:val="-5"/>
        </w:rPr>
        <w:t xml:space="preserve"> </w:t>
      </w:r>
      <w:r w:rsidR="007C07E2">
        <w:t>the agenda is not accurate. The current version is online.</w:t>
      </w:r>
    </w:p>
    <w:p w14:paraId="7A71B9FC" w14:textId="0BDC962F" w:rsidR="007C07E2" w:rsidRDefault="007C07E2" w:rsidP="00815C4B">
      <w:pPr>
        <w:rPr>
          <w:b/>
          <w:sz w:val="19"/>
        </w:rPr>
      </w:pPr>
      <w:r>
        <w:t>Craig</w:t>
      </w:r>
      <w:r>
        <w:rPr>
          <w:spacing w:val="-12"/>
        </w:rPr>
        <w:t xml:space="preserve"> </w:t>
      </w:r>
      <w:r>
        <w:t>VanBuren</w:t>
      </w:r>
      <w:r>
        <w:rPr>
          <w:spacing w:val="-12"/>
        </w:rPr>
        <w:t xml:space="preserve"> </w:t>
      </w:r>
      <w:r>
        <w:t>–</w:t>
      </w:r>
      <w:r>
        <w:rPr>
          <w:spacing w:val="-12"/>
        </w:rPr>
        <w:t xml:space="preserve"> </w:t>
      </w:r>
      <w:r>
        <w:t>Michigan Recommend developing.</w:t>
      </w:r>
    </w:p>
    <w:p w14:paraId="42167121" w14:textId="0E1E67CD" w:rsidR="00E66361" w:rsidRDefault="007C07E2" w:rsidP="00815C4B">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r w:rsidR="00217143">
        <w:rPr>
          <w:spacing w:val="-2"/>
        </w:rPr>
        <w:t>.</w:t>
      </w:r>
    </w:p>
    <w:p w14:paraId="3483730D" w14:textId="0CE23648" w:rsidR="00D006B6" w:rsidRDefault="00E66361" w:rsidP="00815C4B">
      <w:r>
        <w:rPr>
          <w:u w:val="single"/>
        </w:rPr>
        <w:t>NEWMA 2022 Interim Meeting:</w:t>
      </w:r>
      <w:r w:rsidRPr="00232895">
        <w:t xml:space="preserve"> </w:t>
      </w:r>
      <w:r w:rsidR="00D006B6">
        <w:t>Ms. Francesca Wahl (Tesla) stated that she believes there is merit for discussion but additional details would be helpful.  Ms. Juana Williams (NIST-OWM) pointed out there are AC systems that meet this requirement and are already type-approved in California.  Mr. Jason Flint (NJ) and Mr. Jim Willis (NY) suggested that this item be given a developing status.</w:t>
      </w:r>
    </w:p>
    <w:p w14:paraId="58CD76DE" w14:textId="31E19536" w:rsidR="00E66361" w:rsidRDefault="00D006B6" w:rsidP="00815C4B">
      <w:pPr>
        <w:rPr>
          <w:u w:val="single"/>
        </w:rPr>
      </w:pPr>
      <w:r>
        <w:t>After hearing comments from the floor, the Committee believes that this item has merit.  The Committee recommends that this item be given a Developing status.</w:t>
      </w:r>
    </w:p>
    <w:p w14:paraId="47C10DB3" w14:textId="77777777" w:rsidR="00E66361" w:rsidRPr="008871EC" w:rsidRDefault="00E66361" w:rsidP="00815C4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12470F5" w14:textId="24EA4A08" w:rsidR="0094017F" w:rsidRDefault="0094017F" w:rsidP="0013482E">
      <w:pPr>
        <w:pStyle w:val="ItemHeading"/>
      </w:pPr>
      <w:bookmarkStart w:id="169" w:name="_Toc132975913"/>
      <w:r>
        <w:t>EVF-23.</w:t>
      </w:r>
      <w:r w:rsidR="00301AA6">
        <w:t xml:space="preserve">3 </w:t>
      </w:r>
      <w:r w:rsidR="00301AA6">
        <w:tab/>
      </w:r>
      <w:r w:rsidR="001D4953">
        <w:t>W</w:t>
      </w:r>
      <w:r>
        <w:tab/>
        <w:t>S.2.7. Indication of Delivery</w:t>
      </w:r>
      <w:bookmarkEnd w:id="169"/>
    </w:p>
    <w:p w14:paraId="5E0E3B72" w14:textId="77777777" w:rsidR="0094017F" w:rsidRPr="00E025F9" w:rsidRDefault="0094017F" w:rsidP="0094017F">
      <w:pPr>
        <w:spacing w:after="0"/>
        <w:rPr>
          <w:b/>
        </w:rPr>
      </w:pPr>
      <w:r w:rsidRPr="00E025F9">
        <w:rPr>
          <w:b/>
        </w:rPr>
        <w:t>Source:</w:t>
      </w:r>
    </w:p>
    <w:p w14:paraId="630B7973" w14:textId="09918C6D" w:rsidR="0094017F" w:rsidRPr="00A936DA" w:rsidRDefault="0094017F" w:rsidP="002402D7">
      <w: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2402D7">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2402D7">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lastRenderedPageBreak/>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spacing w:after="0"/>
      </w:pPr>
      <w:r w:rsidRPr="00E025F9">
        <w:rPr>
          <w:b/>
        </w:rPr>
        <w:t>Previous Action:</w:t>
      </w:r>
    </w:p>
    <w:p w14:paraId="75045C17" w14:textId="77777777" w:rsidR="00821DAD" w:rsidRDefault="00821DAD" w:rsidP="002402D7">
      <w:pPr>
        <w:pStyle w:val="NormalIndent"/>
      </w:pPr>
      <w:r>
        <w:t>2023: New Item</w:t>
      </w:r>
    </w:p>
    <w:p w14:paraId="62386710" w14:textId="77777777" w:rsidR="0094017F" w:rsidRPr="00AB010B" w:rsidRDefault="0094017F" w:rsidP="00751C01">
      <w:pPr>
        <w:spacing w:after="0"/>
        <w:rPr>
          <w:b/>
        </w:rPr>
      </w:pPr>
      <w:r w:rsidRPr="00AB010B">
        <w:rPr>
          <w:b/>
        </w:rPr>
        <w:t>Original Justification:</w:t>
      </w:r>
    </w:p>
    <w:p w14:paraId="28D6C660" w14:textId="6BCD8711" w:rsidR="0094017F" w:rsidRDefault="007B34F6" w:rsidP="002402D7">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F87197">
      <w:pPr>
        <w:keepNext/>
        <w:keepLines/>
      </w:pPr>
      <w:r>
        <w:t>People have argued that retrofitting DC EVSE with displays would be extremely expensive.  First manufacturers have had seven years to comply with the display requirement.  All but one ha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31A510D8" w:rsidR="007B34F6" w:rsidRDefault="007B34F6" w:rsidP="002402D7">
      <w:r>
        <w:t xml:space="preserve">Tesla has an elegant customer experience where the charging transaction is </w:t>
      </w:r>
      <w:r w:rsidR="002402D7">
        <w:t>authorized,</w:t>
      </w:r>
      <w:r>
        <w:t xml:space="preserve">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2402D7">
      <w:r>
        <w:t>The submitter requested that this be a Voting item in 2023.</w:t>
      </w:r>
    </w:p>
    <w:p w14:paraId="52852A7D" w14:textId="77777777" w:rsidR="0094017F" w:rsidRPr="002A7C3B" w:rsidRDefault="0094017F" w:rsidP="0094017F">
      <w:pPr>
        <w:rPr>
          <w:b/>
        </w:rPr>
      </w:pPr>
      <w:r>
        <w:rPr>
          <w:b/>
        </w:rPr>
        <w:t>Comments</w:t>
      </w:r>
      <w:r w:rsidRPr="002A7C3B">
        <w:rPr>
          <w:b/>
        </w:rPr>
        <w:t xml:space="preserve"> in Favor:</w:t>
      </w:r>
    </w:p>
    <w:p w14:paraId="59BBE08A" w14:textId="77777777" w:rsidR="0094017F" w:rsidRPr="002A7C3B" w:rsidRDefault="0094017F" w:rsidP="0094017F">
      <w:pPr>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5EBCEB90" w:rsidR="0094017F" w:rsidRDefault="003B46D4" w:rsidP="00CC6830">
      <w:pPr>
        <w:pStyle w:val="ListParagraph"/>
        <w:numPr>
          <w:ilvl w:val="0"/>
          <w:numId w:val="28"/>
        </w:numPr>
        <w:spacing w:after="0" w:line="259" w:lineRule="auto"/>
        <w:ind w:left="1080"/>
        <w:jc w:val="left"/>
      </w:pPr>
      <w:r w:rsidRPr="003B46D4">
        <w:t xml:space="preserve">2023 Interim: Mr. Craig </w:t>
      </w:r>
      <w:r w:rsidR="00802C35">
        <w:t>VanBuren</w:t>
      </w:r>
      <w:r w:rsidRPr="003B46D4">
        <w:t xml:space="preserve"> (Michigan Department of Agriculture) supports withdraw of the item. He added NCWM membership worked to an agreeable proposal in July 2022 which passed at the annual meeting.</w:t>
      </w:r>
    </w:p>
    <w:p w14:paraId="7C672DD9" w14:textId="6791B485" w:rsidR="003B46D4" w:rsidRPr="002A7C3B" w:rsidRDefault="003B46D4" w:rsidP="00CC6830">
      <w:pPr>
        <w:pStyle w:val="ListParagraph"/>
        <w:numPr>
          <w:ilvl w:val="0"/>
          <w:numId w:val="28"/>
        </w:numPr>
        <w:spacing w:after="0" w:line="259" w:lineRule="auto"/>
        <w:ind w:left="1080"/>
        <w:jc w:val="left"/>
      </w:pPr>
      <w:r w:rsidRPr="003B46D4">
        <w:t xml:space="preserve">2023 Interim: Mr. Hal Prince (Florida Department of Agriculture and Consumer Services) recommends the item be withdrawn, agreeing to Mr. </w:t>
      </w:r>
      <w:proofErr w:type="spellStart"/>
      <w:r w:rsidR="00802C35">
        <w:t>VanBuren</w:t>
      </w:r>
      <w:r w:rsidRPr="003B46D4">
        <w:t>’s</w:t>
      </w:r>
      <w:proofErr w:type="spellEnd"/>
      <w:r w:rsidRPr="003B46D4">
        <w:t xml:space="preserve"> and Ms. Wahl’s comments.</w:t>
      </w:r>
    </w:p>
    <w:p w14:paraId="5694A1E8" w14:textId="77777777" w:rsidR="0094017F" w:rsidRPr="002A7C3B" w:rsidRDefault="0094017F" w:rsidP="0094017F">
      <w:pPr>
        <w:spacing w:before="240" w:after="0"/>
        <w:ind w:left="720"/>
        <w:rPr>
          <w:b/>
        </w:rPr>
      </w:pPr>
      <w:r w:rsidRPr="002A7C3B">
        <w:rPr>
          <w:b/>
        </w:rPr>
        <w:t>Industry:</w:t>
      </w:r>
    </w:p>
    <w:p w14:paraId="1F1421CB" w14:textId="1B8EC731" w:rsidR="0094017F" w:rsidRPr="002A7C3B" w:rsidRDefault="003B46D4" w:rsidP="00CC6830">
      <w:pPr>
        <w:pStyle w:val="ListParagraph"/>
        <w:numPr>
          <w:ilvl w:val="0"/>
          <w:numId w:val="28"/>
        </w:numPr>
        <w:spacing w:after="0" w:line="259" w:lineRule="auto"/>
        <w:ind w:left="1080"/>
        <w:jc w:val="left"/>
      </w:pPr>
      <w:r w:rsidRPr="003B46D4">
        <w:t xml:space="preserve">2023 Interim: Ms. Francesca Wahl (Tesla) supports the withdraw of this item. She added the date change was approved by the NCWM membership in July 2022, and there is no justification to move </w:t>
      </w:r>
      <w:r w:rsidRPr="003B46D4">
        <w:lastRenderedPageBreak/>
        <w:t>the date. Ms. Wahl referred to previous recommendations and noted that three regional associations recommended a Withdrawn status.</w:t>
      </w: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590C66F3" w:rsidR="0094017F" w:rsidRPr="002A7C3B" w:rsidRDefault="003B46D4" w:rsidP="00CC6830">
      <w:pPr>
        <w:pStyle w:val="ListParagraph"/>
        <w:numPr>
          <w:ilvl w:val="0"/>
          <w:numId w:val="28"/>
        </w:numPr>
        <w:spacing w:after="0" w:line="259" w:lineRule="auto"/>
        <w:ind w:left="1080"/>
        <w:jc w:val="left"/>
      </w:pPr>
      <w:r w:rsidRPr="003B46D4">
        <w:t>2023 Interim: Mr. Kevin Schnepp (State of California, Division of Measurement Standards) recommends an Informational status, allowing for information gathering and discussion to address technological advances with the Committee and NCWM membership. Mr. Schnepp added that California has already experienced consumer complaints and is worth discussing further.</w:t>
      </w: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21A0B3DB" w:rsidR="0094017F" w:rsidRPr="003B46D4" w:rsidRDefault="003B46D4" w:rsidP="002402D7">
      <w:pPr>
        <w:rPr>
          <w:rStyle w:val="Underline"/>
          <w:u w:val="none"/>
        </w:rPr>
      </w:pPr>
      <w:r w:rsidRPr="00157317">
        <w:rPr>
          <w:rStyle w:val="Underline"/>
        </w:rPr>
        <w:t>NCWM 2023 Interim Meeting:</w:t>
      </w:r>
      <w:r w:rsidRPr="003B46D4">
        <w:rPr>
          <w:rStyle w:val="Underline"/>
          <w:u w:val="none"/>
        </w:rPr>
        <w:t xml:space="preserve"> The Committee considered the comments heard during open hearings and has </w:t>
      </w:r>
      <w:r w:rsidR="00B7160A">
        <w:rPr>
          <w:rStyle w:val="Underline"/>
          <w:u w:val="none"/>
        </w:rPr>
        <w:t>w</w:t>
      </w:r>
      <w:r w:rsidRPr="003B46D4">
        <w:rPr>
          <w:rStyle w:val="Underline"/>
          <w:u w:val="none"/>
        </w:rPr>
        <w:t xml:space="preserve">ithdrawn </w:t>
      </w:r>
      <w:r w:rsidR="00B7160A">
        <w:rPr>
          <w:rStyle w:val="Underline"/>
          <w:u w:val="none"/>
        </w:rPr>
        <w:t>this item</w:t>
      </w:r>
      <w:r w:rsidRPr="003B46D4">
        <w:rPr>
          <w:rStyle w:val="Underline"/>
          <w:u w:val="none"/>
        </w:rPr>
        <w:t>.</w:t>
      </w:r>
    </w:p>
    <w:p w14:paraId="313C7424" w14:textId="598E8D73" w:rsidR="00E66361" w:rsidRPr="00E025F9" w:rsidRDefault="00E66361" w:rsidP="00E66361">
      <w:pPr>
        <w:spacing w:after="0"/>
        <w:rPr>
          <w:b/>
        </w:rPr>
      </w:pPr>
      <w:r w:rsidRPr="00E025F9">
        <w:rPr>
          <w:b/>
        </w:rPr>
        <w:t>Regional Associations’ Comments:</w:t>
      </w:r>
    </w:p>
    <w:p w14:paraId="5C65E724" w14:textId="55B151A1" w:rsidR="005810D1" w:rsidRPr="001A7627" w:rsidRDefault="00E66361" w:rsidP="002402D7">
      <w:r>
        <w:rPr>
          <w:u w:val="single"/>
        </w:rPr>
        <w:t>WWMA 2022 Annual Meeting</w:t>
      </w:r>
      <w:r w:rsidRPr="00FD4763">
        <w:t xml:space="preserve">: </w:t>
      </w:r>
      <w:r w:rsidR="005810D1">
        <w:t xml:space="preserve">Ms. </w:t>
      </w:r>
      <w:r w:rsidR="005810D1" w:rsidRPr="001A7627">
        <w:t>Francesca Wahl</w:t>
      </w:r>
      <w:r w:rsidR="005810D1">
        <w:t xml:space="preserve"> </w:t>
      </w:r>
      <w:r w:rsidR="005810D1" w:rsidRPr="001A7627">
        <w:t xml:space="preserve">(TESLA) </w:t>
      </w:r>
      <w:r w:rsidR="005810D1">
        <w:t>–</w:t>
      </w:r>
      <w:r w:rsidR="005810D1" w:rsidRPr="001A7627">
        <w:t xml:space="preserve"> </w:t>
      </w:r>
      <w:r w:rsidR="005810D1">
        <w:t xml:space="preserve">Commented: </w:t>
      </w:r>
      <w:r w:rsidR="005810D1" w:rsidRPr="001A7627">
        <w:t xml:space="preserve">We believe this </w:t>
      </w:r>
      <w:r w:rsidR="005810D1">
        <w:t xml:space="preserve">item should </w:t>
      </w:r>
      <w:r w:rsidR="005810D1" w:rsidRPr="001A7627">
        <w:t>be withdrawn. Two months ago, the 2028 date was adopted. There is no real merit in moving up to the 2025 date.</w:t>
      </w:r>
    </w:p>
    <w:p w14:paraId="48FBF23D" w14:textId="77777777" w:rsidR="005810D1" w:rsidRPr="001A7627" w:rsidRDefault="005810D1" w:rsidP="002402D7">
      <w:r>
        <w:t xml:space="preserve">Ms. </w:t>
      </w:r>
      <w:proofErr w:type="spellStart"/>
      <w:r w:rsidRPr="001A7627">
        <w:t>Scheleese</w:t>
      </w:r>
      <w:proofErr w:type="spellEnd"/>
      <w:r w:rsidRPr="001A7627">
        <w:t xml:space="preserve"> </w:t>
      </w:r>
      <w:r>
        <w:t>Goudy</w:t>
      </w:r>
      <w:r w:rsidRPr="001A7627">
        <w:t xml:space="preserve"> (Electrify America) – Agree</w:t>
      </w:r>
      <w:r>
        <w:t>d</w:t>
      </w:r>
      <w:r w:rsidRPr="001A7627">
        <w:t xml:space="preserve"> with TESLA.</w:t>
      </w:r>
    </w:p>
    <w:p w14:paraId="129B00CA" w14:textId="77777777" w:rsidR="005810D1" w:rsidRPr="001A7627" w:rsidRDefault="005810D1" w:rsidP="002402D7">
      <w:r>
        <w:t xml:space="preserve">Mr. </w:t>
      </w:r>
      <w:r w:rsidRPr="001A7627">
        <w:t>Kevin Schnepp (State of California, Division of Measurement Standards) - St</w:t>
      </w:r>
      <w:r>
        <w:t>ood</w:t>
      </w:r>
      <w:r w:rsidRPr="001A7627">
        <w:t xml:space="preserve"> to support this item. </w:t>
      </w:r>
      <w:r>
        <w:t>DMS t</w:t>
      </w:r>
      <w:r w:rsidRPr="001A7627">
        <w:t xml:space="preserve">hinks that 2028 </w:t>
      </w:r>
      <w:r>
        <w:t xml:space="preserve">exemption </w:t>
      </w:r>
      <w:r w:rsidRPr="001A7627">
        <w:t>is too long, technology can already meet the requirements</w:t>
      </w:r>
      <w:r>
        <w:t xml:space="preserve"> and</w:t>
      </w:r>
      <w:r w:rsidRPr="001A7627">
        <w:t xml:space="preserve"> </w:t>
      </w:r>
      <w:r>
        <w:t>s</w:t>
      </w:r>
      <w:r w:rsidRPr="001A7627">
        <w:t>upports a voting status.</w:t>
      </w:r>
    </w:p>
    <w:p w14:paraId="64B48872" w14:textId="77777777" w:rsidR="005810D1" w:rsidRDefault="005810D1" w:rsidP="002402D7">
      <w:r>
        <w:t xml:space="preserve">Mr. </w:t>
      </w:r>
      <w:r w:rsidRPr="001A7627">
        <w:t>Chris King (Siemens) - Support</w:t>
      </w:r>
      <w:r>
        <w:t>ed</w:t>
      </w:r>
      <w:r w:rsidRPr="001A7627">
        <w:t xml:space="preserve"> the comments of TESLA.</w:t>
      </w:r>
    </w:p>
    <w:p w14:paraId="77405906" w14:textId="3C825D27" w:rsidR="00E66361" w:rsidRPr="00001B3A" w:rsidRDefault="005810D1" w:rsidP="002402D7">
      <w:r>
        <w:t xml:space="preserve">During open hearings comments were heard that there are already devices which meet the current requirement.  </w:t>
      </w:r>
      <w:r w:rsidRPr="004048F3">
        <w:t>The WWMA</w:t>
      </w:r>
      <w:r>
        <w:t xml:space="preserve"> </w:t>
      </w:r>
      <w:r w:rsidRPr="004048F3">
        <w:t>S&amp;T Committee</w:t>
      </w:r>
      <w:r>
        <w:t xml:space="preserve"> believes that this item has merit, is fully developed, and</w:t>
      </w:r>
      <w:r w:rsidRPr="004048F3">
        <w:t xml:space="preserve"> recommen</w:t>
      </w:r>
      <w:r>
        <w:t>ds that this item be assigned a voting status.</w:t>
      </w:r>
    </w:p>
    <w:p w14:paraId="29BD61F6" w14:textId="7A60ABAE" w:rsidR="005D2B0A" w:rsidRDefault="00E66361" w:rsidP="002402D7">
      <w:r>
        <w:rPr>
          <w:u w:val="single"/>
        </w:rPr>
        <w:t>SWMA 2022 Annual Meeting</w:t>
      </w:r>
      <w:r w:rsidRPr="00FD4763">
        <w:t>:</w:t>
      </w:r>
      <w:r>
        <w:t xml:space="preserve"> </w:t>
      </w:r>
      <w:r w:rsidR="005D2B0A">
        <w:t>Mr. Prince, State of Florida, stated that this has been addressed and the item should be withdrawn.</w:t>
      </w:r>
    </w:p>
    <w:p w14:paraId="50D07B9E" w14:textId="77777777" w:rsidR="005D2B0A" w:rsidRDefault="005D2B0A" w:rsidP="002402D7">
      <w:r>
        <w:t>Ms. Goudy of Electrify America stated that this item would modify a brand-new proposal and it should be withdrawn.</w:t>
      </w:r>
    </w:p>
    <w:p w14:paraId="7AA4341C" w14:textId="07E74832" w:rsidR="00E66361" w:rsidRPr="00842C05" w:rsidRDefault="005D2B0A" w:rsidP="002402D7">
      <w:r>
        <w:t xml:space="preserve">The SWMA S&amp;T Committee recommends this item be </w:t>
      </w:r>
      <w:r w:rsidRPr="008C4542">
        <w:t>Withdrawn.</w:t>
      </w:r>
    </w:p>
    <w:p w14:paraId="747D1002" w14:textId="23562A97" w:rsidR="00217143" w:rsidRDefault="00E66361" w:rsidP="002402D7">
      <w:r w:rsidRPr="006770F0">
        <w:rPr>
          <w:u w:val="single"/>
        </w:rPr>
        <w:t>CWMA 2022 Interim Meeting</w:t>
      </w:r>
      <w:r w:rsidRPr="006770F0">
        <w:t>:</w:t>
      </w:r>
      <w:r w:rsidRPr="00FD4763">
        <w:t xml:space="preserve">  </w:t>
      </w:r>
      <w:r w:rsidR="006770F0">
        <w:t>Francesca</w:t>
      </w:r>
      <w:r w:rsidR="006770F0">
        <w:rPr>
          <w:spacing w:val="-4"/>
        </w:rPr>
        <w:t xml:space="preserve"> </w:t>
      </w:r>
      <w:r w:rsidR="006770F0">
        <w:t>Wahl</w:t>
      </w:r>
      <w:r w:rsidR="006770F0">
        <w:rPr>
          <w:spacing w:val="-1"/>
        </w:rPr>
        <w:t xml:space="preserve"> </w:t>
      </w:r>
      <w:r w:rsidR="006770F0">
        <w:t>–</w:t>
      </w:r>
      <w:r w:rsidR="006770F0">
        <w:rPr>
          <w:spacing w:val="-3"/>
        </w:rPr>
        <w:t xml:space="preserve"> </w:t>
      </w:r>
      <w:r w:rsidR="006770F0">
        <w:rPr>
          <w:spacing w:val="-4"/>
        </w:rPr>
        <w:t>Tesla</w:t>
      </w:r>
      <w:r w:rsidR="00217143">
        <w:t xml:space="preserve">, </w:t>
      </w:r>
      <w:r w:rsidR="006770F0">
        <w:t>Withdraw.</w:t>
      </w:r>
      <w:r w:rsidR="006770F0">
        <w:rPr>
          <w:spacing w:val="-1"/>
        </w:rPr>
        <w:t xml:space="preserve"> </w:t>
      </w:r>
      <w:r w:rsidR="006770F0">
        <w:t>No</w:t>
      </w:r>
      <w:r w:rsidR="006770F0">
        <w:rPr>
          <w:spacing w:val="-3"/>
        </w:rPr>
        <w:t xml:space="preserve"> </w:t>
      </w:r>
      <w:r w:rsidR="006770F0">
        <w:t>additional</w:t>
      </w:r>
      <w:r w:rsidR="006770F0">
        <w:rPr>
          <w:spacing w:val="-3"/>
        </w:rPr>
        <w:t xml:space="preserve"> </w:t>
      </w:r>
      <w:r w:rsidR="006770F0">
        <w:t>justification</w:t>
      </w:r>
      <w:r w:rsidR="006770F0">
        <w:rPr>
          <w:spacing w:val="-6"/>
        </w:rPr>
        <w:t xml:space="preserve"> </w:t>
      </w:r>
      <w:r w:rsidR="006770F0">
        <w:t>as</w:t>
      </w:r>
      <w:r w:rsidR="006770F0">
        <w:rPr>
          <w:spacing w:val="-4"/>
        </w:rPr>
        <w:t xml:space="preserve"> </w:t>
      </w:r>
      <w:r w:rsidR="006770F0">
        <w:t>to</w:t>
      </w:r>
      <w:r w:rsidR="006770F0">
        <w:rPr>
          <w:spacing w:val="-2"/>
        </w:rPr>
        <w:t xml:space="preserve"> </w:t>
      </w:r>
      <w:r w:rsidR="006770F0">
        <w:t>why</w:t>
      </w:r>
      <w:r w:rsidR="006770F0">
        <w:rPr>
          <w:spacing w:val="-6"/>
        </w:rPr>
        <w:t xml:space="preserve"> </w:t>
      </w:r>
      <w:r w:rsidR="006770F0">
        <w:t>the</w:t>
      </w:r>
      <w:r w:rsidR="006770F0">
        <w:rPr>
          <w:spacing w:val="-3"/>
        </w:rPr>
        <w:t xml:space="preserve"> </w:t>
      </w:r>
      <w:r w:rsidR="006770F0">
        <w:t>date</w:t>
      </w:r>
      <w:r w:rsidR="006770F0">
        <w:rPr>
          <w:spacing w:val="-3"/>
        </w:rPr>
        <w:t xml:space="preserve"> </w:t>
      </w:r>
      <w:r w:rsidR="006770F0">
        <w:t>should</w:t>
      </w:r>
      <w:r w:rsidR="006770F0">
        <w:rPr>
          <w:spacing w:val="-2"/>
        </w:rPr>
        <w:t xml:space="preserve"> </w:t>
      </w:r>
      <w:r w:rsidR="006770F0">
        <w:t>be</w:t>
      </w:r>
      <w:r w:rsidR="006770F0">
        <w:rPr>
          <w:spacing w:val="-3"/>
        </w:rPr>
        <w:t xml:space="preserve"> </w:t>
      </w:r>
      <w:r w:rsidR="006770F0">
        <w:t>changed.</w:t>
      </w:r>
      <w:r w:rsidR="006770F0">
        <w:rPr>
          <w:spacing w:val="-1"/>
        </w:rPr>
        <w:t xml:space="preserve"> </w:t>
      </w:r>
      <w:r w:rsidR="006770F0">
        <w:t>No</w:t>
      </w:r>
      <w:r w:rsidR="006770F0">
        <w:rPr>
          <w:spacing w:val="-6"/>
        </w:rPr>
        <w:t xml:space="preserve"> </w:t>
      </w:r>
      <w:r w:rsidR="006770F0">
        <w:t>supporting</w:t>
      </w:r>
      <w:r w:rsidR="006770F0">
        <w:rPr>
          <w:spacing w:val="-2"/>
        </w:rPr>
        <w:t xml:space="preserve"> </w:t>
      </w:r>
      <w:r w:rsidR="006770F0">
        <w:t>data.</w:t>
      </w:r>
    </w:p>
    <w:p w14:paraId="2B626466" w14:textId="30DB3FAE" w:rsidR="006770F0" w:rsidRDefault="006770F0" w:rsidP="002402D7">
      <w:r>
        <w:t>Craig VanBuren – Michigan</w:t>
      </w:r>
      <w:r w:rsidR="00217143">
        <w:t xml:space="preserve">, </w:t>
      </w:r>
      <w:r>
        <w:t>Withdraw.</w:t>
      </w:r>
      <w:r>
        <w:rPr>
          <w:spacing w:val="-4"/>
        </w:rPr>
        <w:t xml:space="preserve"> </w:t>
      </w:r>
      <w:r>
        <w:t>Both</w:t>
      </w:r>
      <w:r>
        <w:rPr>
          <w:spacing w:val="-9"/>
        </w:rPr>
        <w:t xml:space="preserve"> </w:t>
      </w:r>
      <w:r>
        <w:t>industry</w:t>
      </w:r>
      <w:r>
        <w:rPr>
          <w:spacing w:val="-5"/>
        </w:rPr>
        <w:t xml:space="preserve"> </w:t>
      </w:r>
      <w:r>
        <w:t>and</w:t>
      </w:r>
      <w:r>
        <w:rPr>
          <w:spacing w:val="-9"/>
        </w:rPr>
        <w:t xml:space="preserve"> </w:t>
      </w:r>
      <w:r>
        <w:t>regulators</w:t>
      </w:r>
      <w:r>
        <w:rPr>
          <w:spacing w:val="-7"/>
        </w:rPr>
        <w:t xml:space="preserve"> </w:t>
      </w:r>
      <w:r>
        <w:t>worked</w:t>
      </w:r>
      <w:r>
        <w:rPr>
          <w:spacing w:val="-9"/>
        </w:rPr>
        <w:t xml:space="preserve"> </w:t>
      </w:r>
      <w:r>
        <w:t>in</w:t>
      </w:r>
      <w:r>
        <w:rPr>
          <w:spacing w:val="-9"/>
        </w:rPr>
        <w:t xml:space="preserve"> </w:t>
      </w:r>
      <w:r>
        <w:t>good</w:t>
      </w:r>
      <w:r>
        <w:rPr>
          <w:spacing w:val="-5"/>
        </w:rPr>
        <w:t xml:space="preserve"> </w:t>
      </w:r>
      <w:r>
        <w:t>faith</w:t>
      </w:r>
      <w:r>
        <w:rPr>
          <w:spacing w:val="-9"/>
        </w:rPr>
        <w:t xml:space="preserve"> </w:t>
      </w:r>
      <w:r>
        <w:t>to</w:t>
      </w:r>
      <w:r>
        <w:rPr>
          <w:spacing w:val="-5"/>
        </w:rPr>
        <w:t xml:space="preserve"> </w:t>
      </w:r>
      <w:r>
        <w:t>come</w:t>
      </w:r>
      <w:r>
        <w:rPr>
          <w:spacing w:val="-10"/>
        </w:rPr>
        <w:t xml:space="preserve"> </w:t>
      </w:r>
      <w:r>
        <w:t>to</w:t>
      </w:r>
      <w:r>
        <w:rPr>
          <w:spacing w:val="-5"/>
        </w:rPr>
        <w:t xml:space="preserve"> </w:t>
      </w:r>
      <w:r>
        <w:t>this</w:t>
      </w:r>
      <w:r>
        <w:rPr>
          <w:spacing w:val="-7"/>
        </w:rPr>
        <w:t xml:space="preserve"> </w:t>
      </w:r>
      <w:r>
        <w:t>consensus</w:t>
      </w:r>
      <w:r>
        <w:rPr>
          <w:spacing w:val="-7"/>
        </w:rPr>
        <w:t xml:space="preserve"> </w:t>
      </w:r>
      <w:r>
        <w:t>of</w:t>
      </w:r>
      <w:r>
        <w:rPr>
          <w:spacing w:val="-4"/>
        </w:rPr>
        <w:t xml:space="preserve"> </w:t>
      </w:r>
      <w:r>
        <w:t>a</w:t>
      </w:r>
      <w:r>
        <w:rPr>
          <w:spacing w:val="-6"/>
        </w:rPr>
        <w:t xml:space="preserve"> </w:t>
      </w:r>
      <w:r>
        <w:t>5</w:t>
      </w:r>
      <w:r>
        <w:rPr>
          <w:spacing w:val="-9"/>
        </w:rPr>
        <w:t xml:space="preserve"> </w:t>
      </w:r>
      <w:r>
        <w:t>year</w:t>
      </w:r>
      <w:r>
        <w:rPr>
          <w:spacing w:val="-8"/>
        </w:rPr>
        <w:t xml:space="preserve"> </w:t>
      </w:r>
      <w:r>
        <w:t>time</w:t>
      </w:r>
      <w:r>
        <w:rPr>
          <w:spacing w:val="-6"/>
        </w:rPr>
        <w:t xml:space="preserve"> </w:t>
      </w:r>
      <w:r>
        <w:t>allowance. Federal administration has indicated that this would be contended if it passed.</w:t>
      </w:r>
    </w:p>
    <w:p w14:paraId="6C5ADC7B" w14:textId="0B80416A" w:rsidR="006770F0" w:rsidRDefault="006770F0" w:rsidP="002402D7">
      <w:pPr>
        <w:rPr>
          <w:b/>
        </w:rPr>
      </w:pPr>
      <w:proofErr w:type="spellStart"/>
      <w:r>
        <w:lastRenderedPageBreak/>
        <w:t>Scheleese</w:t>
      </w:r>
      <w:proofErr w:type="spellEnd"/>
      <w:r>
        <w:rPr>
          <w:spacing w:val="-8"/>
        </w:rPr>
        <w:t xml:space="preserve"> </w:t>
      </w:r>
      <w:r>
        <w:t>Goudy</w:t>
      </w:r>
      <w:r>
        <w:rPr>
          <w:spacing w:val="-8"/>
        </w:rPr>
        <w:t xml:space="preserve"> </w:t>
      </w:r>
      <w:r>
        <w:t>–</w:t>
      </w:r>
      <w:r>
        <w:rPr>
          <w:spacing w:val="-8"/>
        </w:rPr>
        <w:t xml:space="preserve"> </w:t>
      </w:r>
      <w:r>
        <w:t>Electrify</w:t>
      </w:r>
      <w:r>
        <w:rPr>
          <w:spacing w:val="-12"/>
        </w:rPr>
        <w:t xml:space="preserve"> </w:t>
      </w:r>
      <w:r>
        <w:t xml:space="preserve">America </w:t>
      </w:r>
      <w:r>
        <w:rPr>
          <w:spacing w:val="-2"/>
        </w:rPr>
        <w:t>Withdraw</w:t>
      </w:r>
    </w:p>
    <w:p w14:paraId="08701CF9" w14:textId="74C94827" w:rsidR="00E66361" w:rsidRDefault="006770F0" w:rsidP="002402D7">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8C4542">
        <w:rPr>
          <w:spacing w:val="-2"/>
        </w:rPr>
        <w:t>withdrawn.</w:t>
      </w:r>
    </w:p>
    <w:p w14:paraId="4D4D560C" w14:textId="23D9A803" w:rsidR="005B63AD" w:rsidRDefault="00E66361" w:rsidP="002402D7">
      <w:r>
        <w:rPr>
          <w:u w:val="single"/>
        </w:rPr>
        <w:t>NEWMA 2022 Interim Meeting:</w:t>
      </w:r>
      <w:r w:rsidRPr="00232895">
        <w:t xml:space="preserve"> </w:t>
      </w:r>
      <w:r w:rsidR="005B63AD">
        <w:t>Ms. Juana Williams (NIST-OWM) stated that the EVSE Subgroup has no recommendation at this time.  Ms. Francesca Wahl (Tesla) recommends withdrawal.  She noted that at the 2022 NCWM Annual meeting, the EVSE code was fully adopted as enforceable</w:t>
      </w:r>
      <w:r w:rsidR="006C3A58">
        <w:t>,</w:t>
      </w:r>
      <w:r w:rsidR="005B63AD">
        <w:t xml:space="preserve"> and no justification was made within this proposal to roll back the date to 2025.  Mr. Keith Bradley (Electrify America), Marc Paquette (VT), Mr. James Cassidy (MA), and Mr. Jim Willis (NY) all agree with the statements of Ms. Wahl and agree with a withdrawal status.</w:t>
      </w:r>
    </w:p>
    <w:p w14:paraId="2AEAF7D5" w14:textId="77777777" w:rsidR="005B63AD" w:rsidRPr="003964C6" w:rsidRDefault="005B63AD" w:rsidP="002402D7">
      <w:r>
        <w:t xml:space="preserve"> After hearing comments from the floor, the Committee does not believe this item has merit.  The submitter did no provide reasoning to roll back the date to 2025.  The Committee is recommending that this item be </w:t>
      </w:r>
      <w:r w:rsidRPr="008C4542">
        <w:t>Withdrawn.</w:t>
      </w:r>
    </w:p>
    <w:p w14:paraId="636D8BBF" w14:textId="77777777" w:rsidR="00E66361" w:rsidRPr="008871EC" w:rsidRDefault="00E66361" w:rsidP="002402D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9E44CE1" w14:textId="4F2BC32C" w:rsidR="007B34F6" w:rsidRDefault="007B34F6" w:rsidP="00E57B3A">
      <w:pPr>
        <w:pStyle w:val="ItemHeading"/>
        <w:tabs>
          <w:tab w:val="clear" w:pos="900"/>
          <w:tab w:val="left" w:pos="1440"/>
          <w:tab w:val="left" w:pos="2160"/>
        </w:tabs>
        <w:ind w:left="2160" w:hanging="2160"/>
      </w:pPr>
      <w:bookmarkStart w:id="170" w:name="_Toc132975914"/>
      <w:r>
        <w:t>EVF-23.</w:t>
      </w:r>
      <w:r w:rsidR="00301AA6">
        <w:t xml:space="preserve">4 </w:t>
      </w:r>
      <w:r w:rsidR="00301AA6">
        <w:tab/>
      </w:r>
      <w:r w:rsidR="001D4953">
        <w:t>D</w:t>
      </w:r>
      <w:r>
        <w:tab/>
      </w:r>
      <w:r w:rsidR="00604AC3" w:rsidRPr="00604AC3">
        <w:t>S.5.2. EVSE Identification and Marking Requirements</w:t>
      </w:r>
      <w:r w:rsidR="004B242D">
        <w:t xml:space="preserve">, </w:t>
      </w:r>
      <w:r w:rsidR="00604AC3" w:rsidRPr="00604AC3">
        <w:t>S.5.3.</w:t>
      </w:r>
      <w:r w:rsidR="004B242D">
        <w:t xml:space="preserve"> </w:t>
      </w:r>
      <w:r w:rsidR="00604AC3" w:rsidRPr="00604AC3">
        <w:t>Abbreviations and Symbols</w:t>
      </w:r>
      <w:r w:rsidR="00604AC3">
        <w:t xml:space="preserve">, </w:t>
      </w:r>
      <w:r w:rsidR="00A27577">
        <w:t>and N.5. Test of an EVSE System.</w:t>
      </w:r>
      <w:bookmarkEnd w:id="170"/>
    </w:p>
    <w:p w14:paraId="26662AA8" w14:textId="77777777" w:rsidR="007B34F6" w:rsidRPr="00E025F9" w:rsidRDefault="007B34F6" w:rsidP="00695E63">
      <w:pPr>
        <w:spacing w:after="0"/>
        <w:rPr>
          <w:b/>
        </w:rPr>
      </w:pPr>
      <w:r w:rsidRPr="00E025F9">
        <w:rPr>
          <w:b/>
        </w:rPr>
        <w:t>Source:</w:t>
      </w:r>
    </w:p>
    <w:p w14:paraId="387F3D7B" w14:textId="58B6B193" w:rsidR="007B34F6" w:rsidRPr="00A936DA" w:rsidRDefault="007B34F6" w:rsidP="002402D7">
      <w:r>
        <w:t>Power Measurements LLC</w:t>
      </w:r>
    </w:p>
    <w:p w14:paraId="04667858" w14:textId="77777777" w:rsidR="007B34F6" w:rsidRPr="00E025F9" w:rsidRDefault="007B34F6" w:rsidP="00695E63">
      <w:pPr>
        <w:spacing w:after="0"/>
        <w:rPr>
          <w:b/>
        </w:rPr>
      </w:pPr>
      <w:r w:rsidRPr="00E025F9">
        <w:rPr>
          <w:b/>
        </w:rPr>
        <w:t>Purpose:</w:t>
      </w:r>
    </w:p>
    <w:p w14:paraId="6A238795" w14:textId="1AA9B0AA" w:rsidR="007B34F6" w:rsidRDefault="007B34F6" w:rsidP="002402D7">
      <w:r>
        <w:t>Update the details of the recommended tests in HB44 3.40 to better conform to current practice and Pub 14 instructions.</w:t>
      </w:r>
    </w:p>
    <w:p w14:paraId="70154122" w14:textId="77777777" w:rsidR="007B34F6" w:rsidRPr="00E025F9" w:rsidRDefault="007B34F6" w:rsidP="00695E63">
      <w:pPr>
        <w:spacing w:after="0"/>
        <w:rPr>
          <w:b/>
        </w:rPr>
      </w:pPr>
      <w:r w:rsidRPr="00E025F9">
        <w:rPr>
          <w:b/>
        </w:rPr>
        <w:t>Item under Consideration:</w:t>
      </w:r>
    </w:p>
    <w:p w14:paraId="7A70A5AA" w14:textId="6BD49007" w:rsidR="007B34F6" w:rsidRDefault="007B34F6" w:rsidP="002402D7">
      <w:r>
        <w:t>Amend Handbook 44, Electric Vehicle Fueling Systems as follows:</w:t>
      </w:r>
    </w:p>
    <w:p w14:paraId="1A9D14D3" w14:textId="46D06EB9" w:rsidR="00A27577" w:rsidRDefault="00A27577" w:rsidP="0070717B">
      <w:pPr>
        <w:pStyle w:val="ListParagraph"/>
        <w:widowControl w:val="0"/>
        <w:numPr>
          <w:ilvl w:val="1"/>
          <w:numId w:val="72"/>
        </w:numPr>
        <w:tabs>
          <w:tab w:val="left" w:pos="779"/>
          <w:tab w:val="left" w:pos="780"/>
        </w:tabs>
        <w:autoSpaceDE w:val="0"/>
        <w:autoSpaceDN w:val="0"/>
        <w:spacing w:after="20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rsidR="004E61C9">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70717B">
      <w:pPr>
        <w:pStyle w:val="ListParagraph"/>
        <w:widowControl w:val="0"/>
        <w:numPr>
          <w:ilvl w:val="2"/>
          <w:numId w:val="72"/>
        </w:numPr>
        <w:tabs>
          <w:tab w:val="left" w:pos="1320"/>
        </w:tabs>
        <w:autoSpaceDE w:val="0"/>
        <w:autoSpaceDN w:val="0"/>
        <w:spacing w:before="1" w:after="200"/>
        <w:ind w:left="599" w:right="236" w:firstLine="0"/>
        <w:contextualSpacing w:val="0"/>
        <w:rPr>
          <w:b/>
        </w:rPr>
      </w:pPr>
      <w:bookmarkStart w:id="171" w:name="S.5.1._Location_of_Marking_Information;_"/>
      <w:bookmarkStart w:id="172" w:name="_bookmark1126"/>
      <w:bookmarkEnd w:id="171"/>
      <w:bookmarkEnd w:id="172"/>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70717B">
      <w:pPr>
        <w:pStyle w:val="ListParagraph"/>
        <w:widowControl w:val="0"/>
        <w:numPr>
          <w:ilvl w:val="3"/>
          <w:numId w:val="72"/>
        </w:numPr>
        <w:tabs>
          <w:tab w:val="left" w:pos="1320"/>
        </w:tabs>
        <w:autoSpaceDE w:val="0"/>
        <w:autoSpaceDN w:val="0"/>
        <w:spacing w:after="20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70717B">
      <w:pPr>
        <w:pStyle w:val="ListParagraph"/>
        <w:widowControl w:val="0"/>
        <w:numPr>
          <w:ilvl w:val="3"/>
          <w:numId w:val="72"/>
        </w:numPr>
        <w:tabs>
          <w:tab w:val="left" w:pos="1320"/>
        </w:tabs>
        <w:autoSpaceDE w:val="0"/>
        <w:autoSpaceDN w:val="0"/>
        <w:spacing w:after="20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70717B">
      <w:pPr>
        <w:pStyle w:val="ListParagraph"/>
        <w:widowControl w:val="0"/>
        <w:numPr>
          <w:ilvl w:val="2"/>
          <w:numId w:val="72"/>
        </w:numPr>
        <w:tabs>
          <w:tab w:val="left" w:pos="1320"/>
        </w:tabs>
        <w:autoSpaceDE w:val="0"/>
        <w:autoSpaceDN w:val="0"/>
        <w:spacing w:after="200"/>
        <w:ind w:right="237" w:firstLine="0"/>
        <w:contextualSpacing w:val="0"/>
        <w:rPr>
          <w:b/>
        </w:rPr>
      </w:pPr>
      <w:bookmarkStart w:id="173" w:name="S.5.2._EVSE_Identification_and_Marking_R"/>
      <w:bookmarkStart w:id="174" w:name="S.5.3._Abbreviations_and_Symbols"/>
      <w:bookmarkStart w:id="175" w:name="S.6._Printer"/>
      <w:bookmarkStart w:id="176" w:name="S.6.1._Printed_Receipt"/>
      <w:bookmarkStart w:id="177" w:name="_bookmark1127"/>
      <w:bookmarkEnd w:id="173"/>
      <w:bookmarkEnd w:id="174"/>
      <w:bookmarkEnd w:id="175"/>
      <w:bookmarkEnd w:id="176"/>
      <w:bookmarkEnd w:id="177"/>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70717B">
      <w:pPr>
        <w:pStyle w:val="ListParagraph"/>
        <w:widowControl w:val="0"/>
        <w:numPr>
          <w:ilvl w:val="3"/>
          <w:numId w:val="72"/>
        </w:numPr>
        <w:autoSpaceDE w:val="0"/>
        <w:autoSpaceDN w:val="0"/>
        <w:spacing w:after="200"/>
        <w:ind w:left="1310" w:hanging="360"/>
        <w:contextualSpacing w:val="0"/>
      </w:pPr>
      <w:r>
        <w:t>voltage</w:t>
      </w:r>
      <w:r>
        <w:rPr>
          <w:spacing w:val="-2"/>
        </w:rPr>
        <w:t xml:space="preserve"> </w:t>
      </w:r>
      <w:r>
        <w:t>rating;</w:t>
      </w:r>
    </w:p>
    <w:p w14:paraId="0554183E" w14:textId="7B7D5693" w:rsidR="00A27577" w:rsidRDefault="00A27577" w:rsidP="0070717B">
      <w:pPr>
        <w:pStyle w:val="ListParagraph"/>
        <w:widowControl w:val="0"/>
        <w:numPr>
          <w:ilvl w:val="3"/>
          <w:numId w:val="72"/>
        </w:numPr>
        <w:autoSpaceDE w:val="0"/>
        <w:autoSpaceDN w:val="0"/>
        <w:spacing w:after="200"/>
        <w:ind w:left="1310" w:hanging="360"/>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amperes</w:t>
      </w:r>
      <w:r>
        <w:t>;</w:t>
      </w:r>
    </w:p>
    <w:p w14:paraId="6434BBE2" w14:textId="22E16598" w:rsidR="00A27577" w:rsidRDefault="00A27577" w:rsidP="0070717B">
      <w:pPr>
        <w:pStyle w:val="ListParagraph"/>
        <w:widowControl w:val="0"/>
        <w:numPr>
          <w:ilvl w:val="3"/>
          <w:numId w:val="72"/>
        </w:numPr>
        <w:autoSpaceDE w:val="0"/>
        <w:autoSpaceDN w:val="0"/>
        <w:spacing w:after="200"/>
        <w:ind w:left="1310" w:hanging="360"/>
        <w:contextualSpacing w:val="0"/>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0DF6B8A0" w14:textId="54743A8E" w:rsidR="00A27577" w:rsidRDefault="00A27577" w:rsidP="0070717B">
      <w:pPr>
        <w:pStyle w:val="ListParagraph"/>
        <w:widowControl w:val="0"/>
        <w:numPr>
          <w:ilvl w:val="3"/>
          <w:numId w:val="72"/>
        </w:numPr>
        <w:autoSpaceDE w:val="0"/>
        <w:autoSpaceDN w:val="0"/>
        <w:spacing w:after="200"/>
        <w:ind w:left="1310" w:hanging="360"/>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70717B">
      <w:pPr>
        <w:pStyle w:val="ListParagraph"/>
        <w:widowControl w:val="0"/>
        <w:numPr>
          <w:ilvl w:val="3"/>
          <w:numId w:val="72"/>
        </w:numPr>
        <w:autoSpaceDE w:val="0"/>
        <w:autoSpaceDN w:val="0"/>
        <w:spacing w:after="200" w:line="302" w:lineRule="auto"/>
        <w:ind w:left="1310" w:right="1425" w:hanging="360"/>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70717B">
      <w:pPr>
        <w:pStyle w:val="ListParagraph"/>
        <w:widowControl w:val="0"/>
        <w:numPr>
          <w:ilvl w:val="2"/>
          <w:numId w:val="72"/>
        </w:numPr>
        <w:tabs>
          <w:tab w:val="left" w:pos="1319"/>
        </w:tabs>
        <w:autoSpaceDE w:val="0"/>
        <w:autoSpaceDN w:val="0"/>
        <w:spacing w:before="181" w:after="200"/>
        <w:ind w:right="240" w:firstLine="0"/>
        <w:contextualSpacing w:val="0"/>
        <w:rPr>
          <w:b/>
        </w:rPr>
      </w:pPr>
      <w:bookmarkStart w:id="178" w:name="_bookmark1128"/>
      <w:bookmarkEnd w:id="178"/>
      <w:r>
        <w:rPr>
          <w:b/>
        </w:rPr>
        <w:lastRenderedPageBreak/>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70717B">
      <w:pPr>
        <w:pStyle w:val="ListParagraph"/>
        <w:widowControl w:val="0"/>
        <w:numPr>
          <w:ilvl w:val="3"/>
          <w:numId w:val="72"/>
        </w:numPr>
        <w:tabs>
          <w:tab w:val="left" w:pos="1319"/>
        </w:tabs>
        <w:autoSpaceDE w:val="0"/>
        <w:autoSpaceDN w:val="0"/>
        <w:spacing w:after="20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r>
        <w:t>current;</w:t>
      </w:r>
    </w:p>
    <w:p w14:paraId="07E222DB" w14:textId="7866F0FB" w:rsidR="00A27577" w:rsidRDefault="00A27577" w:rsidP="0070717B">
      <w:pPr>
        <w:pStyle w:val="ListParagraph"/>
        <w:widowControl w:val="0"/>
        <w:numPr>
          <w:ilvl w:val="3"/>
          <w:numId w:val="72"/>
        </w:numPr>
        <w:autoSpaceDE w:val="0"/>
        <w:autoSpaceDN w:val="0"/>
        <w:spacing w:after="20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r>
        <w:t>current;</w:t>
      </w:r>
    </w:p>
    <w:p w14:paraId="01DC6399" w14:textId="277520DC" w:rsidR="00A27577" w:rsidRDefault="00A27577" w:rsidP="0070717B">
      <w:pPr>
        <w:pStyle w:val="ListParagraph"/>
        <w:widowControl w:val="0"/>
        <w:numPr>
          <w:ilvl w:val="3"/>
          <w:numId w:val="72"/>
        </w:numPr>
        <w:autoSpaceDE w:val="0"/>
        <w:autoSpaceDN w:val="0"/>
        <w:spacing w:before="11" w:after="200"/>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r>
        <w:t>amperes;</w:t>
      </w:r>
    </w:p>
    <w:p w14:paraId="170F2A49" w14:textId="3652B145" w:rsidR="00A27577" w:rsidRDefault="00A27577" w:rsidP="0070717B">
      <w:pPr>
        <w:pStyle w:val="ListParagraph"/>
        <w:widowControl w:val="0"/>
        <w:numPr>
          <w:ilvl w:val="3"/>
          <w:numId w:val="72"/>
        </w:numPr>
        <w:autoSpaceDE w:val="0"/>
        <w:autoSpaceDN w:val="0"/>
        <w:spacing w:before="11" w:after="200"/>
        <w:ind w:left="1318" w:hanging="361"/>
        <w:contextualSpacing w:val="0"/>
      </w:pPr>
      <w:r w:rsidRPr="00A27577">
        <w:rPr>
          <w:b/>
          <w:bCs/>
          <w:strike/>
        </w:rPr>
        <w:t>J</w:t>
      </w:r>
      <w:r w:rsidRPr="00A27577">
        <w:rPr>
          <w:b/>
          <w:bCs/>
          <w:strike/>
          <w:spacing w:val="-2"/>
        </w:rPr>
        <w:t xml:space="preserve"> </w:t>
      </w:r>
      <w:r w:rsidRPr="00A27577">
        <w:rPr>
          <w:b/>
          <w:bCs/>
          <w:strike/>
        </w:rPr>
        <w:t xml:space="preserve">= </w:t>
      </w:r>
      <w:proofErr w:type="spellStart"/>
      <w:r w:rsidRPr="00A27577">
        <w:rPr>
          <w:b/>
          <w:bCs/>
          <w:strike/>
        </w:rPr>
        <w:t>joule</w:t>
      </w:r>
      <w:r>
        <w:rPr>
          <w:b/>
          <w:bCs/>
          <w:u w:val="single"/>
        </w:rPr>
        <w:t>kWh</w:t>
      </w:r>
      <w:proofErr w:type="spellEnd"/>
      <w:r>
        <w:rPr>
          <w:b/>
          <w:bCs/>
          <w:u w:val="single"/>
        </w:rPr>
        <w:t xml:space="preserve"> – kilowatt hours</w:t>
      </w:r>
      <w:r>
        <w:t>.</w:t>
      </w:r>
    </w:p>
    <w:p w14:paraId="76C260C2" w14:textId="2B688FDE" w:rsidR="00A27577" w:rsidRDefault="00A27577" w:rsidP="0070717B">
      <w:pPr>
        <w:widowControl w:val="0"/>
        <w:autoSpaceDE w:val="0"/>
        <w:autoSpaceDN w:val="0"/>
        <w:spacing w:before="11" w:after="200"/>
      </w:pPr>
      <w:r>
        <w:t>And</w:t>
      </w:r>
    </w:p>
    <w:p w14:paraId="213CF91D" w14:textId="10FD7D6C" w:rsidR="007B34F6" w:rsidRPr="00655DBA" w:rsidRDefault="007B34F6" w:rsidP="0070717B">
      <w:pPr>
        <w:spacing w:after="200"/>
        <w:ind w:firstLine="360"/>
        <w:rPr>
          <w:b/>
          <w:bCs/>
        </w:rPr>
      </w:pPr>
      <w:r w:rsidRPr="00655DBA">
        <w:rPr>
          <w:b/>
          <w:bCs/>
        </w:rPr>
        <w:t>N.5.</w:t>
      </w:r>
      <w:r w:rsidR="00B90C27">
        <w:rPr>
          <w:b/>
          <w:bCs/>
        </w:rPr>
        <w:t xml:space="preserve">     </w:t>
      </w:r>
      <w:r w:rsidRPr="00655DBA">
        <w:rPr>
          <w:b/>
          <w:bCs/>
        </w:rPr>
        <w:t>Test of an EVSE System.</w:t>
      </w:r>
    </w:p>
    <w:p w14:paraId="3B2D9E62" w14:textId="77777777" w:rsidR="007B34F6" w:rsidRPr="007A13C5" w:rsidRDefault="007B34F6" w:rsidP="0070717B">
      <w:pPr>
        <w:spacing w:after="200"/>
        <w:ind w:left="360"/>
        <w:rPr>
          <w:rFonts w:eastAsiaTheme="minorHAnsi"/>
        </w:rPr>
      </w:pPr>
      <w:bookmarkStart w:id="179" w:name="_Toc425940708"/>
      <w:bookmarkStart w:id="180" w:name="_Toc425943618"/>
      <w:bookmarkStart w:id="181"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xml:space="preserve">.   </w:t>
      </w:r>
      <w:r w:rsidRPr="00920C50">
        <w:rPr>
          <w:rStyle w:val="Heading4Char"/>
          <w:rFonts w:eastAsia="Calibri"/>
        </w:rPr>
        <w:t>Performance Verification in the Field</w:t>
      </w:r>
      <w:bookmarkEnd w:id="179"/>
      <w:bookmarkEnd w:id="180"/>
      <w:bookmarkEnd w:id="181"/>
      <w:r w:rsidRPr="00920C50">
        <w:rPr>
          <w:bCs/>
        </w:rPr>
        <w:t>.</w:t>
      </w:r>
      <w:r w:rsidRPr="007A13C5">
        <w:t xml:space="preserve"> – Testing in the field is intended to validate the transactional accuracy of the EVSE system.  </w:t>
      </w:r>
      <w:r w:rsidRPr="00A27577">
        <w:rPr>
          <w:b/>
          <w:bCs/>
          <w:u w:val="single"/>
        </w:rPr>
        <w:t xml:space="preserve">Provided the EVSE under test has a valid type approval certificate, then </w:t>
      </w:r>
      <w:proofErr w:type="spellStart"/>
      <w:r w:rsidRPr="00A27577">
        <w:rPr>
          <w:b/>
          <w:bCs/>
          <w:u w:val="single"/>
        </w:rPr>
        <w:t>t</w:t>
      </w:r>
      <w:r w:rsidRPr="00A27577">
        <w:rPr>
          <w:b/>
          <w:bCs/>
          <w:strike/>
        </w:rPr>
        <w:t>T</w:t>
      </w:r>
      <w:r w:rsidRPr="00B11562">
        <w:t>he</w:t>
      </w:r>
      <w:proofErr w:type="spellEnd"/>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but not exceeding 8 A</w:t>
      </w:r>
      <w:r w:rsidRPr="007A13C5">
        <w:rPr>
          <w:b/>
          <w:bCs/>
          <w:u w:val="single"/>
        </w:rPr>
        <w:t>;</w:t>
      </w:r>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70717B">
      <w:pPr>
        <w:pStyle w:val="ListParagraph"/>
        <w:spacing w:before="120" w:after="20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0717B">
      <w:pPr>
        <w:spacing w:after="200"/>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0717B">
      <w:pPr>
        <w:spacing w:after="200"/>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0717B">
      <w:pPr>
        <w:spacing w:after="200"/>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0717B">
      <w:pPr>
        <w:spacing w:after="200"/>
        <w:ind w:left="360"/>
        <w:rPr>
          <w:b/>
          <w:bCs/>
        </w:rPr>
      </w:pPr>
      <w:r w:rsidRPr="00A27577">
        <w:rPr>
          <w:rStyle w:val="Heading4Char"/>
          <w:rFonts w:eastAsia="Calibri"/>
          <w:u w:val="single"/>
        </w:rPr>
        <w:t>For DC systems it is anticipated that an electric vehicle may be used as the test load.  Under that circumstance, testing at the load presented by the vehicle shall be sufficient provided that it is greater than 20 % of the maximum deliverable amperes.</w:t>
      </w:r>
    </w:p>
    <w:p w14:paraId="2EEE063B" w14:textId="77777777" w:rsidR="007B34F6" w:rsidRPr="00ED26F2" w:rsidRDefault="007B34F6" w:rsidP="001900FF">
      <w:pPr>
        <w:autoSpaceDE w:val="0"/>
        <w:autoSpaceDN w:val="0"/>
        <w:spacing w:after="60"/>
        <w:ind w:left="360"/>
        <w:rPr>
          <w:b/>
          <w:bCs/>
          <w:u w:val="single"/>
        </w:rPr>
      </w:pPr>
      <w:r w:rsidRPr="00ED26F2">
        <w:rPr>
          <w:b/>
          <w:bCs/>
          <w:u w:val="single"/>
        </w:rPr>
        <w:t>All DC EVSE are exempt from this requirement until January 1, 2028.</w:t>
      </w:r>
    </w:p>
    <w:p w14:paraId="7C71CAF7" w14:textId="1B929FB4" w:rsidR="007B34F6" w:rsidRPr="008C7D65" w:rsidRDefault="007B34F6" w:rsidP="001900FF">
      <w:pPr>
        <w:autoSpaceDE w:val="0"/>
        <w:autoSpaceDN w:val="0"/>
        <w:ind w:left="360"/>
      </w:pPr>
      <w:r w:rsidRPr="00ED26F2">
        <w:rPr>
          <w:b/>
          <w:bCs/>
          <w:u w:val="single"/>
        </w:rPr>
        <w:t>(Amended 2023</w:t>
      </w:r>
      <w:r w:rsidRPr="008C7D65">
        <w:t>)</w:t>
      </w:r>
    </w:p>
    <w:p w14:paraId="34845526" w14:textId="2B4B0825" w:rsidR="007B34F6" w:rsidRPr="007A13C5" w:rsidRDefault="007B34F6" w:rsidP="0070717B">
      <w:pPr>
        <w:spacing w:after="200"/>
        <w:ind w:left="360"/>
        <w:rPr>
          <w:b/>
          <w:bCs/>
          <w:u w:val="single"/>
        </w:rPr>
      </w:pPr>
      <w:bookmarkStart w:id="182"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w:t>
      </w:r>
      <w:r w:rsidRPr="004B708F">
        <w:rPr>
          <w:rStyle w:val="Heading4Char"/>
          <w:rFonts w:eastAsia="Calibri"/>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82"/>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075DEE92" w:rsidR="007B34F6" w:rsidRPr="00081CAB" w:rsidRDefault="007B34F6" w:rsidP="0070717B">
      <w:pPr>
        <w:spacing w:after="200"/>
        <w:ind w:left="720"/>
      </w:pPr>
      <w:r>
        <w:t>(a)</w:t>
      </w:r>
      <w:r w:rsidR="00B80F78">
        <w:t xml:space="preserve">  </w:t>
      </w:r>
      <w:r w:rsidRPr="00081CAB">
        <w:t>For AC systems:</w:t>
      </w:r>
    </w:p>
    <w:p w14:paraId="0BC140E4" w14:textId="5C9252E9" w:rsidR="007B34F6" w:rsidRPr="00081CAB" w:rsidRDefault="007B34F6" w:rsidP="0070717B">
      <w:pPr>
        <w:spacing w:after="200"/>
        <w:ind w:left="1080"/>
        <w:rPr>
          <w:b/>
          <w:bCs/>
          <w:u w:val="single"/>
        </w:rPr>
      </w:pPr>
      <w:r>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xml:space="preserve">  </w:t>
      </w:r>
      <w:r w:rsidR="00B80F78" w:rsidRPr="00081CAB">
        <w:rPr>
          <w:b/>
          <w:bCs/>
          <w:u w:val="single"/>
        </w:rPr>
        <w:t>s</w:t>
      </w:r>
      <w:r w:rsidRPr="00081CAB">
        <w:rPr>
          <w:b/>
          <w:bCs/>
          <w:u w:val="single"/>
        </w:rPr>
        <w:t>hall be performed at the following current levels:</w:t>
      </w:r>
    </w:p>
    <w:p w14:paraId="0FE32DBE" w14:textId="77777777" w:rsidR="007B34F6" w:rsidRPr="00ED65BE" w:rsidRDefault="007B34F6" w:rsidP="0070717B">
      <w:pPr>
        <w:spacing w:before="120" w:after="200"/>
        <w:ind w:left="2118" w:hanging="360"/>
        <w:rPr>
          <w:b/>
          <w:bCs/>
          <w:u w:val="single"/>
        </w:rPr>
      </w:pPr>
      <w:r w:rsidRPr="00ED65BE">
        <w:rPr>
          <w:b/>
          <w:bCs/>
          <w:u w:val="single"/>
        </w:rPr>
        <w:t>(i</w:t>
      </w:r>
      <w:r>
        <w:rPr>
          <w:b/>
          <w:bCs/>
          <w:u w:val="single"/>
        </w:rPr>
        <w:t xml:space="preserve">) </w:t>
      </w:r>
      <w:r w:rsidRPr="00ED65BE">
        <w:rPr>
          <w:b/>
          <w:bCs/>
          <w:u w:val="single"/>
        </w:rPr>
        <w:t>A point between 10 % and 20 % of the maximum deliverable amperes, but not exceeding 8A;</w:t>
      </w:r>
    </w:p>
    <w:p w14:paraId="195E8D5F" w14:textId="77777777" w:rsidR="007B34F6" w:rsidRPr="007A13C5" w:rsidRDefault="007B34F6" w:rsidP="0070717B">
      <w:pPr>
        <w:spacing w:before="120" w:after="200"/>
        <w:ind w:left="2118" w:hanging="360"/>
        <w:rPr>
          <w:b/>
          <w:bCs/>
          <w:u w:val="single"/>
        </w:rPr>
      </w:pPr>
      <w:r>
        <w:rPr>
          <w:b/>
          <w:bCs/>
          <w:u w:val="single"/>
        </w:rPr>
        <w:lastRenderedPageBreak/>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0717B">
      <w:pPr>
        <w:spacing w:before="120" w:after="20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D37B8B">
      <w:pPr>
        <w:spacing w:after="200"/>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55B4DE05" w:rsidR="007B34F6" w:rsidRPr="00081CAB" w:rsidRDefault="007B34F6" w:rsidP="00D37B8B">
      <w:pPr>
        <w:spacing w:after="200"/>
        <w:ind w:left="720"/>
      </w:pPr>
      <w:r>
        <w:t>(b)</w:t>
      </w:r>
      <w:r w:rsidR="00B80F78">
        <w:t xml:space="preserve">  </w:t>
      </w:r>
      <w:r w:rsidRPr="00081CAB">
        <w:t xml:space="preserve">For DC systems </w:t>
      </w:r>
      <w:r w:rsidRPr="00081CAB">
        <w:rPr>
          <w:b/>
          <w:bCs/>
          <w:strike/>
        </w:rPr>
        <w:t>(see note)</w:t>
      </w:r>
      <w:r w:rsidRPr="00081CAB">
        <w:rPr>
          <w:b/>
          <w:bCs/>
          <w:u w:val="single"/>
        </w:rPr>
        <w:t>tests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D37B8B">
      <w:pPr>
        <w:pStyle w:val="ListParagraph"/>
        <w:numPr>
          <w:ilvl w:val="0"/>
          <w:numId w:val="71"/>
        </w:numPr>
        <w:spacing w:after="200"/>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r w:rsidRPr="007A13C5">
        <w:rPr>
          <w:b/>
          <w:bCs/>
          <w:u w:val="single"/>
        </w:rPr>
        <w:t>shall be performed at the following current levels:</w:t>
      </w:r>
    </w:p>
    <w:p w14:paraId="32D8FDAF" w14:textId="77777777" w:rsidR="007B34F6" w:rsidRPr="00ED65BE" w:rsidRDefault="007B34F6" w:rsidP="00D37B8B">
      <w:pPr>
        <w:spacing w:before="120" w:after="20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A point at less than 30A;</w:t>
      </w:r>
    </w:p>
    <w:p w14:paraId="4988E1F7" w14:textId="77777777" w:rsidR="007B34F6" w:rsidRPr="007A13C5" w:rsidRDefault="007B34F6" w:rsidP="00D37B8B">
      <w:pPr>
        <w:spacing w:before="120" w:after="20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D37B8B">
      <w:pPr>
        <w:pStyle w:val="ListParagraph"/>
        <w:spacing w:before="120" w:after="200"/>
        <w:ind w:left="175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D37B8B">
      <w:pPr>
        <w:pStyle w:val="ListParagraph"/>
        <w:spacing w:before="120" w:after="200"/>
        <w:ind w:left="1800"/>
        <w:rPr>
          <w:b/>
          <w:bCs/>
          <w:u w:val="single"/>
        </w:rPr>
      </w:pPr>
    </w:p>
    <w:p w14:paraId="7A29927B" w14:textId="1B059BE4" w:rsidR="00B12C65" w:rsidRPr="00D37B8B" w:rsidRDefault="007B34F6" w:rsidP="00D37B8B">
      <w:pPr>
        <w:pStyle w:val="ListParagraph"/>
        <w:numPr>
          <w:ilvl w:val="0"/>
          <w:numId w:val="71"/>
        </w:numPr>
        <w:spacing w:after="20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0B9F526B" w:rsidR="007B34F6" w:rsidRPr="00B274F7" w:rsidRDefault="007B34F6" w:rsidP="001900FF">
      <w:pPr>
        <w:autoSpaceDE w:val="0"/>
        <w:autoSpaceDN w:val="0"/>
        <w:spacing w:after="60"/>
        <w:ind w:firstLine="720"/>
      </w:pPr>
      <w:r w:rsidRPr="00B274F7">
        <w:t>All DC EVSE are exempt from this requirement until January 1, 2028.</w:t>
      </w:r>
    </w:p>
    <w:p w14:paraId="2F95392A" w14:textId="77777777" w:rsidR="007B34F6" w:rsidRPr="007A13C5" w:rsidRDefault="007B34F6" w:rsidP="001900FF">
      <w:pPr>
        <w:autoSpaceDE w:val="0"/>
        <w:autoSpaceDN w:val="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spacing w:after="0"/>
      </w:pPr>
      <w:r w:rsidRPr="00E025F9">
        <w:rPr>
          <w:b/>
        </w:rPr>
        <w:t>Previous Action:</w:t>
      </w:r>
    </w:p>
    <w:p w14:paraId="214D605F" w14:textId="77777777" w:rsidR="00D37B8B" w:rsidRDefault="00D37B8B" w:rsidP="002402D7">
      <w:pPr>
        <w:pStyle w:val="NormalIndent"/>
      </w:pPr>
      <w:r>
        <w:t>2023: New Item</w:t>
      </w:r>
    </w:p>
    <w:p w14:paraId="2C85097F" w14:textId="77777777" w:rsidR="007B34F6" w:rsidRPr="00AB010B" w:rsidRDefault="007B34F6" w:rsidP="007B34F6">
      <w:pPr>
        <w:spacing w:after="0"/>
        <w:rPr>
          <w:b/>
        </w:rPr>
      </w:pPr>
      <w:r w:rsidRPr="00AB010B">
        <w:rPr>
          <w:b/>
        </w:rPr>
        <w:t>Original Justification:</w:t>
      </w:r>
    </w:p>
    <w:p w14:paraId="5900F9FE" w14:textId="1A16F537" w:rsidR="00A27577" w:rsidRPr="00920C50" w:rsidRDefault="00A27577" w:rsidP="00920C50">
      <w:pPr>
        <w:spacing w:after="0"/>
        <w:rPr>
          <w:b/>
          <w:bCs/>
        </w:rPr>
      </w:pPr>
      <w:r w:rsidRPr="00920C50">
        <w:rPr>
          <w:b/>
          <w:bCs/>
        </w:rPr>
        <w:t>S.5.2</w:t>
      </w:r>
      <w:r w:rsidR="00BB5737">
        <w:rPr>
          <w:b/>
          <w:bCs/>
        </w:rPr>
        <w:t>:</w:t>
      </w:r>
    </w:p>
    <w:p w14:paraId="15835D78" w14:textId="77777777" w:rsidR="00A27577" w:rsidRDefault="00A27577" w:rsidP="002402D7">
      <w:r>
        <w:t>Change (b) to maximum deliverable amperes because that is the term to be used throughout the document.  Previously both terms had been used interchangeably.</w:t>
      </w:r>
    </w:p>
    <w:p w14:paraId="44C88A0C" w14:textId="1E396481" w:rsidR="00A27577" w:rsidRPr="00920C50" w:rsidRDefault="00A27577" w:rsidP="00920C50">
      <w:pPr>
        <w:spacing w:after="0"/>
        <w:rPr>
          <w:b/>
          <w:bCs/>
        </w:rPr>
      </w:pPr>
      <w:r w:rsidRPr="00920C50">
        <w:rPr>
          <w:b/>
          <w:bCs/>
        </w:rPr>
        <w:t>S.5.3</w:t>
      </w:r>
      <w:r w:rsidR="00BB5737">
        <w:rPr>
          <w:b/>
          <w:bCs/>
        </w:rPr>
        <w:t>:</w:t>
      </w:r>
    </w:p>
    <w:p w14:paraId="5C64DAC7" w14:textId="77777777" w:rsidR="00A27577" w:rsidRDefault="00A27577" w:rsidP="002402D7">
      <w:r>
        <w:t>Joule is no longer used in the document.  Replace with the abbreviation for kilowatt hours.</w:t>
      </w:r>
    </w:p>
    <w:p w14:paraId="7A06F8CC" w14:textId="1DCE6885" w:rsidR="00A27577" w:rsidRPr="00920C50" w:rsidRDefault="00A27577" w:rsidP="00920C50">
      <w:pPr>
        <w:spacing w:after="0"/>
        <w:rPr>
          <w:b/>
          <w:bCs/>
        </w:rPr>
      </w:pPr>
      <w:r w:rsidRPr="00920C50">
        <w:rPr>
          <w:b/>
          <w:bCs/>
        </w:rPr>
        <w:t>N.5</w:t>
      </w:r>
      <w:r w:rsidR="00BB5737">
        <w:rPr>
          <w:b/>
          <w:bCs/>
        </w:rPr>
        <w:t>:</w:t>
      </w:r>
    </w:p>
    <w:p w14:paraId="7883AEE1" w14:textId="77777777" w:rsidR="00A27577" w:rsidRDefault="00A27577" w:rsidP="002402D7">
      <w:r>
        <w:t xml:space="preserve">When the HB44 code was originally written there had been no real experience in EVSE testing.  Additionally, DC EVSE were quite new and power levels were low (typically 50kW) by today’s standards where 350 kW systems are already deployed and megawatt systems are in discussion.  The test points chosen at that time have been proven to be less than optimum to verify performance of the EVSE.  Publication 14, which was developed later than HB44 adopted </w:t>
      </w:r>
      <w:r>
        <w:lastRenderedPageBreak/>
        <w:t>a set of test points similar to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2402D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2402D7">
      <w:r>
        <w:t>Logically section 5.2.1 should follow section 5.2.2 so both sections have been renumbered.</w:t>
      </w:r>
    </w:p>
    <w:p w14:paraId="71F52547" w14:textId="2D391728" w:rsidR="00A27577" w:rsidRPr="00A27577" w:rsidRDefault="00A27577" w:rsidP="00A27577">
      <w:pPr>
        <w:spacing w:after="0"/>
        <w:rPr>
          <w:b/>
          <w:bCs/>
        </w:rPr>
      </w:pPr>
      <w:r w:rsidRPr="00A27577">
        <w:rPr>
          <w:b/>
          <w:bCs/>
        </w:rPr>
        <w:t>New 5.2.1</w:t>
      </w:r>
      <w:r w:rsidR="00BB5737">
        <w:rPr>
          <w:b/>
          <w:bCs/>
        </w:rPr>
        <w:t>:</w:t>
      </w:r>
    </w:p>
    <w:p w14:paraId="4CB5B36B" w14:textId="6E1EA7E4" w:rsidR="007B34F6" w:rsidRDefault="00A27577" w:rsidP="002402D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2402D7">
      <w:r>
        <w:t xml:space="preserve">For testing AC systems in the laboratory three test points are proposed: </w:t>
      </w:r>
    </w:p>
    <w:p w14:paraId="4034C30C" w14:textId="4F478580" w:rsidR="00A27577" w:rsidRPr="00ED65BE" w:rsidRDefault="002C5FC9" w:rsidP="00920C50">
      <w:pPr>
        <w:tabs>
          <w:tab w:val="left" w:pos="720"/>
        </w:tabs>
        <w:spacing w:after="0"/>
        <w:ind w:left="360"/>
      </w:pPr>
      <w:r>
        <w:t>(i)</w:t>
      </w:r>
      <w:r w:rsidR="00BB5737">
        <w:tab/>
      </w:r>
      <w:r w:rsidR="00A27577" w:rsidRPr="00ED65BE">
        <w:t>A point between 10 % and 20 % of the maximum deliverable amperes, but not exceeding 8A,</w:t>
      </w:r>
    </w:p>
    <w:p w14:paraId="432B84D7" w14:textId="0C2E76E0" w:rsidR="00A27577" w:rsidRPr="00ED65BE" w:rsidRDefault="002C5FC9" w:rsidP="00920C50">
      <w:pPr>
        <w:tabs>
          <w:tab w:val="left" w:pos="720"/>
        </w:tabs>
        <w:spacing w:after="0"/>
        <w:ind w:left="360"/>
      </w:pPr>
      <w:r>
        <w:t>(ii)</w:t>
      </w:r>
      <w:r w:rsidR="00BB5737">
        <w:tab/>
      </w:r>
      <w:r w:rsidR="00A27577" w:rsidRPr="00ED65BE">
        <w:t>A point between 45 % and 55 % of the maximum deliverable amperes,</w:t>
      </w:r>
    </w:p>
    <w:p w14:paraId="77941201" w14:textId="3DE8086B" w:rsidR="00A27577" w:rsidRPr="00ED65BE" w:rsidRDefault="002C5FC9" w:rsidP="00ED2E94">
      <w:pPr>
        <w:tabs>
          <w:tab w:val="left" w:pos="720"/>
        </w:tabs>
        <w:spacing w:after="200"/>
        <w:ind w:left="360"/>
      </w:pPr>
      <w:r>
        <w:t>(ii)</w:t>
      </w:r>
      <w:r w:rsidR="00BB5737">
        <w:tab/>
      </w:r>
      <w:r w:rsidR="00A27577" w:rsidRPr="00ED65BE">
        <w:t>A point between 70 % and 100 % of the maximum deliverable amperes.</w:t>
      </w:r>
    </w:p>
    <w:p w14:paraId="0683B1C5" w14:textId="1A17BB51" w:rsidR="00A27577" w:rsidRDefault="00A27577" w:rsidP="002402D7">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2402D7">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0D61093D" w:rsidR="00A27577" w:rsidRPr="00920C50" w:rsidRDefault="00A27577" w:rsidP="00920C50">
      <w:pPr>
        <w:spacing w:after="0"/>
        <w:rPr>
          <w:b/>
          <w:bCs/>
        </w:rPr>
      </w:pPr>
      <w:r w:rsidRPr="00920C50">
        <w:rPr>
          <w:b/>
          <w:bCs/>
        </w:rPr>
        <w:t>New 5.2.2</w:t>
      </w:r>
      <w:r w:rsidR="00BB5737">
        <w:rPr>
          <w:b/>
          <w:bCs/>
        </w:rPr>
        <w:t>:</w:t>
      </w:r>
    </w:p>
    <w:p w14:paraId="4F3F6391" w14:textId="120316FF" w:rsidR="00A27577" w:rsidRDefault="00A27577" w:rsidP="002402D7">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2402D7">
      <w:r>
        <w:t xml:space="preserve">For DC systems three test points are proposed: </w:t>
      </w:r>
    </w:p>
    <w:p w14:paraId="7B83ED1D" w14:textId="77777777" w:rsidR="00A27577" w:rsidRPr="00081CAB" w:rsidRDefault="00A27577" w:rsidP="00B274F7">
      <w:pPr>
        <w:spacing w:before="40" w:after="0"/>
        <w:ind w:left="806" w:hanging="446"/>
      </w:pPr>
      <w:r>
        <w:t>(i)</w:t>
      </w:r>
      <w:r>
        <w:tab/>
      </w:r>
      <w:r w:rsidRPr="00081CAB">
        <w:t>A point at less than 30 A</w:t>
      </w:r>
    </w:p>
    <w:p w14:paraId="0F2C5BC9" w14:textId="77777777" w:rsidR="00A27577" w:rsidRPr="00081CAB" w:rsidRDefault="00A27577" w:rsidP="00B274F7">
      <w:pPr>
        <w:spacing w:before="40" w:after="0"/>
        <w:ind w:left="806" w:hanging="446"/>
      </w:pPr>
      <w:r>
        <w:t>(ii)</w:t>
      </w:r>
      <w:r>
        <w:tab/>
      </w:r>
      <w:r w:rsidRPr="00081CAB">
        <w:t>A point between 45 % and 55 % of the maximum deliverable amperes</w:t>
      </w:r>
    </w:p>
    <w:p w14:paraId="351F38B5" w14:textId="57C39AA4" w:rsidR="00367696" w:rsidRPr="00081CAB" w:rsidRDefault="00A27577" w:rsidP="00ED2E94">
      <w:pPr>
        <w:spacing w:before="40" w:after="200"/>
        <w:ind w:left="806" w:hanging="446"/>
      </w:pPr>
      <w:r>
        <w:t>(iii)</w:t>
      </w:r>
      <w:r>
        <w:tab/>
      </w:r>
      <w:r w:rsidRPr="00081CAB">
        <w:t>A point between 70 % and 100 % of the maximum deliverable amperes</w:t>
      </w:r>
    </w:p>
    <w:p w14:paraId="6623F10B" w14:textId="77777777" w:rsidR="00A27577" w:rsidRDefault="00A27577" w:rsidP="002402D7">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2402D7">
      <w:r>
        <w:lastRenderedPageBreak/>
        <w:t xml:space="preserve">The power levels of DC EVSE are rapidly evolving to ever higher levels. For that reason, this change provides for flexibility in field testing of DC EVSE at the high power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2402D7">
      <w:r>
        <w:t>One objection might be the creation of a field testing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2402D7">
      <w:r>
        <w:t xml:space="preserve">Another objection might be the requirement to test 800 VDC EVSE at both 400 VDC and 800 VDC.  Only a very few electric vehicles (three at this time) are capable of using 800 VDC charging. Therefore, even though an EVSE may be capable of 800 VDC operation because </w:t>
      </w:r>
      <w:proofErr w:type="spellStart"/>
      <w:r>
        <w:t>mose</w:t>
      </w:r>
      <w:proofErr w:type="spellEnd"/>
      <w:r>
        <w:t xml:space="preserve"> EV operate at 400 VDC testing at 400 VDC on an 800 VDC capable system is appropriate.</w:t>
      </w:r>
    </w:p>
    <w:p w14:paraId="40B3B893" w14:textId="6BD1F068" w:rsidR="00A27577" w:rsidRPr="003B4520" w:rsidRDefault="00A27577" w:rsidP="002402D7">
      <w:r>
        <w:t>The submitter requested that this be a Voting item in 2023.</w:t>
      </w:r>
    </w:p>
    <w:p w14:paraId="71B0E2AA" w14:textId="77777777" w:rsidR="007B34F6" w:rsidRPr="002A7C3B" w:rsidRDefault="007B34F6" w:rsidP="007B34F6">
      <w:pPr>
        <w:rPr>
          <w:b/>
        </w:rPr>
      </w:pPr>
      <w:r>
        <w:rPr>
          <w:b/>
        </w:rPr>
        <w:t>Comments</w:t>
      </w:r>
      <w:r w:rsidRPr="002A7C3B">
        <w:rPr>
          <w:b/>
        </w:rPr>
        <w:t xml:space="preserve"> in Favor:</w:t>
      </w:r>
    </w:p>
    <w:p w14:paraId="29F488F3" w14:textId="77777777" w:rsidR="007B34F6" w:rsidRPr="002A7C3B" w:rsidRDefault="007B34F6" w:rsidP="007B34F6">
      <w:pPr>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0418284B" w:rsidR="007B34F6" w:rsidRPr="002A7C3B" w:rsidRDefault="003B46D4" w:rsidP="00CC6830">
      <w:pPr>
        <w:pStyle w:val="ListParagraph"/>
        <w:numPr>
          <w:ilvl w:val="0"/>
          <w:numId w:val="28"/>
        </w:numPr>
        <w:spacing w:after="0" w:line="259" w:lineRule="auto"/>
        <w:ind w:left="1080"/>
        <w:jc w:val="left"/>
      </w:pPr>
      <w:r w:rsidRPr="003B46D4">
        <w:t>2023 Interim: Mr. Kevin Schnepp (State of California, Division of Measurement Standards) recommends a developing status, recognizing the item has merit but needs more development. Mr. Schnepp recommends working with the NIST USNWG EVFE Subgroup on item development.</w:t>
      </w:r>
    </w:p>
    <w:p w14:paraId="056171B6" w14:textId="77777777" w:rsidR="007B34F6" w:rsidRPr="002A7C3B" w:rsidRDefault="007B34F6" w:rsidP="00EB7BCA">
      <w:pPr>
        <w:spacing w:before="240" w:after="0"/>
        <w:ind w:left="720"/>
        <w:rPr>
          <w:b/>
        </w:rPr>
      </w:pPr>
      <w:r w:rsidRPr="002A7C3B">
        <w:rPr>
          <w:b/>
        </w:rPr>
        <w:t>Industry:</w:t>
      </w:r>
    </w:p>
    <w:p w14:paraId="065416DB" w14:textId="3D0F12FB" w:rsidR="007B34F6" w:rsidRDefault="003B46D4" w:rsidP="00EB7BCA">
      <w:pPr>
        <w:pStyle w:val="ListParagraph"/>
        <w:numPr>
          <w:ilvl w:val="0"/>
          <w:numId w:val="28"/>
        </w:numPr>
        <w:spacing w:after="0" w:line="259" w:lineRule="auto"/>
        <w:ind w:left="1080"/>
        <w:jc w:val="left"/>
      </w:pPr>
      <w:r w:rsidRPr="003B46D4">
        <w:t>2023 Interim: Mr. Keith Bradley (Electrify America) commented to one of the challenges in testing low current with the testing equipment. He expressed concerns with N.5.1.(b)(1)(i) and recommends a Developing status to evaluate the Note section.</w:t>
      </w:r>
    </w:p>
    <w:p w14:paraId="0657F3C4" w14:textId="3215C9C2" w:rsidR="003B46D4" w:rsidRPr="002A7C3B" w:rsidRDefault="003B46D4" w:rsidP="00EB7BCA">
      <w:pPr>
        <w:pStyle w:val="ListParagraph"/>
        <w:numPr>
          <w:ilvl w:val="0"/>
          <w:numId w:val="28"/>
        </w:numPr>
        <w:spacing w:after="0" w:line="259" w:lineRule="auto"/>
        <w:ind w:left="1080"/>
        <w:jc w:val="left"/>
      </w:pPr>
      <w:r w:rsidRPr="003B46D4">
        <w:lastRenderedPageBreak/>
        <w:t>2023 Interim: Ms. Francesca Wahl (Tesla) commented the item needs further development and recommends the submitter work with the NIST USNWG EVFE Subgroup on developing the item.</w:t>
      </w:r>
    </w:p>
    <w:p w14:paraId="62FD8AD3" w14:textId="77777777" w:rsidR="007B34F6" w:rsidRPr="002A7C3B" w:rsidRDefault="007B34F6" w:rsidP="007B34F6">
      <w:pPr>
        <w:spacing w:before="240" w:after="0"/>
        <w:ind w:left="720"/>
        <w:rPr>
          <w:b/>
        </w:rPr>
      </w:pPr>
      <w:r w:rsidRPr="002A7C3B">
        <w:rPr>
          <w:b/>
        </w:rPr>
        <w:t>Advisory:</w:t>
      </w:r>
    </w:p>
    <w:p w14:paraId="33C3B47E" w14:textId="0E8C95D7" w:rsidR="007B34F6" w:rsidRDefault="003B46D4" w:rsidP="00CC6830">
      <w:pPr>
        <w:pStyle w:val="ListParagraph"/>
        <w:numPr>
          <w:ilvl w:val="0"/>
          <w:numId w:val="28"/>
        </w:numPr>
        <w:spacing w:after="0" w:line="259" w:lineRule="auto"/>
        <w:ind w:left="1080"/>
        <w:jc w:val="left"/>
      </w:pPr>
      <w:r w:rsidRPr="003B46D4">
        <w:t>2023 Interim: Ms. Tina Butcher (NIST OWM) commented there was no consensus from the NIST USNWG EVFE Subgroup on the item and encouraged the submitter to work with the Subgroup to evaluate the merit of the proposed testing criteria.</w:t>
      </w:r>
    </w:p>
    <w:p w14:paraId="75F01891" w14:textId="77777777" w:rsidR="007B34F6" w:rsidRPr="00E025F9" w:rsidRDefault="007B34F6" w:rsidP="007B34F6">
      <w:pPr>
        <w:spacing w:before="240" w:after="0"/>
        <w:rPr>
          <w:b/>
        </w:rPr>
      </w:pPr>
      <w:r w:rsidRPr="002A7C3B">
        <w:rPr>
          <w:b/>
        </w:rPr>
        <w:t>Item Develop</w:t>
      </w:r>
      <w:r w:rsidRPr="00E025F9">
        <w:rPr>
          <w:b/>
        </w:rPr>
        <w:t>ment:</w:t>
      </w:r>
    </w:p>
    <w:p w14:paraId="319AFC79" w14:textId="3D47D310" w:rsidR="007B34F6" w:rsidRDefault="0038619F" w:rsidP="002402D7">
      <w:r w:rsidRPr="0070558E">
        <w:rPr>
          <w:bCs/>
          <w:u w:val="single"/>
        </w:rPr>
        <w:t>NCWM 2023 Interim Meeting:</w:t>
      </w:r>
      <w:r>
        <w:rPr>
          <w:bCs/>
        </w:rPr>
        <w:t xml:space="preserve"> </w:t>
      </w:r>
      <w:r w:rsidR="00EF1E69" w:rsidRPr="00EF1E69">
        <w:rPr>
          <w:bCs/>
        </w:rPr>
        <w:t>The Committee considered the comments heard during open hearings and assigned a Developing status to the item. The Committee recommends the submitter work with the NIST USNWG EVFE Subgroup for item development. The Committee discussed and changed the title to clarify the intent of the proposal.</w:t>
      </w:r>
    </w:p>
    <w:p w14:paraId="35FE3CE3" w14:textId="77777777" w:rsidR="00E66361" w:rsidRPr="00E025F9" w:rsidRDefault="00E66361" w:rsidP="00E66361">
      <w:pPr>
        <w:spacing w:after="0"/>
        <w:rPr>
          <w:b/>
        </w:rPr>
      </w:pPr>
      <w:r w:rsidRPr="00E025F9">
        <w:rPr>
          <w:b/>
        </w:rPr>
        <w:t>Regional Associations’ Comments:</w:t>
      </w:r>
    </w:p>
    <w:p w14:paraId="0BD12E0A" w14:textId="3C43E9E4" w:rsidR="000378AF" w:rsidRDefault="00E66361" w:rsidP="002402D7">
      <w:r>
        <w:rPr>
          <w:u w:val="single"/>
        </w:rPr>
        <w:t>WWMA 2022 Annual Meeting</w:t>
      </w:r>
      <w:r w:rsidRPr="00FD4763">
        <w:t xml:space="preserve">: </w:t>
      </w:r>
      <w:r w:rsidR="000378AF">
        <w:t xml:space="preserve">Ms. </w:t>
      </w:r>
      <w:proofErr w:type="spellStart"/>
      <w:r w:rsidR="000378AF">
        <w:t>Scheleese</w:t>
      </w:r>
      <w:proofErr w:type="spellEnd"/>
      <w:r w:rsidR="000378AF">
        <w:t xml:space="preserve"> Goudy (Electrify America) – Ms. Goudy stated Electrify America opposes this proposal.  Ms. Goudy suggested the 30 amps is too small and too low for the 10% accuracy testing.  Ms. Goudy recommend a withdrawal status.</w:t>
      </w:r>
    </w:p>
    <w:p w14:paraId="12802E8A" w14:textId="77777777" w:rsidR="000378AF" w:rsidRDefault="000378AF" w:rsidP="002402D7">
      <w:r>
        <w:t>Mr. Chris King (Siemens) – Mr. King stated Siemens supports and agrees with Electrify America's comments. Mr. King proposed this item would add significantly to the expense of setting up and running an operation. Mr. King recommended a withdrawal status.</w:t>
      </w:r>
    </w:p>
    <w:p w14:paraId="63A69FF7" w14:textId="77777777" w:rsidR="000378AF" w:rsidRDefault="000378AF" w:rsidP="002402D7">
      <w:r>
        <w:t xml:space="preserve">Ms. Francesca Wahl (TESLA) – Ms. Wahl stated TESLA supports the previous comments by Electrify America and Siemens. Ms. Wahl proposed the item can be developed, that there is merit, but is not consistent with the working group.  Ms. Wahl suggested the item is not fully developed. </w:t>
      </w:r>
    </w:p>
    <w:p w14:paraId="47E47473" w14:textId="77777777" w:rsidR="000378AF" w:rsidRDefault="000378AF" w:rsidP="002402D7">
      <w:r>
        <w:t>Mr. Kevin Schnepp (State of California, Division of Measurement Standards) – Mr. Schnepp commented there is some concern about the language for specifications and tolerances. Mr. Schnepp recommends this item be assigned to a work group.  Mr. Schnepp recommended a developing status.</w:t>
      </w:r>
    </w:p>
    <w:p w14:paraId="1358BDE7" w14:textId="77777777" w:rsidR="000378AF" w:rsidRDefault="000378AF" w:rsidP="002402D7">
      <w:pPr>
        <w:rPr>
          <w:bCs/>
        </w:rPr>
      </w:pPr>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 xml:space="preserve">The WWMA S&amp;T Committee recommends the submitters work with USNWG to address the comments heard during open hearings and that they work to develop one proposal by combining language from EVF-23.7. </w:t>
      </w:r>
    </w:p>
    <w:p w14:paraId="75729938" w14:textId="3967FC47" w:rsidR="00E66361" w:rsidRPr="00001B3A" w:rsidRDefault="000378AF" w:rsidP="002402D7">
      <w:r>
        <w:t xml:space="preserve">The WWMA S&amp;T Committee recommends that this item be </w:t>
      </w:r>
      <w:r>
        <w:rPr>
          <w:bCs/>
        </w:rPr>
        <w:t xml:space="preserve">blocked with item EVF-23.7. </w:t>
      </w:r>
      <w:r>
        <w:t xml:space="preserve"> The WWMA S&amp;T Committee recommends the new blocked items be assigned a developing status.</w:t>
      </w:r>
    </w:p>
    <w:p w14:paraId="488B24FC" w14:textId="470D42F3" w:rsidR="00A62D25" w:rsidRPr="00DE7A18" w:rsidRDefault="00E66361" w:rsidP="002402D7">
      <w:pPr>
        <w:rPr>
          <w:bCs/>
          <w:iCs/>
        </w:rPr>
      </w:pPr>
      <w:r>
        <w:rPr>
          <w:u w:val="single"/>
        </w:rPr>
        <w:t>SWMA 2022 Annual Meeting</w:t>
      </w:r>
      <w:r w:rsidRPr="00FD4763">
        <w:t>:</w:t>
      </w:r>
      <w:r>
        <w:t xml:space="preserve"> </w:t>
      </w:r>
      <w:r w:rsidR="00A62D25" w:rsidRPr="00DE7A18">
        <w:rPr>
          <w:bCs/>
          <w:iCs/>
        </w:rPr>
        <w:t>Ms. Goudy</w:t>
      </w:r>
      <w:r w:rsidR="00A62D25">
        <w:rPr>
          <w:bCs/>
          <w:iCs/>
        </w:rPr>
        <w:t xml:space="preserve"> of</w:t>
      </w:r>
      <w:r w:rsidR="00A62D25" w:rsidRPr="00DE7A18">
        <w:rPr>
          <w:bCs/>
          <w:iCs/>
        </w:rPr>
        <w:t xml:space="preserve"> Electrify America stated that the test current is too low and recommended withdrawal.</w:t>
      </w:r>
    </w:p>
    <w:p w14:paraId="098C010E" w14:textId="77777777" w:rsidR="00A62D25" w:rsidRPr="00DE7A18" w:rsidRDefault="00A62D25" w:rsidP="002402D7">
      <w:pPr>
        <w:rPr>
          <w:bCs/>
          <w:iCs/>
        </w:rPr>
      </w:pPr>
      <w:r>
        <w:rPr>
          <w:bCs/>
          <w:iCs/>
        </w:rPr>
        <w:t>D</w:t>
      </w:r>
      <w:r w:rsidRPr="00DE7A18">
        <w:rPr>
          <w:bCs/>
          <w:iCs/>
        </w:rPr>
        <w:t xml:space="preserve">r. Curran, </w:t>
      </w:r>
      <w:r>
        <w:rPr>
          <w:bCs/>
          <w:iCs/>
        </w:rPr>
        <w:t>S</w:t>
      </w:r>
      <w:r w:rsidRPr="00DE7A18">
        <w:rPr>
          <w:bCs/>
          <w:iCs/>
        </w:rPr>
        <w:t>tate of Florida, stated that line 17 on page 238 should read N.5.1.</w:t>
      </w:r>
    </w:p>
    <w:p w14:paraId="486CE17E" w14:textId="3E2EF712" w:rsidR="00E66361" w:rsidRPr="00842C05" w:rsidRDefault="00A62D25" w:rsidP="002402D7">
      <w:r w:rsidRPr="00DE7A18">
        <w:rPr>
          <w:bCs/>
          <w:iCs/>
        </w:rPr>
        <w:t>Th</w:t>
      </w:r>
      <w:r>
        <w:rPr>
          <w:bCs/>
          <w:iCs/>
        </w:rPr>
        <w:t>e SWMA S&amp;T C</w:t>
      </w:r>
      <w:r w:rsidRPr="00DE7A18">
        <w:rPr>
          <w:bCs/>
          <w:iCs/>
        </w:rPr>
        <w:t xml:space="preserve">ommittee recommends that this item be </w:t>
      </w:r>
      <w:r w:rsidRPr="008C4542">
        <w:rPr>
          <w:bCs/>
          <w:iCs/>
        </w:rPr>
        <w:t>Withdrawn.</w:t>
      </w:r>
    </w:p>
    <w:p w14:paraId="188C5366" w14:textId="52C27A11" w:rsidR="004F3804" w:rsidRDefault="00E66361" w:rsidP="002402D7">
      <w:r w:rsidRPr="004F3804">
        <w:rPr>
          <w:u w:val="single"/>
        </w:rPr>
        <w:t>CWMA 2022 Interim Meeting</w:t>
      </w:r>
      <w:r w:rsidRPr="004F3804">
        <w:t>:</w:t>
      </w:r>
      <w:r w:rsidRPr="00FD4763">
        <w:t xml:space="preserve"> </w:t>
      </w:r>
      <w:proofErr w:type="spellStart"/>
      <w:r w:rsidR="004F3804">
        <w:t>Scheleese</w:t>
      </w:r>
      <w:proofErr w:type="spellEnd"/>
      <w:r w:rsidR="004F3804">
        <w:rPr>
          <w:spacing w:val="-1"/>
        </w:rPr>
        <w:t xml:space="preserve"> </w:t>
      </w:r>
      <w:r w:rsidR="004F3804">
        <w:t>Goudy – Electrify</w:t>
      </w:r>
      <w:r w:rsidR="004F3804">
        <w:rPr>
          <w:spacing w:val="-4"/>
        </w:rPr>
        <w:t xml:space="preserve"> </w:t>
      </w:r>
      <w:r w:rsidR="004F3804">
        <w:rPr>
          <w:spacing w:val="-2"/>
        </w:rPr>
        <w:t>America</w:t>
      </w:r>
      <w:r w:rsidR="00217143">
        <w:t xml:space="preserve">, </w:t>
      </w:r>
      <w:r w:rsidR="004F3804">
        <w:t>NIST</w:t>
      </w:r>
      <w:r w:rsidR="004F3804">
        <w:rPr>
          <w:spacing w:val="-12"/>
        </w:rPr>
        <w:t xml:space="preserve"> </w:t>
      </w:r>
      <w:r w:rsidR="004F3804">
        <w:t>USNWG</w:t>
      </w:r>
      <w:r w:rsidR="004F3804">
        <w:rPr>
          <w:spacing w:val="-10"/>
        </w:rPr>
        <w:t xml:space="preserve"> </w:t>
      </w:r>
      <w:r w:rsidR="004F3804">
        <w:t>discussed</w:t>
      </w:r>
      <w:r w:rsidR="004F3804">
        <w:rPr>
          <w:spacing w:val="-10"/>
        </w:rPr>
        <w:t xml:space="preserve"> </w:t>
      </w:r>
      <w:r w:rsidR="004F3804">
        <w:t>this</w:t>
      </w:r>
      <w:r w:rsidR="004F3804">
        <w:rPr>
          <w:spacing w:val="-12"/>
        </w:rPr>
        <w:t xml:space="preserve"> </w:t>
      </w:r>
      <w:r w:rsidR="004F3804">
        <w:t>and</w:t>
      </w:r>
      <w:r w:rsidR="004F3804">
        <w:rPr>
          <w:spacing w:val="-10"/>
        </w:rPr>
        <w:t xml:space="preserve"> </w:t>
      </w:r>
      <w:r w:rsidR="004F3804">
        <w:t>had</w:t>
      </w:r>
      <w:r w:rsidR="004F3804">
        <w:rPr>
          <w:spacing w:val="-10"/>
        </w:rPr>
        <w:t xml:space="preserve"> </w:t>
      </w:r>
      <w:r w:rsidR="004F3804">
        <w:t>consensus</w:t>
      </w:r>
      <w:r w:rsidR="004F3804">
        <w:rPr>
          <w:spacing w:val="-12"/>
        </w:rPr>
        <w:t xml:space="preserve"> </w:t>
      </w:r>
      <w:r w:rsidR="004F3804">
        <w:t>of</w:t>
      </w:r>
      <w:r w:rsidR="004F3804">
        <w:rPr>
          <w:spacing w:val="-9"/>
        </w:rPr>
        <w:t xml:space="preserve"> </w:t>
      </w:r>
      <w:r w:rsidR="004F3804">
        <w:t>doing</w:t>
      </w:r>
      <w:r w:rsidR="004F3804">
        <w:rPr>
          <w:spacing w:val="-10"/>
        </w:rPr>
        <w:t xml:space="preserve"> </w:t>
      </w:r>
      <w:r w:rsidR="004F3804">
        <w:t>the</w:t>
      </w:r>
      <w:r w:rsidR="004F3804">
        <w:rPr>
          <w:spacing w:val="-13"/>
        </w:rPr>
        <w:t xml:space="preserve"> </w:t>
      </w:r>
      <w:r w:rsidR="004F3804">
        <w:t>opposite</w:t>
      </w:r>
      <w:r w:rsidR="004F3804">
        <w:rPr>
          <w:spacing w:val="-10"/>
        </w:rPr>
        <w:t xml:space="preserve"> </w:t>
      </w:r>
      <w:r w:rsidR="004F3804">
        <w:t>of</w:t>
      </w:r>
      <w:r w:rsidR="004F3804">
        <w:rPr>
          <w:spacing w:val="-13"/>
        </w:rPr>
        <w:t xml:space="preserve"> </w:t>
      </w:r>
      <w:r w:rsidR="004F3804">
        <w:t>this</w:t>
      </w:r>
      <w:r w:rsidR="004F3804">
        <w:rPr>
          <w:spacing w:val="-11"/>
        </w:rPr>
        <w:t xml:space="preserve"> </w:t>
      </w:r>
      <w:r w:rsidR="004F3804">
        <w:t>proposal.</w:t>
      </w:r>
      <w:r w:rsidR="004F3804">
        <w:rPr>
          <w:spacing w:val="-12"/>
        </w:rPr>
        <w:t xml:space="preserve"> </w:t>
      </w:r>
      <w:r w:rsidR="004F3804">
        <w:t>This</w:t>
      </w:r>
      <w:r w:rsidR="004F3804">
        <w:rPr>
          <w:spacing w:val="-12"/>
        </w:rPr>
        <w:t xml:space="preserve"> </w:t>
      </w:r>
      <w:r w:rsidR="004F3804">
        <w:t>makes</w:t>
      </w:r>
      <w:r w:rsidR="004F3804">
        <w:rPr>
          <w:spacing w:val="-12"/>
        </w:rPr>
        <w:t xml:space="preserve"> </w:t>
      </w:r>
      <w:r w:rsidR="004F3804">
        <w:t>it</w:t>
      </w:r>
      <w:r w:rsidR="004F3804">
        <w:rPr>
          <w:spacing w:val="-13"/>
        </w:rPr>
        <w:t xml:space="preserve"> </w:t>
      </w:r>
      <w:r w:rsidR="004F3804">
        <w:t>unnecessarily difficult for testing.</w:t>
      </w:r>
    </w:p>
    <w:p w14:paraId="14138B33" w14:textId="5C445242" w:rsidR="00E66361" w:rsidRDefault="004F3804" w:rsidP="002402D7">
      <w:r>
        <w:t>Francesca</w:t>
      </w:r>
      <w:r>
        <w:rPr>
          <w:spacing w:val="-4"/>
        </w:rPr>
        <w:t xml:space="preserve"> </w:t>
      </w:r>
      <w:r>
        <w:t>Wahl</w:t>
      </w:r>
      <w:r>
        <w:rPr>
          <w:spacing w:val="-1"/>
        </w:rPr>
        <w:t xml:space="preserve"> </w:t>
      </w:r>
      <w:r>
        <w:t>–</w:t>
      </w:r>
      <w:r>
        <w:rPr>
          <w:spacing w:val="-3"/>
        </w:rPr>
        <w:t xml:space="preserve"> </w:t>
      </w:r>
      <w:r>
        <w:rPr>
          <w:spacing w:val="-4"/>
        </w:rPr>
        <w:t>Tesla</w:t>
      </w:r>
      <w:r w:rsidR="00217143">
        <w:t xml:space="preserve">, </w:t>
      </w:r>
      <w:r>
        <w:t>Opposes. The</w:t>
      </w:r>
      <w:r>
        <w:rPr>
          <w:spacing w:val="-2"/>
        </w:rPr>
        <w:t xml:space="preserve"> </w:t>
      </w:r>
      <w:r>
        <w:t>high-end</w:t>
      </w:r>
      <w:r>
        <w:rPr>
          <w:spacing w:val="-2"/>
        </w:rPr>
        <w:t xml:space="preserve"> </w:t>
      </w:r>
      <w:r>
        <w:t>testing</w:t>
      </w:r>
      <w:r>
        <w:rPr>
          <w:spacing w:val="-2"/>
        </w:rPr>
        <w:t xml:space="preserve"> </w:t>
      </w:r>
      <w:r>
        <w:t>as</w:t>
      </w:r>
      <w:r>
        <w:rPr>
          <w:spacing w:val="-3"/>
        </w:rPr>
        <w:t xml:space="preserve"> </w:t>
      </w:r>
      <w:r>
        <w:t>written</w:t>
      </w:r>
      <w:r>
        <w:rPr>
          <w:spacing w:val="-2"/>
        </w:rPr>
        <w:t xml:space="preserve"> </w:t>
      </w:r>
      <w:r>
        <w:t>may</w:t>
      </w:r>
      <w:r>
        <w:rPr>
          <w:spacing w:val="-2"/>
        </w:rPr>
        <w:t xml:space="preserve"> </w:t>
      </w:r>
      <w:r>
        <w:t>be</w:t>
      </w:r>
      <w:r>
        <w:rPr>
          <w:spacing w:val="-2"/>
        </w:rPr>
        <w:t xml:space="preserve"> </w:t>
      </w:r>
      <w:r>
        <w:t>challenging</w:t>
      </w:r>
      <w:r>
        <w:rPr>
          <w:spacing w:val="-1"/>
        </w:rPr>
        <w:t xml:space="preserve"> </w:t>
      </w:r>
      <w:r>
        <w:t>for systems</w:t>
      </w:r>
      <w:r>
        <w:rPr>
          <w:spacing w:val="-3"/>
        </w:rPr>
        <w:t xml:space="preserve"> </w:t>
      </w:r>
      <w:r>
        <w:t>with</w:t>
      </w:r>
      <w:r>
        <w:rPr>
          <w:spacing w:val="-1"/>
        </w:rPr>
        <w:t xml:space="preserve"> </w:t>
      </w:r>
      <w:r>
        <w:t>higher</w:t>
      </w:r>
      <w:r>
        <w:rPr>
          <w:spacing w:val="-1"/>
        </w:rPr>
        <w:t xml:space="preserve"> </w:t>
      </w:r>
      <w:r>
        <w:t>power</w:t>
      </w:r>
      <w:r>
        <w:rPr>
          <w:spacing w:val="-4"/>
        </w:rPr>
        <w:t xml:space="preserve"> </w:t>
      </w:r>
      <w:r>
        <w:t>levels</w:t>
      </w:r>
      <w:r>
        <w:rPr>
          <w:spacing w:val="-3"/>
        </w:rPr>
        <w:t xml:space="preserve"> </w:t>
      </w:r>
      <w:r>
        <w:t>such</w:t>
      </w:r>
      <w:r>
        <w:rPr>
          <w:spacing w:val="-2"/>
        </w:rPr>
        <w:t xml:space="preserve"> </w:t>
      </w:r>
      <w:r>
        <w:t>as heavy- duty trucks and other high-power systems.</w:t>
      </w:r>
    </w:p>
    <w:p w14:paraId="2603D316" w14:textId="00AC556D" w:rsidR="002A6D95" w:rsidRDefault="002A6D95" w:rsidP="002402D7">
      <w:pPr>
        <w:rPr>
          <w:b/>
        </w:rPr>
      </w:pPr>
      <w:r>
        <w:t>Craig</w:t>
      </w:r>
      <w:r>
        <w:rPr>
          <w:spacing w:val="-1"/>
        </w:rPr>
        <w:t xml:space="preserve"> </w:t>
      </w:r>
      <w:r>
        <w:t>VanBuren –</w:t>
      </w:r>
      <w:r>
        <w:rPr>
          <w:spacing w:val="-1"/>
        </w:rPr>
        <w:t xml:space="preserve"> </w:t>
      </w:r>
      <w:r>
        <w:rPr>
          <w:spacing w:val="-2"/>
        </w:rPr>
        <w:t>Michigan</w:t>
      </w:r>
      <w:r w:rsidR="00217143">
        <w:t xml:space="preserve">, </w:t>
      </w:r>
      <w:r>
        <w:t>Request</w:t>
      </w:r>
      <w:r>
        <w:rPr>
          <w:spacing w:val="-2"/>
        </w:rPr>
        <w:t xml:space="preserve"> </w:t>
      </w:r>
      <w:r>
        <w:t>developing. Send</w:t>
      </w:r>
      <w:r>
        <w:rPr>
          <w:spacing w:val="-3"/>
        </w:rPr>
        <w:t xml:space="preserve"> </w:t>
      </w:r>
      <w:r>
        <w:t>to</w:t>
      </w:r>
      <w:r>
        <w:rPr>
          <w:spacing w:val="-1"/>
        </w:rPr>
        <w:t xml:space="preserve"> </w:t>
      </w:r>
      <w:r>
        <w:t>the</w:t>
      </w:r>
      <w:r>
        <w:rPr>
          <w:spacing w:val="-6"/>
        </w:rPr>
        <w:t xml:space="preserve"> </w:t>
      </w:r>
      <w:r>
        <w:t>NIST</w:t>
      </w:r>
      <w:r>
        <w:rPr>
          <w:spacing w:val="-1"/>
        </w:rPr>
        <w:t xml:space="preserve"> </w:t>
      </w:r>
      <w:r>
        <w:t>USNWG</w:t>
      </w:r>
      <w:r>
        <w:rPr>
          <w:spacing w:val="-5"/>
        </w:rPr>
        <w:t xml:space="preserve"> </w:t>
      </w:r>
      <w:r>
        <w:t>for</w:t>
      </w:r>
      <w:r>
        <w:rPr>
          <w:spacing w:val="-1"/>
        </w:rPr>
        <w:t xml:space="preserve"> </w:t>
      </w:r>
      <w:r>
        <w:rPr>
          <w:spacing w:val="-2"/>
        </w:rPr>
        <w:t>consideration.</w:t>
      </w:r>
    </w:p>
    <w:p w14:paraId="3D5584BD" w14:textId="7BC5B1DB" w:rsidR="002A6D95" w:rsidRDefault="002A6D95" w:rsidP="002402D7">
      <w:r>
        <w:lastRenderedPageBreak/>
        <w:t>The</w:t>
      </w:r>
      <w:r>
        <w:rPr>
          <w:spacing w:val="-2"/>
        </w:rPr>
        <w:t xml:space="preserve"> </w:t>
      </w:r>
      <w:r>
        <w:t>CWMA</w:t>
      </w:r>
      <w:r>
        <w:rPr>
          <w:spacing w:val="-1"/>
        </w:rPr>
        <w:t xml:space="preserve"> </w:t>
      </w:r>
      <w:r>
        <w:t>S&amp;T</w:t>
      </w:r>
      <w:r>
        <w:rPr>
          <w:spacing w:val="1"/>
        </w:rPr>
        <w:t xml:space="preserve"> </w:t>
      </w:r>
      <w:r>
        <w:t>Committee</w:t>
      </w:r>
      <w:r>
        <w:rPr>
          <w:spacing w:val="-3"/>
        </w:rPr>
        <w:t xml:space="preserve"> </w:t>
      </w:r>
      <w:r>
        <w:t>has</w:t>
      </w:r>
      <w:r>
        <w:rPr>
          <w:spacing w:val="-2"/>
        </w:rPr>
        <w:t xml:space="preserve"> </w:t>
      </w:r>
      <w:r>
        <w:t>no</w:t>
      </w:r>
      <w:r>
        <w:rPr>
          <w:spacing w:val="-2"/>
        </w:rPr>
        <w:t xml:space="preserve"> </w:t>
      </w:r>
      <w:r>
        <w:t>recommendation for</w:t>
      </w:r>
      <w:r>
        <w:rPr>
          <w:spacing w:val="-4"/>
        </w:rPr>
        <w:t xml:space="preserve"> </w:t>
      </w:r>
      <w:r>
        <w:t>this</w:t>
      </w:r>
      <w:r>
        <w:rPr>
          <w:spacing w:val="-2"/>
        </w:rPr>
        <w:t xml:space="preserve"> item.</w:t>
      </w:r>
    </w:p>
    <w:p w14:paraId="35D7C37D" w14:textId="77777777" w:rsidR="003F279F" w:rsidRDefault="00E66361" w:rsidP="002402D7">
      <w:r>
        <w:rPr>
          <w:u w:val="single"/>
        </w:rPr>
        <w:t>NEWMA 2022 Interim Meeting:</w:t>
      </w:r>
      <w:r w:rsidRPr="00232895">
        <w:t xml:space="preserve"> </w:t>
      </w:r>
      <w:r w:rsidR="003F279F">
        <w:t>Mr. Keith Bradley (Electrify America) a</w:t>
      </w:r>
      <w:r w:rsidR="003F279F">
        <w:rPr>
          <w:bCs/>
          <w:iCs/>
        </w:rPr>
        <w:t xml:space="preserve">ddressed challenges in testing DC meters in that low current is the hardest and perhaps the least important thing to test in the system.  </w:t>
      </w:r>
    </w:p>
    <w:p w14:paraId="681DF0F3" w14:textId="3931EB59" w:rsidR="00E66361" w:rsidRDefault="003F279F" w:rsidP="002402D7">
      <w:pPr>
        <w:rPr>
          <w:u w:val="single"/>
        </w:rPr>
      </w:pPr>
      <w:r>
        <w:t>After hearing comments from the floor, the Committee believes this item has merit and requests that the EVSE Subgroup continue work on this item.  The Committee recommends this item be given a Developing status.</w:t>
      </w:r>
    </w:p>
    <w:p w14:paraId="5FB19562" w14:textId="77777777" w:rsidR="00E66361" w:rsidRPr="008871EC" w:rsidRDefault="00E66361" w:rsidP="002402D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3DB3F78" w14:textId="63188893" w:rsidR="00A27577" w:rsidRDefault="00A27577" w:rsidP="00E57B3A">
      <w:pPr>
        <w:pStyle w:val="ItemHeading"/>
        <w:tabs>
          <w:tab w:val="clear" w:pos="900"/>
          <w:tab w:val="left" w:pos="1440"/>
          <w:tab w:val="left" w:pos="2160"/>
        </w:tabs>
        <w:ind w:left="2160" w:hanging="2160"/>
      </w:pPr>
      <w:bookmarkStart w:id="183" w:name="_Toc132975915"/>
      <w:r>
        <w:t>EVF-23.</w:t>
      </w:r>
      <w:r w:rsidR="00301AA6">
        <w:t xml:space="preserve">5 </w:t>
      </w:r>
      <w:r w:rsidR="00301AA6">
        <w:tab/>
      </w:r>
      <w:r w:rsidR="003058BD">
        <w:t>W</w:t>
      </w:r>
      <w:r>
        <w:tab/>
        <w:t xml:space="preserve">S.5.2. EVSE </w:t>
      </w:r>
      <w:r w:rsidRPr="0013482E">
        <w:t>Identifications</w:t>
      </w:r>
      <w:r>
        <w:t xml:space="preserve"> and Marking Requirements,</w:t>
      </w:r>
      <w:r w:rsidR="005D6A5A">
        <w:t xml:space="preserve"> N.5.2. Accuracy Testing,</w:t>
      </w:r>
      <w:r>
        <w:t xml:space="preserve"> and T.2. </w:t>
      </w:r>
      <w:r>
        <w:rPr>
          <w:strike/>
        </w:rPr>
        <w:t>Load</w:t>
      </w:r>
      <w:r>
        <w:t xml:space="preserve"> </w:t>
      </w:r>
      <w:r>
        <w:rPr>
          <w:u w:val="single"/>
        </w:rPr>
        <w:t>Accuracy</w:t>
      </w:r>
      <w:r>
        <w:t xml:space="preserve"> Test tolerances.</w:t>
      </w:r>
      <w:bookmarkEnd w:id="183"/>
    </w:p>
    <w:p w14:paraId="4D1EBF07" w14:textId="77777777" w:rsidR="00A27577" w:rsidRPr="00E025F9" w:rsidRDefault="00A27577" w:rsidP="00A27577">
      <w:pPr>
        <w:spacing w:after="0"/>
        <w:rPr>
          <w:b/>
        </w:rPr>
      </w:pPr>
      <w:r w:rsidRPr="00E025F9">
        <w:rPr>
          <w:b/>
        </w:rPr>
        <w:t>Source:</w:t>
      </w:r>
    </w:p>
    <w:p w14:paraId="2F93409E" w14:textId="77777777" w:rsidR="00A27577" w:rsidRPr="00A936DA" w:rsidRDefault="00A27577" w:rsidP="002402D7">
      <w:r>
        <w:t>Power Measurements LLC</w:t>
      </w:r>
    </w:p>
    <w:p w14:paraId="3F22B568" w14:textId="77777777" w:rsidR="00A27577" w:rsidRPr="00E025F9" w:rsidRDefault="00A27577" w:rsidP="00A27577">
      <w:pPr>
        <w:spacing w:after="0"/>
        <w:rPr>
          <w:b/>
        </w:rPr>
      </w:pPr>
      <w:r w:rsidRPr="00E025F9">
        <w:rPr>
          <w:b/>
        </w:rPr>
        <w:t>Purpose:</w:t>
      </w:r>
    </w:p>
    <w:p w14:paraId="31961F9D" w14:textId="1C1F47C6" w:rsidR="00A27577" w:rsidRDefault="00A27577" w:rsidP="002402D7">
      <w:r>
        <w:t>Update the tolerances for DC EVSE and change the effective date to January 1, 2024.  Make the new tolerance retroactive effective January 1, 2025.</w:t>
      </w:r>
    </w:p>
    <w:p w14:paraId="674792CA" w14:textId="77777777" w:rsidR="00A27577" w:rsidRPr="00E025F9" w:rsidRDefault="00A27577" w:rsidP="00A27577">
      <w:pPr>
        <w:spacing w:after="0"/>
        <w:rPr>
          <w:b/>
        </w:rPr>
      </w:pPr>
      <w:r w:rsidRPr="00E025F9">
        <w:rPr>
          <w:b/>
        </w:rPr>
        <w:t>Item under Consideration:</w:t>
      </w:r>
    </w:p>
    <w:p w14:paraId="3FD73789" w14:textId="4039C772" w:rsidR="00A27577" w:rsidRDefault="00A27577" w:rsidP="002402D7">
      <w:r>
        <w:t>Amend Handbook 44, Electric Vehicle Fueling Systems as follows:</w:t>
      </w:r>
    </w:p>
    <w:p w14:paraId="6F8F928B" w14:textId="223D4963" w:rsidR="00A27577" w:rsidRPr="000E01A0" w:rsidRDefault="000E01A0" w:rsidP="00BA36C1">
      <w:pPr>
        <w:widowControl w:val="0"/>
        <w:tabs>
          <w:tab w:val="left" w:pos="1320"/>
        </w:tabs>
        <w:autoSpaceDE w:val="0"/>
        <w:autoSpaceDN w:val="0"/>
        <w:spacing w:after="200"/>
        <w:ind w:left="360" w:right="237"/>
        <w:rPr>
          <w:b/>
        </w:rPr>
      </w:pPr>
      <w:r>
        <w:rPr>
          <w:b/>
        </w:rPr>
        <w:t xml:space="preserve">S.5.2.  </w:t>
      </w:r>
      <w:r w:rsidR="00A27577" w:rsidRPr="000E01A0">
        <w:rPr>
          <w:b/>
        </w:rPr>
        <w:t xml:space="preserve">EVSE Identification and Marking Requirements. </w:t>
      </w:r>
      <w:r w:rsidR="00A27577">
        <w:t>– In addition to all the marking requirements of</w:t>
      </w:r>
      <w:r w:rsidR="00A27577" w:rsidRPr="000E01A0">
        <w:rPr>
          <w:spacing w:val="1"/>
        </w:rPr>
        <w:t xml:space="preserve"> </w:t>
      </w:r>
      <w:r w:rsidR="00A27577">
        <w:t>Section 1.10. General Code, paragraph G-S.1. Identification, each EVSE shall have the following information</w:t>
      </w:r>
      <w:r w:rsidR="00A27577" w:rsidRPr="000E01A0">
        <w:rPr>
          <w:spacing w:val="1"/>
        </w:rPr>
        <w:t xml:space="preserve"> </w:t>
      </w:r>
      <w:r w:rsidR="00A27577">
        <w:t>conspicuously, legibly,</w:t>
      </w:r>
      <w:r w:rsidR="00A27577" w:rsidRPr="000E01A0">
        <w:rPr>
          <w:spacing w:val="1"/>
        </w:rPr>
        <w:t xml:space="preserve"> </w:t>
      </w:r>
      <w:r w:rsidR="00A27577">
        <w:t>and</w:t>
      </w:r>
      <w:r w:rsidR="00A27577" w:rsidRPr="000E01A0">
        <w:rPr>
          <w:spacing w:val="1"/>
        </w:rPr>
        <w:t xml:space="preserve"> </w:t>
      </w:r>
      <w:r w:rsidR="00A27577">
        <w:t>indelibly</w:t>
      </w:r>
      <w:r w:rsidR="00A27577" w:rsidRPr="000E01A0">
        <w:rPr>
          <w:spacing w:val="1"/>
        </w:rPr>
        <w:t xml:space="preserve"> </w:t>
      </w:r>
      <w:r w:rsidR="00A27577">
        <w:t>marked:</w:t>
      </w:r>
    </w:p>
    <w:p w14:paraId="7CF232DD" w14:textId="5BF8B887"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voltage</w:t>
      </w:r>
      <w:r>
        <w:rPr>
          <w:spacing w:val="-2"/>
        </w:rPr>
        <w:t xml:space="preserve"> </w:t>
      </w:r>
      <w:r>
        <w:t>rating;</w:t>
      </w:r>
    </w:p>
    <w:p w14:paraId="075F9814" w14:textId="15F1774A"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maximum</w:t>
      </w:r>
      <w:r>
        <w:rPr>
          <w:spacing w:val="-1"/>
        </w:rPr>
        <w:t xml:space="preserve"> </w:t>
      </w:r>
      <w:r>
        <w:t>current</w:t>
      </w:r>
      <w:r>
        <w:rPr>
          <w:spacing w:val="-5"/>
        </w:rPr>
        <w:t xml:space="preserve"> </w:t>
      </w:r>
      <w:r>
        <w:t>deliverable;</w:t>
      </w:r>
    </w:p>
    <w:p w14:paraId="0A92010F" w14:textId="02CEE939"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72EDE281" w14:textId="77777777"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03A53AEE" w14:textId="7D8AEEAE"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sidR="000E01A0">
        <w:rPr>
          <w:b/>
          <w:bCs/>
          <w:u w:val="single"/>
        </w:rPr>
        <w:t>, and</w:t>
      </w:r>
    </w:p>
    <w:p w14:paraId="162830BD" w14:textId="77777777" w:rsidR="00A27577" w:rsidRPr="00A27577" w:rsidRDefault="00A27577" w:rsidP="00BA36C1">
      <w:pPr>
        <w:tabs>
          <w:tab w:val="left" w:pos="1319"/>
        </w:tabs>
        <w:spacing w:after="200"/>
        <w:ind w:left="1224"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84" w:name="_Hlk104989585"/>
      <w:r w:rsidRPr="00A27577">
        <w:rPr>
          <w:b/>
          <w:bCs/>
          <w:u w:val="single"/>
        </w:rPr>
        <w:t>(see paragraph T.2.1</w:t>
      </w:r>
      <w:bookmarkEnd w:id="184"/>
      <w:r w:rsidRPr="00A27577">
        <w:rPr>
          <w:b/>
          <w:bCs/>
          <w:u w:val="single"/>
        </w:rPr>
        <w:t xml:space="preserve">.) a notice </w:t>
      </w:r>
      <w:bookmarkStart w:id="185" w:name="_Hlk104989619"/>
      <w:r w:rsidRPr="00A27577">
        <w:rPr>
          <w:b/>
          <w:bCs/>
          <w:u w:val="single"/>
        </w:rPr>
        <w:t>shall be conspicuously, legibly, and indelibly displayed</w:t>
      </w:r>
      <w:bookmarkEnd w:id="185"/>
      <w:r w:rsidRPr="00A27577">
        <w:rPr>
          <w:b/>
          <w:bCs/>
          <w:u w:val="single"/>
        </w:rPr>
        <w:t>, in a position plainly visible to a person accessing a charging port of the EVSE which states:</w:t>
      </w:r>
    </w:p>
    <w:p w14:paraId="1EE27324" w14:textId="77777777" w:rsidR="00A27577" w:rsidRPr="00A27577" w:rsidRDefault="00A27577" w:rsidP="00475430">
      <w:pPr>
        <w:keepNext/>
        <w:keepLines/>
        <w:spacing w:after="120"/>
        <w:ind w:left="2160" w:right="1714"/>
        <w:jc w:val="center"/>
        <w:rPr>
          <w:b/>
          <w:bCs/>
          <w:u w:val="single"/>
        </w:rPr>
      </w:pPr>
      <w:r w:rsidRPr="00A27577">
        <w:rPr>
          <w:b/>
          <w:bCs/>
          <w:u w:val="single"/>
        </w:rPr>
        <w:t>NOTICE:</w:t>
      </w:r>
    </w:p>
    <w:p w14:paraId="7067F38F" w14:textId="77777777" w:rsidR="00A27577" w:rsidRPr="00A27577" w:rsidRDefault="00A27577" w:rsidP="00475430">
      <w:pPr>
        <w:keepNext/>
        <w:keepLines/>
        <w:spacing w:after="200"/>
        <w:ind w:left="2160" w:right="1710"/>
        <w:rPr>
          <w:b/>
          <w:bCs/>
          <w:u w:val="single"/>
        </w:rPr>
      </w:pPr>
      <w:r w:rsidRPr="00A27577">
        <w:rPr>
          <w:b/>
          <w:bCs/>
          <w:u w:val="single"/>
        </w:rPr>
        <w:t xml:space="preserve">“This charger operates at a tolerance of 5 percent versus chargers which operate at a tolerance of 2 percent.” </w:t>
      </w:r>
    </w:p>
    <w:p w14:paraId="2049BE73" w14:textId="0B55C7F4" w:rsidR="00A27577" w:rsidRDefault="00A27577" w:rsidP="00BA36C1">
      <w:pPr>
        <w:pStyle w:val="ListParagraph"/>
        <w:widowControl w:val="0"/>
        <w:tabs>
          <w:tab w:val="left" w:pos="1319"/>
        </w:tabs>
        <w:autoSpaceDE w:val="0"/>
        <w:autoSpaceDN w:val="0"/>
        <w:spacing w:after="20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74E49B67" w14:textId="67434DC6" w:rsidR="00231E58" w:rsidRDefault="005D6A5A" w:rsidP="00F855F9">
      <w:pPr>
        <w:keepNext/>
        <w:keepLines/>
        <w:widowControl w:val="0"/>
        <w:tabs>
          <w:tab w:val="left" w:pos="1319"/>
        </w:tabs>
        <w:autoSpaceDE w:val="0"/>
        <w:autoSpaceDN w:val="0"/>
        <w:jc w:val="left"/>
      </w:pPr>
      <w:r>
        <w:lastRenderedPageBreak/>
        <w:t>And</w:t>
      </w:r>
    </w:p>
    <w:p w14:paraId="3D7FF46D" w14:textId="77777777" w:rsidR="005D6A5A" w:rsidRPr="0014170D" w:rsidRDefault="005D6A5A" w:rsidP="00F855F9">
      <w:pPr>
        <w:keepNext/>
        <w:keepLines/>
        <w:widowControl w:val="0"/>
        <w:numPr>
          <w:ilvl w:val="2"/>
          <w:numId w:val="80"/>
        </w:numPr>
        <w:tabs>
          <w:tab w:val="left" w:pos="1179"/>
          <w:tab w:val="left" w:pos="1180"/>
        </w:tabs>
        <w:autoSpaceDE w:val="0"/>
        <w:autoSpaceDN w:val="0"/>
        <w:spacing w:after="200"/>
        <w:ind w:left="461" w:right="101"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by the measurement standard.</w:t>
      </w:r>
    </w:p>
    <w:p w14:paraId="78E5C926" w14:textId="77777777" w:rsidR="005D6A5A" w:rsidRPr="0014170D" w:rsidRDefault="005D6A5A">
      <w:pPr>
        <w:widowControl w:val="0"/>
        <w:numPr>
          <w:ilvl w:val="3"/>
          <w:numId w:val="80"/>
        </w:numPr>
        <w:tabs>
          <w:tab w:val="left" w:pos="1180"/>
        </w:tabs>
        <w:autoSpaceDE w:val="0"/>
        <w:autoSpaceDN w:val="0"/>
        <w:spacing w:after="20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3D3C5A45" w14:textId="77777777" w:rsidR="005D6A5A" w:rsidRPr="0014170D" w:rsidRDefault="005D6A5A">
      <w:pPr>
        <w:widowControl w:val="0"/>
        <w:numPr>
          <w:ilvl w:val="4"/>
          <w:numId w:val="80"/>
        </w:numPr>
        <w:tabs>
          <w:tab w:val="left" w:pos="1540"/>
        </w:tabs>
        <w:autoSpaceDE w:val="0"/>
        <w:autoSpaceDN w:val="0"/>
        <w:spacing w:after="20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29DBEF1F" w14:textId="77777777" w:rsidR="005D6A5A" w:rsidRPr="0014170D" w:rsidRDefault="005D6A5A" w:rsidP="006E79EA">
      <w:pPr>
        <w:widowControl w:val="0"/>
        <w:numPr>
          <w:ilvl w:val="4"/>
          <w:numId w:val="80"/>
        </w:numPr>
        <w:tabs>
          <w:tab w:val="left" w:pos="1540"/>
        </w:tabs>
        <w:autoSpaceDE w:val="0"/>
        <w:autoSpaceDN w:val="0"/>
        <w:ind w:left="1541" w:right="101"/>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16B26944" w14:textId="77777777" w:rsidR="005D6A5A" w:rsidRPr="005D6A5A" w:rsidRDefault="005D6A5A" w:rsidP="005D6A5A">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1C0B8DC2" w14:textId="287F797E" w:rsidR="005D6A5A" w:rsidRDefault="005D6A5A" w:rsidP="0032429C">
      <w:pPr>
        <w:widowControl w:val="0"/>
        <w:tabs>
          <w:tab w:val="left" w:pos="1319"/>
        </w:tabs>
        <w:autoSpaceDE w:val="0"/>
        <w:autoSpaceDN w:val="0"/>
        <w:spacing w:after="200"/>
        <w:jc w:val="left"/>
      </w:pPr>
      <w:r>
        <w:t>And</w:t>
      </w:r>
    </w:p>
    <w:p w14:paraId="39812A8A" w14:textId="77777777" w:rsidR="005D6A5A" w:rsidRPr="003A56F1" w:rsidRDefault="005D6A5A" w:rsidP="0032429C">
      <w:pPr>
        <w:spacing w:after="200"/>
        <w:ind w:left="360"/>
        <w:rPr>
          <w:rStyle w:val="Heading3Char"/>
          <w:rFonts w:eastAsia="Calibri"/>
          <w:b w:val="0"/>
          <w:bCs w:val="0"/>
        </w:rPr>
      </w:pPr>
      <w:bookmarkStart w:id="186"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86"/>
    </w:p>
    <w:p w14:paraId="2B49C1BB" w14:textId="77777777" w:rsidR="005D6A5A" w:rsidRPr="003A56F1" w:rsidRDefault="005D6A5A" w:rsidP="0032429C">
      <w:pPr>
        <w:spacing w:after="200"/>
        <w:ind w:left="720"/>
      </w:pPr>
      <w:bookmarkStart w:id="187"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DA6C95">
        <w:rPr>
          <w:rStyle w:val="Heading3Char"/>
          <w:rFonts w:eastAsia="Calibri"/>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87"/>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for all AC EVSE and for DC EVSE installed on or after January 1, 2025</w:t>
      </w:r>
      <w:r w:rsidRPr="000B4A9E">
        <w:rPr>
          <w:u w:val="single"/>
        </w:rPr>
        <w:t xml:space="preserve"> are:</w:t>
      </w:r>
    </w:p>
    <w:p w14:paraId="4799F55B" w14:textId="77777777" w:rsidR="005D6A5A" w:rsidRPr="000B4A9E" w:rsidRDefault="005D6A5A" w:rsidP="0032429C">
      <w:pPr>
        <w:spacing w:after="200"/>
        <w:ind w:left="1080"/>
      </w:pPr>
      <w:r>
        <w:t>(a)</w:t>
      </w:r>
      <w:r>
        <w:tab/>
      </w:r>
      <w:r w:rsidRPr="000B4A9E">
        <w:t xml:space="preserve">Acceptance Tolerance:  1.0 %; and </w:t>
      </w:r>
    </w:p>
    <w:p w14:paraId="78667667" w14:textId="77777777" w:rsidR="005D6A5A" w:rsidRPr="000B4A9E" w:rsidRDefault="005D6A5A" w:rsidP="0032429C">
      <w:pPr>
        <w:spacing w:after="200"/>
        <w:ind w:left="1080"/>
      </w:pPr>
      <w:r>
        <w:t>(b)</w:t>
      </w:r>
      <w:r>
        <w:tab/>
      </w:r>
      <w:r w:rsidRPr="000B4A9E">
        <w:t>Maintenance Tolerance:  2.0 %.</w:t>
      </w:r>
    </w:p>
    <w:p w14:paraId="0DD93F2A" w14:textId="77777777" w:rsidR="005D6A5A" w:rsidRPr="005D6A5A" w:rsidRDefault="005D6A5A" w:rsidP="0032429C">
      <w:pPr>
        <w:spacing w:after="200"/>
        <w:ind w:left="720"/>
        <w:rPr>
          <w:b/>
          <w:bCs/>
          <w:u w:val="single"/>
        </w:rPr>
      </w:pPr>
      <w:r w:rsidRPr="005D6A5A">
        <w:rPr>
          <w:b/>
          <w:bCs/>
          <w:u w:val="single"/>
        </w:rPr>
        <w:t>For DC EVSE installed prior to January 1, 2025 tolerances for the accuracy tests are:</w:t>
      </w:r>
    </w:p>
    <w:p w14:paraId="6258D78B" w14:textId="77777777" w:rsidR="005D6A5A" w:rsidRPr="005D6A5A" w:rsidRDefault="005D6A5A" w:rsidP="006E79EA">
      <w:pPr>
        <w:pStyle w:val="ListParagraph"/>
        <w:numPr>
          <w:ilvl w:val="0"/>
          <w:numId w:val="81"/>
        </w:numPr>
        <w:spacing w:after="200"/>
        <w:ind w:left="1440"/>
        <w:contextualSpacing w:val="0"/>
        <w:rPr>
          <w:b/>
          <w:bCs/>
          <w:u w:val="single"/>
        </w:rPr>
      </w:pPr>
      <w:r w:rsidRPr="005D6A5A">
        <w:rPr>
          <w:b/>
          <w:bCs/>
          <w:u w:val="single"/>
        </w:rPr>
        <w:t xml:space="preserve">Acceptance Tolerance:  5.0 %; and </w:t>
      </w:r>
    </w:p>
    <w:p w14:paraId="0551CC90" w14:textId="77777777" w:rsidR="005D6A5A" w:rsidRPr="005D6A5A" w:rsidRDefault="005D6A5A" w:rsidP="006E79EA">
      <w:pPr>
        <w:pStyle w:val="ListParagraph"/>
        <w:numPr>
          <w:ilvl w:val="0"/>
          <w:numId w:val="81"/>
        </w:numPr>
        <w:ind w:left="1440"/>
        <w:contextualSpacing w:val="0"/>
        <w:rPr>
          <w:b/>
          <w:bCs/>
          <w:u w:val="single"/>
        </w:rPr>
      </w:pPr>
      <w:r w:rsidRPr="005D6A5A">
        <w:rPr>
          <w:b/>
          <w:bCs/>
          <w:u w:val="single"/>
        </w:rPr>
        <w:t>Maintenance Tolerance:  5.0 %.</w:t>
      </w:r>
    </w:p>
    <w:p w14:paraId="2E21545B" w14:textId="77777777" w:rsidR="005D6A5A" w:rsidRDefault="005D6A5A" w:rsidP="006E79EA">
      <w:pPr>
        <w:spacing w:after="60"/>
        <w:ind w:left="360"/>
        <w:rPr>
          <w:rStyle w:val="Heading4Char"/>
          <w:rFonts w:eastAsia="Calibri"/>
          <w:i/>
          <w:iCs w:val="0"/>
          <w:strike/>
        </w:rPr>
      </w:pPr>
      <w:bookmarkStart w:id="188" w:name="_Toc109746527"/>
      <w:r w:rsidRPr="003A56F1">
        <w:rPr>
          <w:rStyle w:val="Heading4Char"/>
          <w:rFonts w:eastAsia="Calibri"/>
          <w:strike/>
        </w:rPr>
        <w:t>All DC EVSE are exempt from this requirement until January 1, 2028.</w:t>
      </w:r>
      <w:bookmarkEnd w:id="188"/>
    </w:p>
    <w:p w14:paraId="3D64A48D" w14:textId="4FADE8B2" w:rsidR="005D6A5A" w:rsidRPr="005D6A5A" w:rsidRDefault="005D6A5A" w:rsidP="005D6A5A">
      <w:pPr>
        <w:widowControl w:val="0"/>
        <w:autoSpaceDE w:val="0"/>
        <w:autoSpaceDN w:val="0"/>
        <w:ind w:left="360"/>
        <w:jc w:val="left"/>
        <w:rPr>
          <w:b/>
          <w:bCs/>
        </w:rPr>
      </w:pPr>
      <w:bookmarkStart w:id="189" w:name="_Toc109746528"/>
      <w:r w:rsidRPr="005D6A5A">
        <w:rPr>
          <w:rStyle w:val="Heading4Char"/>
          <w:rFonts w:eastAsia="Calibri"/>
          <w:b w:val="0"/>
          <w:bCs w:val="0"/>
        </w:rPr>
        <w:t>(Amended 2022)</w:t>
      </w:r>
      <w:bookmarkEnd w:id="189"/>
    </w:p>
    <w:p w14:paraId="002499A0" w14:textId="77777777" w:rsidR="00A27577" w:rsidRPr="00AB010B" w:rsidRDefault="00A27577" w:rsidP="00F87197">
      <w:pPr>
        <w:keepNext/>
        <w:keepLines/>
        <w:spacing w:after="0"/>
        <w:rPr>
          <w:b/>
        </w:rPr>
      </w:pPr>
      <w:r w:rsidRPr="00AB010B">
        <w:rPr>
          <w:b/>
        </w:rPr>
        <w:t>Original Justification:</w:t>
      </w:r>
    </w:p>
    <w:p w14:paraId="30284001" w14:textId="77777777" w:rsidR="00A27577" w:rsidRDefault="00A27577" w:rsidP="00F87197">
      <w:pPr>
        <w:keepNext/>
        <w:keepLines/>
      </w:pPr>
      <w:r>
        <w:t>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2025 is a reasonable approach that should have no negative effects on the industry.  Delaying a specified accuracy to 2028 opens the market up to inequities and fraud.</w:t>
      </w:r>
    </w:p>
    <w:p w14:paraId="20E79C40" w14:textId="2567A03C" w:rsidR="00A27577" w:rsidRDefault="00A27577" w:rsidP="002402D7">
      <w:r>
        <w:t>This proposal has significant financial advantage to industry.  Under it all systems installed before January 1, 2025 would be permanently grandfathered in at the +/- 5% tolerance levels until they were retired or had a repair which required recertification.</w:t>
      </w:r>
    </w:p>
    <w:p w14:paraId="3F4667BC" w14:textId="267F6AC6" w:rsidR="00A27577" w:rsidRDefault="00A27577" w:rsidP="002402D7">
      <w:r>
        <w:lastRenderedPageBreak/>
        <w:t>The time frame discussed most recently in the NIST WG was for this change to be effective January , 2024.  That was to some extent predicated on getting this change into the code in 2023.  In this submission the date has been delayed to January 1, 2025 to allow everyone to be fully prepared for its implementation.</w:t>
      </w:r>
    </w:p>
    <w:p w14:paraId="012FE7DA" w14:textId="0F11F41E" w:rsidR="00A27577" w:rsidRDefault="00A27577" w:rsidP="002402D7">
      <w:r>
        <w:t>The principal argument made against this requirement has been that systems cannot be made to comply in a reasonable time or for a reasonable amount of investment.  More recent testing of existing systems has shown that with the relaxed tolerance of +/- 5% the vast majority of systems already installed would qualify.</w:t>
      </w:r>
    </w:p>
    <w:p w14:paraId="3ECEEDD4" w14:textId="43269466" w:rsidR="00A27577" w:rsidRPr="003B4520" w:rsidRDefault="00A27577" w:rsidP="002402D7">
      <w:r>
        <w:t>The submitter requested that this be a Voting item in 2023.</w:t>
      </w:r>
    </w:p>
    <w:p w14:paraId="0B065BDC" w14:textId="77777777" w:rsidR="00A27577" w:rsidRPr="002A7C3B" w:rsidRDefault="00A27577" w:rsidP="00A27577">
      <w:pPr>
        <w:rPr>
          <w:b/>
        </w:rPr>
      </w:pPr>
      <w:r>
        <w:rPr>
          <w:b/>
        </w:rPr>
        <w:t>Comments</w:t>
      </w:r>
      <w:r w:rsidRPr="002A7C3B">
        <w:rPr>
          <w:b/>
        </w:rPr>
        <w:t xml:space="preserve"> in Favor:</w:t>
      </w:r>
    </w:p>
    <w:p w14:paraId="0DFEC21E" w14:textId="77777777" w:rsidR="00A27577" w:rsidRPr="002A7C3B" w:rsidRDefault="00A27577" w:rsidP="00A27577">
      <w:pPr>
        <w:spacing w:after="0"/>
        <w:ind w:left="720"/>
        <w:rPr>
          <w:b/>
        </w:rPr>
      </w:pPr>
      <w:r w:rsidRPr="002A7C3B">
        <w:rPr>
          <w:b/>
        </w:rPr>
        <w:t>Regulatory:</w:t>
      </w:r>
    </w:p>
    <w:p w14:paraId="0169BF69" w14:textId="0902137B" w:rsidR="00A27577" w:rsidRPr="002A7C3B" w:rsidRDefault="00EF1E69" w:rsidP="00CC6830">
      <w:pPr>
        <w:pStyle w:val="ListParagraph"/>
        <w:numPr>
          <w:ilvl w:val="0"/>
          <w:numId w:val="27"/>
        </w:numPr>
        <w:spacing w:after="0" w:line="259" w:lineRule="auto"/>
        <w:ind w:left="1080"/>
        <w:jc w:val="left"/>
      </w:pPr>
      <w:r w:rsidRPr="00EF1E69">
        <w:t xml:space="preserve">2023 Interim: Mr. Craig </w:t>
      </w:r>
      <w:r w:rsidR="00802C35">
        <w:t>VanBuren</w:t>
      </w:r>
      <w:r w:rsidRPr="00EF1E69">
        <w:t xml:space="preserve"> (Michigan Department of Agriculture) supports the item as voting with editing and recommends that one of the two items (EVF-23.5 or EVF-23.6) moves forward to a Voting status.</w:t>
      </w: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2BE6D0D2" w:rsidR="00A27577" w:rsidRDefault="00EF1E69" w:rsidP="00CC6830">
      <w:pPr>
        <w:pStyle w:val="ListParagraph"/>
        <w:numPr>
          <w:ilvl w:val="0"/>
          <w:numId w:val="28"/>
        </w:numPr>
        <w:spacing w:after="0" w:line="259" w:lineRule="auto"/>
        <w:ind w:left="1080"/>
        <w:jc w:val="left"/>
      </w:pPr>
      <w:r w:rsidRPr="00EF1E69">
        <w:t>2023 Interim: Mr. Hal Prince (Florida Department of Agriculture and Consumer Services) commented on the 2028 date, providing support for this date which was voted on during the 2022 NCWM Annual meeting. Mr. Prince commented he favors item EVF-23.6, although adding he may be supportive of the item if the date exemption was not struck, Pub 15, page S&amp;T-274, line 11.</w:t>
      </w:r>
    </w:p>
    <w:p w14:paraId="50E5CAE6" w14:textId="605DA2AB" w:rsidR="00EF1E69" w:rsidRPr="002A7C3B" w:rsidRDefault="00EF1E69" w:rsidP="00CC6830">
      <w:pPr>
        <w:pStyle w:val="ListParagraph"/>
        <w:numPr>
          <w:ilvl w:val="0"/>
          <w:numId w:val="28"/>
        </w:numPr>
        <w:spacing w:after="0" w:line="259" w:lineRule="auto"/>
        <w:ind w:left="1080"/>
        <w:jc w:val="left"/>
      </w:pPr>
      <w:r w:rsidRPr="00EF1E69">
        <w:t>2023 Interim: Mr. Mahesh Albuquerque (Colorado Division of Oil and Safety) agreed with Mr. Hal Prince’s comments, expressing his preference for item EVF-23.6.</w:t>
      </w:r>
    </w:p>
    <w:p w14:paraId="799B2A21" w14:textId="77777777" w:rsidR="00A27577" w:rsidRPr="002A7C3B" w:rsidRDefault="00A27577" w:rsidP="00A27577">
      <w:pPr>
        <w:spacing w:before="240" w:after="0"/>
        <w:ind w:left="720"/>
        <w:rPr>
          <w:b/>
        </w:rPr>
      </w:pPr>
      <w:r w:rsidRPr="002A7C3B">
        <w:rPr>
          <w:b/>
        </w:rPr>
        <w:t>Industry:</w:t>
      </w:r>
    </w:p>
    <w:p w14:paraId="50AC37F0" w14:textId="602EDC02" w:rsidR="00A27577" w:rsidRDefault="00EF1E69" w:rsidP="00CC6830">
      <w:pPr>
        <w:pStyle w:val="ListParagraph"/>
        <w:numPr>
          <w:ilvl w:val="0"/>
          <w:numId w:val="28"/>
        </w:numPr>
        <w:spacing w:after="0" w:line="259" w:lineRule="auto"/>
        <w:ind w:left="1080"/>
        <w:jc w:val="left"/>
      </w:pPr>
      <w:r w:rsidRPr="00EF1E69">
        <w:t>2023 Interim: Mr. Keith Bradley (Electrify America) referred to the letter submitted and recommends withdraw of the item. Mr. Bradley commented on the 5% tolerance proposed does not included legacy devices. He added there is no available equipment to test these devices.</w:t>
      </w:r>
    </w:p>
    <w:p w14:paraId="00BB199D" w14:textId="214ED6B8" w:rsidR="00EF1E69" w:rsidRPr="002A7C3B" w:rsidRDefault="00EF1E69" w:rsidP="00CC6830">
      <w:pPr>
        <w:pStyle w:val="ListParagraph"/>
        <w:numPr>
          <w:ilvl w:val="0"/>
          <w:numId w:val="28"/>
        </w:numPr>
        <w:spacing w:after="0" w:line="259" w:lineRule="auto"/>
        <w:ind w:left="1080"/>
        <w:jc w:val="left"/>
      </w:pPr>
      <w:r w:rsidRPr="00EF1E69">
        <w:t>2023 Interim: Ms. Francesca Wahl (Tesla) agreed with Mr. Bradley’s comments and recommends withdraw of the item. Ms. Wahl added the need for clarification on the dates in the item. Ms. Wahl added the 2028 was based on the lack of test equipment to test DC EVSEs.</w:t>
      </w: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1A4E77E5" w:rsidR="00A27577" w:rsidRPr="002A7C3B" w:rsidRDefault="00EF1E69" w:rsidP="00CC6830">
      <w:pPr>
        <w:pStyle w:val="ListParagraph"/>
        <w:numPr>
          <w:ilvl w:val="0"/>
          <w:numId w:val="28"/>
        </w:numPr>
        <w:spacing w:after="0" w:line="259" w:lineRule="auto"/>
        <w:ind w:left="1080"/>
        <w:jc w:val="left"/>
      </w:pPr>
      <w:r w:rsidRPr="00EF1E69">
        <w:t>2023 Interim: Mr. Kevin Schnepp (State of California, Division of Measurement Standards) suggested that the submitters of this item (EVF-23.5) and EVF-23.6 work together to develop a single proposal and agrees with Ms. Butcher to amend language to address accuracy and marking requirements.</w:t>
      </w:r>
    </w:p>
    <w:p w14:paraId="72F4BBA8" w14:textId="77777777" w:rsidR="00A27577" w:rsidRPr="002A7C3B" w:rsidRDefault="00A27577" w:rsidP="00A27577">
      <w:pPr>
        <w:spacing w:before="240" w:after="0"/>
        <w:ind w:left="720"/>
        <w:rPr>
          <w:b/>
        </w:rPr>
      </w:pPr>
      <w:r w:rsidRPr="002A7C3B">
        <w:rPr>
          <w:b/>
        </w:rPr>
        <w:lastRenderedPageBreak/>
        <w:t>Industry:</w:t>
      </w:r>
    </w:p>
    <w:p w14:paraId="31D01ABC" w14:textId="17A6013B" w:rsidR="00A27577" w:rsidRPr="002A7C3B" w:rsidRDefault="00EF1E69" w:rsidP="00CC6830">
      <w:pPr>
        <w:pStyle w:val="ListParagraph"/>
        <w:numPr>
          <w:ilvl w:val="0"/>
          <w:numId w:val="28"/>
        </w:numPr>
        <w:spacing w:after="0" w:line="259" w:lineRule="auto"/>
        <w:ind w:left="1080"/>
        <w:jc w:val="left"/>
      </w:pPr>
      <w:r w:rsidRPr="00EF1E69">
        <w:t>2023 Interim: Mr. Perry Lawton (TESCO) commented on TESCO’s capability to test DC EVSEs with certified equipment. Mr. Lawton added the TESCO TS 400 testing standard is ready to test DC EVs.</w:t>
      </w:r>
    </w:p>
    <w:p w14:paraId="179E7E22" w14:textId="77777777" w:rsidR="00A27577" w:rsidRPr="002A7C3B" w:rsidRDefault="00A27577" w:rsidP="00A27577">
      <w:pPr>
        <w:spacing w:before="240" w:after="0"/>
        <w:ind w:left="720"/>
        <w:rPr>
          <w:b/>
        </w:rPr>
      </w:pPr>
      <w:r w:rsidRPr="002A7C3B">
        <w:rPr>
          <w:b/>
        </w:rPr>
        <w:t>Advisory:</w:t>
      </w:r>
    </w:p>
    <w:p w14:paraId="36599E0B" w14:textId="5A5E9C98" w:rsidR="00A27577" w:rsidRDefault="00EF1E69" w:rsidP="00CC6830">
      <w:pPr>
        <w:pStyle w:val="ListParagraph"/>
        <w:numPr>
          <w:ilvl w:val="0"/>
          <w:numId w:val="28"/>
        </w:numPr>
        <w:spacing w:after="0" w:line="259" w:lineRule="auto"/>
        <w:ind w:left="1080"/>
        <w:jc w:val="left"/>
      </w:pPr>
      <w:r w:rsidRPr="00EF1E69">
        <w:t>2023 Interim: Ms. Tina Butcher (NIST OWM) referred to the written comments submitted by NIST OWM and commented the item has merit and recommends the submitters of this item (EVF 23.5) along with EVF 23.6 work together to develop a single proposal, to address accuracy and marking requirements. Ms. Butcher added the two dates of 2025 and 2028 should be clarified.</w:t>
      </w:r>
    </w:p>
    <w:p w14:paraId="2710CE9C" w14:textId="77777777" w:rsidR="00A27577" w:rsidRPr="00E025F9" w:rsidRDefault="00A27577" w:rsidP="00A27577">
      <w:pPr>
        <w:spacing w:before="240" w:after="0"/>
        <w:rPr>
          <w:b/>
        </w:rPr>
      </w:pPr>
      <w:r w:rsidRPr="002A7C3B">
        <w:rPr>
          <w:b/>
        </w:rPr>
        <w:t>Item Develop</w:t>
      </w:r>
      <w:r w:rsidRPr="00E025F9">
        <w:rPr>
          <w:b/>
        </w:rPr>
        <w:t>ment:</w:t>
      </w:r>
    </w:p>
    <w:p w14:paraId="5C435FCD" w14:textId="3FF1F416" w:rsidR="002402D7" w:rsidRPr="00157317" w:rsidRDefault="002402D7" w:rsidP="00EF1E69">
      <w:pPr>
        <w:rPr>
          <w:rStyle w:val="Underline"/>
          <w:u w:val="none"/>
        </w:rPr>
      </w:pPr>
      <w:r w:rsidRPr="00EF1E69">
        <w:rPr>
          <w:rStyle w:val="Underline"/>
        </w:rPr>
        <w:t>NCWM 2023 Interim Meeting:</w:t>
      </w:r>
      <w:r w:rsidR="00EF1E69" w:rsidRPr="00157317">
        <w:rPr>
          <w:rStyle w:val="Underline"/>
          <w:u w:val="none"/>
        </w:rPr>
        <w:t xml:space="preserve"> The Committee considered the comments heard during open hearings and </w:t>
      </w:r>
      <w:r w:rsidR="00B70033">
        <w:rPr>
          <w:rStyle w:val="Underline"/>
          <w:u w:val="none"/>
        </w:rPr>
        <w:t>decided to withdraw</w:t>
      </w:r>
      <w:r w:rsidR="00EF1E69" w:rsidRPr="00157317">
        <w:rPr>
          <w:rStyle w:val="Underline"/>
          <w:u w:val="none"/>
        </w:rPr>
        <w:t xml:space="preserve"> the item. The committee moved forward with EVF-23.6 as a Voting item.</w:t>
      </w:r>
    </w:p>
    <w:p w14:paraId="6C0E7710" w14:textId="77777777" w:rsidR="00E66361" w:rsidRPr="00E025F9" w:rsidRDefault="00E66361" w:rsidP="00751C01">
      <w:pPr>
        <w:spacing w:after="0"/>
        <w:rPr>
          <w:b/>
        </w:rPr>
      </w:pPr>
      <w:r w:rsidRPr="00E025F9">
        <w:rPr>
          <w:b/>
        </w:rPr>
        <w:t>Regional Associations’ Comments:</w:t>
      </w:r>
    </w:p>
    <w:p w14:paraId="5BCED5B6" w14:textId="0665F902" w:rsidR="00FE3E0D" w:rsidRDefault="00E66361" w:rsidP="00E54311">
      <w:r>
        <w:rPr>
          <w:u w:val="single"/>
        </w:rPr>
        <w:t>WWMA 2022 Annual Meeting</w:t>
      </w:r>
      <w:r w:rsidRPr="00FD4763">
        <w:t xml:space="preserve">: </w:t>
      </w:r>
      <w:r w:rsidR="00FE3E0D">
        <w:t>Ms. Francesca Wahl (TESLA) – Ms. Wahl commented TESLA opposes this item and proposed this item looks to moving up the date that was recently adopted at the July 2022 NCWM, from 2028 to 2025. Ms. Wahl proposed this item be combined and harmonized with EVF-23.6.  Ms. Wahl recommended a withdrawal status.</w:t>
      </w:r>
    </w:p>
    <w:p w14:paraId="20B48C4D" w14:textId="77777777" w:rsidR="00FE3E0D" w:rsidRDefault="00FE3E0D" w:rsidP="00E54311">
      <w:r>
        <w:t xml:space="preserve">Ms. </w:t>
      </w:r>
      <w:proofErr w:type="spellStart"/>
      <w:r>
        <w:t>Scheleese</w:t>
      </w:r>
      <w:proofErr w:type="spellEnd"/>
      <w:r>
        <w:t xml:space="preserve"> Goudy (Electrify America) – Ms. </w:t>
      </w:r>
      <w:proofErr w:type="spellStart"/>
      <w:r>
        <w:t>Scheleese</w:t>
      </w:r>
      <w:proofErr w:type="spellEnd"/>
      <w:r>
        <w:t xml:space="preserve"> commented Electrify America agrees with TESLA’s comments.</w:t>
      </w:r>
    </w:p>
    <w:p w14:paraId="791262B4" w14:textId="77777777" w:rsidR="00FE3E0D" w:rsidRDefault="00FE3E0D" w:rsidP="00E54311">
      <w:r>
        <w:t>Mr. Chris King (Siemens) – Mr. King commented Siemens agrees with TESLA’s comments.</w:t>
      </w:r>
    </w:p>
    <w:p w14:paraId="2892F284" w14:textId="77777777" w:rsidR="00FE3E0D" w:rsidRDefault="00FE3E0D" w:rsidP="00E54311">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23.6.</w:t>
      </w:r>
    </w:p>
    <w:p w14:paraId="01FA8C57" w14:textId="33F2DC8C" w:rsidR="00E66361" w:rsidRPr="00001B3A" w:rsidRDefault="00FE3E0D" w:rsidP="00E54311">
      <w:r>
        <w:t xml:space="preserve">The WWMA S&amp;T Committee recommends that this item be </w:t>
      </w:r>
      <w:r>
        <w:rPr>
          <w:bCs/>
        </w:rPr>
        <w:t xml:space="preserve">blocked with item EVF-23.6. </w:t>
      </w:r>
      <w:r>
        <w:t xml:space="preserve"> The WWMA S&amp;T Committee recommends the new blocked items be assigned a developing status.</w:t>
      </w:r>
    </w:p>
    <w:p w14:paraId="6A1DCD08" w14:textId="7FDAC3E4" w:rsidR="000D26BB" w:rsidRDefault="00E66361" w:rsidP="00E54311">
      <w:r>
        <w:rPr>
          <w:u w:val="single"/>
        </w:rPr>
        <w:t>SWMA 2022 Annual Meeting</w:t>
      </w:r>
      <w:r w:rsidRPr="00FD4763">
        <w:t>:</w:t>
      </w:r>
      <w:r>
        <w:t xml:space="preserve"> </w:t>
      </w:r>
      <w:r w:rsidR="000D26BB">
        <w:t>Mr. Prince, State of Florida, stated that this issue has been addressed and that this item should be withdrawn.</w:t>
      </w:r>
    </w:p>
    <w:p w14:paraId="4B5D2FF4" w14:textId="77777777" w:rsidR="000D26BB" w:rsidRDefault="000D26BB" w:rsidP="00E54311">
      <w:r>
        <w:t>Ms. Goudy of Electrify America stated that this item should be withdrawn.</w:t>
      </w:r>
    </w:p>
    <w:p w14:paraId="03E68BE6" w14:textId="5A60ECB7" w:rsidR="00E66361" w:rsidRPr="00842C05" w:rsidRDefault="000D26BB" w:rsidP="00E54311">
      <w:r>
        <w:t xml:space="preserve">The SWMA S&amp;T Committee recommends that this item be </w:t>
      </w:r>
      <w:r w:rsidRPr="00156F78">
        <w:t>Withdrawn.</w:t>
      </w:r>
    </w:p>
    <w:p w14:paraId="6616F8C0" w14:textId="3B4231CE" w:rsidR="003901D0" w:rsidRDefault="00E66361" w:rsidP="00E54311">
      <w:r w:rsidRPr="003901D0">
        <w:rPr>
          <w:u w:val="single"/>
        </w:rPr>
        <w:t>CWMA 2022 Interim Meeting</w:t>
      </w:r>
      <w:r w:rsidRPr="00FD4763">
        <w:t xml:space="preserve">:  </w:t>
      </w:r>
      <w:r w:rsidR="003901D0">
        <w:t>Francesca</w:t>
      </w:r>
      <w:r w:rsidR="003901D0">
        <w:rPr>
          <w:spacing w:val="-4"/>
        </w:rPr>
        <w:t xml:space="preserve"> </w:t>
      </w:r>
      <w:r w:rsidR="003901D0">
        <w:t>Wahl</w:t>
      </w:r>
      <w:r w:rsidR="003901D0">
        <w:rPr>
          <w:spacing w:val="-1"/>
        </w:rPr>
        <w:t xml:space="preserve"> </w:t>
      </w:r>
      <w:r w:rsidR="003901D0">
        <w:t>–</w:t>
      </w:r>
      <w:r w:rsidR="003901D0">
        <w:rPr>
          <w:spacing w:val="-3"/>
        </w:rPr>
        <w:t xml:space="preserve"> </w:t>
      </w:r>
      <w:r w:rsidR="003901D0">
        <w:rPr>
          <w:spacing w:val="-4"/>
        </w:rPr>
        <w:t>Tesla</w:t>
      </w:r>
      <w:r w:rsidR="00217143">
        <w:t xml:space="preserve">, </w:t>
      </w:r>
      <w:r w:rsidR="003901D0">
        <w:t>Withdraw.</w:t>
      </w:r>
      <w:r w:rsidR="003901D0">
        <w:rPr>
          <w:spacing w:val="20"/>
        </w:rPr>
        <w:t xml:space="preserve"> </w:t>
      </w:r>
      <w:r w:rsidR="003901D0">
        <w:t>This</w:t>
      </w:r>
      <w:r w:rsidR="003901D0">
        <w:rPr>
          <w:spacing w:val="21"/>
        </w:rPr>
        <w:t xml:space="preserve"> </w:t>
      </w:r>
      <w:r w:rsidR="003901D0">
        <w:t>is</w:t>
      </w:r>
      <w:r w:rsidR="003901D0">
        <w:rPr>
          <w:spacing w:val="21"/>
        </w:rPr>
        <w:t xml:space="preserve"> </w:t>
      </w:r>
      <w:r w:rsidR="003901D0">
        <w:t>already</w:t>
      </w:r>
      <w:r w:rsidR="003901D0">
        <w:rPr>
          <w:spacing w:val="22"/>
        </w:rPr>
        <w:t xml:space="preserve"> </w:t>
      </w:r>
      <w:r w:rsidR="003901D0">
        <w:t>covered</w:t>
      </w:r>
      <w:r w:rsidR="003901D0">
        <w:rPr>
          <w:spacing w:val="22"/>
        </w:rPr>
        <w:t xml:space="preserve"> </w:t>
      </w:r>
      <w:r w:rsidR="003901D0">
        <w:t>in</w:t>
      </w:r>
      <w:r w:rsidR="003901D0">
        <w:rPr>
          <w:spacing w:val="15"/>
        </w:rPr>
        <w:t xml:space="preserve"> </w:t>
      </w:r>
      <w:r w:rsidR="003901D0">
        <w:t>EVF-23.6.</w:t>
      </w:r>
      <w:r w:rsidR="003901D0">
        <w:rPr>
          <w:spacing w:val="16"/>
        </w:rPr>
        <w:t xml:space="preserve"> </w:t>
      </w:r>
      <w:r w:rsidR="003901D0">
        <w:t>The</w:t>
      </w:r>
      <w:r w:rsidR="003901D0">
        <w:rPr>
          <w:spacing w:val="21"/>
        </w:rPr>
        <w:t xml:space="preserve"> </w:t>
      </w:r>
      <w:r w:rsidR="003901D0">
        <w:t>NIST</w:t>
      </w:r>
      <w:r w:rsidR="003901D0">
        <w:rPr>
          <w:spacing w:val="24"/>
        </w:rPr>
        <w:t xml:space="preserve"> </w:t>
      </w:r>
      <w:r w:rsidR="003901D0">
        <w:t>USNWG</w:t>
      </w:r>
      <w:r w:rsidR="003901D0">
        <w:rPr>
          <w:spacing w:val="22"/>
        </w:rPr>
        <w:t xml:space="preserve"> </w:t>
      </w:r>
      <w:r w:rsidR="003901D0">
        <w:t>does</w:t>
      </w:r>
      <w:r w:rsidR="003901D0">
        <w:rPr>
          <w:spacing w:val="21"/>
        </w:rPr>
        <w:t xml:space="preserve"> </w:t>
      </w:r>
      <w:r w:rsidR="003901D0">
        <w:t>not</w:t>
      </w:r>
      <w:r w:rsidR="003901D0">
        <w:rPr>
          <w:spacing w:val="19"/>
        </w:rPr>
        <w:t xml:space="preserve"> </w:t>
      </w:r>
      <w:r w:rsidR="003901D0">
        <w:t>agree</w:t>
      </w:r>
      <w:r w:rsidR="003901D0">
        <w:rPr>
          <w:spacing w:val="22"/>
        </w:rPr>
        <w:t xml:space="preserve"> </w:t>
      </w:r>
      <w:r w:rsidR="003901D0">
        <w:t>with</w:t>
      </w:r>
      <w:r w:rsidR="003901D0">
        <w:rPr>
          <w:spacing w:val="19"/>
        </w:rPr>
        <w:t xml:space="preserve"> </w:t>
      </w:r>
      <w:r w:rsidR="003901D0">
        <w:t>this.</w:t>
      </w:r>
      <w:r w:rsidR="003901D0">
        <w:rPr>
          <w:spacing w:val="20"/>
        </w:rPr>
        <w:t xml:space="preserve"> </w:t>
      </w:r>
      <w:r w:rsidR="003901D0">
        <w:t>This</w:t>
      </w:r>
      <w:r w:rsidR="003901D0">
        <w:rPr>
          <w:spacing w:val="21"/>
        </w:rPr>
        <w:t xml:space="preserve"> </w:t>
      </w:r>
      <w:r w:rsidR="003901D0">
        <w:t>is</w:t>
      </w:r>
      <w:r w:rsidR="003901D0">
        <w:rPr>
          <w:spacing w:val="21"/>
        </w:rPr>
        <w:t xml:space="preserve"> </w:t>
      </w:r>
      <w:r w:rsidR="003901D0">
        <w:t>another proposal to try to move up the already agreed upon 2028 date.</w:t>
      </w:r>
    </w:p>
    <w:p w14:paraId="1A51C873" w14:textId="4E0C9266" w:rsidR="003901D0" w:rsidRDefault="003901D0" w:rsidP="00E54311">
      <w:r>
        <w:t>Craig</w:t>
      </w:r>
      <w:r>
        <w:rPr>
          <w:spacing w:val="-12"/>
        </w:rPr>
        <w:t xml:space="preserve"> </w:t>
      </w:r>
      <w:r>
        <w:t>VanBuren</w:t>
      </w:r>
      <w:r>
        <w:rPr>
          <w:spacing w:val="-12"/>
        </w:rPr>
        <w:t xml:space="preserve"> </w:t>
      </w:r>
      <w:r>
        <w:t>–</w:t>
      </w:r>
      <w:r>
        <w:rPr>
          <w:spacing w:val="-12"/>
        </w:rPr>
        <w:t xml:space="preserve"> </w:t>
      </w:r>
      <w:r>
        <w:t>Michigan</w:t>
      </w:r>
      <w:r w:rsidR="00217143">
        <w:t>,</w:t>
      </w:r>
      <w:r>
        <w:t xml:space="preserve"> </w:t>
      </w:r>
      <w:r>
        <w:rPr>
          <w:spacing w:val="-2"/>
        </w:rPr>
        <w:t>Withdraw</w:t>
      </w:r>
    </w:p>
    <w:p w14:paraId="2D143ED5" w14:textId="6B36C8C4" w:rsidR="003901D0" w:rsidRDefault="003901D0" w:rsidP="00E54311">
      <w:pPr>
        <w:rPr>
          <w:b/>
          <w:sz w:val="19"/>
        </w:rPr>
      </w:pPr>
      <w:proofErr w:type="spellStart"/>
      <w:r>
        <w:t>Scheleese</w:t>
      </w:r>
      <w:proofErr w:type="spellEnd"/>
      <w:r>
        <w:rPr>
          <w:spacing w:val="-8"/>
        </w:rPr>
        <w:t xml:space="preserve"> </w:t>
      </w:r>
      <w:r>
        <w:t>Goudy</w:t>
      </w:r>
      <w:r>
        <w:rPr>
          <w:spacing w:val="-8"/>
        </w:rPr>
        <w:t xml:space="preserve"> </w:t>
      </w:r>
      <w:r>
        <w:t>–</w:t>
      </w:r>
      <w:r>
        <w:rPr>
          <w:spacing w:val="-8"/>
        </w:rPr>
        <w:t xml:space="preserve"> </w:t>
      </w:r>
      <w:r>
        <w:t>Electrify</w:t>
      </w:r>
      <w:r>
        <w:rPr>
          <w:spacing w:val="-12"/>
        </w:rPr>
        <w:t xml:space="preserve"> </w:t>
      </w:r>
      <w:r>
        <w:t>America</w:t>
      </w:r>
      <w:r w:rsidR="00217143">
        <w:t>,</w:t>
      </w:r>
      <w:r>
        <w:t xml:space="preserve"> </w:t>
      </w:r>
      <w:r>
        <w:rPr>
          <w:spacing w:val="-2"/>
        </w:rPr>
        <w:t>Withdraw</w:t>
      </w:r>
    </w:p>
    <w:p w14:paraId="3E91A311" w14:textId="7CBB472B" w:rsidR="00E66361" w:rsidRDefault="003901D0" w:rsidP="00E54311">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156F78">
        <w:rPr>
          <w:spacing w:val="-2"/>
        </w:rPr>
        <w:t>withdrawn.</w:t>
      </w:r>
    </w:p>
    <w:p w14:paraId="0089F3FA" w14:textId="77777777" w:rsidR="00330240" w:rsidRDefault="00E66361" w:rsidP="00E54311">
      <w:r>
        <w:rPr>
          <w:u w:val="single"/>
        </w:rPr>
        <w:t>NEWMA 2022 Interim Meeting:</w:t>
      </w:r>
      <w:r w:rsidRPr="00232895">
        <w:t xml:space="preserve"> </w:t>
      </w:r>
      <w:r w:rsidR="00330240">
        <w:t xml:space="preserve">Mr. Keith Bradley (Electrify America) and Ms. Francesca Wahl (Tesla) requested that this item be withdrawn. Ms. Juana Williams (NIST-OWM) commented that the EVSE Subgroup has not had the time to vet this item and requested that it be developing.  Mr. Marc Paquette (VT) noted that there are currently no traceable standards to test DC devices and requested a developing status.  Mr. Lou Sakin (Holliston, MA), Mr. John </w:t>
      </w:r>
      <w:r w:rsidR="00330240">
        <w:lastRenderedPageBreak/>
        <w:t xml:space="preserve">McGuire (NJ), and Mr. Walt </w:t>
      </w:r>
      <w:proofErr w:type="spellStart"/>
      <w:r w:rsidR="00330240">
        <w:t>Remert</w:t>
      </w:r>
      <w:proofErr w:type="spellEnd"/>
      <w:r w:rsidR="00330240">
        <w:t xml:space="preserve"> (PA) agreed with Mr. Paquette’s comments and also requested that the item have a developing status.</w:t>
      </w:r>
    </w:p>
    <w:p w14:paraId="5E61C638" w14:textId="23E09FF6" w:rsidR="00E66361" w:rsidRDefault="00330240" w:rsidP="00E54311">
      <w:r>
        <w:t>After hearing comments from the floor, the Committee believes that this item has merit.  The Committee recognizes the current limitations in testing DC devices.  The Committee is recommending that this item be assigned a Developing status.</w:t>
      </w:r>
    </w:p>
    <w:p w14:paraId="67FE365F" w14:textId="77777777" w:rsidR="00E66361" w:rsidRPr="008871EC" w:rsidRDefault="00E66361" w:rsidP="00E5431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3CCA179" w14:textId="56280B64" w:rsidR="00A27577" w:rsidRDefault="00A27577" w:rsidP="00E57B3A">
      <w:pPr>
        <w:pStyle w:val="ItemHeading"/>
        <w:tabs>
          <w:tab w:val="clear" w:pos="900"/>
          <w:tab w:val="left" w:pos="1440"/>
          <w:tab w:val="left" w:pos="2160"/>
        </w:tabs>
        <w:ind w:left="2160" w:hanging="2160"/>
      </w:pPr>
      <w:bookmarkStart w:id="190" w:name="_Toc132975916"/>
      <w:r>
        <w:t>EVF-2</w:t>
      </w:r>
      <w:r w:rsidR="00CC6830">
        <w:t>3</w:t>
      </w:r>
      <w:r>
        <w:t>.</w:t>
      </w:r>
      <w:r w:rsidR="00301AA6">
        <w:t xml:space="preserve">6 </w:t>
      </w:r>
      <w:r w:rsidR="00301AA6">
        <w:tab/>
      </w:r>
      <w:r w:rsidR="003058BD">
        <w:t>V</w:t>
      </w:r>
      <w:r>
        <w:tab/>
        <w:t>S.5.2. EVSE Identification and Marking Requirements., and T.2. Tolerances.</w:t>
      </w:r>
      <w:bookmarkEnd w:id="190"/>
    </w:p>
    <w:p w14:paraId="6DAFA6F3" w14:textId="77777777" w:rsidR="00A27577" w:rsidRPr="00E025F9" w:rsidRDefault="00A27577" w:rsidP="00695E63">
      <w:pPr>
        <w:spacing w:after="0"/>
        <w:rPr>
          <w:b/>
        </w:rPr>
      </w:pPr>
      <w:r w:rsidRPr="00E025F9">
        <w:rPr>
          <w:b/>
        </w:rPr>
        <w:t>Source:</w:t>
      </w:r>
    </w:p>
    <w:p w14:paraId="06A4B749" w14:textId="351E4692" w:rsidR="00A27577" w:rsidRPr="001B63C7" w:rsidRDefault="00A27577" w:rsidP="001B63C7">
      <w:r w:rsidRPr="001B63C7">
        <w:t xml:space="preserve">Florida Department of Agriculture and Consumer Services; Electrify America; Tesla; </w:t>
      </w:r>
      <w:proofErr w:type="spellStart"/>
      <w:r w:rsidRPr="001B63C7">
        <w:t>EVGo</w:t>
      </w:r>
      <w:proofErr w:type="spellEnd"/>
      <w:r w:rsidRPr="001B63C7">
        <w:t>, Siemens</w:t>
      </w:r>
    </w:p>
    <w:p w14:paraId="78181A7F" w14:textId="77777777" w:rsidR="00A27577" w:rsidRPr="00E025F9" w:rsidRDefault="00A27577" w:rsidP="00695E63">
      <w:pPr>
        <w:spacing w:after="0"/>
        <w:rPr>
          <w:b/>
        </w:rPr>
      </w:pPr>
      <w:r w:rsidRPr="00E025F9">
        <w:rPr>
          <w:b/>
        </w:rPr>
        <w:t>Purpose:</w:t>
      </w:r>
    </w:p>
    <w:p w14:paraId="0C734558" w14:textId="3DC77443" w:rsidR="00A27577" w:rsidRPr="00F16BAB" w:rsidRDefault="00A27577" w:rsidP="001B63C7">
      <w:r w:rsidRPr="00F16BAB">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E54311">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r w:rsidRPr="001B63C7">
        <w:t>following ways</w:t>
      </w:r>
      <w:r w:rsidRPr="00F16BAB">
        <w:t>:</w:t>
      </w:r>
    </w:p>
    <w:p w14:paraId="3D37FB30" w14:textId="77777777" w:rsidR="00A27577" w:rsidRPr="00F16BAB" w:rsidRDefault="00A27577" w:rsidP="00E54311">
      <w:pPr>
        <w:pStyle w:val="ListParagraph"/>
        <w:widowControl w:val="0"/>
        <w:numPr>
          <w:ilvl w:val="0"/>
          <w:numId w:val="252"/>
        </w:numPr>
        <w:autoSpaceDE w:val="0"/>
        <w:autoSpaceDN w:val="0"/>
        <w:spacing w:after="120" w:line="244" w:lineRule="auto"/>
        <w:ind w:right="1494"/>
        <w:contextualSpacing w:val="0"/>
      </w:pPr>
      <w:r w:rsidRPr="00F16BAB">
        <w:t>Paragraph T.2.1 would</w:t>
      </w:r>
      <w:r w:rsidRPr="00E54311">
        <w:rPr>
          <w:spacing w:val="1"/>
        </w:rPr>
        <w:t xml:space="preserve"> </w:t>
      </w:r>
      <w:r w:rsidRPr="00F16BAB">
        <w:t>be</w:t>
      </w:r>
      <w:r w:rsidRPr="00E54311">
        <w:rPr>
          <w:spacing w:val="1"/>
        </w:rPr>
        <w:t xml:space="preserve"> </w:t>
      </w:r>
      <w:r w:rsidRPr="00F16BAB">
        <w:t>revised</w:t>
      </w:r>
      <w:r w:rsidRPr="00E54311">
        <w:rPr>
          <w:spacing w:val="1"/>
        </w:rPr>
        <w:t xml:space="preserve"> </w:t>
      </w:r>
      <w:r w:rsidRPr="00F16BAB">
        <w:t>for</w:t>
      </w:r>
      <w:r w:rsidRPr="00E54311">
        <w:rPr>
          <w:spacing w:val="1"/>
        </w:rPr>
        <w:t xml:space="preserve"> </w:t>
      </w:r>
      <w:r w:rsidRPr="00F16BAB">
        <w:t>DC</w:t>
      </w:r>
      <w:r w:rsidRPr="00E54311">
        <w:rPr>
          <w:spacing w:val="2"/>
        </w:rPr>
        <w:t xml:space="preserve"> </w:t>
      </w:r>
      <w:r w:rsidRPr="00F16BAB">
        <w:t>chargers.</w:t>
      </w:r>
      <w:r w:rsidRPr="00E54311">
        <w:rPr>
          <w:spacing w:val="3"/>
        </w:rPr>
        <w:t xml:space="preserve"> </w:t>
      </w:r>
      <w:r w:rsidRPr="00F16BAB">
        <w:t>The</w:t>
      </w:r>
      <w:r w:rsidRPr="00E54311">
        <w:rPr>
          <w:spacing w:val="1"/>
        </w:rPr>
        <w:t xml:space="preserve"> </w:t>
      </w:r>
      <w:r w:rsidRPr="00F16BAB">
        <w:t>1%</w:t>
      </w:r>
      <w:r w:rsidRPr="00E54311">
        <w:rPr>
          <w:spacing w:val="1"/>
        </w:rPr>
        <w:t xml:space="preserve"> </w:t>
      </w:r>
      <w:r w:rsidRPr="00F16BAB">
        <w:t>(acceptance)</w:t>
      </w:r>
      <w:r w:rsidRPr="00E54311">
        <w:rPr>
          <w:spacing w:val="2"/>
        </w:rPr>
        <w:t xml:space="preserve"> </w:t>
      </w:r>
      <w:r w:rsidRPr="00F16BAB">
        <w:t>/</w:t>
      </w:r>
      <w:r w:rsidRPr="00E54311">
        <w:rPr>
          <w:spacing w:val="1"/>
        </w:rPr>
        <w:t xml:space="preserve"> </w:t>
      </w:r>
      <w:r w:rsidRPr="00F16BAB">
        <w:t>2%</w:t>
      </w:r>
      <w:r w:rsidRPr="00E54311">
        <w:rPr>
          <w:spacing w:val="1"/>
        </w:rPr>
        <w:t xml:space="preserve"> </w:t>
      </w:r>
      <w:r w:rsidRPr="00F16BAB">
        <w:t>(maintenance)</w:t>
      </w:r>
      <w:r w:rsidRPr="00E54311">
        <w:rPr>
          <w:spacing w:val="8"/>
        </w:rPr>
        <w:t xml:space="preserve"> </w:t>
      </w:r>
      <w:r w:rsidRPr="00F16BAB">
        <w:t>tolerances</w:t>
      </w:r>
      <w:r w:rsidRPr="00E54311">
        <w:rPr>
          <w:spacing w:val="9"/>
        </w:rPr>
        <w:t xml:space="preserve"> </w:t>
      </w:r>
      <w:r w:rsidRPr="00F16BAB">
        <w:t>would</w:t>
      </w:r>
      <w:r w:rsidRPr="00E54311">
        <w:rPr>
          <w:spacing w:val="8"/>
        </w:rPr>
        <w:t xml:space="preserve"> </w:t>
      </w:r>
      <w:r w:rsidRPr="00F16BAB">
        <w:t>apply</w:t>
      </w:r>
      <w:r w:rsidRPr="00E54311">
        <w:rPr>
          <w:spacing w:val="9"/>
        </w:rPr>
        <w:t xml:space="preserve"> </w:t>
      </w:r>
      <w:r w:rsidRPr="00F16BAB">
        <w:t>to</w:t>
      </w:r>
      <w:r w:rsidRPr="00E54311">
        <w:rPr>
          <w:spacing w:val="9"/>
        </w:rPr>
        <w:t xml:space="preserve"> </w:t>
      </w:r>
      <w:r w:rsidRPr="00F16BAB">
        <w:t>devices</w:t>
      </w:r>
      <w:r w:rsidRPr="00E54311">
        <w:rPr>
          <w:spacing w:val="9"/>
        </w:rPr>
        <w:t xml:space="preserve"> </w:t>
      </w:r>
      <w:r w:rsidRPr="00F16BAB">
        <w:t>installed</w:t>
      </w:r>
      <w:r w:rsidRPr="00E54311">
        <w:rPr>
          <w:spacing w:val="7"/>
        </w:rPr>
        <w:t xml:space="preserve"> </w:t>
      </w:r>
      <w:r w:rsidRPr="00F16BAB">
        <w:t>after</w:t>
      </w:r>
      <w:r w:rsidRPr="00E54311">
        <w:rPr>
          <w:spacing w:val="9"/>
        </w:rPr>
        <w:t xml:space="preserve"> </w:t>
      </w:r>
      <w:r w:rsidRPr="00F16BAB">
        <w:t>January</w:t>
      </w:r>
      <w:r w:rsidRPr="00E54311">
        <w:rPr>
          <w:spacing w:val="9"/>
        </w:rPr>
        <w:t xml:space="preserve"> </w:t>
      </w:r>
      <w:r w:rsidRPr="00F16BAB">
        <w:t>1,</w:t>
      </w:r>
      <w:r w:rsidRPr="00E54311">
        <w:rPr>
          <w:spacing w:val="8"/>
        </w:rPr>
        <w:t xml:space="preserve"> </w:t>
      </w:r>
      <w:r w:rsidRPr="00F16BAB">
        <w:t>2024.</w:t>
      </w:r>
      <w:r w:rsidRPr="00E54311">
        <w:rPr>
          <w:spacing w:val="18"/>
        </w:rPr>
        <w:t xml:space="preserve"> </w:t>
      </w:r>
      <w:r w:rsidRPr="00F16BAB">
        <w:t>For</w:t>
      </w:r>
      <w:r w:rsidRPr="00E54311">
        <w:rPr>
          <w:spacing w:val="9"/>
        </w:rPr>
        <w:t xml:space="preserve"> </w:t>
      </w:r>
      <w:r w:rsidRPr="00F16BAB">
        <w:t>devices</w:t>
      </w:r>
      <w:r w:rsidRPr="00E54311">
        <w:rPr>
          <w:spacing w:val="-57"/>
        </w:rPr>
        <w:t xml:space="preserve"> </w:t>
      </w:r>
      <w:r w:rsidRPr="00F16BAB">
        <w:t>installed</w:t>
      </w:r>
      <w:r w:rsidRPr="00E54311">
        <w:rPr>
          <w:spacing w:val="7"/>
        </w:rPr>
        <w:t xml:space="preserve"> </w:t>
      </w:r>
      <w:r w:rsidRPr="00F16BAB">
        <w:t>before</w:t>
      </w:r>
      <w:r w:rsidRPr="00E54311">
        <w:rPr>
          <w:spacing w:val="8"/>
        </w:rPr>
        <w:t xml:space="preserve"> </w:t>
      </w:r>
      <w:r w:rsidRPr="00F16BAB">
        <w:t>that</w:t>
      </w:r>
      <w:r w:rsidRPr="00E54311">
        <w:rPr>
          <w:spacing w:val="8"/>
        </w:rPr>
        <w:t xml:space="preserve"> </w:t>
      </w:r>
      <w:r w:rsidRPr="00F16BAB">
        <w:t>date,</w:t>
      </w:r>
      <w:r w:rsidRPr="00E54311">
        <w:rPr>
          <w:spacing w:val="7"/>
        </w:rPr>
        <w:t xml:space="preserve"> </w:t>
      </w:r>
      <w:r w:rsidRPr="00F16BAB">
        <w:t>the</w:t>
      </w:r>
      <w:r w:rsidRPr="00E54311">
        <w:rPr>
          <w:spacing w:val="8"/>
        </w:rPr>
        <w:t xml:space="preserve"> </w:t>
      </w:r>
      <w:r w:rsidRPr="00F16BAB">
        <w:t>tolerances</w:t>
      </w:r>
      <w:r w:rsidRPr="00E54311">
        <w:rPr>
          <w:spacing w:val="8"/>
        </w:rPr>
        <w:t xml:space="preserve"> </w:t>
      </w:r>
      <w:r w:rsidRPr="00F16BAB">
        <w:t>would</w:t>
      </w:r>
      <w:r w:rsidRPr="00E54311">
        <w:rPr>
          <w:spacing w:val="8"/>
        </w:rPr>
        <w:t xml:space="preserve"> </w:t>
      </w:r>
      <w:r w:rsidRPr="00F16BAB">
        <w:t>be</w:t>
      </w:r>
      <w:r w:rsidRPr="00E54311">
        <w:rPr>
          <w:spacing w:val="8"/>
        </w:rPr>
        <w:t xml:space="preserve"> </w:t>
      </w:r>
      <w:r w:rsidRPr="00F16BAB">
        <w:t>5%</w:t>
      </w:r>
      <w:r w:rsidRPr="00E54311">
        <w:rPr>
          <w:spacing w:val="8"/>
        </w:rPr>
        <w:t xml:space="preserve"> </w:t>
      </w:r>
      <w:r w:rsidRPr="00F16BAB">
        <w:t>(acceptance</w:t>
      </w:r>
      <w:r w:rsidRPr="00E54311">
        <w:rPr>
          <w:spacing w:val="8"/>
        </w:rPr>
        <w:t xml:space="preserve"> </w:t>
      </w:r>
      <w:r w:rsidRPr="00F16BAB">
        <w:t>and</w:t>
      </w:r>
      <w:r w:rsidRPr="00E54311">
        <w:rPr>
          <w:spacing w:val="7"/>
        </w:rPr>
        <w:t xml:space="preserve"> </w:t>
      </w:r>
      <w:r w:rsidRPr="00F16BAB">
        <w:t>maintenance).</w:t>
      </w:r>
    </w:p>
    <w:p w14:paraId="27AC3F73" w14:textId="5EFD2E46" w:rsidR="00A27577" w:rsidRPr="00F16BAB" w:rsidRDefault="00A27577" w:rsidP="00E54311">
      <w:pPr>
        <w:pStyle w:val="ListParagraph"/>
        <w:widowControl w:val="0"/>
        <w:numPr>
          <w:ilvl w:val="0"/>
          <w:numId w:val="252"/>
        </w:numPr>
        <w:autoSpaceDE w:val="0"/>
        <w:autoSpaceDN w:val="0"/>
        <w:spacing w:after="120" w:line="244" w:lineRule="auto"/>
        <w:ind w:right="1034"/>
        <w:contextualSpacing w:val="0"/>
      </w:pPr>
      <w:r w:rsidRPr="00F16BAB">
        <w:t>For</w:t>
      </w:r>
      <w:r w:rsidRPr="00E54311">
        <w:rPr>
          <w:spacing w:val="7"/>
        </w:rPr>
        <w:t xml:space="preserve"> </w:t>
      </w:r>
      <w:r w:rsidRPr="00F16BAB">
        <w:t>the</w:t>
      </w:r>
      <w:r w:rsidRPr="00E54311">
        <w:rPr>
          <w:spacing w:val="8"/>
        </w:rPr>
        <w:t xml:space="preserve"> </w:t>
      </w:r>
      <w:r w:rsidRPr="00F16BAB">
        <w:t>sake</w:t>
      </w:r>
      <w:r w:rsidRPr="00E54311">
        <w:rPr>
          <w:spacing w:val="8"/>
        </w:rPr>
        <w:t xml:space="preserve"> </w:t>
      </w:r>
      <w:r w:rsidRPr="00F16BAB">
        <w:t>of</w:t>
      </w:r>
      <w:r w:rsidRPr="00E54311">
        <w:rPr>
          <w:spacing w:val="8"/>
        </w:rPr>
        <w:t xml:space="preserve"> </w:t>
      </w:r>
      <w:r w:rsidRPr="00F16BAB">
        <w:t>clarity</w:t>
      </w:r>
      <w:r w:rsidRPr="00E54311">
        <w:rPr>
          <w:spacing w:val="8"/>
        </w:rPr>
        <w:t xml:space="preserve"> </w:t>
      </w:r>
      <w:r w:rsidRPr="00F16BAB">
        <w:t>and</w:t>
      </w:r>
      <w:r w:rsidRPr="00E54311">
        <w:rPr>
          <w:spacing w:val="7"/>
        </w:rPr>
        <w:t xml:space="preserve"> </w:t>
      </w:r>
      <w:r w:rsidRPr="00F16BAB">
        <w:t>transparency</w:t>
      </w:r>
      <w:r w:rsidRPr="00E54311">
        <w:rPr>
          <w:spacing w:val="8"/>
        </w:rPr>
        <w:t xml:space="preserve"> </w:t>
      </w:r>
      <w:r w:rsidRPr="00F16BAB">
        <w:t>for</w:t>
      </w:r>
      <w:r w:rsidRPr="00E54311">
        <w:rPr>
          <w:spacing w:val="7"/>
        </w:rPr>
        <w:t xml:space="preserve"> </w:t>
      </w:r>
      <w:r w:rsidRPr="00F16BAB">
        <w:t>customers</w:t>
      </w:r>
      <w:r w:rsidRPr="00E54311">
        <w:rPr>
          <w:spacing w:val="8"/>
        </w:rPr>
        <w:t xml:space="preserve"> </w:t>
      </w:r>
      <w:r w:rsidRPr="00F16BAB">
        <w:t>and</w:t>
      </w:r>
      <w:r w:rsidRPr="00E54311">
        <w:rPr>
          <w:spacing w:val="7"/>
        </w:rPr>
        <w:t xml:space="preserve"> </w:t>
      </w:r>
      <w:r w:rsidRPr="00F16BAB">
        <w:t>inspectors,</w:t>
      </w:r>
      <w:r w:rsidRPr="00E54311">
        <w:rPr>
          <w:spacing w:val="7"/>
        </w:rPr>
        <w:t xml:space="preserve"> </w:t>
      </w:r>
      <w:r w:rsidRPr="00F16BAB">
        <w:t>a</w:t>
      </w:r>
      <w:r w:rsidRPr="00E54311">
        <w:rPr>
          <w:spacing w:val="8"/>
        </w:rPr>
        <w:t xml:space="preserve"> </w:t>
      </w:r>
      <w:r w:rsidRPr="00F16BAB">
        <w:t>device</w:t>
      </w:r>
      <w:r w:rsidRPr="00E54311">
        <w:rPr>
          <w:spacing w:val="8"/>
        </w:rPr>
        <w:t xml:space="preserve"> </w:t>
      </w:r>
      <w:r w:rsidRPr="00F16BAB">
        <w:t>subject</w:t>
      </w:r>
      <w:r w:rsidR="001B63C7">
        <w:t xml:space="preserve"> </w:t>
      </w:r>
      <w:r w:rsidRPr="00E54311">
        <w:rPr>
          <w:spacing w:val="-57"/>
        </w:rPr>
        <w:t xml:space="preserve"> </w:t>
      </w:r>
      <w:r w:rsidRPr="00F16BAB">
        <w:t>to</w:t>
      </w:r>
      <w:r w:rsidRPr="00E54311">
        <w:rPr>
          <w:spacing w:val="6"/>
        </w:rPr>
        <w:t xml:space="preserve"> </w:t>
      </w:r>
      <w:r w:rsidRPr="00F16BAB">
        <w:t>the</w:t>
      </w:r>
      <w:r w:rsidRPr="00E54311">
        <w:rPr>
          <w:spacing w:val="7"/>
        </w:rPr>
        <w:t xml:space="preserve"> </w:t>
      </w:r>
      <w:r w:rsidRPr="00F16BAB">
        <w:t>5%</w:t>
      </w:r>
      <w:r w:rsidRPr="00E54311">
        <w:rPr>
          <w:spacing w:val="7"/>
        </w:rPr>
        <w:t xml:space="preserve"> </w:t>
      </w:r>
      <w:r w:rsidRPr="00F16BAB">
        <w:t>tolerance</w:t>
      </w:r>
      <w:r w:rsidRPr="00E54311">
        <w:rPr>
          <w:spacing w:val="7"/>
        </w:rPr>
        <w:t xml:space="preserve"> </w:t>
      </w:r>
      <w:r w:rsidRPr="00F16BAB">
        <w:t>would</w:t>
      </w:r>
      <w:r w:rsidRPr="00E54311">
        <w:rPr>
          <w:spacing w:val="6"/>
        </w:rPr>
        <w:t xml:space="preserve"> </w:t>
      </w:r>
      <w:r w:rsidRPr="00F16BAB">
        <w:t>have</w:t>
      </w:r>
      <w:r w:rsidRPr="00E54311">
        <w:rPr>
          <w:spacing w:val="7"/>
        </w:rPr>
        <w:t xml:space="preserve"> </w:t>
      </w:r>
      <w:r w:rsidRPr="00F16BAB">
        <w:t>to</w:t>
      </w:r>
      <w:r w:rsidRPr="00E54311">
        <w:rPr>
          <w:spacing w:val="6"/>
        </w:rPr>
        <w:t xml:space="preserve"> </w:t>
      </w:r>
      <w:r w:rsidRPr="00F16BAB">
        <w:t>be</w:t>
      </w:r>
      <w:r w:rsidRPr="00E54311">
        <w:rPr>
          <w:spacing w:val="7"/>
        </w:rPr>
        <w:t xml:space="preserve"> </w:t>
      </w:r>
      <w:r w:rsidRPr="00F16BAB">
        <w:t>marked</w:t>
      </w:r>
      <w:r w:rsidRPr="00E54311">
        <w:rPr>
          <w:spacing w:val="6"/>
        </w:rPr>
        <w:t xml:space="preserve"> </w:t>
      </w:r>
      <w:r w:rsidRPr="00F16BAB">
        <w:t>as</w:t>
      </w:r>
      <w:r w:rsidRPr="00E54311">
        <w:rPr>
          <w:spacing w:val="7"/>
        </w:rPr>
        <w:t xml:space="preserve"> </w:t>
      </w:r>
      <w:r w:rsidRPr="00F16BAB">
        <w:t>such.</w:t>
      </w:r>
      <w:r w:rsidRPr="00E54311">
        <w:rPr>
          <w:spacing w:val="14"/>
        </w:rPr>
        <w:t xml:space="preserve"> </w:t>
      </w:r>
      <w:r w:rsidRPr="00F16BAB">
        <w:t>The</w:t>
      </w:r>
      <w:r w:rsidRPr="00E54311">
        <w:rPr>
          <w:spacing w:val="7"/>
        </w:rPr>
        <w:t xml:space="preserve"> </w:t>
      </w:r>
      <w:r w:rsidRPr="00F16BAB">
        <w:t>proposal</w:t>
      </w:r>
      <w:r w:rsidRPr="00E54311">
        <w:rPr>
          <w:spacing w:val="6"/>
        </w:rPr>
        <w:t xml:space="preserve"> </w:t>
      </w:r>
      <w:r w:rsidRPr="00F16BAB">
        <w:t>would</w:t>
      </w:r>
      <w:r w:rsidRPr="00E54311">
        <w:rPr>
          <w:spacing w:val="6"/>
        </w:rPr>
        <w:t xml:space="preserve"> </w:t>
      </w:r>
      <w:r w:rsidRPr="00F16BAB">
        <w:t>require</w:t>
      </w:r>
      <w:r w:rsidRPr="00E54311">
        <w:rPr>
          <w:spacing w:val="6"/>
        </w:rPr>
        <w:t xml:space="preserve"> </w:t>
      </w:r>
      <w:r w:rsidRPr="00F16BAB">
        <w:t>specific</w:t>
      </w:r>
      <w:r w:rsidRPr="00E54311">
        <w:rPr>
          <w:spacing w:val="1"/>
        </w:rPr>
        <w:t xml:space="preserve"> </w:t>
      </w:r>
      <w:r w:rsidRPr="00F16BAB">
        <w:t>language</w:t>
      </w:r>
      <w:r w:rsidRPr="00E54311">
        <w:rPr>
          <w:spacing w:val="7"/>
        </w:rPr>
        <w:t xml:space="preserve"> </w:t>
      </w:r>
      <w:r w:rsidRPr="00F16BAB">
        <w:t>for</w:t>
      </w:r>
      <w:r w:rsidRPr="00E54311">
        <w:rPr>
          <w:spacing w:val="7"/>
        </w:rPr>
        <w:t xml:space="preserve"> </w:t>
      </w:r>
      <w:r w:rsidRPr="00F16BAB">
        <w:t>the</w:t>
      </w:r>
      <w:r w:rsidRPr="00E54311">
        <w:rPr>
          <w:spacing w:val="8"/>
        </w:rPr>
        <w:t xml:space="preserve"> </w:t>
      </w:r>
      <w:r w:rsidRPr="00F16BAB">
        <w:t>marking.</w:t>
      </w:r>
    </w:p>
    <w:p w14:paraId="5ECF0699" w14:textId="149B340D" w:rsidR="00A27577" w:rsidRDefault="00A27577" w:rsidP="00E54311">
      <w:pPr>
        <w:pStyle w:val="ListParagraph"/>
        <w:widowControl w:val="0"/>
        <w:numPr>
          <w:ilvl w:val="0"/>
          <w:numId w:val="252"/>
        </w:numPr>
        <w:autoSpaceDE w:val="0"/>
        <w:autoSpaceDN w:val="0"/>
        <w:spacing w:after="120" w:line="245" w:lineRule="auto"/>
        <w:ind w:right="878"/>
        <w:contextualSpacing w:val="0"/>
      </w:pPr>
      <w:r w:rsidRPr="00F16BAB">
        <w:t>If</w:t>
      </w:r>
      <w:r w:rsidRPr="00E54311">
        <w:rPr>
          <w:spacing w:val="7"/>
        </w:rPr>
        <w:t xml:space="preserve"> </w:t>
      </w:r>
      <w:r w:rsidRPr="00F16BAB">
        <w:t>a</w:t>
      </w:r>
      <w:r w:rsidRPr="00E54311">
        <w:rPr>
          <w:spacing w:val="8"/>
        </w:rPr>
        <w:t xml:space="preserve"> </w:t>
      </w:r>
      <w:r w:rsidRPr="00F16BAB">
        <w:t>manufacturer</w:t>
      </w:r>
      <w:r w:rsidRPr="00E54311">
        <w:rPr>
          <w:spacing w:val="8"/>
        </w:rPr>
        <w:t xml:space="preserve"> </w:t>
      </w:r>
      <w:r w:rsidRPr="00F16BAB">
        <w:t>has</w:t>
      </w:r>
      <w:r w:rsidRPr="00E54311">
        <w:rPr>
          <w:spacing w:val="8"/>
        </w:rPr>
        <w:t xml:space="preserve"> </w:t>
      </w:r>
      <w:r w:rsidRPr="00F16BAB">
        <w:t>achieved</w:t>
      </w:r>
      <w:r w:rsidRPr="00E54311">
        <w:rPr>
          <w:spacing w:val="6"/>
        </w:rPr>
        <w:t xml:space="preserve"> </w:t>
      </w:r>
      <w:r w:rsidRPr="00F16BAB">
        <w:t>1%-capable</w:t>
      </w:r>
      <w:r w:rsidRPr="00E54311">
        <w:rPr>
          <w:spacing w:val="8"/>
        </w:rPr>
        <w:t xml:space="preserve"> </w:t>
      </w:r>
      <w:r w:rsidRPr="00F16BAB">
        <w:t>chargers</w:t>
      </w:r>
      <w:r w:rsidRPr="00E54311">
        <w:rPr>
          <w:spacing w:val="8"/>
        </w:rPr>
        <w:t xml:space="preserve"> </w:t>
      </w:r>
      <w:r w:rsidRPr="00F16BAB">
        <w:t>earlier</w:t>
      </w:r>
      <w:r w:rsidRPr="00E54311">
        <w:rPr>
          <w:spacing w:val="7"/>
        </w:rPr>
        <w:t xml:space="preserve"> </w:t>
      </w:r>
      <w:r w:rsidRPr="00F16BAB">
        <w:t>than</w:t>
      </w:r>
      <w:r w:rsidRPr="00E54311">
        <w:rPr>
          <w:spacing w:val="7"/>
        </w:rPr>
        <w:t xml:space="preserve"> </w:t>
      </w:r>
      <w:r w:rsidRPr="00F16BAB">
        <w:t>the</w:t>
      </w:r>
      <w:r w:rsidRPr="00E54311">
        <w:rPr>
          <w:spacing w:val="8"/>
        </w:rPr>
        <w:t xml:space="preserve"> </w:t>
      </w:r>
      <w:r w:rsidRPr="00F16BAB">
        <w:t>January</w:t>
      </w:r>
      <w:r w:rsidRPr="00E54311">
        <w:rPr>
          <w:spacing w:val="8"/>
        </w:rPr>
        <w:t xml:space="preserve"> </w:t>
      </w:r>
      <w:r w:rsidRPr="00F16BAB">
        <w:t>2024</w:t>
      </w:r>
      <w:r w:rsidRPr="00E54311">
        <w:rPr>
          <w:spacing w:val="1"/>
        </w:rPr>
        <w:t xml:space="preserve"> </w:t>
      </w:r>
      <w:r w:rsidRPr="00F16BAB">
        <w:t>timeframe,</w:t>
      </w:r>
      <w:r w:rsidRPr="00E54311">
        <w:rPr>
          <w:spacing w:val="6"/>
        </w:rPr>
        <w:t xml:space="preserve"> </w:t>
      </w:r>
      <w:r w:rsidRPr="00F16BAB">
        <w:t>users</w:t>
      </w:r>
      <w:r w:rsidRPr="00E54311">
        <w:rPr>
          <w:spacing w:val="8"/>
        </w:rPr>
        <w:t xml:space="preserve"> </w:t>
      </w:r>
      <w:r w:rsidRPr="00F16BAB">
        <w:t>of</w:t>
      </w:r>
      <w:r w:rsidRPr="00E54311">
        <w:rPr>
          <w:spacing w:val="8"/>
        </w:rPr>
        <w:t xml:space="preserve"> </w:t>
      </w:r>
      <w:r w:rsidRPr="00F16BAB">
        <w:t>those</w:t>
      </w:r>
      <w:r w:rsidRPr="00E54311">
        <w:rPr>
          <w:spacing w:val="8"/>
        </w:rPr>
        <w:t xml:space="preserve"> </w:t>
      </w:r>
      <w:r w:rsidRPr="00F16BAB">
        <w:t>chargers</w:t>
      </w:r>
      <w:r w:rsidRPr="00E54311">
        <w:rPr>
          <w:spacing w:val="8"/>
        </w:rPr>
        <w:t xml:space="preserve"> </w:t>
      </w:r>
      <w:r w:rsidRPr="00F16BAB">
        <w:t>might</w:t>
      </w:r>
      <w:r w:rsidRPr="00E54311">
        <w:rPr>
          <w:spacing w:val="7"/>
        </w:rPr>
        <w:t xml:space="preserve"> </w:t>
      </w:r>
      <w:r w:rsidRPr="00F16BAB">
        <w:t>prefer</w:t>
      </w:r>
      <w:r w:rsidRPr="00E54311">
        <w:rPr>
          <w:spacing w:val="8"/>
        </w:rPr>
        <w:t xml:space="preserve"> </w:t>
      </w:r>
      <w:r w:rsidRPr="00F16BAB">
        <w:t>not</w:t>
      </w:r>
      <w:r w:rsidRPr="00E54311">
        <w:rPr>
          <w:spacing w:val="8"/>
        </w:rPr>
        <w:t xml:space="preserve"> </w:t>
      </w:r>
      <w:r w:rsidRPr="00F16BAB">
        <w:t>to</w:t>
      </w:r>
      <w:r w:rsidRPr="00E54311">
        <w:rPr>
          <w:spacing w:val="8"/>
        </w:rPr>
        <w:t xml:space="preserve"> </w:t>
      </w:r>
      <w:r w:rsidRPr="00F16BAB">
        <w:t>mark</w:t>
      </w:r>
      <w:r w:rsidRPr="00E54311">
        <w:rPr>
          <w:spacing w:val="7"/>
        </w:rPr>
        <w:t xml:space="preserve"> </w:t>
      </w:r>
      <w:r w:rsidRPr="00F16BAB">
        <w:t>the</w:t>
      </w:r>
      <w:r w:rsidRPr="00E54311">
        <w:rPr>
          <w:spacing w:val="8"/>
        </w:rPr>
        <w:t xml:space="preserve"> </w:t>
      </w:r>
      <w:r w:rsidRPr="00F16BAB">
        <w:t>chargers</w:t>
      </w:r>
      <w:r w:rsidRPr="00E54311">
        <w:rPr>
          <w:spacing w:val="7"/>
        </w:rPr>
        <w:t xml:space="preserve"> </w:t>
      </w:r>
      <w:r w:rsidRPr="00F16BAB">
        <w:t>as</w:t>
      </w:r>
      <w:r w:rsidRPr="00E54311">
        <w:rPr>
          <w:spacing w:val="8"/>
        </w:rPr>
        <w:t xml:space="preserve"> </w:t>
      </w:r>
      <w:r w:rsidRPr="00F16BAB">
        <w:t>5%</w:t>
      </w:r>
      <w:r w:rsidRPr="00E54311">
        <w:rPr>
          <w:spacing w:val="8"/>
        </w:rPr>
        <w:t xml:space="preserve"> </w:t>
      </w:r>
      <w:r w:rsidRPr="00F16BAB">
        <w:t>chargers;</w:t>
      </w:r>
      <w:r w:rsidRPr="00E54311">
        <w:rPr>
          <w:spacing w:val="7"/>
        </w:rPr>
        <w:t xml:space="preserve"> </w:t>
      </w:r>
      <w:r w:rsidRPr="00F16BAB">
        <w:t>and</w:t>
      </w:r>
      <w:r w:rsidRPr="00E54311">
        <w:rPr>
          <w:spacing w:val="7"/>
        </w:rPr>
        <w:t xml:space="preserve"> </w:t>
      </w:r>
      <w:r w:rsidRPr="001B63C7">
        <w:t>then those</w:t>
      </w:r>
      <w:r w:rsidRPr="00E54311">
        <w:rPr>
          <w:spacing w:val="5"/>
        </w:rPr>
        <w:t xml:space="preserve"> </w:t>
      </w:r>
      <w:r w:rsidRPr="00F16BAB">
        <w:t>chargers</w:t>
      </w:r>
      <w:r w:rsidRPr="00E54311">
        <w:rPr>
          <w:spacing w:val="5"/>
        </w:rPr>
        <w:t xml:space="preserve"> </w:t>
      </w:r>
      <w:r w:rsidRPr="00F16BAB">
        <w:t>would</w:t>
      </w:r>
      <w:r w:rsidRPr="00E54311">
        <w:rPr>
          <w:spacing w:val="5"/>
        </w:rPr>
        <w:t xml:space="preserve"> </w:t>
      </w:r>
      <w:r w:rsidRPr="00F16BAB">
        <w:t>be</w:t>
      </w:r>
      <w:r w:rsidRPr="00E54311">
        <w:rPr>
          <w:spacing w:val="5"/>
        </w:rPr>
        <w:t xml:space="preserve"> </w:t>
      </w:r>
      <w:r w:rsidRPr="00F16BAB">
        <w:t>subject</w:t>
      </w:r>
      <w:r w:rsidRPr="00E54311">
        <w:rPr>
          <w:spacing w:val="6"/>
        </w:rPr>
        <w:t xml:space="preserve"> </w:t>
      </w:r>
      <w:r w:rsidRPr="00F16BAB">
        <w:t>to</w:t>
      </w:r>
      <w:r w:rsidRPr="00E54311">
        <w:rPr>
          <w:spacing w:val="5"/>
        </w:rPr>
        <w:t xml:space="preserve"> </w:t>
      </w:r>
      <w:r w:rsidRPr="00F16BAB">
        <w:t>the</w:t>
      </w:r>
      <w:r w:rsidRPr="00E54311">
        <w:rPr>
          <w:spacing w:val="6"/>
        </w:rPr>
        <w:t xml:space="preserve"> </w:t>
      </w:r>
      <w:r w:rsidRPr="00F16BAB">
        <w:t>1%/2%</w:t>
      </w:r>
      <w:r w:rsidRPr="00E54311">
        <w:rPr>
          <w:spacing w:val="5"/>
        </w:rPr>
        <w:t xml:space="preserve"> </w:t>
      </w:r>
      <w:r w:rsidRPr="00F16BAB">
        <w:t>tolerance.</w:t>
      </w:r>
      <w:r w:rsidRPr="00E54311">
        <w:rPr>
          <w:spacing w:val="11"/>
        </w:rPr>
        <w:t xml:space="preserve"> </w:t>
      </w:r>
      <w:r w:rsidRPr="00F16BAB">
        <w:t>The</w:t>
      </w:r>
      <w:r w:rsidRPr="00E54311">
        <w:rPr>
          <w:spacing w:val="6"/>
        </w:rPr>
        <w:t xml:space="preserve"> </w:t>
      </w:r>
      <w:r w:rsidRPr="00F16BAB">
        <w:t>proposal</w:t>
      </w:r>
      <w:r w:rsidRPr="00E54311">
        <w:rPr>
          <w:spacing w:val="4"/>
        </w:rPr>
        <w:t xml:space="preserve"> </w:t>
      </w:r>
      <w:r w:rsidRPr="00F16BAB">
        <w:t>includes</w:t>
      </w:r>
      <w:r w:rsidRPr="00E54311">
        <w:rPr>
          <w:spacing w:val="5"/>
        </w:rPr>
        <w:t xml:space="preserve"> </w:t>
      </w:r>
      <w:r w:rsidRPr="00F16BAB">
        <w:t>language</w:t>
      </w:r>
      <w:r w:rsidRPr="00E54311">
        <w:rPr>
          <w:spacing w:val="6"/>
        </w:rPr>
        <w:t xml:space="preserve"> </w:t>
      </w:r>
      <w:r w:rsidRPr="00F16BAB">
        <w:t>to</w:t>
      </w:r>
      <w:r w:rsidRPr="00E54311">
        <w:rPr>
          <w:spacing w:val="1"/>
        </w:rPr>
        <w:t xml:space="preserve"> </w:t>
      </w:r>
      <w:r w:rsidRPr="00F16BAB">
        <w:t>establish</w:t>
      </w:r>
      <w:r w:rsidRPr="00E54311">
        <w:rPr>
          <w:spacing w:val="6"/>
        </w:rPr>
        <w:t xml:space="preserve"> </w:t>
      </w:r>
      <w:r w:rsidRPr="00F16BAB">
        <w:t>this</w:t>
      </w:r>
      <w:r w:rsidRPr="00E54311">
        <w:rPr>
          <w:spacing w:val="7"/>
        </w:rPr>
        <w:t xml:space="preserve"> </w:t>
      </w:r>
      <w:r w:rsidRPr="00F16BAB">
        <w:t>treatment.</w:t>
      </w:r>
    </w:p>
    <w:p w14:paraId="4FBD7611" w14:textId="339CA371" w:rsidR="00A27577" w:rsidRDefault="00A27577" w:rsidP="00E54311">
      <w:pPr>
        <w:pStyle w:val="ListParagraph"/>
        <w:widowControl w:val="0"/>
        <w:numPr>
          <w:ilvl w:val="0"/>
          <w:numId w:val="252"/>
        </w:numPr>
        <w:autoSpaceDE w:val="0"/>
        <w:autoSpaceDN w:val="0"/>
        <w:spacing w:line="244" w:lineRule="auto"/>
        <w:ind w:right="879"/>
      </w:pPr>
      <w:r w:rsidRPr="00F16BAB">
        <w:t>The</w:t>
      </w:r>
      <w:r w:rsidRPr="00E54311">
        <w:rPr>
          <w:spacing w:val="5"/>
        </w:rPr>
        <w:t xml:space="preserve"> </w:t>
      </w:r>
      <w:r w:rsidRPr="00F16BAB">
        <w:t>5%</w:t>
      </w:r>
      <w:r w:rsidRPr="00E54311">
        <w:rPr>
          <w:spacing w:val="5"/>
        </w:rPr>
        <w:t xml:space="preserve"> </w:t>
      </w:r>
      <w:r w:rsidRPr="00F16BAB">
        <w:t>tolerance</w:t>
      </w:r>
      <w:r w:rsidRPr="00E54311">
        <w:rPr>
          <w:spacing w:val="5"/>
        </w:rPr>
        <w:t xml:space="preserve"> </w:t>
      </w:r>
      <w:r w:rsidRPr="00F16BAB">
        <w:t>for</w:t>
      </w:r>
      <w:r w:rsidRPr="00E54311">
        <w:rPr>
          <w:spacing w:val="5"/>
        </w:rPr>
        <w:t xml:space="preserve"> </w:t>
      </w:r>
      <w:r w:rsidRPr="00F16BAB">
        <w:t>pre-2024</w:t>
      </w:r>
      <w:r w:rsidRPr="00E54311">
        <w:rPr>
          <w:spacing w:val="4"/>
        </w:rPr>
        <w:t xml:space="preserve"> </w:t>
      </w:r>
      <w:r w:rsidRPr="00F16BAB">
        <w:t>chargers</w:t>
      </w:r>
      <w:r w:rsidRPr="00E54311">
        <w:rPr>
          <w:spacing w:val="5"/>
        </w:rPr>
        <w:t xml:space="preserve"> </w:t>
      </w:r>
      <w:r w:rsidRPr="00F16BAB">
        <w:t>would</w:t>
      </w:r>
      <w:r w:rsidRPr="00E54311">
        <w:rPr>
          <w:spacing w:val="4"/>
        </w:rPr>
        <w:t xml:space="preserve"> </w:t>
      </w:r>
      <w:r w:rsidRPr="00F16BAB">
        <w:t>end</w:t>
      </w:r>
      <w:r w:rsidRPr="00E54311">
        <w:rPr>
          <w:spacing w:val="4"/>
        </w:rPr>
        <w:t xml:space="preserve"> </w:t>
      </w:r>
      <w:r w:rsidRPr="00F16BAB">
        <w:t>on</w:t>
      </w:r>
      <w:r w:rsidRPr="00E54311">
        <w:rPr>
          <w:spacing w:val="4"/>
        </w:rPr>
        <w:t xml:space="preserve"> </w:t>
      </w:r>
      <w:r w:rsidRPr="00F16BAB">
        <w:t>January</w:t>
      </w:r>
      <w:r w:rsidRPr="00E54311">
        <w:rPr>
          <w:spacing w:val="5"/>
        </w:rPr>
        <w:t xml:space="preserve"> </w:t>
      </w:r>
      <w:r w:rsidRPr="00F16BAB">
        <w:t>1,</w:t>
      </w:r>
      <w:r w:rsidRPr="00E54311">
        <w:rPr>
          <w:spacing w:val="4"/>
        </w:rPr>
        <w:t xml:space="preserve"> </w:t>
      </w:r>
      <w:r w:rsidRPr="00F16BAB">
        <w:t>2034.</w:t>
      </w:r>
      <w:r w:rsidRPr="00E54311">
        <w:rPr>
          <w:spacing w:val="10"/>
        </w:rPr>
        <w:t xml:space="preserve"> </w:t>
      </w:r>
      <w:r w:rsidRPr="00F16BAB">
        <w:t>After</w:t>
      </w:r>
      <w:r w:rsidRPr="00E54311">
        <w:rPr>
          <w:spacing w:val="5"/>
        </w:rPr>
        <w:t xml:space="preserve"> </w:t>
      </w:r>
      <w:r w:rsidRPr="00F16BAB">
        <w:t>that</w:t>
      </w:r>
      <w:r w:rsidRPr="001B63C7">
        <w:t xml:space="preserve"> date, all</w:t>
      </w:r>
      <w:r w:rsidRPr="00E54311">
        <w:rPr>
          <w:spacing w:val="5"/>
        </w:rPr>
        <w:t xml:space="preserve"> </w:t>
      </w:r>
      <w:r w:rsidRPr="00F16BAB">
        <w:t>DC</w:t>
      </w:r>
      <w:r w:rsidRPr="00E54311">
        <w:rPr>
          <w:spacing w:val="6"/>
        </w:rPr>
        <w:t xml:space="preserve"> </w:t>
      </w:r>
      <w:r w:rsidRPr="00F16BAB">
        <w:t>chargers</w:t>
      </w:r>
      <w:r w:rsidRPr="00E54311">
        <w:rPr>
          <w:spacing w:val="6"/>
        </w:rPr>
        <w:t xml:space="preserve"> </w:t>
      </w:r>
      <w:r w:rsidRPr="00F16BAB">
        <w:t>would</w:t>
      </w:r>
      <w:r w:rsidRPr="00E54311">
        <w:rPr>
          <w:spacing w:val="5"/>
        </w:rPr>
        <w:t xml:space="preserve"> </w:t>
      </w:r>
      <w:r w:rsidRPr="00F16BAB">
        <w:t>be</w:t>
      </w:r>
      <w:r w:rsidRPr="00E54311">
        <w:rPr>
          <w:spacing w:val="6"/>
        </w:rPr>
        <w:t xml:space="preserve"> </w:t>
      </w:r>
      <w:r w:rsidRPr="00F16BAB">
        <w:t>subject</w:t>
      </w:r>
      <w:r w:rsidRPr="00E54311">
        <w:rPr>
          <w:spacing w:val="6"/>
        </w:rPr>
        <w:t xml:space="preserve"> </w:t>
      </w:r>
      <w:r w:rsidRPr="00F16BAB">
        <w:t>to</w:t>
      </w:r>
      <w:r w:rsidRPr="00E54311">
        <w:rPr>
          <w:spacing w:val="6"/>
        </w:rPr>
        <w:t xml:space="preserve"> </w:t>
      </w:r>
      <w:r w:rsidRPr="00F16BAB">
        <w:t>the</w:t>
      </w:r>
      <w:r w:rsidRPr="00E54311">
        <w:rPr>
          <w:spacing w:val="6"/>
        </w:rPr>
        <w:t xml:space="preserve"> </w:t>
      </w:r>
      <w:r w:rsidRPr="00F16BAB">
        <w:t>1%</w:t>
      </w:r>
      <w:r w:rsidRPr="00E54311">
        <w:rPr>
          <w:spacing w:val="6"/>
        </w:rPr>
        <w:t xml:space="preserve"> </w:t>
      </w:r>
      <w:r w:rsidRPr="00F16BAB">
        <w:t>(acceptance)</w:t>
      </w:r>
      <w:r w:rsidRPr="00E54311">
        <w:rPr>
          <w:spacing w:val="6"/>
        </w:rPr>
        <w:t xml:space="preserve"> </w:t>
      </w:r>
      <w:r w:rsidRPr="00F16BAB">
        <w:t>/</w:t>
      </w:r>
      <w:r w:rsidRPr="00E54311">
        <w:rPr>
          <w:spacing w:val="6"/>
        </w:rPr>
        <w:t xml:space="preserve"> </w:t>
      </w:r>
      <w:r w:rsidRPr="00F16BAB">
        <w:t>2%</w:t>
      </w:r>
      <w:r w:rsidRPr="00E54311">
        <w:rPr>
          <w:spacing w:val="6"/>
        </w:rPr>
        <w:t xml:space="preserve"> </w:t>
      </w:r>
      <w:r w:rsidRPr="00F16BAB">
        <w:t>(maintenance)</w:t>
      </w:r>
      <w:r w:rsidRPr="00E54311">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E54311">
      <w:r>
        <w:t>Amend Handbook 44, Electric Vehicle Fueling Systems as follows:</w:t>
      </w:r>
    </w:p>
    <w:p w14:paraId="2CA73B55" w14:textId="71AED3F5" w:rsidR="00A27577" w:rsidRPr="00410790" w:rsidRDefault="00A919D8" w:rsidP="00C3092E">
      <w:pPr>
        <w:tabs>
          <w:tab w:val="left" w:pos="1080"/>
        </w:tabs>
        <w:spacing w:after="200"/>
        <w:ind w:left="360"/>
      </w:pPr>
      <w:r>
        <w:rPr>
          <w:b/>
          <w:bCs/>
        </w:rPr>
        <w:t>S.5.2.</w:t>
      </w:r>
      <w:r>
        <w:rPr>
          <w:b/>
          <w:bCs/>
        </w:rPr>
        <w:tab/>
      </w:r>
      <w:r w:rsidR="00A27577" w:rsidRPr="00410790">
        <w:rPr>
          <w:b/>
          <w:bCs/>
        </w:rPr>
        <w:t>EVSE Identification and Marking Requirements</w:t>
      </w:r>
      <w:r w:rsidR="00A27577" w:rsidRPr="00410790">
        <w:t>. – In addition to all the marking requirements of</w:t>
      </w:r>
      <w:r w:rsidR="00A27577" w:rsidRPr="00DA6C95">
        <w:t xml:space="preserve"> </w:t>
      </w:r>
      <w:r w:rsidR="00A27577" w:rsidRPr="00410790">
        <w:t>Section 1.10. General Code, paragraph G-S.1. Identification, each EVSE shall have the following information</w:t>
      </w:r>
      <w:r w:rsidR="00A27577" w:rsidRPr="00DA6C95">
        <w:t xml:space="preserve"> </w:t>
      </w:r>
      <w:r w:rsidR="00A27577" w:rsidRPr="00410790">
        <w:t>conspicuously,</w:t>
      </w:r>
      <w:r w:rsidR="00A27577" w:rsidRPr="00DA6C95">
        <w:t xml:space="preserve"> </w:t>
      </w:r>
      <w:r w:rsidR="00A27577" w:rsidRPr="00410790">
        <w:t>legibly,</w:t>
      </w:r>
      <w:r w:rsidR="00A27577" w:rsidRPr="00DA6C95">
        <w:t xml:space="preserve"> </w:t>
      </w:r>
      <w:r w:rsidR="00A27577" w:rsidRPr="00410790">
        <w:t>and</w:t>
      </w:r>
      <w:r w:rsidR="00A27577" w:rsidRPr="00DA6C95">
        <w:t xml:space="preserve"> </w:t>
      </w:r>
      <w:r w:rsidR="00A27577" w:rsidRPr="00410790">
        <w:rPr>
          <w:b/>
          <w:bCs/>
          <w:strike/>
        </w:rPr>
        <w:t>indelibly</w:t>
      </w:r>
      <w:r w:rsidR="00A27577" w:rsidRPr="00DA6C95">
        <w:t xml:space="preserve"> </w:t>
      </w:r>
      <w:r w:rsidR="00A3533A" w:rsidRPr="00DA6C95">
        <w:rPr>
          <w:b/>
          <w:bCs/>
          <w:u w:val="single"/>
        </w:rPr>
        <w:t>permanently</w:t>
      </w:r>
      <w:r w:rsidR="00A3533A" w:rsidRPr="00DA6C95">
        <w:t xml:space="preserve"> </w:t>
      </w:r>
      <w:r w:rsidR="00A27577" w:rsidRPr="00410790">
        <w:t>marked:</w:t>
      </w:r>
    </w:p>
    <w:p w14:paraId="269C057F" w14:textId="1FD4769C" w:rsidR="00A27577" w:rsidRPr="00A90F06" w:rsidRDefault="0075553F" w:rsidP="00C3092E">
      <w:pPr>
        <w:tabs>
          <w:tab w:val="left" w:pos="1080"/>
        </w:tabs>
        <w:spacing w:after="200"/>
        <w:ind w:left="720"/>
      </w:pPr>
      <w:r>
        <w:rPr>
          <w:spacing w:val="-1"/>
          <w:w w:val="105"/>
        </w:rPr>
        <w:t>(a)</w:t>
      </w:r>
      <w:r>
        <w:rPr>
          <w:spacing w:val="-1"/>
          <w:w w:val="105"/>
        </w:rPr>
        <w:tab/>
      </w:r>
      <w:r w:rsidR="00A27577" w:rsidRPr="00A919D8">
        <w:rPr>
          <w:spacing w:val="-1"/>
          <w:w w:val="105"/>
        </w:rPr>
        <w:t>voltage</w:t>
      </w:r>
      <w:r w:rsidR="00A27577" w:rsidRPr="00A919D8">
        <w:rPr>
          <w:spacing w:val="-14"/>
          <w:w w:val="105"/>
        </w:rPr>
        <w:t xml:space="preserve"> </w:t>
      </w:r>
      <w:r w:rsidR="00A27577" w:rsidRPr="00A919D8">
        <w:rPr>
          <w:w w:val="105"/>
        </w:rPr>
        <w:t>rating;</w:t>
      </w:r>
    </w:p>
    <w:p w14:paraId="4A8B95E7" w14:textId="3ABE6612" w:rsidR="00A27577" w:rsidRPr="00A90F06" w:rsidRDefault="0075553F" w:rsidP="00C3092E">
      <w:pPr>
        <w:tabs>
          <w:tab w:val="left" w:pos="1080"/>
        </w:tabs>
        <w:spacing w:after="200"/>
        <w:ind w:left="720"/>
      </w:pPr>
      <w:r>
        <w:t>(b)</w:t>
      </w:r>
      <w:r>
        <w:tab/>
      </w:r>
      <w:r w:rsidR="00A27577" w:rsidRPr="00A90F06">
        <w:t>maximum</w:t>
      </w:r>
      <w:r w:rsidR="00A27577" w:rsidRPr="00A919D8">
        <w:rPr>
          <w:spacing w:val="19"/>
        </w:rPr>
        <w:t xml:space="preserve"> </w:t>
      </w:r>
      <w:r w:rsidR="00A27577" w:rsidRPr="00A90F06">
        <w:t>current</w:t>
      </w:r>
      <w:r w:rsidR="00A27577" w:rsidRPr="00A919D8">
        <w:rPr>
          <w:spacing w:val="21"/>
        </w:rPr>
        <w:t xml:space="preserve"> </w:t>
      </w:r>
      <w:r w:rsidR="00A27577" w:rsidRPr="00A90F06">
        <w:t>deliverable;</w:t>
      </w:r>
    </w:p>
    <w:p w14:paraId="6802A4AB" w14:textId="294EF9AA" w:rsidR="00A27577" w:rsidRPr="00A90F06" w:rsidRDefault="0075553F" w:rsidP="00C3092E">
      <w:pPr>
        <w:tabs>
          <w:tab w:val="left" w:pos="1080"/>
        </w:tabs>
        <w:spacing w:after="200"/>
        <w:ind w:left="720"/>
      </w:pPr>
      <w:r>
        <w:t>(c)</w:t>
      </w:r>
      <w:r>
        <w:tab/>
      </w:r>
      <w:r w:rsidR="00A27577" w:rsidRPr="00A90F06">
        <w:t>type</w:t>
      </w:r>
      <w:r w:rsidR="00A27577" w:rsidRPr="00A919D8">
        <w:rPr>
          <w:spacing w:val="10"/>
        </w:rPr>
        <w:t xml:space="preserve"> </w:t>
      </w:r>
      <w:r w:rsidR="00A27577" w:rsidRPr="00A90F06">
        <w:t>of</w:t>
      </w:r>
      <w:r w:rsidR="00A27577" w:rsidRPr="00A919D8">
        <w:rPr>
          <w:spacing w:val="10"/>
        </w:rPr>
        <w:t xml:space="preserve"> </w:t>
      </w:r>
      <w:r w:rsidR="00A27577" w:rsidRPr="00A90F06">
        <w:t>current</w:t>
      </w:r>
      <w:r w:rsidR="00A27577" w:rsidRPr="00A919D8">
        <w:rPr>
          <w:spacing w:val="10"/>
        </w:rPr>
        <w:t xml:space="preserve"> </w:t>
      </w:r>
      <w:r w:rsidR="00A27577" w:rsidRPr="00A90F06">
        <w:t>(AC</w:t>
      </w:r>
      <w:r w:rsidR="00A27577" w:rsidRPr="00A919D8">
        <w:rPr>
          <w:spacing w:val="10"/>
        </w:rPr>
        <w:t xml:space="preserve"> </w:t>
      </w:r>
      <w:r w:rsidR="00A27577" w:rsidRPr="00A90F06">
        <w:t>or</w:t>
      </w:r>
      <w:r w:rsidR="00A27577" w:rsidRPr="00A919D8">
        <w:rPr>
          <w:spacing w:val="10"/>
        </w:rPr>
        <w:t xml:space="preserve"> </w:t>
      </w:r>
      <w:r w:rsidR="00A27577" w:rsidRPr="00A90F06">
        <w:t>DC</w:t>
      </w:r>
      <w:r w:rsidR="00A27577" w:rsidRPr="00A919D8">
        <w:rPr>
          <w:spacing w:val="11"/>
        </w:rPr>
        <w:t xml:space="preserve"> </w:t>
      </w:r>
      <w:r w:rsidR="00A27577" w:rsidRPr="00A90F06">
        <w:t>or,</w:t>
      </w:r>
      <w:r w:rsidR="00A27577" w:rsidRPr="00A919D8">
        <w:rPr>
          <w:spacing w:val="9"/>
        </w:rPr>
        <w:t xml:space="preserve"> </w:t>
      </w:r>
      <w:r w:rsidR="00A27577" w:rsidRPr="00A90F06">
        <w:t>if</w:t>
      </w:r>
      <w:r w:rsidR="00A27577" w:rsidRPr="00A919D8">
        <w:rPr>
          <w:spacing w:val="10"/>
        </w:rPr>
        <w:t xml:space="preserve"> </w:t>
      </w:r>
      <w:r w:rsidR="00A27577" w:rsidRPr="00A90F06">
        <w:t>capable</w:t>
      </w:r>
      <w:r w:rsidR="00A27577" w:rsidRPr="00A919D8">
        <w:rPr>
          <w:spacing w:val="10"/>
        </w:rPr>
        <w:t xml:space="preserve"> </w:t>
      </w:r>
      <w:r w:rsidR="00A27577" w:rsidRPr="00A90F06">
        <w:t>of</w:t>
      </w:r>
      <w:r w:rsidR="00A27577" w:rsidRPr="00A919D8">
        <w:rPr>
          <w:spacing w:val="10"/>
        </w:rPr>
        <w:t xml:space="preserve"> </w:t>
      </w:r>
      <w:r w:rsidR="00A27577" w:rsidRPr="00A90F06">
        <w:t>both,</w:t>
      </w:r>
      <w:r w:rsidR="00A27577" w:rsidRPr="00A919D8">
        <w:rPr>
          <w:spacing w:val="9"/>
        </w:rPr>
        <w:t xml:space="preserve"> </w:t>
      </w:r>
      <w:r w:rsidR="00A27577" w:rsidRPr="00A90F06">
        <w:t>both</w:t>
      </w:r>
      <w:r w:rsidR="00A27577" w:rsidRPr="00A919D8">
        <w:rPr>
          <w:spacing w:val="9"/>
        </w:rPr>
        <w:t xml:space="preserve"> </w:t>
      </w:r>
      <w:r w:rsidR="00A27577" w:rsidRPr="00A90F06">
        <w:t>shall</w:t>
      </w:r>
      <w:r w:rsidR="00A27577" w:rsidRPr="00A919D8">
        <w:rPr>
          <w:spacing w:val="9"/>
        </w:rPr>
        <w:t xml:space="preserve"> </w:t>
      </w:r>
      <w:r w:rsidR="00A27577" w:rsidRPr="00A90F06">
        <w:t>be</w:t>
      </w:r>
      <w:r w:rsidR="00A27577" w:rsidRPr="00A919D8">
        <w:rPr>
          <w:spacing w:val="11"/>
        </w:rPr>
        <w:t xml:space="preserve"> </w:t>
      </w:r>
      <w:r w:rsidR="00A27577" w:rsidRPr="00A90F06">
        <w:t>listed);</w:t>
      </w:r>
    </w:p>
    <w:p w14:paraId="48742796" w14:textId="6E0C1486" w:rsidR="00A27577" w:rsidRPr="00A90F06" w:rsidRDefault="0075553F" w:rsidP="00C3092E">
      <w:pPr>
        <w:tabs>
          <w:tab w:val="left" w:pos="1080"/>
        </w:tabs>
        <w:spacing w:after="200"/>
        <w:ind w:left="720"/>
      </w:pPr>
      <w:r>
        <w:rPr>
          <w:w w:val="105"/>
        </w:rPr>
        <w:t>(d)</w:t>
      </w:r>
      <w:r>
        <w:rPr>
          <w:w w:val="105"/>
        </w:rPr>
        <w:tab/>
      </w:r>
      <w:r w:rsidR="00A27577" w:rsidRPr="00A919D8">
        <w:rPr>
          <w:w w:val="105"/>
        </w:rPr>
        <w:t>minimum</w:t>
      </w:r>
      <w:r w:rsidR="00A27577" w:rsidRPr="00A919D8">
        <w:rPr>
          <w:spacing w:val="-11"/>
          <w:w w:val="105"/>
        </w:rPr>
        <w:t xml:space="preserve"> </w:t>
      </w:r>
      <w:r w:rsidR="00A27577" w:rsidRPr="00A919D8">
        <w:rPr>
          <w:w w:val="105"/>
        </w:rPr>
        <w:t>measured</w:t>
      </w:r>
      <w:r w:rsidR="00A27577" w:rsidRPr="00A919D8">
        <w:rPr>
          <w:spacing w:val="-10"/>
          <w:w w:val="105"/>
        </w:rPr>
        <w:t xml:space="preserve"> </w:t>
      </w:r>
      <w:r w:rsidR="00A27577" w:rsidRPr="00A919D8">
        <w:rPr>
          <w:w w:val="105"/>
        </w:rPr>
        <w:t>quantity</w:t>
      </w:r>
      <w:r w:rsidR="00A27577" w:rsidRPr="00A919D8">
        <w:rPr>
          <w:spacing w:val="-9"/>
          <w:w w:val="105"/>
        </w:rPr>
        <w:t xml:space="preserve"> </w:t>
      </w:r>
      <w:r w:rsidR="00A27577" w:rsidRPr="00A919D8">
        <w:rPr>
          <w:w w:val="105"/>
        </w:rPr>
        <w:t>(MMQ);</w:t>
      </w:r>
      <w:r w:rsidR="00A27577" w:rsidRPr="00A919D8">
        <w:rPr>
          <w:spacing w:val="-11"/>
          <w:w w:val="105"/>
        </w:rPr>
        <w:t xml:space="preserve"> </w:t>
      </w:r>
      <w:r w:rsidR="00A27577" w:rsidRPr="00A919D8">
        <w:rPr>
          <w:w w:val="105"/>
        </w:rPr>
        <w:t>and</w:t>
      </w:r>
    </w:p>
    <w:p w14:paraId="787E50AC" w14:textId="0F48635A" w:rsidR="0045048C" w:rsidRPr="00A90F06" w:rsidRDefault="0075553F" w:rsidP="008F6AF2">
      <w:pPr>
        <w:tabs>
          <w:tab w:val="left" w:pos="1080"/>
        </w:tabs>
        <w:ind w:left="720"/>
      </w:pPr>
      <w:r>
        <w:t>(e)</w:t>
      </w:r>
      <w:r>
        <w:tab/>
      </w:r>
      <w:r w:rsidR="00A27577" w:rsidRPr="00A90F06">
        <w:t>temperature</w:t>
      </w:r>
      <w:r w:rsidR="00A27577" w:rsidRPr="00A919D8">
        <w:rPr>
          <w:spacing w:val="6"/>
        </w:rPr>
        <w:t xml:space="preserve"> </w:t>
      </w:r>
      <w:r w:rsidR="00A27577" w:rsidRPr="00A90F06">
        <w:t>limits,</w:t>
      </w:r>
      <w:r w:rsidR="00A27577" w:rsidRPr="00A919D8">
        <w:rPr>
          <w:spacing w:val="5"/>
        </w:rPr>
        <w:t xml:space="preserve"> </w:t>
      </w:r>
      <w:r w:rsidR="00A27577" w:rsidRPr="00A90F06">
        <w:t>if</w:t>
      </w:r>
      <w:r w:rsidR="00A27577" w:rsidRPr="00A919D8">
        <w:rPr>
          <w:spacing w:val="6"/>
        </w:rPr>
        <w:t xml:space="preserve"> </w:t>
      </w:r>
      <w:r w:rsidR="00A27577" w:rsidRPr="00A90F06">
        <w:t>narrower</w:t>
      </w:r>
      <w:r w:rsidR="00A27577" w:rsidRPr="00A919D8">
        <w:rPr>
          <w:spacing w:val="7"/>
        </w:rPr>
        <w:t xml:space="preserve"> </w:t>
      </w:r>
      <w:r w:rsidR="00A27577" w:rsidRPr="00A90F06">
        <w:t>than</w:t>
      </w:r>
      <w:r w:rsidR="00A27577" w:rsidRPr="00A919D8">
        <w:rPr>
          <w:spacing w:val="5"/>
        </w:rPr>
        <w:t xml:space="preserve"> </w:t>
      </w:r>
      <w:r w:rsidR="00A27577" w:rsidRPr="00A90F06">
        <w:t>and</w:t>
      </w:r>
      <w:r w:rsidR="00A27577" w:rsidRPr="00A919D8">
        <w:rPr>
          <w:spacing w:val="5"/>
        </w:rPr>
        <w:t xml:space="preserve"> </w:t>
      </w:r>
      <w:r w:rsidR="00A27577" w:rsidRPr="00A90F06">
        <w:t>within</w:t>
      </w:r>
      <w:r w:rsidR="00A27577" w:rsidRPr="00A919D8">
        <w:rPr>
          <w:spacing w:val="5"/>
        </w:rPr>
        <w:t xml:space="preserve"> </w:t>
      </w:r>
      <w:r w:rsidR="00A27577" w:rsidRPr="00A90F06">
        <w:t>–</w:t>
      </w:r>
      <w:r w:rsidR="00A27577" w:rsidRPr="00A919D8">
        <w:rPr>
          <w:spacing w:val="7"/>
        </w:rPr>
        <w:t xml:space="preserve"> </w:t>
      </w:r>
      <w:r w:rsidR="00A27577" w:rsidRPr="00A90F06">
        <w:t>40</w:t>
      </w:r>
      <w:r w:rsidR="00A27577" w:rsidRPr="00A919D8">
        <w:rPr>
          <w:spacing w:val="13"/>
        </w:rPr>
        <w:t xml:space="preserve"> </w:t>
      </w:r>
      <w:r w:rsidR="00A27577" w:rsidRPr="00A90F06">
        <w:t>C</w:t>
      </w:r>
      <w:r w:rsidR="00A27577" w:rsidRPr="00A919D8">
        <w:rPr>
          <w:spacing w:val="6"/>
        </w:rPr>
        <w:t xml:space="preserve"> </w:t>
      </w:r>
      <w:r w:rsidR="00A27577" w:rsidRPr="00A90F06">
        <w:t>to</w:t>
      </w:r>
      <w:r w:rsidR="00A27577" w:rsidRPr="00A919D8">
        <w:rPr>
          <w:spacing w:val="6"/>
        </w:rPr>
        <w:t xml:space="preserve"> </w:t>
      </w:r>
      <w:r w:rsidR="00A27577" w:rsidRPr="00A90F06">
        <w:t>+</w:t>
      </w:r>
      <w:r w:rsidR="00A27577" w:rsidRPr="00A919D8">
        <w:rPr>
          <w:spacing w:val="6"/>
        </w:rPr>
        <w:t xml:space="preserve"> </w:t>
      </w:r>
      <w:r w:rsidR="00A27577" w:rsidRPr="00A90F06">
        <w:t>85</w:t>
      </w:r>
      <w:r w:rsidR="00A27577" w:rsidRPr="00A919D8">
        <w:rPr>
          <w:spacing w:val="72"/>
        </w:rPr>
        <w:t xml:space="preserve"> </w:t>
      </w:r>
      <w:r w:rsidR="00A27577" w:rsidRPr="00A90F06">
        <w:t>C</w:t>
      </w:r>
      <w:r w:rsidR="00A27577" w:rsidRPr="00A919D8">
        <w:rPr>
          <w:spacing w:val="6"/>
        </w:rPr>
        <w:t xml:space="preserve"> </w:t>
      </w:r>
      <w:r w:rsidR="00A27577" w:rsidRPr="00A90F06">
        <w:t>(</w:t>
      </w:r>
      <w:r w:rsidR="00A3533A" w:rsidRPr="00A90F06">
        <w:t>–</w:t>
      </w:r>
      <w:r w:rsidR="00A3533A">
        <w:t xml:space="preserve"> </w:t>
      </w:r>
      <w:r w:rsidR="00A27577" w:rsidRPr="00A90F06">
        <w:t>40</w:t>
      </w:r>
      <w:r w:rsidR="00A27577" w:rsidRPr="00A919D8">
        <w:rPr>
          <w:spacing w:val="71"/>
        </w:rPr>
        <w:t xml:space="preserve"> </w:t>
      </w:r>
      <w:r w:rsidR="00A27577" w:rsidRPr="00A90F06">
        <w:t>F</w:t>
      </w:r>
      <w:r w:rsidR="00A27577" w:rsidRPr="00A919D8">
        <w:rPr>
          <w:spacing w:val="6"/>
        </w:rPr>
        <w:t xml:space="preserve"> </w:t>
      </w:r>
      <w:r w:rsidR="00A27577" w:rsidRPr="00A90F06">
        <w:t>to</w:t>
      </w:r>
      <w:r w:rsidR="00A27577" w:rsidRPr="00A919D8">
        <w:rPr>
          <w:spacing w:val="7"/>
        </w:rPr>
        <w:t xml:space="preserve"> </w:t>
      </w:r>
      <w:r w:rsidR="00A27577" w:rsidRPr="00A90F06">
        <w:t>+</w:t>
      </w:r>
      <w:r w:rsidR="00A27577" w:rsidRPr="00A919D8">
        <w:rPr>
          <w:spacing w:val="6"/>
        </w:rPr>
        <w:t xml:space="preserve"> </w:t>
      </w:r>
      <w:r w:rsidR="00A27577" w:rsidRPr="00A90F06">
        <w:t>185</w:t>
      </w:r>
      <w:r w:rsidR="00A27577" w:rsidRPr="00A919D8">
        <w:rPr>
          <w:spacing w:val="71"/>
        </w:rPr>
        <w:t xml:space="preserve"> </w:t>
      </w:r>
      <w:r w:rsidR="00A27577" w:rsidRPr="00A90F06">
        <w:t>F).</w:t>
      </w:r>
    </w:p>
    <w:p w14:paraId="4BEF2D51" w14:textId="31BE6500" w:rsidR="00A27577" w:rsidRPr="00955169" w:rsidRDefault="00A27577" w:rsidP="00955169">
      <w:pPr>
        <w:ind w:left="720"/>
        <w:rPr>
          <w:b/>
          <w:bCs/>
          <w:u w:val="single"/>
        </w:rPr>
      </w:pPr>
      <w:r w:rsidRPr="00955169">
        <w:rPr>
          <w:b/>
          <w:bCs/>
          <w:u w:val="single"/>
        </w:rPr>
        <w:t>S.5.2.1.</w:t>
      </w:r>
      <w:r w:rsidR="00A919D8">
        <w:rPr>
          <w:b/>
          <w:bCs/>
          <w:spacing w:val="15"/>
          <w:u w:val="single"/>
        </w:rPr>
        <w:tab/>
      </w:r>
      <w:r w:rsidRPr="00955169">
        <w:rPr>
          <w:b/>
          <w:bCs/>
          <w:u w:val="single"/>
        </w:rPr>
        <w:t>Marking</w:t>
      </w:r>
      <w:r w:rsidRPr="00955169">
        <w:rPr>
          <w:b/>
          <w:bCs/>
          <w:spacing w:val="15"/>
          <w:u w:val="single"/>
        </w:rPr>
        <w:t xml:space="preserve"> </w:t>
      </w:r>
      <w:r w:rsidRPr="00955169">
        <w:rPr>
          <w:b/>
          <w:bCs/>
          <w:u w:val="single"/>
        </w:rPr>
        <w:t>of</w:t>
      </w:r>
      <w:r w:rsidRPr="00955169">
        <w:rPr>
          <w:b/>
          <w:bCs/>
          <w:spacing w:val="15"/>
          <w:u w:val="single"/>
        </w:rPr>
        <w:t xml:space="preserve"> </w:t>
      </w:r>
      <w:r w:rsidRPr="00955169">
        <w:rPr>
          <w:b/>
          <w:bCs/>
          <w:u w:val="single"/>
        </w:rPr>
        <w:t>Accuracy</w:t>
      </w:r>
      <w:r w:rsidRPr="00955169">
        <w:rPr>
          <w:b/>
          <w:bCs/>
          <w:spacing w:val="14"/>
          <w:u w:val="single"/>
        </w:rPr>
        <w:t xml:space="preserve"> </w:t>
      </w:r>
      <w:r w:rsidRPr="00955169">
        <w:rPr>
          <w:b/>
          <w:bCs/>
          <w:u w:val="single"/>
        </w:rPr>
        <w:t>Limits,</w:t>
      </w:r>
      <w:r w:rsidRPr="00955169">
        <w:rPr>
          <w:b/>
          <w:bCs/>
          <w:spacing w:val="16"/>
          <w:u w:val="single"/>
        </w:rPr>
        <w:t xml:space="preserve"> </w:t>
      </w:r>
      <w:r w:rsidRPr="00955169">
        <w:rPr>
          <w:b/>
          <w:bCs/>
          <w:u w:val="single"/>
        </w:rPr>
        <w:t>DC</w:t>
      </w:r>
      <w:r w:rsidRPr="00955169">
        <w:rPr>
          <w:b/>
          <w:bCs/>
          <w:spacing w:val="16"/>
          <w:u w:val="single"/>
        </w:rPr>
        <w:t xml:space="preserve"> </w:t>
      </w:r>
      <w:r w:rsidRPr="00955169">
        <w:rPr>
          <w:b/>
          <w:bCs/>
          <w:u w:val="single"/>
        </w:rPr>
        <w:t>EVSEs</w:t>
      </w:r>
      <w:r w:rsidRPr="00955169">
        <w:rPr>
          <w:b/>
          <w:bCs/>
          <w:spacing w:val="15"/>
          <w:u w:val="single"/>
        </w:rPr>
        <w:t xml:space="preserve"> </w:t>
      </w:r>
      <w:r w:rsidRPr="00955169">
        <w:rPr>
          <w:b/>
          <w:bCs/>
          <w:u w:val="single"/>
        </w:rPr>
        <w:t>Installed</w:t>
      </w:r>
      <w:r w:rsidRPr="00955169">
        <w:rPr>
          <w:b/>
          <w:bCs/>
          <w:spacing w:val="15"/>
          <w:u w:val="single"/>
        </w:rPr>
        <w:t xml:space="preserve"> </w:t>
      </w:r>
      <w:r w:rsidRPr="00955169">
        <w:rPr>
          <w:b/>
          <w:bCs/>
          <w:u w:val="single"/>
        </w:rPr>
        <w:t>Prior</w:t>
      </w:r>
      <w:r w:rsidRPr="00955169">
        <w:rPr>
          <w:b/>
          <w:bCs/>
          <w:spacing w:val="15"/>
          <w:u w:val="single"/>
        </w:rPr>
        <w:t xml:space="preserve"> </w:t>
      </w:r>
      <w:r w:rsidRPr="00955169">
        <w:rPr>
          <w:b/>
          <w:bCs/>
          <w:u w:val="single"/>
        </w:rPr>
        <w:t>to</w:t>
      </w:r>
      <w:r w:rsidRPr="00955169">
        <w:rPr>
          <w:b/>
          <w:bCs/>
          <w:spacing w:val="16"/>
          <w:u w:val="single"/>
        </w:rPr>
        <w:t xml:space="preserve"> </w:t>
      </w:r>
      <w:r w:rsidRPr="00955169">
        <w:rPr>
          <w:b/>
          <w:bCs/>
          <w:u w:val="single"/>
        </w:rPr>
        <w:t>2024.</w:t>
      </w:r>
      <w:r w:rsidRPr="00955169">
        <w:rPr>
          <w:b/>
          <w:bCs/>
          <w:spacing w:val="16"/>
          <w:u w:val="single"/>
        </w:rPr>
        <w:t xml:space="preserve"> </w:t>
      </w:r>
      <w:r w:rsidRPr="00955169">
        <w:rPr>
          <w:b/>
          <w:bCs/>
          <w:u w:val="single"/>
        </w:rPr>
        <w:t>-</w:t>
      </w:r>
      <w:r w:rsidRPr="00955169">
        <w:rPr>
          <w:b/>
          <w:bCs/>
          <w:spacing w:val="31"/>
          <w:u w:val="single"/>
        </w:rPr>
        <w:t xml:space="preserve"> </w:t>
      </w:r>
      <w:r w:rsidRPr="00955169">
        <w:rPr>
          <w:b/>
          <w:bCs/>
          <w:u w:val="single"/>
        </w:rPr>
        <w:t>A</w:t>
      </w:r>
      <w:r w:rsidRPr="00955169">
        <w:rPr>
          <w:b/>
          <w:bCs/>
          <w:spacing w:val="14"/>
          <w:u w:val="single"/>
        </w:rPr>
        <w:t xml:space="preserve"> </w:t>
      </w:r>
      <w:r w:rsidRPr="00955169">
        <w:rPr>
          <w:b/>
          <w:bCs/>
          <w:u w:val="single"/>
        </w:rPr>
        <w:t>DC</w:t>
      </w:r>
      <w:r w:rsidRPr="00955169">
        <w:rPr>
          <w:b/>
          <w:bCs/>
          <w:spacing w:val="16"/>
          <w:u w:val="single"/>
        </w:rPr>
        <w:t xml:space="preserve"> </w:t>
      </w:r>
      <w:r w:rsidRPr="00955169">
        <w:rPr>
          <w:b/>
          <w:bCs/>
          <w:u w:val="single"/>
        </w:rPr>
        <w:t>EVSE</w:t>
      </w:r>
      <w:r w:rsidRPr="00955169">
        <w:rPr>
          <w:b/>
          <w:bCs/>
          <w:spacing w:val="15"/>
          <w:u w:val="single"/>
        </w:rPr>
        <w:t xml:space="preserve"> </w:t>
      </w:r>
      <w:r w:rsidRPr="00955169">
        <w:rPr>
          <w:b/>
          <w:bCs/>
          <w:u w:val="single"/>
        </w:rPr>
        <w:t>installed</w:t>
      </w:r>
      <w:r w:rsidR="00060B04" w:rsidRPr="00955169">
        <w:rPr>
          <w:b/>
          <w:bCs/>
          <w:spacing w:val="1"/>
          <w:u w:val="single"/>
        </w:rPr>
        <w:t xml:space="preserve"> and placed into service </w:t>
      </w:r>
      <w:r w:rsidRPr="00955169">
        <w:rPr>
          <w:b/>
          <w:bCs/>
          <w:u w:val="single"/>
        </w:rPr>
        <w:t>prior</w:t>
      </w:r>
      <w:r w:rsidRPr="00955169">
        <w:rPr>
          <w:b/>
          <w:bCs/>
          <w:spacing w:val="22"/>
          <w:u w:val="single"/>
        </w:rPr>
        <w:t xml:space="preserve"> </w:t>
      </w:r>
      <w:r w:rsidRPr="00955169">
        <w:rPr>
          <w:b/>
          <w:bCs/>
          <w:u w:val="single"/>
        </w:rPr>
        <w:t>to</w:t>
      </w:r>
      <w:r w:rsidRPr="00955169">
        <w:rPr>
          <w:b/>
          <w:bCs/>
          <w:spacing w:val="24"/>
          <w:u w:val="single"/>
        </w:rPr>
        <w:t xml:space="preserve"> </w:t>
      </w:r>
      <w:r w:rsidRPr="00955169">
        <w:rPr>
          <w:b/>
          <w:bCs/>
          <w:u w:val="single"/>
        </w:rPr>
        <w:t>2024</w:t>
      </w:r>
      <w:r w:rsidRPr="00955169">
        <w:rPr>
          <w:b/>
          <w:bCs/>
          <w:spacing w:val="24"/>
          <w:u w:val="single"/>
        </w:rPr>
        <w:t xml:space="preserve"> </w:t>
      </w:r>
      <w:r w:rsidRPr="00955169">
        <w:rPr>
          <w:b/>
          <w:bCs/>
          <w:u w:val="single"/>
        </w:rPr>
        <w:t>shall</w:t>
      </w:r>
      <w:r w:rsidRPr="00955169">
        <w:rPr>
          <w:b/>
          <w:bCs/>
          <w:spacing w:val="23"/>
          <w:u w:val="single"/>
        </w:rPr>
        <w:t xml:space="preserve"> </w:t>
      </w:r>
      <w:r w:rsidRPr="00955169">
        <w:rPr>
          <w:b/>
          <w:bCs/>
          <w:u w:val="single"/>
        </w:rPr>
        <w:t>be</w:t>
      </w:r>
      <w:r w:rsidRPr="00955169">
        <w:rPr>
          <w:b/>
          <w:bCs/>
          <w:spacing w:val="23"/>
          <w:u w:val="single"/>
        </w:rPr>
        <w:t xml:space="preserve"> </w:t>
      </w:r>
      <w:r w:rsidRPr="00955169">
        <w:rPr>
          <w:b/>
          <w:bCs/>
          <w:u w:val="single"/>
        </w:rPr>
        <w:t>marked</w:t>
      </w:r>
      <w:r w:rsidRPr="00955169">
        <w:rPr>
          <w:b/>
          <w:bCs/>
          <w:spacing w:val="24"/>
          <w:u w:val="single"/>
        </w:rPr>
        <w:t xml:space="preserve"> </w:t>
      </w:r>
      <w:r w:rsidRPr="00955169">
        <w:rPr>
          <w:b/>
          <w:bCs/>
          <w:u w:val="single"/>
        </w:rPr>
        <w:t>with</w:t>
      </w:r>
      <w:r w:rsidRPr="00955169">
        <w:rPr>
          <w:b/>
          <w:bCs/>
          <w:spacing w:val="24"/>
          <w:u w:val="single"/>
        </w:rPr>
        <w:t xml:space="preserve"> </w:t>
      </w:r>
      <w:r w:rsidRPr="00955169">
        <w:rPr>
          <w:b/>
          <w:bCs/>
          <w:u w:val="single"/>
        </w:rPr>
        <w:t>the</w:t>
      </w:r>
      <w:r w:rsidRPr="00955169">
        <w:rPr>
          <w:b/>
          <w:bCs/>
          <w:spacing w:val="22"/>
          <w:u w:val="single"/>
        </w:rPr>
        <w:t xml:space="preserve"> </w:t>
      </w:r>
      <w:r w:rsidRPr="00955169">
        <w:rPr>
          <w:b/>
          <w:bCs/>
          <w:u w:val="single"/>
        </w:rPr>
        <w:t>following:</w:t>
      </w:r>
    </w:p>
    <w:p w14:paraId="41CA0BB7" w14:textId="44CAB862" w:rsidR="00A27577" w:rsidRPr="00955169" w:rsidRDefault="00A27577" w:rsidP="00610683">
      <w:pPr>
        <w:spacing w:after="0"/>
        <w:ind w:left="1440"/>
        <w:rPr>
          <w:b/>
          <w:bCs/>
          <w:u w:val="single"/>
        </w:rPr>
      </w:pPr>
      <w:r w:rsidRPr="00955169">
        <w:rPr>
          <w:b/>
          <w:bCs/>
          <w:u w:val="single"/>
        </w:rPr>
        <w:lastRenderedPageBreak/>
        <w:t>NOTICE:</w:t>
      </w:r>
    </w:p>
    <w:p w14:paraId="7F304BFC" w14:textId="6BEFD99E" w:rsidR="00A27577" w:rsidRPr="00955169" w:rsidRDefault="00A27577" w:rsidP="00610683">
      <w:pPr>
        <w:ind w:left="1440"/>
        <w:rPr>
          <w:b/>
          <w:bCs/>
          <w:u w:val="single"/>
        </w:rPr>
      </w:pPr>
      <w:r w:rsidRPr="00955169">
        <w:rPr>
          <w:b/>
          <w:bCs/>
          <w:u w:val="single"/>
        </w:rPr>
        <w:t>“This</w:t>
      </w:r>
      <w:r w:rsidRPr="00955169">
        <w:rPr>
          <w:b/>
          <w:bCs/>
          <w:spacing w:val="7"/>
          <w:u w:val="single"/>
        </w:rPr>
        <w:t xml:space="preserve"> </w:t>
      </w:r>
      <w:r w:rsidRPr="00955169">
        <w:rPr>
          <w:b/>
          <w:bCs/>
          <w:u w:val="single"/>
        </w:rPr>
        <w:t>charger</w:t>
      </w:r>
      <w:r w:rsidRPr="00955169">
        <w:rPr>
          <w:b/>
          <w:bCs/>
          <w:spacing w:val="8"/>
          <w:u w:val="single"/>
        </w:rPr>
        <w:t xml:space="preserve"> </w:t>
      </w:r>
      <w:r w:rsidRPr="00955169">
        <w:rPr>
          <w:b/>
          <w:bCs/>
          <w:u w:val="single"/>
        </w:rPr>
        <w:t>operates</w:t>
      </w:r>
      <w:r w:rsidRPr="00955169">
        <w:rPr>
          <w:b/>
          <w:bCs/>
          <w:spacing w:val="8"/>
          <w:u w:val="single"/>
        </w:rPr>
        <w:t xml:space="preserve"> </w:t>
      </w:r>
      <w:r w:rsidRPr="00955169">
        <w:rPr>
          <w:b/>
          <w:bCs/>
          <w:u w:val="single"/>
        </w:rPr>
        <w:t>at</w:t>
      </w:r>
      <w:r w:rsidRPr="00955169">
        <w:rPr>
          <w:b/>
          <w:bCs/>
          <w:spacing w:val="8"/>
          <w:u w:val="single"/>
        </w:rPr>
        <w:t xml:space="preserve"> </w:t>
      </w:r>
      <w:r w:rsidRPr="00955169">
        <w:rPr>
          <w:b/>
          <w:bCs/>
          <w:u w:val="single"/>
        </w:rPr>
        <w:t>a</w:t>
      </w:r>
      <w:r w:rsidRPr="00955169">
        <w:rPr>
          <w:b/>
          <w:bCs/>
          <w:spacing w:val="8"/>
          <w:u w:val="single"/>
        </w:rPr>
        <w:t xml:space="preserve"> </w:t>
      </w:r>
      <w:r w:rsidRPr="00955169">
        <w:rPr>
          <w:b/>
          <w:bCs/>
          <w:u w:val="single"/>
        </w:rPr>
        <w:t>tolerance</w:t>
      </w:r>
      <w:r w:rsidRPr="00955169">
        <w:rPr>
          <w:b/>
          <w:bCs/>
          <w:spacing w:val="8"/>
          <w:u w:val="single"/>
        </w:rPr>
        <w:t xml:space="preserve"> </w:t>
      </w:r>
      <w:r w:rsidRPr="00955169">
        <w:rPr>
          <w:b/>
          <w:bCs/>
          <w:u w:val="single"/>
        </w:rPr>
        <w:t>of</w:t>
      </w:r>
      <w:r w:rsidRPr="00955169">
        <w:rPr>
          <w:b/>
          <w:bCs/>
          <w:spacing w:val="8"/>
          <w:u w:val="single"/>
        </w:rPr>
        <w:t xml:space="preserve"> </w:t>
      </w:r>
      <w:r w:rsidRPr="00955169">
        <w:rPr>
          <w:b/>
          <w:bCs/>
          <w:u w:val="single"/>
        </w:rPr>
        <w:t>up</w:t>
      </w:r>
      <w:r w:rsidRPr="00955169">
        <w:rPr>
          <w:b/>
          <w:bCs/>
          <w:spacing w:val="8"/>
          <w:u w:val="single"/>
        </w:rPr>
        <w:t xml:space="preserve"> </w:t>
      </w:r>
      <w:r w:rsidRPr="00955169">
        <w:rPr>
          <w:b/>
          <w:bCs/>
          <w:u w:val="single"/>
        </w:rPr>
        <w:t>to</w:t>
      </w:r>
      <w:r w:rsidRPr="00955169">
        <w:rPr>
          <w:b/>
          <w:bCs/>
          <w:spacing w:val="9"/>
          <w:u w:val="single"/>
        </w:rPr>
        <w:t xml:space="preserve"> </w:t>
      </w:r>
      <w:r w:rsidRPr="00955169">
        <w:rPr>
          <w:b/>
          <w:bCs/>
          <w:u w:val="single"/>
        </w:rPr>
        <w:t>+/-</w:t>
      </w:r>
      <w:r w:rsidRPr="00955169">
        <w:rPr>
          <w:b/>
          <w:bCs/>
          <w:spacing w:val="8"/>
          <w:u w:val="single"/>
        </w:rPr>
        <w:t xml:space="preserve"> </w:t>
      </w:r>
      <w:r w:rsidRPr="00955169">
        <w:rPr>
          <w:b/>
          <w:bCs/>
          <w:u w:val="single"/>
        </w:rPr>
        <w:t>5</w:t>
      </w:r>
      <w:r w:rsidRPr="00955169">
        <w:rPr>
          <w:b/>
          <w:bCs/>
          <w:spacing w:val="9"/>
          <w:u w:val="single"/>
        </w:rPr>
        <w:t xml:space="preserve"> </w:t>
      </w:r>
      <w:r w:rsidRPr="00955169">
        <w:rPr>
          <w:b/>
          <w:bCs/>
          <w:u w:val="single"/>
        </w:rPr>
        <w:t>percent</w:t>
      </w:r>
      <w:r w:rsidRPr="00955169">
        <w:rPr>
          <w:b/>
          <w:bCs/>
          <w:spacing w:val="8"/>
          <w:u w:val="single"/>
        </w:rPr>
        <w:t xml:space="preserve"> </w:t>
      </w:r>
      <w:r w:rsidRPr="00955169">
        <w:rPr>
          <w:b/>
          <w:bCs/>
          <w:u w:val="single"/>
        </w:rPr>
        <w:t>versus</w:t>
      </w:r>
      <w:r w:rsidRPr="00955169">
        <w:rPr>
          <w:b/>
          <w:bCs/>
          <w:spacing w:val="8"/>
          <w:u w:val="single"/>
        </w:rPr>
        <w:t xml:space="preserve"> </w:t>
      </w:r>
      <w:r w:rsidRPr="00955169">
        <w:rPr>
          <w:b/>
          <w:bCs/>
          <w:u w:val="single"/>
        </w:rPr>
        <w:t>other</w:t>
      </w:r>
      <w:r w:rsidRPr="00955169">
        <w:rPr>
          <w:b/>
          <w:bCs/>
          <w:spacing w:val="8"/>
          <w:u w:val="single"/>
        </w:rPr>
        <w:t xml:space="preserve"> </w:t>
      </w:r>
      <w:r w:rsidRPr="00955169">
        <w:rPr>
          <w:b/>
          <w:bCs/>
          <w:u w:val="single"/>
        </w:rPr>
        <w:t>chargers</w:t>
      </w:r>
      <w:r w:rsidRPr="00955169">
        <w:rPr>
          <w:b/>
          <w:bCs/>
          <w:spacing w:val="8"/>
          <w:u w:val="single"/>
        </w:rPr>
        <w:t xml:space="preserve"> </w:t>
      </w:r>
      <w:r w:rsidRPr="00955169">
        <w:rPr>
          <w:b/>
          <w:bCs/>
          <w:u w:val="single"/>
        </w:rPr>
        <w:t>which</w:t>
      </w:r>
      <w:r w:rsidRPr="00955169">
        <w:rPr>
          <w:b/>
          <w:bCs/>
          <w:spacing w:val="8"/>
          <w:u w:val="single"/>
        </w:rPr>
        <w:t xml:space="preserve"> </w:t>
      </w:r>
      <w:r w:rsidRPr="00955169">
        <w:rPr>
          <w:b/>
          <w:bCs/>
          <w:u w:val="single"/>
        </w:rPr>
        <w:t>operate</w:t>
      </w:r>
      <w:r w:rsidRPr="00955169">
        <w:rPr>
          <w:b/>
          <w:bCs/>
          <w:spacing w:val="8"/>
          <w:u w:val="single"/>
        </w:rPr>
        <w:t xml:space="preserve"> </w:t>
      </w:r>
      <w:r w:rsidRPr="00955169">
        <w:rPr>
          <w:b/>
          <w:bCs/>
          <w:u w:val="single"/>
        </w:rPr>
        <w:t>at</w:t>
      </w:r>
      <w:r w:rsidRPr="00955169">
        <w:rPr>
          <w:b/>
          <w:bCs/>
          <w:spacing w:val="8"/>
          <w:u w:val="single"/>
        </w:rPr>
        <w:t xml:space="preserve"> </w:t>
      </w:r>
      <w:r w:rsidRPr="00955169">
        <w:rPr>
          <w:b/>
          <w:bCs/>
          <w:u w:val="single"/>
        </w:rPr>
        <w:t>a</w:t>
      </w:r>
      <w:r w:rsidR="00656D01" w:rsidRPr="00955169">
        <w:rPr>
          <w:b/>
          <w:bCs/>
          <w:u w:val="single"/>
        </w:rPr>
        <w:t xml:space="preserve"> maximum </w:t>
      </w:r>
      <w:r w:rsidRPr="00955169">
        <w:rPr>
          <w:b/>
          <w:bCs/>
          <w:spacing w:val="-57"/>
          <w:u w:val="single"/>
        </w:rPr>
        <w:t xml:space="preserve"> </w:t>
      </w:r>
      <w:r w:rsidRPr="00955169">
        <w:rPr>
          <w:b/>
          <w:bCs/>
          <w:u w:val="single"/>
        </w:rPr>
        <w:t>tolerance</w:t>
      </w:r>
      <w:r w:rsidRPr="00955169">
        <w:rPr>
          <w:b/>
          <w:bCs/>
          <w:spacing w:val="14"/>
          <w:u w:val="single"/>
        </w:rPr>
        <w:t xml:space="preserve"> </w:t>
      </w:r>
      <w:r w:rsidRPr="00955169">
        <w:rPr>
          <w:b/>
          <w:bCs/>
          <w:u w:val="single"/>
        </w:rPr>
        <w:t>of</w:t>
      </w:r>
      <w:r w:rsidRPr="00955169">
        <w:rPr>
          <w:b/>
          <w:bCs/>
          <w:spacing w:val="15"/>
          <w:u w:val="single"/>
        </w:rPr>
        <w:t xml:space="preserve"> </w:t>
      </w:r>
      <w:r w:rsidRPr="00955169">
        <w:rPr>
          <w:b/>
          <w:bCs/>
          <w:u w:val="single"/>
        </w:rPr>
        <w:t>up</w:t>
      </w:r>
      <w:r w:rsidRPr="00955169">
        <w:rPr>
          <w:b/>
          <w:bCs/>
          <w:spacing w:val="14"/>
          <w:u w:val="single"/>
        </w:rPr>
        <w:t xml:space="preserve"> </w:t>
      </w:r>
      <w:r w:rsidRPr="00955169">
        <w:rPr>
          <w:b/>
          <w:bCs/>
          <w:u w:val="single"/>
        </w:rPr>
        <w:t>to</w:t>
      </w:r>
      <w:r w:rsidRPr="00955169">
        <w:rPr>
          <w:b/>
          <w:bCs/>
          <w:spacing w:val="16"/>
          <w:u w:val="single"/>
        </w:rPr>
        <w:t xml:space="preserve"> </w:t>
      </w:r>
      <w:r w:rsidRPr="00955169">
        <w:rPr>
          <w:b/>
          <w:bCs/>
          <w:u w:val="single"/>
        </w:rPr>
        <w:t>+/-</w:t>
      </w:r>
      <w:r w:rsidRPr="00955169">
        <w:rPr>
          <w:b/>
          <w:bCs/>
          <w:spacing w:val="14"/>
          <w:u w:val="single"/>
        </w:rPr>
        <w:t xml:space="preserve"> </w:t>
      </w:r>
      <w:r w:rsidRPr="00955169">
        <w:rPr>
          <w:b/>
          <w:bCs/>
          <w:u w:val="single"/>
        </w:rPr>
        <w:t>2</w:t>
      </w:r>
      <w:r w:rsidRPr="00955169">
        <w:rPr>
          <w:b/>
          <w:bCs/>
          <w:spacing w:val="16"/>
          <w:u w:val="single"/>
        </w:rPr>
        <w:t xml:space="preserve"> </w:t>
      </w:r>
      <w:r w:rsidRPr="00955169">
        <w:rPr>
          <w:b/>
          <w:bCs/>
          <w:u w:val="single"/>
        </w:rPr>
        <w:t>percent.”</w:t>
      </w:r>
    </w:p>
    <w:p w14:paraId="7E915499" w14:textId="145E9316" w:rsidR="00A27577" w:rsidRPr="00955169" w:rsidRDefault="00A27577" w:rsidP="00955169">
      <w:pPr>
        <w:ind w:left="720"/>
        <w:rPr>
          <w:b/>
          <w:bCs/>
          <w:u w:val="single"/>
        </w:rPr>
      </w:pPr>
      <w:r w:rsidRPr="00955169">
        <w:rPr>
          <w:b/>
          <w:bCs/>
          <w:u w:val="single"/>
        </w:rPr>
        <w:t>This</w:t>
      </w:r>
      <w:r w:rsidRPr="00955169">
        <w:rPr>
          <w:b/>
          <w:bCs/>
          <w:spacing w:val="19"/>
          <w:u w:val="single"/>
        </w:rPr>
        <w:t xml:space="preserve"> </w:t>
      </w:r>
      <w:r w:rsidRPr="00955169">
        <w:rPr>
          <w:b/>
          <w:bCs/>
          <w:u w:val="single"/>
        </w:rPr>
        <w:t>marking</w:t>
      </w:r>
      <w:r w:rsidRPr="00955169">
        <w:rPr>
          <w:b/>
          <w:bCs/>
          <w:spacing w:val="20"/>
          <w:u w:val="single"/>
        </w:rPr>
        <w:t xml:space="preserve"> </w:t>
      </w:r>
      <w:r w:rsidRPr="00955169">
        <w:rPr>
          <w:b/>
          <w:bCs/>
          <w:u w:val="single"/>
        </w:rPr>
        <w:t>shall</w:t>
      </w:r>
      <w:r w:rsidRPr="00955169">
        <w:rPr>
          <w:b/>
          <w:bCs/>
          <w:spacing w:val="21"/>
          <w:u w:val="single"/>
        </w:rPr>
        <w:t xml:space="preserve"> </w:t>
      </w:r>
      <w:r w:rsidRPr="00955169">
        <w:rPr>
          <w:b/>
          <w:bCs/>
          <w:u w:val="single"/>
        </w:rPr>
        <w:t>be</w:t>
      </w:r>
      <w:r w:rsidRPr="00955169">
        <w:rPr>
          <w:b/>
          <w:bCs/>
          <w:spacing w:val="20"/>
          <w:u w:val="single"/>
        </w:rPr>
        <w:t xml:space="preserve"> </w:t>
      </w:r>
      <w:r w:rsidRPr="00955169">
        <w:rPr>
          <w:b/>
          <w:bCs/>
          <w:u w:val="single"/>
        </w:rPr>
        <w:t>conspicuously</w:t>
      </w:r>
      <w:r w:rsidRPr="00955169">
        <w:rPr>
          <w:b/>
          <w:bCs/>
          <w:spacing w:val="20"/>
          <w:u w:val="single"/>
        </w:rPr>
        <w:t xml:space="preserve"> </w:t>
      </w:r>
      <w:r w:rsidRPr="00955169">
        <w:rPr>
          <w:b/>
          <w:bCs/>
          <w:u w:val="single"/>
        </w:rPr>
        <w:t>and</w:t>
      </w:r>
      <w:r w:rsidRPr="00955169">
        <w:rPr>
          <w:b/>
          <w:bCs/>
          <w:spacing w:val="21"/>
          <w:u w:val="single"/>
        </w:rPr>
        <w:t xml:space="preserve"> </w:t>
      </w:r>
      <w:r w:rsidRPr="00955169">
        <w:rPr>
          <w:b/>
          <w:bCs/>
          <w:u w:val="single"/>
        </w:rPr>
        <w:t>legibly</w:t>
      </w:r>
      <w:r w:rsidRPr="00955169">
        <w:rPr>
          <w:b/>
          <w:bCs/>
          <w:spacing w:val="20"/>
          <w:u w:val="single"/>
        </w:rPr>
        <w:t xml:space="preserve"> </w:t>
      </w:r>
      <w:r w:rsidRPr="00955169">
        <w:rPr>
          <w:b/>
          <w:bCs/>
          <w:u w:val="single"/>
        </w:rPr>
        <w:t>displayed</w:t>
      </w:r>
      <w:r w:rsidRPr="00955169">
        <w:rPr>
          <w:b/>
          <w:bCs/>
          <w:spacing w:val="21"/>
          <w:u w:val="single"/>
        </w:rPr>
        <w:t xml:space="preserve"> </w:t>
      </w:r>
      <w:r w:rsidRPr="00955169">
        <w:rPr>
          <w:b/>
          <w:bCs/>
          <w:u w:val="single"/>
        </w:rPr>
        <w:t>in</w:t>
      </w:r>
      <w:r w:rsidRPr="00955169">
        <w:rPr>
          <w:b/>
          <w:bCs/>
          <w:spacing w:val="21"/>
          <w:u w:val="single"/>
        </w:rPr>
        <w:t xml:space="preserve"> </w:t>
      </w:r>
      <w:r w:rsidRPr="00955169">
        <w:rPr>
          <w:b/>
          <w:bCs/>
          <w:u w:val="single"/>
        </w:rPr>
        <w:t>a</w:t>
      </w:r>
      <w:r w:rsidRPr="00955169">
        <w:rPr>
          <w:b/>
          <w:bCs/>
          <w:spacing w:val="20"/>
          <w:u w:val="single"/>
        </w:rPr>
        <w:t xml:space="preserve"> </w:t>
      </w:r>
      <w:r w:rsidRPr="00955169">
        <w:rPr>
          <w:b/>
          <w:bCs/>
          <w:u w:val="single"/>
        </w:rPr>
        <w:t>position</w:t>
      </w:r>
      <w:r w:rsidRPr="00955169">
        <w:rPr>
          <w:b/>
          <w:bCs/>
          <w:spacing w:val="21"/>
          <w:u w:val="single"/>
        </w:rPr>
        <w:t xml:space="preserve"> </w:t>
      </w:r>
      <w:r w:rsidRPr="00955169">
        <w:rPr>
          <w:b/>
          <w:bCs/>
          <w:u w:val="single"/>
        </w:rPr>
        <w:t>plainly</w:t>
      </w:r>
      <w:r w:rsidRPr="00955169">
        <w:rPr>
          <w:b/>
          <w:bCs/>
          <w:spacing w:val="20"/>
          <w:u w:val="single"/>
        </w:rPr>
        <w:t xml:space="preserve"> </w:t>
      </w:r>
      <w:r w:rsidRPr="00955169">
        <w:rPr>
          <w:b/>
          <w:bCs/>
          <w:u w:val="single"/>
        </w:rPr>
        <w:t>visible</w:t>
      </w:r>
      <w:r w:rsidRPr="00955169">
        <w:rPr>
          <w:b/>
          <w:bCs/>
          <w:spacing w:val="19"/>
          <w:u w:val="single"/>
        </w:rPr>
        <w:t xml:space="preserve"> </w:t>
      </w:r>
      <w:r w:rsidRPr="00955169">
        <w:rPr>
          <w:b/>
          <w:bCs/>
          <w:u w:val="single"/>
        </w:rPr>
        <w:t>to</w:t>
      </w:r>
      <w:r w:rsidRPr="00955169">
        <w:rPr>
          <w:b/>
          <w:bCs/>
          <w:spacing w:val="21"/>
          <w:u w:val="single"/>
        </w:rPr>
        <w:t xml:space="preserve"> </w:t>
      </w:r>
      <w:r w:rsidRPr="00955169">
        <w:rPr>
          <w:b/>
          <w:bCs/>
          <w:u w:val="single"/>
        </w:rPr>
        <w:t>a</w:t>
      </w:r>
      <w:r w:rsidRPr="00955169">
        <w:rPr>
          <w:b/>
          <w:bCs/>
          <w:spacing w:val="20"/>
          <w:u w:val="single"/>
        </w:rPr>
        <w:t xml:space="preserve"> </w:t>
      </w:r>
      <w:r w:rsidRPr="00955169">
        <w:rPr>
          <w:b/>
          <w:bCs/>
          <w:u w:val="single"/>
        </w:rPr>
        <w:t>person</w:t>
      </w:r>
      <w:r w:rsidRPr="00955169">
        <w:rPr>
          <w:b/>
          <w:bCs/>
          <w:spacing w:val="-57"/>
          <w:u w:val="single"/>
        </w:rPr>
        <w:t xml:space="preserve"> </w:t>
      </w:r>
      <w:r w:rsidRPr="00955169">
        <w:rPr>
          <w:b/>
          <w:bCs/>
          <w:u w:val="single"/>
        </w:rPr>
        <w:t>accessing</w:t>
      </w:r>
      <w:r w:rsidRPr="00955169">
        <w:rPr>
          <w:b/>
          <w:bCs/>
          <w:spacing w:val="13"/>
          <w:u w:val="single"/>
        </w:rPr>
        <w:t xml:space="preserve"> </w:t>
      </w:r>
      <w:r w:rsidRPr="00955169">
        <w:rPr>
          <w:b/>
          <w:bCs/>
          <w:u w:val="single"/>
        </w:rPr>
        <w:t>a</w:t>
      </w:r>
      <w:r w:rsidRPr="00955169">
        <w:rPr>
          <w:b/>
          <w:bCs/>
          <w:spacing w:val="14"/>
          <w:u w:val="single"/>
        </w:rPr>
        <w:t xml:space="preserve"> </w:t>
      </w:r>
      <w:r w:rsidRPr="00955169">
        <w:rPr>
          <w:b/>
          <w:bCs/>
          <w:u w:val="single"/>
        </w:rPr>
        <w:t>charging</w:t>
      </w:r>
      <w:r w:rsidRPr="00955169">
        <w:rPr>
          <w:b/>
          <w:bCs/>
          <w:spacing w:val="14"/>
          <w:u w:val="single"/>
        </w:rPr>
        <w:t xml:space="preserve"> </w:t>
      </w:r>
      <w:r w:rsidRPr="00955169">
        <w:rPr>
          <w:b/>
          <w:bCs/>
          <w:u w:val="single"/>
        </w:rPr>
        <w:t>port</w:t>
      </w:r>
      <w:r w:rsidRPr="00955169">
        <w:rPr>
          <w:b/>
          <w:bCs/>
          <w:spacing w:val="14"/>
          <w:u w:val="single"/>
        </w:rPr>
        <w:t xml:space="preserve"> </w:t>
      </w:r>
      <w:r w:rsidRPr="00955169">
        <w:rPr>
          <w:b/>
          <w:bCs/>
          <w:u w:val="single"/>
        </w:rPr>
        <w:t>of</w:t>
      </w:r>
      <w:r w:rsidRPr="00955169">
        <w:rPr>
          <w:b/>
          <w:bCs/>
          <w:spacing w:val="14"/>
          <w:u w:val="single"/>
        </w:rPr>
        <w:t xml:space="preserve"> </w:t>
      </w:r>
      <w:r w:rsidRPr="00955169">
        <w:rPr>
          <w:b/>
          <w:bCs/>
          <w:u w:val="single"/>
        </w:rPr>
        <w:t>the</w:t>
      </w:r>
      <w:r w:rsidRPr="00955169">
        <w:rPr>
          <w:b/>
          <w:bCs/>
          <w:spacing w:val="14"/>
          <w:u w:val="single"/>
        </w:rPr>
        <w:t xml:space="preserve"> </w:t>
      </w:r>
      <w:r w:rsidRPr="00955169">
        <w:rPr>
          <w:b/>
          <w:bCs/>
          <w:u w:val="single"/>
        </w:rPr>
        <w:t>EVSE.</w:t>
      </w:r>
    </w:p>
    <w:p w14:paraId="0B3D6160" w14:textId="353EA8DD" w:rsidR="00656D01" w:rsidRPr="00955169" w:rsidRDefault="00656D01" w:rsidP="008F6AF2">
      <w:pPr>
        <w:spacing w:after="60"/>
        <w:ind w:left="720"/>
        <w:rPr>
          <w:b/>
          <w:bCs/>
          <w:u w:val="single"/>
        </w:rPr>
      </w:pPr>
      <w:r w:rsidRPr="00955169">
        <w:rPr>
          <w:b/>
          <w:bCs/>
          <w:u w:val="single"/>
        </w:rPr>
        <w:t xml:space="preserve">This marking requirement does not apply to DC EVSEs that are capable of meeting an acceptance tolerance of </w:t>
      </w:r>
      <w:r w:rsidR="00326A20" w:rsidRPr="00955169">
        <w:rPr>
          <w:b/>
          <w:bCs/>
          <w:u w:val="single"/>
        </w:rPr>
        <w:t xml:space="preserve">+/- </w:t>
      </w:r>
      <w:r w:rsidRPr="00955169">
        <w:rPr>
          <w:b/>
          <w:bCs/>
          <w:u w:val="single"/>
        </w:rPr>
        <w:t>1</w:t>
      </w:r>
      <w:r w:rsidR="00FA3705" w:rsidRPr="00955169">
        <w:rPr>
          <w:b/>
          <w:bCs/>
          <w:u w:val="single"/>
        </w:rPr>
        <w:t xml:space="preserve"> percent</w:t>
      </w:r>
      <w:r w:rsidRPr="00955169">
        <w:rPr>
          <w:b/>
          <w:bCs/>
          <w:u w:val="single"/>
        </w:rPr>
        <w:t xml:space="preserve"> and a maintenance tolerance of </w:t>
      </w:r>
      <w:r w:rsidR="00326A20" w:rsidRPr="00955169">
        <w:rPr>
          <w:b/>
          <w:bCs/>
          <w:u w:val="single"/>
        </w:rPr>
        <w:t xml:space="preserve">+/- </w:t>
      </w:r>
      <w:r w:rsidRPr="00955169">
        <w:rPr>
          <w:b/>
          <w:bCs/>
          <w:u w:val="single"/>
        </w:rPr>
        <w:t>2</w:t>
      </w:r>
      <w:r w:rsidR="00FA3705" w:rsidRPr="00955169">
        <w:rPr>
          <w:b/>
          <w:bCs/>
          <w:u w:val="single"/>
        </w:rPr>
        <w:t xml:space="preserve"> percent</w:t>
      </w:r>
      <w:r w:rsidRPr="00955169">
        <w:rPr>
          <w:b/>
          <w:bCs/>
          <w:u w:val="single"/>
        </w:rPr>
        <w:t>.</w:t>
      </w:r>
    </w:p>
    <w:p w14:paraId="22150E52" w14:textId="77777777" w:rsidR="00A27577" w:rsidRPr="00955169" w:rsidRDefault="00A27577" w:rsidP="008F6AF2">
      <w:pPr>
        <w:ind w:left="720"/>
        <w:rPr>
          <w:b/>
          <w:bCs/>
          <w:u w:val="single"/>
        </w:rPr>
      </w:pPr>
      <w:r w:rsidRPr="00955169">
        <w:rPr>
          <w:b/>
          <w:bCs/>
          <w:u w:val="single"/>
        </w:rPr>
        <w:t>(Added</w:t>
      </w:r>
      <w:r w:rsidRPr="00955169">
        <w:rPr>
          <w:b/>
          <w:bCs/>
          <w:spacing w:val="13"/>
          <w:u w:val="single"/>
        </w:rPr>
        <w:t xml:space="preserve"> </w:t>
      </w:r>
      <w:r w:rsidRPr="00955169">
        <w:rPr>
          <w:b/>
          <w:bCs/>
          <w:u w:val="single"/>
        </w:rPr>
        <w:t>202X)</w:t>
      </w:r>
    </w:p>
    <w:p w14:paraId="6410B3C4" w14:textId="1678B457" w:rsidR="00A27577" w:rsidRPr="00A90F06" w:rsidRDefault="00D271EE" w:rsidP="00C3092E">
      <w:pPr>
        <w:tabs>
          <w:tab w:val="left" w:pos="1080"/>
        </w:tabs>
        <w:spacing w:after="200"/>
        <w:ind w:left="360"/>
      </w:pPr>
      <w:r>
        <w:rPr>
          <w:b/>
          <w:bCs/>
        </w:rPr>
        <w:t>T.2.</w:t>
      </w:r>
      <w:r>
        <w:rPr>
          <w:b/>
          <w:bCs/>
        </w:rPr>
        <w:tab/>
      </w:r>
      <w:r w:rsidR="00B92585" w:rsidRPr="00E34D77">
        <w:rPr>
          <w:b/>
          <w:bCs/>
          <w:strike/>
        </w:rPr>
        <w:t>Load</w:t>
      </w:r>
      <w:r w:rsidR="00B92585">
        <w:rPr>
          <w:b/>
          <w:bCs/>
        </w:rPr>
        <w:t xml:space="preserve"> </w:t>
      </w:r>
      <w:r w:rsidR="006360AF">
        <w:rPr>
          <w:b/>
          <w:bCs/>
          <w:u w:val="single"/>
        </w:rPr>
        <w:t xml:space="preserve">Accuracy </w:t>
      </w:r>
      <w:r w:rsidR="00A27577" w:rsidRPr="00955169">
        <w:rPr>
          <w:b/>
          <w:bCs/>
        </w:rPr>
        <w:t>Test</w:t>
      </w:r>
      <w:r w:rsidR="00A27577" w:rsidRPr="00955169">
        <w:rPr>
          <w:b/>
          <w:bCs/>
          <w:spacing w:val="-13"/>
        </w:rPr>
        <w:t xml:space="preserve"> </w:t>
      </w:r>
      <w:r w:rsidR="00A27577" w:rsidRPr="00955169">
        <w:rPr>
          <w:b/>
          <w:bCs/>
        </w:rPr>
        <w:t>Tolerances.</w:t>
      </w:r>
    </w:p>
    <w:p w14:paraId="6FCD4B6E" w14:textId="343CF202" w:rsidR="00A27577" w:rsidRPr="00A90F06" w:rsidRDefault="002904EE" w:rsidP="00C3092E">
      <w:pPr>
        <w:spacing w:after="200"/>
        <w:ind w:left="720"/>
      </w:pPr>
      <w:r w:rsidRPr="00955169">
        <w:rPr>
          <w:b/>
          <w:bCs/>
        </w:rPr>
        <w:t>T.2.1.</w:t>
      </w:r>
      <w:r w:rsidRPr="00955169">
        <w:rPr>
          <w:b/>
          <w:bCs/>
        </w:rPr>
        <w:tab/>
      </w:r>
      <w:r w:rsidR="00A27577" w:rsidRPr="00955169">
        <w:rPr>
          <w:b/>
          <w:bCs/>
        </w:rPr>
        <w:t xml:space="preserve">EVSE </w:t>
      </w:r>
      <w:r w:rsidR="00A27577" w:rsidRPr="00462531">
        <w:rPr>
          <w:b/>
          <w:bCs/>
          <w:strike/>
        </w:rPr>
        <w:t xml:space="preserve">Load </w:t>
      </w:r>
      <w:r w:rsidR="00A27577" w:rsidRPr="002904EE">
        <w:rPr>
          <w:b/>
          <w:bCs/>
          <w:u w:val="single"/>
        </w:rPr>
        <w:t>Accuracy</w:t>
      </w:r>
      <w:r w:rsidR="00A27577" w:rsidRPr="002904EE">
        <w:rPr>
          <w:b/>
          <w:bCs/>
        </w:rPr>
        <w:t xml:space="preserve"> </w:t>
      </w:r>
      <w:r w:rsidR="00A27577" w:rsidRPr="00955169">
        <w:rPr>
          <w:b/>
          <w:bCs/>
        </w:rPr>
        <w:t xml:space="preserve">Test Tolerances for </w:t>
      </w:r>
      <w:r w:rsidR="00A27577" w:rsidRPr="002904EE">
        <w:rPr>
          <w:b/>
          <w:bCs/>
          <w:u w:val="single"/>
        </w:rPr>
        <w:t>AC Systems</w:t>
      </w:r>
      <w:r w:rsidR="00A27577" w:rsidRPr="00955169">
        <w:rPr>
          <w:b/>
          <w:bCs/>
        </w:rPr>
        <w:t>.</w:t>
      </w:r>
      <w:r w:rsidR="00A27577" w:rsidRPr="00A90F06">
        <w:t xml:space="preserve"> – The tolerances for EVSE load tests </w:t>
      </w:r>
      <w:r w:rsidR="00A27577" w:rsidRPr="00DA6C95">
        <w:rPr>
          <w:b/>
          <w:u w:val="single"/>
        </w:rPr>
        <w:t xml:space="preserve">for </w:t>
      </w:r>
      <w:r w:rsidR="002861FE" w:rsidRPr="00DA6C95">
        <w:rPr>
          <w:b/>
          <w:u w:val="single"/>
        </w:rPr>
        <w:t>AC Systems</w:t>
      </w:r>
      <w:r w:rsidR="002861FE" w:rsidRPr="00A90F06">
        <w:t xml:space="preserve"> </w:t>
      </w:r>
      <w:r w:rsidR="00A27577" w:rsidRPr="00A90F06">
        <w:t>are:</w:t>
      </w:r>
    </w:p>
    <w:p w14:paraId="31D3A403" w14:textId="1217A503" w:rsidR="00A27577" w:rsidRPr="00A90F06" w:rsidRDefault="0045048C" w:rsidP="00C3092E">
      <w:pPr>
        <w:tabs>
          <w:tab w:val="left" w:pos="1080"/>
        </w:tabs>
        <w:spacing w:after="200"/>
        <w:ind w:left="1080"/>
      </w:pPr>
      <w:r>
        <w:t>(a)</w:t>
      </w:r>
      <w:r>
        <w:tab/>
      </w:r>
      <w:r w:rsidR="00A27577" w:rsidRPr="00A90F06">
        <w:t>Acceptance</w:t>
      </w:r>
      <w:r w:rsidR="00A27577" w:rsidRPr="002904EE">
        <w:rPr>
          <w:spacing w:val="1"/>
        </w:rPr>
        <w:t xml:space="preserve"> </w:t>
      </w:r>
      <w:r w:rsidR="00A27577" w:rsidRPr="00A90F06">
        <w:t>Tolerance:</w:t>
      </w:r>
      <w:r w:rsidR="00A27577" w:rsidRPr="002904EE">
        <w:rPr>
          <w:spacing w:val="3"/>
        </w:rPr>
        <w:t xml:space="preserve"> </w:t>
      </w:r>
      <w:r w:rsidR="00A27577" w:rsidRPr="00A90F06">
        <w:t>1.0</w:t>
      </w:r>
      <w:r w:rsidR="00A27577" w:rsidRPr="002904EE">
        <w:rPr>
          <w:spacing w:val="1"/>
        </w:rPr>
        <w:t xml:space="preserve"> </w:t>
      </w:r>
      <w:r w:rsidR="00A27577" w:rsidRPr="00A90F06">
        <w:t>%; and</w:t>
      </w:r>
    </w:p>
    <w:p w14:paraId="219E7261" w14:textId="2A66CDFE" w:rsidR="00A27577" w:rsidRPr="00A90F06" w:rsidRDefault="0045048C" w:rsidP="00C3092E">
      <w:pPr>
        <w:tabs>
          <w:tab w:val="left" w:pos="1080"/>
        </w:tabs>
        <w:spacing w:after="200"/>
        <w:ind w:left="1080"/>
      </w:pPr>
      <w:r>
        <w:t>(b)</w:t>
      </w:r>
      <w:r>
        <w:tab/>
      </w:r>
      <w:r w:rsidR="00A27577" w:rsidRPr="00A90F06">
        <w:t>Maintenance</w:t>
      </w:r>
      <w:r w:rsidR="00A27577" w:rsidRPr="002904EE">
        <w:rPr>
          <w:spacing w:val="8"/>
        </w:rPr>
        <w:t xml:space="preserve"> </w:t>
      </w:r>
      <w:r w:rsidR="00A27577" w:rsidRPr="00A90F06">
        <w:t>Tolerance:</w:t>
      </w:r>
      <w:r w:rsidR="00A27577" w:rsidRPr="002904EE">
        <w:rPr>
          <w:spacing w:val="17"/>
        </w:rPr>
        <w:t xml:space="preserve"> </w:t>
      </w:r>
      <w:r w:rsidR="00A27577" w:rsidRPr="00A90F06">
        <w:t>2.0</w:t>
      </w:r>
      <w:r w:rsidR="00A27577" w:rsidRPr="002904EE">
        <w:rPr>
          <w:spacing w:val="7"/>
        </w:rPr>
        <w:t xml:space="preserve"> </w:t>
      </w:r>
      <w:r w:rsidR="00A27577" w:rsidRPr="00A90F06">
        <w:t>%.</w:t>
      </w:r>
    </w:p>
    <w:p w14:paraId="6F32AD5F" w14:textId="68DC8342" w:rsidR="00A27577" w:rsidRPr="00DA6C95" w:rsidRDefault="00A27577" w:rsidP="00C3092E">
      <w:pPr>
        <w:spacing w:after="200"/>
        <w:ind w:left="720"/>
        <w:rPr>
          <w:rFonts w:ascii="Times New Roman Bold" w:hAnsi="Times New Roman Bold"/>
        </w:rPr>
      </w:pPr>
      <w:r w:rsidRPr="00DA6C95">
        <w:rPr>
          <w:rFonts w:ascii="Times New Roman Bold" w:hAnsi="Times New Roman Bold"/>
          <w:b/>
          <w:u w:val="single"/>
        </w:rPr>
        <w:t>T.2.2</w:t>
      </w:r>
      <w:r w:rsidR="008E3A68">
        <w:rPr>
          <w:rFonts w:ascii="Times New Roman Bold" w:hAnsi="Times New Roman Bold"/>
          <w:b/>
          <w:u w:val="single"/>
        </w:rPr>
        <w:t>.</w:t>
      </w:r>
      <w:r w:rsidR="008E3A68">
        <w:rPr>
          <w:rFonts w:ascii="Times New Roman Bold" w:hAnsi="Times New Roman Bold"/>
          <w:b/>
          <w:u w:val="single"/>
        </w:rPr>
        <w:tab/>
      </w:r>
      <w:r w:rsidRPr="00DA6C95">
        <w:rPr>
          <w:rFonts w:ascii="Times New Roman Bold" w:hAnsi="Times New Roman Bold"/>
          <w:b/>
          <w:u w:val="single"/>
        </w:rPr>
        <w:t>EVSE Load Accuracy Test Tolerances for DC Systems. -- The tolerances for EVSE load tests</w:t>
      </w:r>
      <w:r w:rsidR="002861FE" w:rsidRPr="00DA6C95">
        <w:rPr>
          <w:rFonts w:ascii="Times New Roman Bold" w:hAnsi="Times New Roman Bold"/>
          <w:b/>
          <w:u w:val="single"/>
        </w:rPr>
        <w:t xml:space="preserve"> </w:t>
      </w:r>
      <w:r w:rsidRPr="00DA6C95">
        <w:rPr>
          <w:rFonts w:ascii="Times New Roman Bold" w:hAnsi="Times New Roman Bold"/>
          <w:b/>
          <w:u w:val="single"/>
        </w:rPr>
        <w:t xml:space="preserve"> on DC systems shall be as follows:</w:t>
      </w:r>
    </w:p>
    <w:p w14:paraId="0631FF8A" w14:textId="3422B731" w:rsidR="00A27577" w:rsidRPr="00955169" w:rsidRDefault="00C60902" w:rsidP="00C3092E">
      <w:pPr>
        <w:spacing w:after="200"/>
        <w:ind w:left="1440" w:hanging="360"/>
        <w:rPr>
          <w:b/>
          <w:bCs/>
          <w:u w:val="single"/>
        </w:rPr>
      </w:pPr>
      <w:r>
        <w:rPr>
          <w:b/>
          <w:bCs/>
          <w:w w:val="127"/>
          <w:u w:val="single"/>
        </w:rPr>
        <w:t>(a)</w:t>
      </w:r>
      <w:r>
        <w:rPr>
          <w:b/>
          <w:bCs/>
          <w:w w:val="127"/>
          <w:u w:val="single"/>
        </w:rPr>
        <w:tab/>
      </w:r>
      <w:r w:rsidR="00A27577" w:rsidRPr="00955169">
        <w:rPr>
          <w:b/>
          <w:bCs/>
          <w:u w:val="single"/>
        </w:rPr>
        <w:t xml:space="preserve">For DC systems installed </w:t>
      </w:r>
      <w:r w:rsidR="00FA3705" w:rsidRPr="00955169">
        <w:rPr>
          <w:b/>
          <w:bCs/>
          <w:u w:val="single"/>
        </w:rPr>
        <w:t xml:space="preserve">and placed in service </w:t>
      </w:r>
      <w:r w:rsidR="00A27577" w:rsidRPr="00955169">
        <w:rPr>
          <w:b/>
          <w:bCs/>
          <w:u w:val="single"/>
        </w:rPr>
        <w:t xml:space="preserve">prior to January 1, 2024, and that bear the notice specified </w:t>
      </w:r>
      <w:r w:rsidR="002861FE" w:rsidRPr="00955169">
        <w:rPr>
          <w:b/>
          <w:bCs/>
          <w:u w:val="single"/>
        </w:rPr>
        <w:t>in paragraph</w:t>
      </w:r>
      <w:r w:rsidR="00A27577" w:rsidRPr="00955169">
        <w:rPr>
          <w:b/>
          <w:bCs/>
          <w:u w:val="single"/>
        </w:rPr>
        <w:t xml:space="preserve"> S.5.2.1. Marking of Accuracy Limits, DC EVSEs </w:t>
      </w:r>
      <w:r w:rsidR="00846592" w:rsidRPr="00955169">
        <w:rPr>
          <w:b/>
          <w:bCs/>
          <w:u w:val="single"/>
        </w:rPr>
        <w:t>i</w:t>
      </w:r>
      <w:r w:rsidR="00A27577" w:rsidRPr="00955169">
        <w:rPr>
          <w:b/>
          <w:bCs/>
          <w:u w:val="single"/>
        </w:rPr>
        <w:t>nstalled</w:t>
      </w:r>
      <w:r w:rsidR="00313D77" w:rsidRPr="00955169">
        <w:rPr>
          <w:b/>
          <w:bCs/>
          <w:u w:val="single"/>
        </w:rPr>
        <w:t xml:space="preserve"> and placed in service</w:t>
      </w:r>
      <w:r w:rsidR="00A27577" w:rsidRPr="00955169">
        <w:rPr>
          <w:b/>
          <w:bCs/>
          <w:u w:val="single"/>
        </w:rPr>
        <w:t xml:space="preserve"> </w:t>
      </w:r>
      <w:r w:rsidR="00313D77" w:rsidRPr="00955169">
        <w:rPr>
          <w:b/>
          <w:bCs/>
          <w:u w:val="single"/>
        </w:rPr>
        <w:t>p</w:t>
      </w:r>
      <w:r w:rsidR="00A27577" w:rsidRPr="00955169">
        <w:rPr>
          <w:b/>
          <w:bCs/>
          <w:u w:val="single"/>
        </w:rPr>
        <w:t xml:space="preserve">rior to 2024, acceptance and maintenance tolerances are: 5.0 </w:t>
      </w:r>
      <w:r w:rsidR="00FE17FD" w:rsidRPr="00955169">
        <w:rPr>
          <w:b/>
          <w:bCs/>
          <w:u w:val="single"/>
        </w:rPr>
        <w:t>percent</w:t>
      </w:r>
      <w:r w:rsidR="00A27577" w:rsidRPr="00955169">
        <w:rPr>
          <w:b/>
          <w:bCs/>
          <w:u w:val="single"/>
        </w:rPr>
        <w:t>. This paragraph T.2.2(a) shall expire on January 1, 2034; after that date, all DC EVSEs shall be subject to the tolerances of paragraph T.2.2(b).</w:t>
      </w:r>
    </w:p>
    <w:p w14:paraId="725124CA" w14:textId="3E331182" w:rsidR="00A27577" w:rsidRPr="00955169" w:rsidRDefault="00C60902" w:rsidP="00C3092E">
      <w:pPr>
        <w:spacing w:after="200"/>
        <w:ind w:left="1440" w:hanging="360"/>
        <w:rPr>
          <w:b/>
          <w:bCs/>
          <w:u w:val="single"/>
        </w:rPr>
      </w:pPr>
      <w:r>
        <w:rPr>
          <w:b/>
          <w:bCs/>
          <w:u w:val="single"/>
        </w:rPr>
        <w:t>(b)</w:t>
      </w:r>
      <w:r>
        <w:rPr>
          <w:b/>
          <w:bCs/>
          <w:u w:val="single"/>
        </w:rPr>
        <w:tab/>
      </w:r>
      <w:r w:rsidR="00A27577" w:rsidRPr="00955169">
        <w:rPr>
          <w:b/>
          <w:bCs/>
          <w:u w:val="single"/>
        </w:rPr>
        <w:t xml:space="preserve">For DC systems installed </w:t>
      </w:r>
      <w:r w:rsidR="00313D77" w:rsidRPr="00955169">
        <w:rPr>
          <w:b/>
          <w:bCs/>
          <w:u w:val="single"/>
        </w:rPr>
        <w:t xml:space="preserve">and placed in service </w:t>
      </w:r>
      <w:r w:rsidR="00A27577" w:rsidRPr="00955169">
        <w:rPr>
          <w:b/>
          <w:bCs/>
          <w:u w:val="single"/>
        </w:rPr>
        <w:t>on or after January 1, 2024, or that do not bear the notice</w:t>
      </w:r>
      <w:r w:rsidR="004B67C6" w:rsidRPr="00955169">
        <w:rPr>
          <w:b/>
          <w:bCs/>
          <w:u w:val="single"/>
        </w:rPr>
        <w:t xml:space="preserve"> </w:t>
      </w:r>
      <w:r w:rsidR="00A27577" w:rsidRPr="00955169">
        <w:rPr>
          <w:b/>
          <w:bCs/>
          <w:u w:val="single"/>
        </w:rPr>
        <w:t xml:space="preserve">specified in paragraph S.5.2.1. Marking of Accuracy Limits, DC EVSEs </w:t>
      </w:r>
      <w:r w:rsidR="00261CF3" w:rsidRPr="00955169">
        <w:rPr>
          <w:b/>
          <w:bCs/>
          <w:u w:val="single"/>
        </w:rPr>
        <w:t>i</w:t>
      </w:r>
      <w:r w:rsidR="00A27577" w:rsidRPr="00955169">
        <w:rPr>
          <w:b/>
          <w:bCs/>
          <w:u w:val="single"/>
        </w:rPr>
        <w:t xml:space="preserve">nstalled </w:t>
      </w:r>
      <w:r w:rsidR="00313D77" w:rsidRPr="00955169">
        <w:rPr>
          <w:b/>
          <w:bCs/>
          <w:u w:val="single"/>
        </w:rPr>
        <w:t>and placed in service p</w:t>
      </w:r>
      <w:r w:rsidR="00A27577" w:rsidRPr="00955169">
        <w:rPr>
          <w:b/>
          <w:bCs/>
          <w:u w:val="single"/>
        </w:rPr>
        <w:t>rior to 2024 tolerances are:</w:t>
      </w:r>
    </w:p>
    <w:p w14:paraId="2DFD4E0C" w14:textId="71B6F9AF" w:rsidR="00A27577" w:rsidRPr="00DA6C95" w:rsidRDefault="00A27577" w:rsidP="00C3092E">
      <w:pPr>
        <w:spacing w:after="200"/>
        <w:ind w:left="1440"/>
        <w:rPr>
          <w:rFonts w:ascii="Times New Roman Bold" w:hAnsi="Times New Roman Bold"/>
          <w:b/>
          <w:u w:val="single"/>
        </w:rPr>
      </w:pPr>
      <w:r w:rsidRPr="00DA6C95">
        <w:rPr>
          <w:rFonts w:ascii="Times New Roman Bold" w:hAnsi="Times New Roman Bold"/>
          <w:b/>
          <w:u w:val="single"/>
        </w:rPr>
        <w:t>(1) Acceptance Tolerance: 1.0</w:t>
      </w:r>
      <w:r w:rsidR="00FE17FD" w:rsidRPr="00DA6C95">
        <w:rPr>
          <w:rFonts w:ascii="Times New Roman Bold" w:hAnsi="Times New Roman Bold"/>
          <w:b/>
          <w:u w:val="single"/>
        </w:rPr>
        <w:t xml:space="preserve"> percent</w:t>
      </w:r>
      <w:r w:rsidRPr="00DA6C95">
        <w:rPr>
          <w:rFonts w:ascii="Times New Roman Bold" w:hAnsi="Times New Roman Bold"/>
          <w:b/>
          <w:u w:val="single"/>
        </w:rPr>
        <w:t>; and</w:t>
      </w:r>
    </w:p>
    <w:p w14:paraId="69A7F527" w14:textId="293095D1" w:rsidR="00A27577" w:rsidRPr="00DA6C95" w:rsidRDefault="00A27577" w:rsidP="00C3092E">
      <w:pPr>
        <w:spacing w:after="200"/>
        <w:ind w:left="1440"/>
        <w:rPr>
          <w:rFonts w:ascii="Times New Roman Bold" w:hAnsi="Times New Roman Bold"/>
          <w:b/>
          <w:u w:val="single"/>
        </w:rPr>
      </w:pPr>
      <w:r w:rsidRPr="00DA6C95">
        <w:rPr>
          <w:rFonts w:ascii="Times New Roman Bold" w:hAnsi="Times New Roman Bold"/>
          <w:b/>
          <w:u w:val="single"/>
        </w:rPr>
        <w:t xml:space="preserve">(2) Maintenance Tolerance: 2.0 </w:t>
      </w:r>
      <w:r w:rsidR="00FE17FD" w:rsidRPr="00DA6C95">
        <w:rPr>
          <w:rFonts w:ascii="Times New Roman Bold" w:hAnsi="Times New Roman Bold"/>
          <w:b/>
          <w:u w:val="single"/>
        </w:rPr>
        <w:t>percent</w:t>
      </w:r>
      <w:r w:rsidRPr="00DA6C95">
        <w:rPr>
          <w:rFonts w:ascii="Times New Roman Bold" w:hAnsi="Times New Roman Bold"/>
          <w:b/>
          <w:u w:val="single"/>
        </w:rPr>
        <w:t>.</w:t>
      </w:r>
    </w:p>
    <w:p w14:paraId="0A2DEE7F" w14:textId="4A1BFDE1" w:rsidR="00D716C2" w:rsidRPr="00147E9E" w:rsidRDefault="00A27577" w:rsidP="00C3092E">
      <w:pPr>
        <w:spacing w:after="20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DA6C95">
        <w:rPr>
          <w:b/>
          <w:u w:val="single"/>
        </w:rPr>
        <w:t>paragraph</w:t>
      </w:r>
      <w:r w:rsidRPr="00DA6C95">
        <w:rPr>
          <w:b/>
          <w:spacing w:val="16"/>
          <w:u w:val="single"/>
        </w:rPr>
        <w:t xml:space="preserve"> </w:t>
      </w:r>
      <w:r w:rsidRPr="00DA6C95">
        <w:rPr>
          <w:b/>
          <w:u w:val="single"/>
        </w:rPr>
        <w:t>T.2.2</w:t>
      </w:r>
      <w:r w:rsidRPr="00DA6C95">
        <w:rPr>
          <w:b/>
          <w:spacing w:val="7"/>
          <w:u w:val="single"/>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spacing w:after="0"/>
      </w:pPr>
      <w:r w:rsidRPr="00E025F9">
        <w:rPr>
          <w:b/>
        </w:rPr>
        <w:t>Previous Action:</w:t>
      </w:r>
    </w:p>
    <w:p w14:paraId="7E0C4C6C" w14:textId="77777777" w:rsidR="00C3092E" w:rsidRDefault="00C3092E" w:rsidP="00661696">
      <w:pPr>
        <w:pStyle w:val="NormalIndent"/>
      </w:pPr>
      <w:r>
        <w:t xml:space="preserve">2023: </w:t>
      </w:r>
      <w:r w:rsidRPr="00661696">
        <w:t>New</w:t>
      </w:r>
      <w:r>
        <w:t xml:space="preserve"> Item</w:t>
      </w:r>
    </w:p>
    <w:p w14:paraId="37680F3D" w14:textId="77777777" w:rsidR="00A27577" w:rsidRPr="008A41AA" w:rsidRDefault="00A27577" w:rsidP="008A41AA">
      <w:pPr>
        <w:spacing w:after="0"/>
        <w:rPr>
          <w:b/>
        </w:rPr>
      </w:pPr>
      <w:r w:rsidRPr="008A41AA">
        <w:rPr>
          <w:b/>
        </w:rPr>
        <w:t>Original Justification:</w:t>
      </w:r>
    </w:p>
    <w:p w14:paraId="5A18CAB5" w14:textId="77777777" w:rsidR="008A41AA" w:rsidRPr="008A41AA" w:rsidRDefault="008A41AA">
      <w:pPr>
        <w:pStyle w:val="ListParagraph"/>
        <w:widowControl w:val="0"/>
        <w:numPr>
          <w:ilvl w:val="0"/>
          <w:numId w:val="79"/>
        </w:numPr>
        <w:tabs>
          <w:tab w:val="left" w:pos="288"/>
        </w:tabs>
        <w:autoSpaceDE w:val="0"/>
        <w:autoSpaceDN w:val="0"/>
        <w:spacing w:after="0"/>
        <w:ind w:left="288" w:firstLine="0"/>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341D58">
      <w:pPr>
        <w:spacing w:after="200"/>
        <w:ind w:left="720"/>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341D58">
      <w:pPr>
        <w:spacing w:after="200"/>
        <w:ind w:left="720"/>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lastRenderedPageBreak/>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pPr>
        <w:pStyle w:val="ListParagraph"/>
        <w:widowControl w:val="0"/>
        <w:numPr>
          <w:ilvl w:val="0"/>
          <w:numId w:val="79"/>
        </w:numPr>
        <w:autoSpaceDE w:val="0"/>
        <w:autoSpaceDN w:val="0"/>
        <w:spacing w:after="0"/>
        <w:ind w:left="288" w:firstLine="0"/>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2E1D6383" w14:textId="436C7061" w:rsidR="00A27577" w:rsidRPr="00BF2D12" w:rsidRDefault="008A41AA" w:rsidP="0013482E">
      <w:pPr>
        <w:ind w:left="720"/>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r w:rsidRPr="008A41AA">
        <w:rPr>
          <w:w w:val="105"/>
        </w:rPr>
        <w:t>has</w:t>
      </w:r>
      <w:r w:rsidRPr="008A41AA">
        <w:rPr>
          <w:spacing w:val="-15"/>
          <w:w w:val="105"/>
        </w:rPr>
        <w:t xml:space="preserve"> </w:t>
      </w:r>
      <w:r w:rsidRPr="008A41AA">
        <w:rPr>
          <w:w w:val="105"/>
        </w:rPr>
        <w:t>to</w:t>
      </w:r>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91" w:name="_bookmark0"/>
      <w:bookmarkEnd w:id="191"/>
      <w:r w:rsidRPr="008A41AA">
        <w:rPr>
          <w:spacing w:val="-1"/>
          <w:w w:val="99"/>
        </w:rPr>
        <w:t>.</w:t>
      </w:r>
      <w:r w:rsidR="008767A5">
        <w:rPr>
          <w:rStyle w:val="FootnoteReference"/>
          <w:spacing w:val="-1"/>
          <w:w w:val="99"/>
        </w:rPr>
        <w:footnoteReference w:id="4"/>
      </w:r>
      <w:r w:rsidR="00BF2D12" w:rsidRPr="008A41AA">
        <w:rPr>
          <w:spacing w:val="-1"/>
          <w:w w:val="92"/>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battery ultimate needs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92" w:name="_bookmark1"/>
      <w:bookmarkEnd w:id="192"/>
      <w:r w:rsidRPr="008A41AA">
        <w:rPr>
          <w:w w:val="105"/>
        </w:rPr>
        <w:t>.</w:t>
      </w:r>
      <w:bookmarkStart w:id="193" w:name="_bookmark2"/>
      <w:bookmarkEnd w:id="193"/>
      <w:r w:rsidR="005E31EE">
        <w:rPr>
          <w:rStyle w:val="FootnoteReference"/>
          <w:w w:val="105"/>
        </w:rPr>
        <w:footnoteReference w:id="5"/>
      </w:r>
      <w:r w:rsidR="008767A5" w:rsidRPr="00BF2D12">
        <w:rPr>
          <w:w w:val="105"/>
          <w:vertAlign w:val="superscript"/>
        </w:rPr>
        <w:t xml:space="preserve"> </w:t>
      </w:r>
    </w:p>
    <w:p w14:paraId="4EC0A463" w14:textId="77777777" w:rsidR="005544DD" w:rsidRDefault="008A41AA" w:rsidP="003D2FD3">
      <w:pPr>
        <w:spacing w:after="200"/>
        <w:ind w:left="720"/>
        <w:rPr>
          <w:spacing w:val="16"/>
        </w:rPr>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p>
    <w:p w14:paraId="7938BF6F" w14:textId="0DAF4107" w:rsidR="008A41AA" w:rsidRPr="00AF7101" w:rsidRDefault="008A41AA" w:rsidP="003D2FD3">
      <w:pPr>
        <w:spacing w:after="200"/>
        <w:ind w:left="720"/>
      </w:pP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94" w:name="_bookmark4"/>
      <w:bookmarkEnd w:id="194"/>
      <w:r w:rsidRPr="00AF7101">
        <w:t>.</w:t>
      </w:r>
      <w:r w:rsidR="005E31EE">
        <w:rPr>
          <w:rStyle w:val="FootnoteReference"/>
        </w:rPr>
        <w:footnoteReference w:id="6"/>
      </w:r>
      <w:r w:rsidR="005E31EE">
        <w:t xml:space="preserve"> </w:t>
      </w:r>
      <w:r w:rsidRPr="008C619A">
        <w:t>D</w:t>
      </w:r>
      <w:r w:rsidRPr="00AF7101">
        <w:rPr>
          <w:spacing w:val="19"/>
        </w:rPr>
        <w:t>C</w:t>
      </w:r>
      <w:r w:rsidRPr="00AF7101">
        <w:t xml:space="preserve"> m</w:t>
      </w:r>
      <w:r w:rsidRPr="00AF7101">
        <w:rPr>
          <w:spacing w:val="9"/>
        </w:rPr>
        <w:t>e</w:t>
      </w:r>
      <w:r w:rsidRPr="00AF7101">
        <w:t>tering t</w:t>
      </w:r>
      <w:r w:rsidRPr="00AF7101">
        <w:rPr>
          <w:spacing w:val="9"/>
        </w:rPr>
        <w:t>e</w:t>
      </w:r>
      <w:r w:rsidRPr="00AF7101">
        <w:t>chnology, b</w:t>
      </w:r>
      <w:r w:rsidRPr="00AF7101">
        <w:rPr>
          <w:spacing w:val="8"/>
        </w:rPr>
        <w:t>y</w:t>
      </w:r>
      <w:r w:rsidRPr="00AF7101">
        <w:t xml:space="preserve"> c</w:t>
      </w:r>
      <w:r w:rsidRPr="00AF7101">
        <w:rPr>
          <w:spacing w:val="1"/>
        </w:rPr>
        <w:t>o</w:t>
      </w:r>
      <w:r w:rsidRPr="00AF7101">
        <w:t>ntrast, h</w:t>
      </w:r>
      <w:r w:rsidRPr="00AF7101">
        <w:rPr>
          <w:spacing w:val="4"/>
        </w:rPr>
        <w:t>a</w:t>
      </w:r>
      <w:r w:rsidRPr="00AF7101">
        <w:t>s b</w:t>
      </w:r>
      <w:r w:rsidRPr="00AF7101">
        <w:rPr>
          <w:spacing w:val="6"/>
        </w:rPr>
        <w:t>e</w:t>
      </w:r>
      <w:r w:rsidRPr="00AF7101">
        <w:t>en “</w:t>
      </w:r>
      <w:r w:rsidRPr="00AF7101">
        <w:rPr>
          <w:spacing w:val="5"/>
        </w:rPr>
        <w:t>i</w:t>
      </w:r>
      <w:r w:rsidRPr="00AF7101">
        <w:t>n r</w:t>
      </w:r>
      <w:r w:rsidRPr="00AF7101">
        <w:rPr>
          <w:spacing w:val="4"/>
        </w:rPr>
        <w:t>e</w:t>
      </w:r>
      <w:r w:rsidRPr="00AF7101">
        <w:t>search a</w:t>
      </w:r>
      <w:r w:rsidRPr="00AF7101">
        <w:rPr>
          <w:spacing w:val="5"/>
        </w:rPr>
        <w:t>n</w:t>
      </w:r>
      <w:r w:rsidRPr="00AF7101">
        <w:t>d d</w:t>
      </w:r>
      <w:r w:rsidRPr="00AF7101">
        <w:rPr>
          <w:spacing w:val="5"/>
        </w:rPr>
        <w:t>e</w:t>
      </w:r>
      <w:r w:rsidRPr="00AF7101">
        <w:t>velopment.”</w:t>
      </w:r>
      <w:bookmarkStart w:id="195" w:name="_bookmark5"/>
      <w:bookmarkEnd w:id="195"/>
      <w:r w:rsidR="005E31EE">
        <w:rPr>
          <w:rStyle w:val="FootnoteReference"/>
        </w:rPr>
        <w:footnoteReference w:id="7"/>
      </w:r>
      <w:r w:rsidRPr="00AF7101">
        <w:rPr>
          <w:spacing w:val="13"/>
        </w:rPr>
        <w:t xml:space="preserve"> </w:t>
      </w:r>
      <w:r w:rsidRPr="005E31EE">
        <w:t>W</w:t>
      </w:r>
      <w:r w:rsidRPr="00AF7101">
        <w:t>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96" w:name="_bookmark6"/>
      <w:bookmarkEnd w:id="196"/>
      <w:r w:rsidRPr="00AF7101">
        <w:t>.</w:t>
      </w:r>
      <w:r w:rsidR="005E31EE">
        <w:rPr>
          <w:rStyle w:val="FootnoteReference"/>
        </w:rPr>
        <w:footnoteReference w:id="8"/>
      </w:r>
      <w:r>
        <w:t xml:space="preserve"> </w:t>
      </w:r>
      <w:r w:rsidRPr="008C619A">
        <w:t>M</w:t>
      </w:r>
      <w:r w:rsidRPr="00AF7101">
        <w:rPr>
          <w:spacing w:val="1"/>
        </w:rPr>
        <w:t>e</w:t>
      </w:r>
      <w:r w:rsidRPr="00AF7101">
        <w:t>anwhile, N</w:t>
      </w:r>
      <w:r w:rsidRPr="00AF7101">
        <w:rPr>
          <w:spacing w:val="6"/>
        </w:rPr>
        <w:t>I</w:t>
      </w:r>
      <w:r w:rsidRPr="00AF7101">
        <w:t>ST c</w:t>
      </w:r>
      <w:r w:rsidRPr="00AF7101">
        <w:rPr>
          <w:spacing w:val="7"/>
        </w:rPr>
        <w:t>a</w:t>
      </w:r>
      <w:r w:rsidRPr="00AF7101">
        <w:t>libration s</w:t>
      </w:r>
      <w:r w:rsidRPr="00AF7101">
        <w:rPr>
          <w:spacing w:val="6"/>
        </w:rPr>
        <w:t>e</w:t>
      </w:r>
      <w:r w:rsidRPr="00AF7101">
        <w:t>rvices f</w:t>
      </w:r>
      <w:r w:rsidRPr="00AF7101">
        <w:rPr>
          <w:spacing w:val="8"/>
        </w:rPr>
        <w:t>o</w:t>
      </w:r>
      <w:r w:rsidRPr="00AF7101">
        <w:t>r D</w:t>
      </w:r>
      <w:r w:rsidRPr="00AF7101">
        <w:rPr>
          <w:spacing w:val="7"/>
        </w:rPr>
        <w:t>C</w:t>
      </w:r>
      <w:r w:rsidRPr="00AF7101">
        <w:t xml:space="preserve"> w</w:t>
      </w:r>
      <w:r w:rsidRPr="00AF7101">
        <w:rPr>
          <w:spacing w:val="8"/>
        </w:rPr>
        <w:t>a</w:t>
      </w:r>
      <w:r w:rsidRPr="00AF7101">
        <w:t>tt-hour m</w:t>
      </w:r>
      <w:r w:rsidRPr="00AF7101">
        <w:rPr>
          <w:spacing w:val="7"/>
        </w:rPr>
        <w:t>e</w:t>
      </w:r>
      <w:r w:rsidRPr="00AF7101">
        <w:t>ters a</w:t>
      </w:r>
      <w:r w:rsidRPr="00AF7101">
        <w:rPr>
          <w:spacing w:val="8"/>
        </w:rPr>
        <w:t>r</w:t>
      </w:r>
      <w:r w:rsidRPr="00AF7101">
        <w:t>e n</w:t>
      </w:r>
      <w:r w:rsidRPr="00AF7101">
        <w:rPr>
          <w:spacing w:val="8"/>
        </w:rPr>
        <w:t>o</w:t>
      </w:r>
      <w:r w:rsidRPr="00AF7101">
        <w:t>n-standard, a</w:t>
      </w:r>
      <w:r w:rsidRPr="00AF7101">
        <w:rPr>
          <w:spacing w:val="6"/>
        </w:rPr>
        <w:t>n</w:t>
      </w:r>
      <w:r w:rsidRPr="00AF7101">
        <w:t>d a</w:t>
      </w:r>
      <w:r w:rsidRPr="00AF7101">
        <w:rPr>
          <w:spacing w:val="7"/>
        </w:rPr>
        <w:t>r</w:t>
      </w:r>
      <w:r w:rsidRPr="00AF7101">
        <w:t>e a</w:t>
      </w:r>
      <w:r w:rsidRPr="00AF7101">
        <w:rPr>
          <w:spacing w:val="7"/>
        </w:rPr>
        <w:t>v</w:t>
      </w:r>
      <w:r w:rsidRPr="00AF7101">
        <w:t>ailable o</w:t>
      </w:r>
      <w:r w:rsidRPr="00AF7101">
        <w:rPr>
          <w:spacing w:val="-57"/>
        </w:rPr>
        <w:t>n</w:t>
      </w:r>
      <w:r w:rsidRPr="00AF7101">
        <w:t>ly u</w:t>
      </w:r>
      <w:r w:rsidRPr="00AF7101">
        <w:rPr>
          <w:spacing w:val="3"/>
        </w:rPr>
        <w:t>p</w:t>
      </w:r>
      <w:r w:rsidRPr="00AF7101">
        <w:t xml:space="preserve"> t</w:t>
      </w:r>
      <w:r w:rsidRPr="00AF7101">
        <w:rPr>
          <w:spacing w:val="4"/>
        </w:rPr>
        <w:t>o</w:t>
      </w:r>
      <w:r w:rsidRPr="00AF7101">
        <w:t xml:space="preserve"> 2</w:t>
      </w:r>
      <w:r w:rsidRPr="00AF7101">
        <w:rPr>
          <w:spacing w:val="4"/>
        </w:rPr>
        <w:t>4</w:t>
      </w:r>
      <w:r w:rsidRPr="00AF7101">
        <w:t>0 v</w:t>
      </w:r>
      <w:r w:rsidRPr="00AF7101">
        <w:rPr>
          <w:spacing w:val="3"/>
        </w:rPr>
        <w:t>o</w:t>
      </w:r>
      <w:r w:rsidRPr="00AF7101">
        <w:t>lts a</w:t>
      </w:r>
      <w:r w:rsidRPr="00AF7101">
        <w:rPr>
          <w:spacing w:val="4"/>
        </w:rPr>
        <w:t>n</w:t>
      </w:r>
      <w:r w:rsidRPr="00AF7101">
        <w:t>d 5</w:t>
      </w:r>
      <w:r w:rsidRPr="00AF7101">
        <w:rPr>
          <w:spacing w:val="3"/>
        </w:rPr>
        <w:t xml:space="preserve"> </w:t>
      </w:r>
      <w:r w:rsidRPr="00AF7101">
        <w:t>a</w:t>
      </w:r>
      <w:r w:rsidRPr="00AF7101">
        <w:rPr>
          <w:spacing w:val="3"/>
        </w:rPr>
        <w:t>m</w:t>
      </w:r>
      <w:r w:rsidRPr="00AF7101">
        <w:t>ps</w:t>
      </w:r>
      <w:bookmarkStart w:id="197" w:name="_bookmark7"/>
      <w:bookmarkEnd w:id="197"/>
      <w:r w:rsidR="005E31EE">
        <w:rPr>
          <w:rStyle w:val="FootnoteReference"/>
        </w:rPr>
        <w:footnoteReference w:id="9"/>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3D2FD3">
      <w:pPr>
        <w:spacing w:after="200"/>
        <w:ind w:left="720"/>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 xml:space="preserve">more than 2% inaccurate. Indeed, it would not genuinely be possible </w:t>
      </w:r>
      <w:r w:rsidRPr="00AF7101">
        <w:rPr>
          <w:w w:val="105"/>
        </w:rPr>
        <w:lastRenderedPageBreak/>
        <w:t>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3D2FD3">
      <w:pPr>
        <w:spacing w:after="200"/>
        <w:ind w:left="720"/>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13482E">
      <w:pPr>
        <w:spacing w:after="200"/>
        <w:ind w:left="720"/>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r w:rsidRPr="00AF7101">
        <w:rPr>
          <w:w w:val="105"/>
        </w:rPr>
        <w:t>particular</w:t>
      </w:r>
      <w:r w:rsidRPr="00AF7101">
        <w:rPr>
          <w:spacing w:val="-1"/>
          <w:w w:val="105"/>
        </w:rPr>
        <w:t xml:space="preserve"> </w:t>
      </w:r>
      <w:r w:rsidRPr="00AF7101">
        <w:rPr>
          <w:w w:val="105"/>
        </w:rPr>
        <w:t>choice</w:t>
      </w:r>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45462295" w:rsidR="008A41AA" w:rsidRPr="00AF7101" w:rsidRDefault="008A41AA" w:rsidP="0013482E">
      <w:pPr>
        <w:pStyle w:val="ListParagraph"/>
        <w:numPr>
          <w:ilvl w:val="0"/>
          <w:numId w:val="104"/>
        </w:numPr>
        <w:spacing w:after="200"/>
        <w:ind w:left="1368"/>
        <w:contextualSpacing w:val="0"/>
      </w:pPr>
      <w:r w:rsidRPr="00AF7101">
        <w:t>In</w:t>
      </w:r>
      <w:r w:rsidRPr="003D2FD3">
        <w:rPr>
          <w:spacing w:val="13"/>
        </w:rPr>
        <w:t xml:space="preserve"> </w:t>
      </w:r>
      <w:r w:rsidRPr="00AF7101">
        <w:t>2019,</w:t>
      </w:r>
      <w:r w:rsidRPr="003D2FD3">
        <w:rPr>
          <w:spacing w:val="14"/>
        </w:rPr>
        <w:t xml:space="preserve"> </w:t>
      </w:r>
      <w:r w:rsidRPr="00AF7101">
        <w:t>California</w:t>
      </w:r>
      <w:r w:rsidRPr="003D2FD3">
        <w:rPr>
          <w:spacing w:val="15"/>
        </w:rPr>
        <w:t xml:space="preserve"> </w:t>
      </w:r>
      <w:r w:rsidRPr="00AF7101">
        <w:t>adopted</w:t>
      </w:r>
      <w:r w:rsidRPr="003D2FD3">
        <w:rPr>
          <w:spacing w:val="13"/>
        </w:rPr>
        <w:t xml:space="preserve"> </w:t>
      </w:r>
      <w:r w:rsidRPr="00AF7101">
        <w:t>a</w:t>
      </w:r>
      <w:r w:rsidRPr="003D2FD3">
        <w:rPr>
          <w:spacing w:val="15"/>
        </w:rPr>
        <w:t xml:space="preserve"> </w:t>
      </w:r>
      <w:r w:rsidRPr="00AF7101">
        <w:t>regulation</w:t>
      </w:r>
      <w:r w:rsidRPr="003D2FD3">
        <w:rPr>
          <w:spacing w:val="14"/>
        </w:rPr>
        <w:t xml:space="preserve"> </w:t>
      </w:r>
      <w:r w:rsidRPr="00AF7101">
        <w:t>that</w:t>
      </w:r>
      <w:r w:rsidRPr="003D2FD3">
        <w:rPr>
          <w:spacing w:val="15"/>
        </w:rPr>
        <w:t xml:space="preserve"> </w:t>
      </w:r>
      <w:r w:rsidRPr="00AF7101">
        <w:t>put</w:t>
      </w:r>
      <w:r w:rsidRPr="003D2FD3">
        <w:rPr>
          <w:spacing w:val="15"/>
        </w:rPr>
        <w:t xml:space="preserve"> </w:t>
      </w:r>
      <w:r w:rsidRPr="00AF7101">
        <w:t>a</w:t>
      </w:r>
      <w:r w:rsidRPr="003D2FD3">
        <w:rPr>
          <w:spacing w:val="14"/>
        </w:rPr>
        <w:t xml:space="preserve"> </w:t>
      </w:r>
      <w:r w:rsidRPr="00AF7101">
        <w:t>modified</w:t>
      </w:r>
      <w:r w:rsidRPr="003D2FD3">
        <w:rPr>
          <w:spacing w:val="14"/>
        </w:rPr>
        <w:t xml:space="preserve"> </w:t>
      </w:r>
      <w:r w:rsidRPr="00AF7101">
        <w:t>version</w:t>
      </w:r>
      <w:r w:rsidRPr="003D2FD3">
        <w:rPr>
          <w:spacing w:val="14"/>
        </w:rPr>
        <w:t xml:space="preserve"> </w:t>
      </w:r>
      <w:r w:rsidRPr="00AF7101">
        <w:t>of</w:t>
      </w:r>
      <w:r w:rsidRPr="003D2FD3">
        <w:rPr>
          <w:spacing w:val="15"/>
        </w:rPr>
        <w:t xml:space="preserve"> </w:t>
      </w:r>
      <w:r w:rsidRPr="00AF7101">
        <w:t>section</w:t>
      </w:r>
      <w:r w:rsidRPr="003D2FD3">
        <w:rPr>
          <w:spacing w:val="13"/>
        </w:rPr>
        <w:t xml:space="preserve"> </w:t>
      </w:r>
      <w:r w:rsidRPr="00AF7101">
        <w:t>3.40</w:t>
      </w:r>
      <w:r w:rsidRPr="003D2FD3">
        <w:rPr>
          <w:spacing w:val="14"/>
        </w:rPr>
        <w:t xml:space="preserve"> </w:t>
      </w:r>
      <w:r w:rsidRPr="00AF7101">
        <w:t>into</w:t>
      </w:r>
      <w:r w:rsidRPr="003D2FD3">
        <w:rPr>
          <w:spacing w:val="15"/>
        </w:rPr>
        <w:t xml:space="preserve"> </w:t>
      </w:r>
      <w:r w:rsidRPr="00AF7101">
        <w:t>force</w:t>
      </w:r>
      <w:r w:rsidRPr="003D2FD3">
        <w:rPr>
          <w:spacing w:val="1"/>
        </w:rPr>
        <w:t xml:space="preserve"> </w:t>
      </w:r>
      <w:r w:rsidRPr="00AF7101">
        <w:t>for</w:t>
      </w:r>
      <w:r w:rsidRPr="003D2FD3">
        <w:rPr>
          <w:spacing w:val="5"/>
        </w:rPr>
        <w:t xml:space="preserve"> </w:t>
      </w:r>
      <w:r w:rsidRPr="00AF7101">
        <w:t>new</w:t>
      </w:r>
      <w:r w:rsidRPr="003D2FD3">
        <w:rPr>
          <w:spacing w:val="5"/>
        </w:rPr>
        <w:t xml:space="preserve"> </w:t>
      </w:r>
      <w:r w:rsidRPr="00AF7101">
        <w:t>devices.</w:t>
      </w:r>
      <w:r w:rsidRPr="003D2FD3">
        <w:rPr>
          <w:spacing w:val="11"/>
        </w:rPr>
        <w:t xml:space="preserve"> </w:t>
      </w:r>
      <w:r w:rsidRPr="00AF7101">
        <w:t>DC</w:t>
      </w:r>
      <w:r w:rsidRPr="003D2FD3">
        <w:rPr>
          <w:spacing w:val="5"/>
        </w:rPr>
        <w:t xml:space="preserve"> </w:t>
      </w:r>
      <w:r w:rsidRPr="00AF7101">
        <w:t>chargers</w:t>
      </w:r>
      <w:r w:rsidRPr="003D2FD3">
        <w:rPr>
          <w:spacing w:val="6"/>
        </w:rPr>
        <w:t xml:space="preserve"> </w:t>
      </w:r>
      <w:r w:rsidRPr="00AF7101">
        <w:t>installed</w:t>
      </w:r>
      <w:r w:rsidRPr="003D2FD3">
        <w:rPr>
          <w:spacing w:val="4"/>
        </w:rPr>
        <w:t xml:space="preserve"> </w:t>
      </w:r>
      <w:r w:rsidRPr="00AF7101">
        <w:t>before</w:t>
      </w:r>
      <w:r w:rsidRPr="003D2FD3">
        <w:rPr>
          <w:spacing w:val="5"/>
        </w:rPr>
        <w:t xml:space="preserve"> </w:t>
      </w:r>
      <w:r w:rsidRPr="00AF7101">
        <w:t>January</w:t>
      </w:r>
      <w:r w:rsidRPr="003D2FD3">
        <w:rPr>
          <w:spacing w:val="5"/>
        </w:rPr>
        <w:t xml:space="preserve"> </w:t>
      </w:r>
      <w:r w:rsidRPr="00AF7101">
        <w:t>2023</w:t>
      </w:r>
      <w:r w:rsidRPr="003D2FD3">
        <w:rPr>
          <w:spacing w:val="5"/>
        </w:rPr>
        <w:t xml:space="preserve"> </w:t>
      </w:r>
      <w:r w:rsidRPr="00AF7101">
        <w:t>are</w:t>
      </w:r>
      <w:r w:rsidRPr="003D2FD3">
        <w:rPr>
          <w:spacing w:val="5"/>
        </w:rPr>
        <w:t xml:space="preserve"> </w:t>
      </w:r>
      <w:r w:rsidRPr="00AF7101">
        <w:t>subject</w:t>
      </w:r>
      <w:r w:rsidRPr="003D2FD3">
        <w:rPr>
          <w:spacing w:val="5"/>
        </w:rPr>
        <w:t xml:space="preserve"> </w:t>
      </w:r>
      <w:r w:rsidRPr="00AF7101">
        <w:t>to</w:t>
      </w:r>
      <w:r w:rsidRPr="003D2FD3">
        <w:rPr>
          <w:spacing w:val="6"/>
        </w:rPr>
        <w:t xml:space="preserve"> </w:t>
      </w:r>
      <w:r w:rsidRPr="00AF7101">
        <w:t>no</w:t>
      </w:r>
      <w:r w:rsidRPr="003D2FD3">
        <w:rPr>
          <w:spacing w:val="5"/>
        </w:rPr>
        <w:t xml:space="preserve"> </w:t>
      </w:r>
      <w:r w:rsidRPr="00AF7101">
        <w:t>weights</w:t>
      </w:r>
      <w:r w:rsidRPr="003D2FD3">
        <w:rPr>
          <w:spacing w:val="5"/>
        </w:rPr>
        <w:t xml:space="preserve"> </w:t>
      </w:r>
      <w:r w:rsidRPr="00AF7101">
        <w:t>and</w:t>
      </w:r>
      <w:r w:rsidRPr="003D2FD3">
        <w:rPr>
          <w:spacing w:val="4"/>
        </w:rPr>
        <w:t xml:space="preserve"> </w:t>
      </w:r>
      <w:r w:rsidRPr="00AF7101">
        <w:t>measures</w:t>
      </w:r>
      <w:r w:rsidRPr="003D2FD3">
        <w:rPr>
          <w:spacing w:val="-57"/>
        </w:rPr>
        <w:t xml:space="preserve"> </w:t>
      </w:r>
      <w:r w:rsidRPr="00AF7101">
        <w:t>standards</w:t>
      </w:r>
      <w:r w:rsidRPr="003D2FD3">
        <w:rPr>
          <w:spacing w:val="12"/>
        </w:rPr>
        <w:t xml:space="preserve"> </w:t>
      </w:r>
      <w:r w:rsidRPr="00AF7101">
        <w:t>at</w:t>
      </w:r>
      <w:r w:rsidRPr="003D2FD3">
        <w:rPr>
          <w:spacing w:val="13"/>
        </w:rPr>
        <w:t xml:space="preserve"> </w:t>
      </w:r>
      <w:r w:rsidRPr="00AF7101">
        <w:t>all</w:t>
      </w:r>
      <w:r w:rsidRPr="003D2FD3">
        <w:rPr>
          <w:spacing w:val="12"/>
        </w:rPr>
        <w:t xml:space="preserve"> </w:t>
      </w:r>
      <w:r w:rsidRPr="00AF7101">
        <w:t>until</w:t>
      </w:r>
      <w:r w:rsidRPr="003D2FD3">
        <w:rPr>
          <w:spacing w:val="12"/>
        </w:rPr>
        <w:t xml:space="preserve"> </w:t>
      </w:r>
      <w:r w:rsidRPr="00AF7101">
        <w:t>2033.</w:t>
      </w:r>
      <w:r w:rsidRPr="003D2FD3">
        <w:rPr>
          <w:spacing w:val="26"/>
        </w:rPr>
        <w:t xml:space="preserve"> </w:t>
      </w:r>
      <w:r w:rsidRPr="00AF7101">
        <w:t>DC</w:t>
      </w:r>
      <w:r w:rsidRPr="003D2FD3">
        <w:rPr>
          <w:spacing w:val="13"/>
        </w:rPr>
        <w:t xml:space="preserve"> </w:t>
      </w:r>
      <w:r w:rsidRPr="00AF7101">
        <w:t>chargers</w:t>
      </w:r>
      <w:r w:rsidRPr="003D2FD3">
        <w:rPr>
          <w:spacing w:val="13"/>
        </w:rPr>
        <w:t xml:space="preserve"> </w:t>
      </w:r>
      <w:r w:rsidRPr="00AF7101">
        <w:t>installed</w:t>
      </w:r>
      <w:r w:rsidRPr="003D2FD3">
        <w:rPr>
          <w:spacing w:val="12"/>
        </w:rPr>
        <w:t xml:space="preserve"> </w:t>
      </w:r>
      <w:r w:rsidRPr="00AF7101">
        <w:t>after</w:t>
      </w:r>
      <w:r w:rsidRPr="003D2FD3">
        <w:rPr>
          <w:spacing w:val="13"/>
        </w:rPr>
        <w:t xml:space="preserve"> </w:t>
      </w:r>
      <w:r w:rsidRPr="00AF7101">
        <w:t>January</w:t>
      </w:r>
      <w:r w:rsidRPr="003D2FD3">
        <w:rPr>
          <w:spacing w:val="13"/>
        </w:rPr>
        <w:t xml:space="preserve"> </w:t>
      </w:r>
      <w:r w:rsidRPr="00AF7101">
        <w:t>2023</w:t>
      </w:r>
      <w:r w:rsidRPr="003D2FD3">
        <w:rPr>
          <w:spacing w:val="11"/>
        </w:rPr>
        <w:t xml:space="preserve"> </w:t>
      </w:r>
      <w:r w:rsidRPr="00AF7101">
        <w:t>(and</w:t>
      </w:r>
      <w:r w:rsidRPr="003D2FD3">
        <w:rPr>
          <w:spacing w:val="12"/>
        </w:rPr>
        <w:t xml:space="preserve"> </w:t>
      </w:r>
      <w:r w:rsidRPr="00AF7101">
        <w:t>before</w:t>
      </w:r>
      <w:r w:rsidRPr="003D2FD3">
        <w:rPr>
          <w:spacing w:val="13"/>
        </w:rPr>
        <w:t xml:space="preserve"> </w:t>
      </w:r>
      <w:r w:rsidRPr="00AF7101">
        <w:t>January</w:t>
      </w:r>
      <w:r w:rsidRPr="003D2FD3">
        <w:rPr>
          <w:spacing w:val="13"/>
        </w:rPr>
        <w:t xml:space="preserve"> </w:t>
      </w:r>
      <w:r w:rsidRPr="00AF7101">
        <w:t>2033)</w:t>
      </w:r>
      <w:r w:rsidRPr="003D2FD3">
        <w:rPr>
          <w:spacing w:val="13"/>
        </w:rPr>
        <w:t xml:space="preserve"> </w:t>
      </w:r>
      <w:r w:rsidRPr="00AF7101">
        <w:t>are</w:t>
      </w:r>
      <w:r w:rsidRPr="003D2FD3">
        <w:rPr>
          <w:spacing w:val="1"/>
        </w:rPr>
        <w:t xml:space="preserve"> </w:t>
      </w:r>
      <w:r w:rsidRPr="00AF7101">
        <w:t>subject</w:t>
      </w:r>
      <w:r w:rsidRPr="003D2FD3">
        <w:rPr>
          <w:spacing w:val="8"/>
        </w:rPr>
        <w:t xml:space="preserve"> </w:t>
      </w:r>
      <w:r w:rsidRPr="00AF7101">
        <w:t>to</w:t>
      </w:r>
      <w:r w:rsidRPr="003D2FD3">
        <w:rPr>
          <w:spacing w:val="9"/>
        </w:rPr>
        <w:t xml:space="preserve"> </w:t>
      </w:r>
      <w:r w:rsidRPr="00AF7101">
        <w:t>a</w:t>
      </w:r>
      <w:r w:rsidRPr="003D2FD3">
        <w:rPr>
          <w:spacing w:val="9"/>
        </w:rPr>
        <w:t xml:space="preserve"> </w:t>
      </w:r>
      <w:r w:rsidRPr="00AF7101">
        <w:t>maintenance</w:t>
      </w:r>
      <w:r w:rsidRPr="003D2FD3">
        <w:rPr>
          <w:spacing w:val="9"/>
        </w:rPr>
        <w:t xml:space="preserve"> </w:t>
      </w:r>
      <w:r w:rsidRPr="00AF7101">
        <w:t>tolerance</w:t>
      </w:r>
      <w:r w:rsidRPr="003D2FD3">
        <w:rPr>
          <w:spacing w:val="9"/>
        </w:rPr>
        <w:t xml:space="preserve"> </w:t>
      </w:r>
      <w:r w:rsidRPr="00AF7101">
        <w:t>of</w:t>
      </w:r>
      <w:r w:rsidRPr="003D2FD3">
        <w:rPr>
          <w:spacing w:val="9"/>
        </w:rPr>
        <w:t xml:space="preserve"> </w:t>
      </w:r>
      <w:r w:rsidRPr="00AF7101">
        <w:t>5.0%</w:t>
      </w:r>
      <w:r w:rsidRPr="003D2FD3">
        <w:rPr>
          <w:spacing w:val="9"/>
        </w:rPr>
        <w:t xml:space="preserve"> </w:t>
      </w:r>
      <w:r w:rsidRPr="00AF7101">
        <w:t>(and</w:t>
      </w:r>
      <w:r w:rsidRPr="003D2FD3">
        <w:rPr>
          <w:spacing w:val="8"/>
        </w:rPr>
        <w:t xml:space="preserve"> </w:t>
      </w:r>
      <w:r w:rsidRPr="00AF7101">
        <w:t>acceptance</w:t>
      </w:r>
      <w:r w:rsidRPr="003D2FD3">
        <w:rPr>
          <w:spacing w:val="9"/>
        </w:rPr>
        <w:t xml:space="preserve"> </w:t>
      </w:r>
      <w:r w:rsidRPr="00AF7101">
        <w:t>tolerance</w:t>
      </w:r>
      <w:r w:rsidRPr="003D2FD3">
        <w:rPr>
          <w:spacing w:val="9"/>
        </w:rPr>
        <w:t xml:space="preserve"> </w:t>
      </w:r>
      <w:r w:rsidRPr="00AF7101">
        <w:t>of</w:t>
      </w:r>
      <w:r w:rsidRPr="003D2FD3">
        <w:rPr>
          <w:spacing w:val="9"/>
        </w:rPr>
        <w:t xml:space="preserve"> </w:t>
      </w:r>
      <w:r w:rsidRPr="00AF7101">
        <w:t>2.5%).</w:t>
      </w:r>
      <w:r w:rsidRPr="003D2FD3">
        <w:rPr>
          <w:spacing w:val="18"/>
        </w:rPr>
        <w:t xml:space="preserve"> </w:t>
      </w:r>
      <w:r w:rsidRPr="00AF7101">
        <w:t>Consequently,</w:t>
      </w:r>
      <w:r w:rsidRPr="003D2FD3">
        <w:rPr>
          <w:spacing w:val="8"/>
        </w:rPr>
        <w:t xml:space="preserve"> </w:t>
      </w:r>
      <w:r w:rsidRPr="00AF7101">
        <w:t>in</w:t>
      </w:r>
      <w:r w:rsidRPr="003D2FD3">
        <w:rPr>
          <w:spacing w:val="1"/>
        </w:rPr>
        <w:t xml:space="preserve"> </w:t>
      </w:r>
      <w:r w:rsidRPr="00AF7101">
        <w:t>California,</w:t>
      </w:r>
      <w:r w:rsidRPr="003D2FD3">
        <w:rPr>
          <w:spacing w:val="7"/>
        </w:rPr>
        <w:t xml:space="preserve"> </w:t>
      </w:r>
      <w:r w:rsidRPr="00AF7101">
        <w:t>which</w:t>
      </w:r>
      <w:r w:rsidRPr="003D2FD3">
        <w:rPr>
          <w:spacing w:val="8"/>
        </w:rPr>
        <w:t xml:space="preserve"> </w:t>
      </w:r>
      <w:r w:rsidRPr="00AF7101">
        <w:t>represents</w:t>
      </w:r>
      <w:r w:rsidRPr="003D2FD3">
        <w:rPr>
          <w:spacing w:val="8"/>
        </w:rPr>
        <w:t xml:space="preserve"> </w:t>
      </w:r>
      <w:r w:rsidRPr="00AF7101">
        <w:t>roughly</w:t>
      </w:r>
      <w:r w:rsidRPr="003D2FD3">
        <w:rPr>
          <w:spacing w:val="9"/>
        </w:rPr>
        <w:t xml:space="preserve"> </w:t>
      </w:r>
      <w:r w:rsidRPr="00AF7101">
        <w:t>30%</w:t>
      </w:r>
      <w:r w:rsidRPr="003D2FD3">
        <w:rPr>
          <w:spacing w:val="8"/>
        </w:rPr>
        <w:t xml:space="preserve"> </w:t>
      </w:r>
      <w:r w:rsidRPr="00AF7101">
        <w:t>of</w:t>
      </w:r>
      <w:r w:rsidRPr="003D2FD3">
        <w:rPr>
          <w:spacing w:val="9"/>
        </w:rPr>
        <w:t xml:space="preserve"> </w:t>
      </w:r>
      <w:r w:rsidRPr="00AF7101">
        <w:t>the</w:t>
      </w:r>
      <w:r w:rsidRPr="003D2FD3">
        <w:rPr>
          <w:spacing w:val="9"/>
        </w:rPr>
        <w:t xml:space="preserve"> </w:t>
      </w:r>
      <w:r w:rsidRPr="00AF7101">
        <w:t>currently-existing</w:t>
      </w:r>
      <w:r w:rsidRPr="003D2FD3">
        <w:rPr>
          <w:spacing w:val="8"/>
        </w:rPr>
        <w:t xml:space="preserve"> </w:t>
      </w:r>
      <w:r w:rsidRPr="00AF7101">
        <w:t>base</w:t>
      </w:r>
      <w:r w:rsidRPr="003D2FD3">
        <w:rPr>
          <w:spacing w:val="9"/>
        </w:rPr>
        <w:t xml:space="preserve"> </w:t>
      </w:r>
      <w:r w:rsidRPr="00AF7101">
        <w:t>of</w:t>
      </w:r>
      <w:r w:rsidRPr="003D2FD3">
        <w:rPr>
          <w:spacing w:val="8"/>
        </w:rPr>
        <w:t xml:space="preserve"> </w:t>
      </w:r>
      <w:r w:rsidRPr="00AF7101">
        <w:t>DC</w:t>
      </w:r>
      <w:r w:rsidRPr="003D2FD3">
        <w:rPr>
          <w:spacing w:val="9"/>
        </w:rPr>
        <w:t xml:space="preserve"> </w:t>
      </w:r>
      <w:r w:rsidRPr="00AF7101">
        <w:t>chargers,</w:t>
      </w:r>
      <w:r w:rsidRPr="003D2FD3">
        <w:rPr>
          <w:spacing w:val="8"/>
        </w:rPr>
        <w:t xml:space="preserve"> </w:t>
      </w:r>
      <w:r w:rsidRPr="00AF7101">
        <w:t>the</w:t>
      </w:r>
      <w:r w:rsidRPr="003D2FD3">
        <w:rPr>
          <w:spacing w:val="1"/>
        </w:rPr>
        <w:t xml:space="preserve"> </w:t>
      </w:r>
      <w:r w:rsidRPr="00AF7101">
        <w:t>maintenance</w:t>
      </w:r>
      <w:r w:rsidRPr="003D2FD3">
        <w:rPr>
          <w:spacing w:val="8"/>
        </w:rPr>
        <w:t xml:space="preserve"> </w:t>
      </w:r>
      <w:r w:rsidRPr="00AF7101">
        <w:t>tolerance</w:t>
      </w:r>
      <w:r w:rsidRPr="003D2FD3">
        <w:rPr>
          <w:spacing w:val="9"/>
        </w:rPr>
        <w:t xml:space="preserve"> </w:t>
      </w:r>
      <w:r w:rsidRPr="00AF7101">
        <w:t>will</w:t>
      </w:r>
      <w:r w:rsidRPr="003D2FD3">
        <w:rPr>
          <w:spacing w:val="7"/>
        </w:rPr>
        <w:t xml:space="preserve"> </w:t>
      </w:r>
      <w:r w:rsidRPr="00AF7101">
        <w:t>be</w:t>
      </w:r>
      <w:r w:rsidRPr="003D2FD3">
        <w:rPr>
          <w:spacing w:val="9"/>
        </w:rPr>
        <w:t xml:space="preserve"> </w:t>
      </w:r>
      <w:r w:rsidRPr="00AF7101">
        <w:t>5.0%</w:t>
      </w:r>
      <w:r w:rsidRPr="003D2FD3">
        <w:rPr>
          <w:spacing w:val="8"/>
        </w:rPr>
        <w:t xml:space="preserve"> </w:t>
      </w:r>
      <w:r w:rsidRPr="00AF7101">
        <w:t>for</w:t>
      </w:r>
      <w:r w:rsidRPr="003D2FD3">
        <w:rPr>
          <w:spacing w:val="9"/>
        </w:rPr>
        <w:t xml:space="preserve"> </w:t>
      </w:r>
      <w:r w:rsidRPr="00AF7101">
        <w:t>the</w:t>
      </w:r>
      <w:r w:rsidRPr="003D2FD3">
        <w:rPr>
          <w:spacing w:val="8"/>
        </w:rPr>
        <w:t xml:space="preserve"> </w:t>
      </w:r>
      <w:r w:rsidRPr="00AF7101">
        <w:t>coming</w:t>
      </w:r>
      <w:r w:rsidRPr="003D2FD3">
        <w:rPr>
          <w:spacing w:val="9"/>
        </w:rPr>
        <w:t xml:space="preserve"> </w:t>
      </w:r>
      <w:r w:rsidRPr="00AF7101">
        <w:t>decade.</w:t>
      </w:r>
      <w:r w:rsidRPr="003D2FD3">
        <w:rPr>
          <w:spacing w:val="17"/>
        </w:rPr>
        <w:t xml:space="preserve"> </w:t>
      </w:r>
      <w:r w:rsidRPr="00AF7101">
        <w:t>A</w:t>
      </w:r>
      <w:r w:rsidRPr="003D2FD3">
        <w:rPr>
          <w:spacing w:val="8"/>
        </w:rPr>
        <w:t xml:space="preserve"> </w:t>
      </w:r>
      <w:r w:rsidRPr="00AF7101">
        <w:t>maintenance</w:t>
      </w:r>
      <w:r w:rsidRPr="003D2FD3">
        <w:rPr>
          <w:spacing w:val="9"/>
        </w:rPr>
        <w:t xml:space="preserve"> </w:t>
      </w:r>
      <w:r w:rsidRPr="00AF7101">
        <w:t>tolerance</w:t>
      </w:r>
      <w:r w:rsidRPr="003D2FD3">
        <w:rPr>
          <w:spacing w:val="9"/>
        </w:rPr>
        <w:t xml:space="preserve"> </w:t>
      </w:r>
      <w:r w:rsidRPr="00AF7101">
        <w:t>of</w:t>
      </w:r>
      <w:r w:rsidRPr="003D2FD3">
        <w:rPr>
          <w:spacing w:val="8"/>
        </w:rPr>
        <w:t xml:space="preserve"> </w:t>
      </w:r>
      <w:r w:rsidRPr="00AF7101">
        <w:t>5.0%</w:t>
      </w:r>
      <w:r w:rsidRPr="003D2FD3">
        <w:rPr>
          <w:spacing w:val="9"/>
        </w:rPr>
        <w:t xml:space="preserve"> </w:t>
      </w:r>
      <w:r w:rsidRPr="00AF7101">
        <w:t>for</w:t>
      </w:r>
      <w:r w:rsidRPr="003D2FD3">
        <w:rPr>
          <w:spacing w:val="1"/>
        </w:rPr>
        <w:t xml:space="preserve"> </w:t>
      </w:r>
      <w:r w:rsidRPr="00AF7101">
        <w:t>legacy</w:t>
      </w:r>
      <w:r w:rsidRPr="003D2FD3">
        <w:rPr>
          <w:spacing w:val="15"/>
        </w:rPr>
        <w:t xml:space="preserve"> </w:t>
      </w:r>
      <w:r w:rsidRPr="00AF7101">
        <w:t>chargers</w:t>
      </w:r>
      <w:r w:rsidRPr="003D2FD3">
        <w:rPr>
          <w:spacing w:val="15"/>
        </w:rPr>
        <w:t xml:space="preserve"> </w:t>
      </w:r>
      <w:r w:rsidRPr="00AF7101">
        <w:t>in</w:t>
      </w:r>
      <w:r w:rsidRPr="003D2FD3">
        <w:rPr>
          <w:spacing w:val="13"/>
        </w:rPr>
        <w:t xml:space="preserve"> </w:t>
      </w:r>
      <w:r w:rsidRPr="00AF7101">
        <w:t>section</w:t>
      </w:r>
      <w:r w:rsidRPr="003D2FD3">
        <w:rPr>
          <w:spacing w:val="14"/>
        </w:rPr>
        <w:t xml:space="preserve"> </w:t>
      </w:r>
      <w:r w:rsidRPr="00AF7101">
        <w:t>3.40</w:t>
      </w:r>
      <w:r w:rsidRPr="003D2FD3">
        <w:rPr>
          <w:spacing w:val="14"/>
        </w:rPr>
        <w:t xml:space="preserve"> </w:t>
      </w:r>
      <w:r w:rsidRPr="00AF7101">
        <w:t>will</w:t>
      </w:r>
      <w:r w:rsidRPr="003D2FD3">
        <w:rPr>
          <w:spacing w:val="14"/>
        </w:rPr>
        <w:t xml:space="preserve"> </w:t>
      </w:r>
      <w:r w:rsidRPr="00AF7101">
        <w:t>be</w:t>
      </w:r>
      <w:r w:rsidRPr="003D2FD3">
        <w:rPr>
          <w:spacing w:val="15"/>
        </w:rPr>
        <w:t xml:space="preserve"> </w:t>
      </w:r>
      <w:r w:rsidRPr="00AF7101">
        <w:t>stricter</w:t>
      </w:r>
      <w:r w:rsidRPr="003D2FD3">
        <w:rPr>
          <w:spacing w:val="15"/>
        </w:rPr>
        <w:t xml:space="preserve"> </w:t>
      </w:r>
      <w:r w:rsidRPr="00AF7101">
        <w:t>overall</w:t>
      </w:r>
      <w:r w:rsidRPr="003D2FD3">
        <w:rPr>
          <w:spacing w:val="14"/>
        </w:rPr>
        <w:t xml:space="preserve"> </w:t>
      </w:r>
      <w:r w:rsidRPr="00AF7101">
        <w:t>than</w:t>
      </w:r>
      <w:r w:rsidRPr="003D2FD3">
        <w:rPr>
          <w:spacing w:val="14"/>
        </w:rPr>
        <w:t xml:space="preserve"> </w:t>
      </w:r>
      <w:r w:rsidRPr="00AF7101">
        <w:t>the</w:t>
      </w:r>
      <w:r w:rsidRPr="003D2FD3">
        <w:rPr>
          <w:spacing w:val="15"/>
        </w:rPr>
        <w:t xml:space="preserve"> </w:t>
      </w:r>
      <w:r w:rsidRPr="00AF7101">
        <w:t>California</w:t>
      </w:r>
      <w:r w:rsidRPr="003D2FD3">
        <w:rPr>
          <w:spacing w:val="15"/>
        </w:rPr>
        <w:t xml:space="preserve"> </w:t>
      </w:r>
      <w:r w:rsidRPr="00AF7101">
        <w:t>regulation</w:t>
      </w:r>
      <w:r w:rsidRPr="003D2FD3">
        <w:rPr>
          <w:spacing w:val="14"/>
        </w:rPr>
        <w:t xml:space="preserve"> </w:t>
      </w:r>
      <w:r w:rsidRPr="00AF7101">
        <w:t>(because</w:t>
      </w:r>
      <w:r w:rsidRPr="003D2FD3">
        <w:rPr>
          <w:spacing w:val="15"/>
        </w:rPr>
        <w:t xml:space="preserve"> </w:t>
      </w:r>
      <w:r w:rsidRPr="00AF7101">
        <w:t>it</w:t>
      </w:r>
      <w:r w:rsidRPr="003D2FD3">
        <w:rPr>
          <w:spacing w:val="15"/>
        </w:rPr>
        <w:t xml:space="preserve"> </w:t>
      </w:r>
      <w:r w:rsidRPr="00AF7101">
        <w:t>will</w:t>
      </w:r>
      <w:r w:rsidRPr="003D2FD3">
        <w:rPr>
          <w:spacing w:val="1"/>
        </w:rPr>
        <w:t xml:space="preserve"> </w:t>
      </w:r>
      <w:r w:rsidRPr="00AF7101">
        <w:t>apply</w:t>
      </w:r>
      <w:r w:rsidRPr="003D2FD3">
        <w:rPr>
          <w:spacing w:val="14"/>
        </w:rPr>
        <w:t xml:space="preserve"> </w:t>
      </w:r>
      <w:r w:rsidRPr="00AF7101">
        <w:t>to</w:t>
      </w:r>
      <w:r w:rsidRPr="003D2FD3">
        <w:rPr>
          <w:spacing w:val="14"/>
        </w:rPr>
        <w:t xml:space="preserve"> </w:t>
      </w:r>
      <w:r w:rsidRPr="00AF7101">
        <w:t>all</w:t>
      </w:r>
      <w:r w:rsidRPr="003D2FD3">
        <w:rPr>
          <w:spacing w:val="13"/>
        </w:rPr>
        <w:t xml:space="preserve"> </w:t>
      </w:r>
      <w:r w:rsidRPr="00AF7101">
        <w:t>legacy</w:t>
      </w:r>
      <w:r w:rsidRPr="003D2FD3">
        <w:rPr>
          <w:spacing w:val="14"/>
        </w:rPr>
        <w:t xml:space="preserve"> </w:t>
      </w:r>
      <w:r w:rsidRPr="00AF7101">
        <w:t>chargers,</w:t>
      </w:r>
      <w:r w:rsidRPr="003D2FD3">
        <w:rPr>
          <w:spacing w:val="13"/>
        </w:rPr>
        <w:t xml:space="preserve"> </w:t>
      </w:r>
      <w:r w:rsidRPr="00AF7101">
        <w:t>whereas</w:t>
      </w:r>
      <w:r w:rsidRPr="003D2FD3">
        <w:rPr>
          <w:spacing w:val="14"/>
        </w:rPr>
        <w:t xml:space="preserve"> </w:t>
      </w:r>
      <w:r w:rsidRPr="00AF7101">
        <w:t>the</w:t>
      </w:r>
      <w:r w:rsidRPr="003D2FD3">
        <w:rPr>
          <w:spacing w:val="14"/>
        </w:rPr>
        <w:t xml:space="preserve"> </w:t>
      </w:r>
      <w:r w:rsidRPr="00AF7101">
        <w:t>California</w:t>
      </w:r>
      <w:r w:rsidRPr="003D2FD3">
        <w:rPr>
          <w:spacing w:val="14"/>
        </w:rPr>
        <w:t xml:space="preserve"> </w:t>
      </w:r>
      <w:r w:rsidRPr="00AF7101">
        <w:t>standard</w:t>
      </w:r>
      <w:r w:rsidRPr="003D2FD3">
        <w:rPr>
          <w:spacing w:val="13"/>
        </w:rPr>
        <w:t xml:space="preserve"> </w:t>
      </w:r>
      <w:r w:rsidRPr="00AF7101">
        <w:t>applies</w:t>
      </w:r>
      <w:r w:rsidRPr="003D2FD3">
        <w:rPr>
          <w:spacing w:val="14"/>
        </w:rPr>
        <w:t xml:space="preserve"> </w:t>
      </w:r>
      <w:r w:rsidRPr="00AF7101">
        <w:t>only</w:t>
      </w:r>
      <w:r w:rsidRPr="003D2FD3">
        <w:rPr>
          <w:spacing w:val="14"/>
        </w:rPr>
        <w:t xml:space="preserve"> </w:t>
      </w:r>
      <w:r w:rsidRPr="00AF7101">
        <w:t>to</w:t>
      </w:r>
      <w:r w:rsidRPr="003D2FD3">
        <w:rPr>
          <w:spacing w:val="15"/>
        </w:rPr>
        <w:t xml:space="preserve"> </w:t>
      </w:r>
      <w:r w:rsidRPr="00AF7101">
        <w:t>post-2023</w:t>
      </w:r>
      <w:r w:rsidRPr="003D2FD3">
        <w:rPr>
          <w:spacing w:val="13"/>
        </w:rPr>
        <w:t xml:space="preserve"> </w:t>
      </w:r>
      <w:r w:rsidRPr="00AF7101">
        <w:t>chargers),</w:t>
      </w:r>
      <w:r w:rsidRPr="003D2FD3">
        <w:rPr>
          <w:spacing w:val="1"/>
        </w:rPr>
        <w:t xml:space="preserve"> </w:t>
      </w:r>
      <w:r w:rsidRPr="00AF7101">
        <w:t>but</w:t>
      </w:r>
      <w:r w:rsidRPr="003D2FD3">
        <w:rPr>
          <w:spacing w:val="13"/>
        </w:rPr>
        <w:t xml:space="preserve"> </w:t>
      </w:r>
      <w:r w:rsidRPr="00AF7101">
        <w:t>will</w:t>
      </w:r>
      <w:r w:rsidRPr="003D2FD3">
        <w:rPr>
          <w:spacing w:val="13"/>
        </w:rPr>
        <w:t xml:space="preserve"> </w:t>
      </w:r>
      <w:r w:rsidRPr="00AF7101">
        <w:t>align</w:t>
      </w:r>
      <w:r w:rsidRPr="003D2FD3">
        <w:rPr>
          <w:spacing w:val="12"/>
        </w:rPr>
        <w:t xml:space="preserve"> </w:t>
      </w:r>
      <w:r w:rsidRPr="00AF7101">
        <w:t>with</w:t>
      </w:r>
      <w:r w:rsidRPr="003D2FD3">
        <w:rPr>
          <w:spacing w:val="13"/>
        </w:rPr>
        <w:t xml:space="preserve"> </w:t>
      </w:r>
      <w:r w:rsidRPr="00AF7101">
        <w:t>the</w:t>
      </w:r>
      <w:r w:rsidRPr="003D2FD3">
        <w:rPr>
          <w:spacing w:val="14"/>
        </w:rPr>
        <w:t xml:space="preserve"> </w:t>
      </w:r>
      <w:r w:rsidRPr="00AF7101">
        <w:t>numerical</w:t>
      </w:r>
      <w:r w:rsidRPr="003D2FD3">
        <w:rPr>
          <w:spacing w:val="12"/>
        </w:rPr>
        <w:t xml:space="preserve"> </w:t>
      </w:r>
      <w:r w:rsidRPr="00AF7101">
        <w:t>tolerance</w:t>
      </w:r>
      <w:r w:rsidRPr="003D2FD3">
        <w:rPr>
          <w:spacing w:val="14"/>
        </w:rPr>
        <w:t xml:space="preserve"> </w:t>
      </w:r>
      <w:r w:rsidRPr="00AF7101">
        <w:t>used</w:t>
      </w:r>
      <w:r w:rsidRPr="003D2FD3">
        <w:rPr>
          <w:spacing w:val="13"/>
        </w:rPr>
        <w:t xml:space="preserve"> </w:t>
      </w:r>
      <w:r w:rsidRPr="00AF7101">
        <w:t>in</w:t>
      </w:r>
      <w:r w:rsidRPr="003D2FD3">
        <w:rPr>
          <w:spacing w:val="12"/>
        </w:rPr>
        <w:t xml:space="preserve"> </w:t>
      </w:r>
      <w:r w:rsidRPr="00AF7101">
        <w:t>California.</w:t>
      </w:r>
      <w:r w:rsidRPr="003D2FD3">
        <w:rPr>
          <w:spacing w:val="28"/>
        </w:rPr>
        <w:t xml:space="preserve"> </w:t>
      </w:r>
      <w:r w:rsidRPr="00AF7101">
        <w:t>Although</w:t>
      </w:r>
      <w:r w:rsidRPr="003D2FD3">
        <w:rPr>
          <w:spacing w:val="13"/>
        </w:rPr>
        <w:t xml:space="preserve"> </w:t>
      </w:r>
      <w:r w:rsidRPr="00AF7101">
        <w:t>a</w:t>
      </w:r>
      <w:r w:rsidRPr="003D2FD3">
        <w:rPr>
          <w:spacing w:val="14"/>
        </w:rPr>
        <w:t xml:space="preserve"> </w:t>
      </w:r>
      <w:r w:rsidRPr="00AF7101">
        <w:t>5.0%</w:t>
      </w:r>
      <w:r w:rsidRPr="003D2FD3">
        <w:rPr>
          <w:spacing w:val="14"/>
        </w:rPr>
        <w:t xml:space="preserve"> </w:t>
      </w:r>
      <w:r w:rsidRPr="00AF7101">
        <w:t>tolerance</w:t>
      </w:r>
      <w:r w:rsidRPr="003D2FD3">
        <w:rPr>
          <w:spacing w:val="13"/>
        </w:rPr>
        <w:t xml:space="preserve"> </w:t>
      </w:r>
      <w:r w:rsidRPr="00AF7101">
        <w:t>is</w:t>
      </w:r>
      <w:r>
        <w:t xml:space="preserve"> </w:t>
      </w:r>
      <w:r w:rsidR="00272859" w:rsidRPr="00272859">
        <w:t>among the larger tolerances used in Handbook 44, it is not unprecedented. And the fact that new chargers in California will be subject to that standard will mean EV charging customers have substantial experience with that chargers at that tolerance, and the 5.0% tolerance we propose would be the same transactional experience as customers in California (the largest EV charging market in the country) receive. It bears mention, too, that as Measurement Canada prepares to implement standards for AC chargers, the tolerance (acceptance and maintenance) will be 3.0%, not the 1% acceptance in Handbook 44. The cost of a typical charging session is $15 to $20. A 5.0% maintenance standard would mean a variation, beyond that, of an additional plus or minus 40 cents. As with any tolerance, that variation could at any given charger be for or against either side to the transaction.</w:t>
      </w:r>
    </w:p>
    <w:p w14:paraId="447D369F" w14:textId="77777777" w:rsidR="008A41AA" w:rsidRPr="00AF7101" w:rsidRDefault="008A41AA">
      <w:pPr>
        <w:pStyle w:val="ListParagraph"/>
        <w:numPr>
          <w:ilvl w:val="0"/>
          <w:numId w:val="104"/>
        </w:numPr>
        <w:spacing w:after="200"/>
        <w:ind w:left="1368"/>
        <w:contextualSpacing w:val="0"/>
      </w:pPr>
      <w:r w:rsidRPr="00AF7101">
        <w:t>The</w:t>
      </w:r>
      <w:r w:rsidRPr="00272859">
        <w:rPr>
          <w:spacing w:val="11"/>
        </w:rPr>
        <w:t xml:space="preserve"> </w:t>
      </w:r>
      <w:r w:rsidRPr="00AF7101">
        <w:t>industry</w:t>
      </w:r>
      <w:r w:rsidRPr="00272859">
        <w:rPr>
          <w:spacing w:val="11"/>
        </w:rPr>
        <w:t xml:space="preserve"> </w:t>
      </w:r>
      <w:r w:rsidRPr="00AF7101">
        <w:t>submitters</w:t>
      </w:r>
      <w:r w:rsidRPr="00272859">
        <w:rPr>
          <w:spacing w:val="12"/>
        </w:rPr>
        <w:t xml:space="preserve"> </w:t>
      </w:r>
      <w:r w:rsidRPr="00AF7101">
        <w:t>have</w:t>
      </w:r>
      <w:r w:rsidRPr="00272859">
        <w:rPr>
          <w:spacing w:val="11"/>
        </w:rPr>
        <w:t xml:space="preserve"> </w:t>
      </w:r>
      <w:r w:rsidRPr="00AF7101">
        <w:t>studied</w:t>
      </w:r>
      <w:r w:rsidRPr="00272859">
        <w:rPr>
          <w:spacing w:val="10"/>
        </w:rPr>
        <w:t xml:space="preserve"> </w:t>
      </w:r>
      <w:r w:rsidRPr="00AF7101">
        <w:t>carefully</w:t>
      </w:r>
      <w:r w:rsidRPr="00272859">
        <w:rPr>
          <w:spacing w:val="12"/>
        </w:rPr>
        <w:t xml:space="preserve"> </w:t>
      </w:r>
      <w:r w:rsidRPr="00AF7101">
        <w:t>their</w:t>
      </w:r>
      <w:r w:rsidRPr="00272859">
        <w:rPr>
          <w:spacing w:val="11"/>
        </w:rPr>
        <w:t xml:space="preserve"> </w:t>
      </w:r>
      <w:r w:rsidRPr="00AF7101">
        <w:t>existing</w:t>
      </w:r>
      <w:r w:rsidRPr="00272859">
        <w:rPr>
          <w:spacing w:val="12"/>
        </w:rPr>
        <w:t xml:space="preserve"> </w:t>
      </w:r>
      <w:r w:rsidRPr="00AF7101">
        <w:t>chargers,</w:t>
      </w:r>
      <w:r w:rsidRPr="00272859">
        <w:rPr>
          <w:spacing w:val="10"/>
        </w:rPr>
        <w:t xml:space="preserve"> </w:t>
      </w:r>
      <w:r w:rsidRPr="00AF7101">
        <w:t>measurement</w:t>
      </w:r>
      <w:r w:rsidRPr="00272859">
        <w:rPr>
          <w:spacing w:val="11"/>
        </w:rPr>
        <w:t xml:space="preserve"> </w:t>
      </w:r>
      <w:r w:rsidRPr="00AF7101">
        <w:t>devices</w:t>
      </w:r>
      <w:r w:rsidRPr="00272859">
        <w:rPr>
          <w:spacing w:val="12"/>
        </w:rPr>
        <w:t xml:space="preserve"> </w:t>
      </w:r>
      <w:r w:rsidRPr="00AF7101">
        <w:t>and</w:t>
      </w:r>
      <w:r w:rsidRPr="00272859">
        <w:rPr>
          <w:spacing w:val="-57"/>
        </w:rPr>
        <w:t xml:space="preserve"> </w:t>
      </w:r>
      <w:r w:rsidRPr="00272859">
        <w:rPr>
          <w:w w:val="105"/>
        </w:rPr>
        <w:t>existing models now available. They believe the 5% maintenance tolerance is achievable at a</w:t>
      </w:r>
      <w:r w:rsidRPr="00272859">
        <w:rPr>
          <w:spacing w:val="1"/>
          <w:w w:val="105"/>
        </w:rPr>
        <w:t xml:space="preserve"> </w:t>
      </w:r>
      <w:r w:rsidRPr="00272859">
        <w:rPr>
          <w:w w:val="105"/>
        </w:rPr>
        <w:t>manageable cost in the future, because it will generally not require extensive reconfiguring of</w:t>
      </w:r>
      <w:r w:rsidRPr="00272859">
        <w:rPr>
          <w:spacing w:val="1"/>
          <w:w w:val="105"/>
        </w:rPr>
        <w:t xml:space="preserve"> </w:t>
      </w:r>
      <w:r w:rsidRPr="00272859">
        <w:rPr>
          <w:w w:val="105"/>
        </w:rPr>
        <w:t>cabinets</w:t>
      </w:r>
      <w:r w:rsidRPr="00272859">
        <w:rPr>
          <w:spacing w:val="5"/>
          <w:w w:val="105"/>
        </w:rPr>
        <w:t xml:space="preserve"> </w:t>
      </w:r>
      <w:r w:rsidRPr="00272859">
        <w:rPr>
          <w:w w:val="105"/>
        </w:rPr>
        <w:t>and the</w:t>
      </w:r>
      <w:r w:rsidRPr="00272859">
        <w:rPr>
          <w:spacing w:val="2"/>
          <w:w w:val="105"/>
        </w:rPr>
        <w:t xml:space="preserve"> </w:t>
      </w:r>
      <w:r w:rsidRPr="00272859">
        <w:rPr>
          <w:w w:val="105"/>
        </w:rPr>
        <w:t>installation</w:t>
      </w:r>
      <w:r w:rsidRPr="00272859">
        <w:rPr>
          <w:spacing w:val="1"/>
          <w:w w:val="105"/>
        </w:rPr>
        <w:t xml:space="preserve"> </w:t>
      </w:r>
      <w:r w:rsidRPr="00272859">
        <w:rPr>
          <w:w w:val="105"/>
        </w:rPr>
        <w:t>of</w:t>
      </w:r>
      <w:r w:rsidRPr="00272859">
        <w:rPr>
          <w:spacing w:val="2"/>
          <w:w w:val="105"/>
        </w:rPr>
        <w:t xml:space="preserve"> </w:t>
      </w:r>
      <w:r w:rsidRPr="00272859">
        <w:rPr>
          <w:w w:val="105"/>
        </w:rPr>
        <w:t>four-wire</w:t>
      </w:r>
      <w:r w:rsidRPr="00272859">
        <w:rPr>
          <w:spacing w:val="1"/>
          <w:w w:val="105"/>
        </w:rPr>
        <w:t xml:space="preserve"> </w:t>
      </w:r>
      <w:r w:rsidRPr="00272859">
        <w:rPr>
          <w:w w:val="105"/>
        </w:rPr>
        <w:t>cables.</w:t>
      </w:r>
    </w:p>
    <w:p w14:paraId="3FEBC349" w14:textId="423C7BE4" w:rsidR="008A41AA" w:rsidRPr="00AF7101" w:rsidRDefault="008A41AA" w:rsidP="00B30DFF">
      <w:pPr>
        <w:pStyle w:val="ListParagraph"/>
        <w:numPr>
          <w:ilvl w:val="0"/>
          <w:numId w:val="104"/>
        </w:numPr>
        <w:spacing w:after="200"/>
        <w:ind w:left="1368"/>
        <w:contextualSpacing w:val="0"/>
      </w:pPr>
      <w:r w:rsidRPr="00272859">
        <w:t>The cost of bringing legacy chargers into line with the 1%/2% standard would be extreme. Although equipment is not available to test DC fast chargers in the field, some operators have found in tests of existing devices that they can be brought to a 5% tolerance, but cannot meet the 1%/2% standard without replacing the meters or implementing an entirely new measurement system, which means a physical reconfiguration at each station and/or replacing the cables for delivering the energy to vehicles. Section 3.40 standards are based on the energy delivered at the connector to the car; in other words, a charger must account for losses in the cables. The most straightforward way to account for losses is to measure the voltage at the vehicle connector; that means the cable must have two additional high-voltage leads, to carry that voltage back to the meter</w:t>
      </w:r>
      <w:bookmarkStart w:id="198" w:name="_bookmark12"/>
      <w:bookmarkEnd w:id="198"/>
      <w:r w:rsidRPr="00272859">
        <w:t>.</w:t>
      </w:r>
      <w:r w:rsidR="00B9711B">
        <w:rPr>
          <w:rStyle w:val="FootnoteReference"/>
        </w:rPr>
        <w:footnoteReference w:id="10"/>
      </w:r>
      <w:r w:rsidRPr="00272859">
        <w:t xml:space="preserve"> In California’s Initial Statement of Reasons (ISOR) for adopting specifications and tolerances requirement for commercial EVSE, California estimated that it costs approximately</w:t>
      </w:r>
      <w:r w:rsidR="00B903C9">
        <w:t xml:space="preserve"> </w:t>
      </w:r>
      <w:r w:rsidRPr="00272859">
        <w:t>$20,000 to retrofit an existing DC charger</w:t>
      </w:r>
      <w:bookmarkStart w:id="199" w:name="_bookmark13"/>
      <w:bookmarkEnd w:id="199"/>
      <w:r w:rsidRPr="00272859">
        <w:t>.</w:t>
      </w:r>
      <w:r w:rsidR="00B9711B">
        <w:rPr>
          <w:rStyle w:val="FootnoteReference"/>
        </w:rPr>
        <w:footnoteReference w:id="11"/>
      </w:r>
      <w:r w:rsidRPr="00272859">
        <w:t xml:space="preserve"> We understand that cost to represent the cost (parts and labor) to replace the charging cable, and possibly to replace the meter if that task is simple. This cost may be a significant underestimate for some models of charger, because replacing the meter may not always be possible without physical reconfiguration of the space within the charger. Which charger models would require that sort of reconfiguration, and what proportion of the installed base they represent, is impossible to know </w:t>
      </w:r>
      <w:r w:rsidRPr="00272859">
        <w:lastRenderedPageBreak/>
        <w:t>without a detailed model-by-model study and detailed model-by-model installation data across manufacturers. The upper end of cost would be simply the cost of replacing a charger, which many operators would find preferable to physical reconfiguration of charger internals anyway. The International Council on Clean Transportation (“ICCT”) reported in 2019 that fast DC chargers cost between $75,000 and $140,000 per charger, for the charger itself</w:t>
      </w:r>
      <w:bookmarkStart w:id="200" w:name="_bookmark14"/>
      <w:bookmarkEnd w:id="200"/>
      <w:r w:rsidRPr="00272859">
        <w:t>.</w:t>
      </w:r>
      <w:r w:rsidR="00B9711B">
        <w:rPr>
          <w:rStyle w:val="FootnoteReference"/>
        </w:rPr>
        <w:footnoteReference w:id="12"/>
      </w:r>
      <w:r w:rsidRPr="00272859">
        <w:t xml:space="preserve"> Installation costs range from $18,000 per charger (for six 150 kW chargers</w:t>
      </w:r>
      <w:r w:rsidR="00B903C9">
        <w:t xml:space="preserve"> </w:t>
      </w:r>
      <w:r w:rsidR="00B903C9" w:rsidRPr="00B903C9">
        <w:t>at a site) to $65,000 per charger (for one 350 kW charger at a site).</w:t>
      </w:r>
      <w:r w:rsidR="00B9711B">
        <w:rPr>
          <w:rStyle w:val="FootnoteReference"/>
        </w:rPr>
        <w:footnoteReference w:id="13"/>
      </w:r>
      <w:r w:rsidR="00B903C9" w:rsidRPr="00B903C9">
        <w:t xml:space="preserve"> The total cost (installation and equipment) for a 4-charger site would be roughly $720,000. That said, some amount of the installation cost represents upgrades to electrical supply lines and basic site construction, costs that would not be incurred anew to replace equipment. So for a rough estimate, it is appropriate to use the lowest cost estimate from the ICCT, which is $17,692 (the cost per charger for a large site of 50 kW chargers). With that figure, replacing a 4-charger site of 350 kW chargers would cost roughly $630,000, or $157,000 per charger.</w:t>
      </w:r>
    </w:p>
    <w:p w14:paraId="0F1C3516" w14:textId="32C757AB" w:rsidR="008A41AA" w:rsidRPr="00E72E8A" w:rsidRDefault="008A41AA" w:rsidP="00F87197">
      <w:pPr>
        <w:pStyle w:val="ListParagraph"/>
        <w:keepNext/>
        <w:keepLines/>
        <w:numPr>
          <w:ilvl w:val="0"/>
          <w:numId w:val="104"/>
        </w:numPr>
        <w:spacing w:after="200"/>
        <w:ind w:left="1368"/>
        <w:contextualSpacing w:val="0"/>
      </w:pPr>
      <w:bookmarkStart w:id="201" w:name="_bookmark15"/>
      <w:bookmarkEnd w:id="201"/>
      <w:r w:rsidRPr="00E72E8A">
        <w:t>Based on data on the existing charge base from the National Renewable Energy Laboratory’s Alternative Fuels Data Center (“AFDC”), we can assume there will be about 36,000 “pre-2024” DC chargers</w:t>
      </w:r>
      <w:bookmarkStart w:id="202" w:name="_bookmark19"/>
      <w:bookmarkEnd w:id="202"/>
      <w:r w:rsidRPr="00E72E8A">
        <w:t>.</w:t>
      </w:r>
      <w:r w:rsidR="007E13AF">
        <w:rPr>
          <w:rStyle w:val="FootnoteReference"/>
        </w:rPr>
        <w:footnoteReference w:id="14"/>
      </w:r>
      <w:r w:rsidRPr="00E72E8A">
        <w:t xml:space="preserve"> These are only a fraction of the overall chargers that will be installed nationwide over the coming decade, but bringing them into compliance with a 1%/2% tolerance will be highly costly. Taking out the 30% that are in California (which already has regulations with a 5.0% maintenance tolerance, for all post-2023 DC chargers), retrofitting all of those at the $20,000 cost would total $720 million. If meter replacement is not possible and those chargers must all be replaced, the total would be $5.6 billion. The actual cost of bringing the pre-2024 chargers to compliance with a 2.0% maintenance tolerance would be somewhere between these numbers</w:t>
      </w:r>
      <w:bookmarkStart w:id="203" w:name="_bookmark20"/>
      <w:bookmarkEnd w:id="203"/>
      <w:r w:rsidRPr="00E72E8A">
        <w:t>.</w:t>
      </w:r>
      <w:r w:rsidR="007E13AF">
        <w:rPr>
          <w:rStyle w:val="FootnoteReference"/>
        </w:rPr>
        <w:footnoteReference w:id="15"/>
      </w:r>
      <w:r w:rsidR="007E13AF" w:rsidRPr="00E72E8A">
        <w:t xml:space="preserve"> </w:t>
      </w:r>
    </w:p>
    <w:p w14:paraId="42E624B9" w14:textId="490A9765" w:rsidR="008A41AA" w:rsidRPr="00AF7101" w:rsidRDefault="008A41AA">
      <w:pPr>
        <w:pStyle w:val="ListParagraph"/>
        <w:numPr>
          <w:ilvl w:val="0"/>
          <w:numId w:val="104"/>
        </w:numPr>
        <w:spacing w:after="200"/>
        <w:ind w:left="1368"/>
        <w:contextualSpacing w:val="0"/>
      </w:pPr>
      <w:r w:rsidRPr="00E72E8A">
        <w:t>The January 2024 date moves faster than the California regulation. Under the California regulation, the 1% / 2% tolerance would not come into force until 2033. It appears that meters capable of that tolerance are now available on the market. The submitters propose January 2024 as the date for distinguishing “legacy” from “new” chargers, because the existence of these meters on the market is not all that is needed. Manufacturers have to access the meters, design products incorporating them; revise production lines; test the new products to ensure they are safe and reliable; and obtain third-party certifications (such as from Underw</w:t>
      </w:r>
      <w:r w:rsidR="007E13AF">
        <w:t>r</w:t>
      </w:r>
      <w:r w:rsidRPr="00E72E8A">
        <w:t>iters Laboratory) of the revised products. After those steps, a manufacturer can begin delivering a revised product to operators. Installation of a charger is not simply a matter of placing it on a counter; charging sites involve construction work, leading to the secure attachment of a charger to a specially built concrete pad. In other words, from the first delivery of a new model of charger to the first installations of those chargers also takes time. The January 2024 date is appropriate for expecting new chargers to incorporate meters that were available a few years before that date.</w:t>
      </w:r>
    </w:p>
    <w:p w14:paraId="57747BD8" w14:textId="77777777" w:rsidR="00E72E8A" w:rsidRDefault="008A41AA">
      <w:pPr>
        <w:pStyle w:val="ListParagraph"/>
        <w:numPr>
          <w:ilvl w:val="0"/>
          <w:numId w:val="104"/>
        </w:numPr>
        <w:spacing w:after="200"/>
        <w:ind w:left="1368"/>
        <w:contextualSpacing w:val="0"/>
      </w:pPr>
      <w:bookmarkStart w:id="204" w:name="_bookmark21"/>
      <w:bookmarkStart w:id="205" w:name="_bookmark22"/>
      <w:bookmarkEnd w:id="204"/>
      <w:bookmarkEnd w:id="205"/>
      <w:r w:rsidRPr="00AF7101">
        <w:t>The</w:t>
      </w:r>
      <w:r w:rsidRPr="00E72E8A">
        <w:rPr>
          <w:spacing w:val="10"/>
        </w:rPr>
        <w:t xml:space="preserve"> </w:t>
      </w:r>
      <w:r w:rsidRPr="00AF7101">
        <w:t>proposal</w:t>
      </w:r>
      <w:r w:rsidRPr="00E72E8A">
        <w:rPr>
          <w:spacing w:val="9"/>
        </w:rPr>
        <w:t xml:space="preserve"> </w:t>
      </w:r>
      <w:r w:rsidRPr="00AF7101">
        <w:t>focuses</w:t>
      </w:r>
      <w:r w:rsidRPr="00E72E8A">
        <w:rPr>
          <w:spacing w:val="10"/>
        </w:rPr>
        <w:t xml:space="preserve"> </w:t>
      </w:r>
      <w:r w:rsidRPr="00AF7101">
        <w:t>on</w:t>
      </w:r>
      <w:r w:rsidRPr="00E72E8A">
        <w:rPr>
          <w:spacing w:val="9"/>
        </w:rPr>
        <w:t xml:space="preserve"> </w:t>
      </w:r>
      <w:r w:rsidRPr="00AF7101">
        <w:t>installation</w:t>
      </w:r>
      <w:r w:rsidRPr="00E72E8A">
        <w:rPr>
          <w:spacing w:val="9"/>
        </w:rPr>
        <w:t xml:space="preserve"> </w:t>
      </w:r>
      <w:r w:rsidRPr="00AF7101">
        <w:t>before</w:t>
      </w:r>
      <w:r w:rsidRPr="00E72E8A">
        <w:rPr>
          <w:spacing w:val="11"/>
        </w:rPr>
        <w:t xml:space="preserve"> </w:t>
      </w:r>
      <w:r w:rsidRPr="00AF7101">
        <w:t>January</w:t>
      </w:r>
      <w:r w:rsidRPr="00E72E8A">
        <w:rPr>
          <w:spacing w:val="10"/>
        </w:rPr>
        <w:t xml:space="preserve"> </w:t>
      </w:r>
      <w:r w:rsidRPr="00AF7101">
        <w:t>2024,</w:t>
      </w:r>
      <w:r w:rsidRPr="00E72E8A">
        <w:rPr>
          <w:spacing w:val="9"/>
        </w:rPr>
        <w:t xml:space="preserve"> </w:t>
      </w:r>
      <w:r w:rsidRPr="00AF7101">
        <w:t>rather</w:t>
      </w:r>
      <w:r w:rsidRPr="00E72E8A">
        <w:rPr>
          <w:spacing w:val="10"/>
        </w:rPr>
        <w:t xml:space="preserve"> </w:t>
      </w:r>
      <w:r w:rsidRPr="00AF7101">
        <w:t>than</w:t>
      </w:r>
      <w:r w:rsidRPr="00E72E8A">
        <w:rPr>
          <w:spacing w:val="9"/>
        </w:rPr>
        <w:t xml:space="preserve"> </w:t>
      </w:r>
      <w:r w:rsidRPr="00AF7101">
        <w:t>using</w:t>
      </w:r>
      <w:r w:rsidRPr="00E72E8A">
        <w:rPr>
          <w:spacing w:val="11"/>
        </w:rPr>
        <w:t xml:space="preserve"> </w:t>
      </w:r>
      <w:r w:rsidRPr="00AF7101">
        <w:t>the</w:t>
      </w:r>
      <w:r w:rsidRPr="00E72E8A">
        <w:rPr>
          <w:spacing w:val="10"/>
        </w:rPr>
        <w:t xml:space="preserve"> </w:t>
      </w:r>
      <w:r w:rsidRPr="00AF7101">
        <w:t>concept</w:t>
      </w:r>
      <w:r w:rsidRPr="00E72E8A">
        <w:rPr>
          <w:spacing w:val="10"/>
        </w:rPr>
        <w:t xml:space="preserve"> </w:t>
      </w:r>
      <w:r w:rsidRPr="00AF7101">
        <w:t>of</w:t>
      </w:r>
      <w:r w:rsidRPr="00E72E8A">
        <w:rPr>
          <w:spacing w:val="1"/>
        </w:rPr>
        <w:t xml:space="preserve"> </w:t>
      </w:r>
      <w:r w:rsidRPr="00AF7101">
        <w:t>retroactive/non-retroactive</w:t>
      </w:r>
      <w:r w:rsidRPr="00E72E8A">
        <w:rPr>
          <w:spacing w:val="6"/>
        </w:rPr>
        <w:t xml:space="preserve"> </w:t>
      </w:r>
      <w:r w:rsidRPr="00AF7101">
        <w:t>that</w:t>
      </w:r>
      <w:r w:rsidRPr="00E72E8A">
        <w:rPr>
          <w:spacing w:val="6"/>
        </w:rPr>
        <w:t xml:space="preserve"> </w:t>
      </w:r>
      <w:r w:rsidRPr="00AF7101">
        <w:t>is</w:t>
      </w:r>
      <w:r w:rsidRPr="00E72E8A">
        <w:rPr>
          <w:spacing w:val="7"/>
        </w:rPr>
        <w:t xml:space="preserve"> </w:t>
      </w:r>
      <w:r w:rsidRPr="00AF7101">
        <w:t>more</w:t>
      </w:r>
      <w:r w:rsidRPr="00E72E8A">
        <w:rPr>
          <w:spacing w:val="6"/>
        </w:rPr>
        <w:t xml:space="preserve"> </w:t>
      </w:r>
      <w:r w:rsidRPr="00AF7101">
        <w:t>common</w:t>
      </w:r>
      <w:r w:rsidRPr="00E72E8A">
        <w:rPr>
          <w:spacing w:val="6"/>
        </w:rPr>
        <w:t xml:space="preserve"> </w:t>
      </w:r>
      <w:r w:rsidRPr="00AF7101">
        <w:t>in</w:t>
      </w:r>
      <w:r w:rsidRPr="00E72E8A">
        <w:rPr>
          <w:spacing w:val="5"/>
        </w:rPr>
        <w:t xml:space="preserve"> </w:t>
      </w:r>
      <w:r w:rsidRPr="00AF7101">
        <w:t>Handbook</w:t>
      </w:r>
      <w:r w:rsidRPr="00E72E8A">
        <w:rPr>
          <w:spacing w:val="6"/>
        </w:rPr>
        <w:t xml:space="preserve"> </w:t>
      </w:r>
      <w:r w:rsidRPr="00AF7101">
        <w:t>44,</w:t>
      </w:r>
      <w:r w:rsidRPr="00E72E8A">
        <w:rPr>
          <w:spacing w:val="5"/>
        </w:rPr>
        <w:t xml:space="preserve"> </w:t>
      </w:r>
      <w:r w:rsidRPr="00AF7101">
        <w:t>because</w:t>
      </w:r>
      <w:r w:rsidRPr="00E72E8A">
        <w:rPr>
          <w:spacing w:val="7"/>
        </w:rPr>
        <w:t xml:space="preserve"> </w:t>
      </w:r>
      <w:r w:rsidRPr="00AF7101">
        <w:t>non-retroactive</w:t>
      </w:r>
      <w:r w:rsidRPr="00E72E8A">
        <w:rPr>
          <w:spacing w:val="6"/>
        </w:rPr>
        <w:t xml:space="preserve"> </w:t>
      </w:r>
      <w:r w:rsidRPr="00AF7101">
        <w:t>is</w:t>
      </w:r>
      <w:r w:rsidRPr="00E72E8A">
        <w:rPr>
          <w:spacing w:val="1"/>
        </w:rPr>
        <w:t xml:space="preserve"> </w:t>
      </w:r>
      <w:r w:rsidRPr="00AF7101">
        <w:t>ordinarily</w:t>
      </w:r>
      <w:r w:rsidRPr="00E72E8A">
        <w:rPr>
          <w:spacing w:val="9"/>
        </w:rPr>
        <w:t xml:space="preserve"> </w:t>
      </w:r>
      <w:r w:rsidRPr="00AF7101">
        <w:t>based</w:t>
      </w:r>
      <w:r w:rsidRPr="00E72E8A">
        <w:rPr>
          <w:spacing w:val="9"/>
        </w:rPr>
        <w:t xml:space="preserve"> </w:t>
      </w:r>
      <w:r w:rsidRPr="00AF7101">
        <w:t>on</w:t>
      </w:r>
      <w:r w:rsidRPr="00E72E8A">
        <w:rPr>
          <w:spacing w:val="9"/>
        </w:rPr>
        <w:t xml:space="preserve"> </w:t>
      </w:r>
      <w:r w:rsidRPr="00AF7101">
        <w:t>when</w:t>
      </w:r>
      <w:r w:rsidRPr="00E72E8A">
        <w:rPr>
          <w:spacing w:val="9"/>
        </w:rPr>
        <w:t xml:space="preserve"> </w:t>
      </w:r>
      <w:r w:rsidRPr="00AF7101">
        <w:t>a</w:t>
      </w:r>
      <w:r w:rsidRPr="00E72E8A">
        <w:rPr>
          <w:spacing w:val="10"/>
        </w:rPr>
        <w:t xml:space="preserve"> </w:t>
      </w:r>
      <w:r w:rsidRPr="00AF7101">
        <w:t>device</w:t>
      </w:r>
      <w:r w:rsidRPr="00E72E8A">
        <w:rPr>
          <w:spacing w:val="9"/>
        </w:rPr>
        <w:t xml:space="preserve"> </w:t>
      </w:r>
      <w:r w:rsidRPr="00AF7101">
        <w:t>is</w:t>
      </w:r>
      <w:r w:rsidRPr="00E72E8A">
        <w:rPr>
          <w:spacing w:val="10"/>
        </w:rPr>
        <w:t xml:space="preserve"> </w:t>
      </w:r>
      <w:r w:rsidRPr="00AF7101">
        <w:t>placed</w:t>
      </w:r>
      <w:r w:rsidRPr="00E72E8A">
        <w:rPr>
          <w:spacing w:val="9"/>
        </w:rPr>
        <w:t xml:space="preserve"> </w:t>
      </w:r>
      <w:r w:rsidRPr="00AF7101">
        <w:t>in</w:t>
      </w:r>
      <w:r w:rsidRPr="00E72E8A">
        <w:rPr>
          <w:spacing w:val="9"/>
        </w:rPr>
        <w:t xml:space="preserve"> </w:t>
      </w:r>
      <w:r w:rsidRPr="00AF7101">
        <w:t>service.</w:t>
      </w:r>
      <w:r w:rsidRPr="00E72E8A">
        <w:rPr>
          <w:spacing w:val="76"/>
        </w:rPr>
        <w:t xml:space="preserve"> </w:t>
      </w:r>
      <w:r w:rsidRPr="00AF7101">
        <w:t>Many</w:t>
      </w:r>
      <w:r w:rsidRPr="00E72E8A">
        <w:rPr>
          <w:spacing w:val="10"/>
        </w:rPr>
        <w:t xml:space="preserve"> </w:t>
      </w:r>
      <w:r w:rsidRPr="00AF7101">
        <w:t>states</w:t>
      </w:r>
      <w:r w:rsidRPr="00E72E8A">
        <w:rPr>
          <w:spacing w:val="10"/>
        </w:rPr>
        <w:t xml:space="preserve"> </w:t>
      </w:r>
      <w:r w:rsidRPr="00AF7101">
        <w:t>do</w:t>
      </w:r>
      <w:r w:rsidRPr="00E72E8A">
        <w:rPr>
          <w:spacing w:val="9"/>
        </w:rPr>
        <w:t xml:space="preserve"> </w:t>
      </w:r>
      <w:r w:rsidRPr="00AF7101">
        <w:t>not</w:t>
      </w:r>
      <w:r w:rsidRPr="00E72E8A">
        <w:rPr>
          <w:spacing w:val="10"/>
        </w:rPr>
        <w:t xml:space="preserve"> </w:t>
      </w:r>
      <w:r w:rsidRPr="00AF7101">
        <w:t>yet</w:t>
      </w:r>
      <w:r w:rsidRPr="00E72E8A">
        <w:rPr>
          <w:spacing w:val="10"/>
        </w:rPr>
        <w:t xml:space="preserve"> </w:t>
      </w:r>
      <w:r w:rsidRPr="00AF7101">
        <w:t>regulate</w:t>
      </w:r>
      <w:r w:rsidRPr="00E72E8A">
        <w:rPr>
          <w:spacing w:val="10"/>
        </w:rPr>
        <w:t xml:space="preserve"> </w:t>
      </w:r>
      <w:r w:rsidRPr="00AF7101">
        <w:t>EV</w:t>
      </w:r>
      <w:r w:rsidRPr="00E72E8A">
        <w:rPr>
          <w:spacing w:val="1"/>
        </w:rPr>
        <w:t xml:space="preserve"> </w:t>
      </w:r>
      <w:r w:rsidRPr="00AF7101">
        <w:t>chargers</w:t>
      </w:r>
      <w:r w:rsidRPr="00E72E8A">
        <w:rPr>
          <w:spacing w:val="1"/>
        </w:rPr>
        <w:t xml:space="preserve"> </w:t>
      </w:r>
      <w:r w:rsidRPr="00AF7101">
        <w:t>and</w:t>
      </w:r>
      <w:r w:rsidRPr="00E72E8A">
        <w:rPr>
          <w:spacing w:val="1"/>
        </w:rPr>
        <w:t xml:space="preserve"> </w:t>
      </w:r>
      <w:r w:rsidRPr="00AF7101">
        <w:t>consequently</w:t>
      </w:r>
      <w:r w:rsidRPr="00E72E8A">
        <w:rPr>
          <w:spacing w:val="1"/>
        </w:rPr>
        <w:t xml:space="preserve"> </w:t>
      </w:r>
      <w:r w:rsidRPr="00AF7101">
        <w:t>have</w:t>
      </w:r>
      <w:r w:rsidRPr="00E72E8A">
        <w:rPr>
          <w:spacing w:val="2"/>
        </w:rPr>
        <w:t xml:space="preserve"> </w:t>
      </w:r>
      <w:r w:rsidRPr="00AF7101">
        <w:t>no</w:t>
      </w:r>
      <w:r w:rsidRPr="00E72E8A">
        <w:rPr>
          <w:spacing w:val="1"/>
        </w:rPr>
        <w:t xml:space="preserve"> </w:t>
      </w:r>
      <w:r w:rsidRPr="00AF7101">
        <w:t>placed-in-service</w:t>
      </w:r>
      <w:r w:rsidRPr="00E72E8A">
        <w:rPr>
          <w:spacing w:val="2"/>
        </w:rPr>
        <w:t xml:space="preserve"> </w:t>
      </w:r>
      <w:r w:rsidRPr="00AF7101">
        <w:t>process.</w:t>
      </w:r>
      <w:r w:rsidRPr="00E72E8A">
        <w:rPr>
          <w:spacing w:val="3"/>
        </w:rPr>
        <w:t xml:space="preserve"> </w:t>
      </w:r>
      <w:r w:rsidRPr="00AF7101">
        <w:t>In these</w:t>
      </w:r>
      <w:r w:rsidRPr="00E72E8A">
        <w:rPr>
          <w:spacing w:val="2"/>
        </w:rPr>
        <w:t xml:space="preserve"> </w:t>
      </w:r>
      <w:r w:rsidRPr="00AF7101">
        <w:t>states, “placed</w:t>
      </w:r>
      <w:r w:rsidRPr="00E72E8A">
        <w:rPr>
          <w:spacing w:val="1"/>
        </w:rPr>
        <w:t xml:space="preserve"> </w:t>
      </w:r>
      <w:r w:rsidRPr="00AF7101">
        <w:t>in service”</w:t>
      </w:r>
      <w:r w:rsidRPr="00E72E8A">
        <w:rPr>
          <w:spacing w:val="1"/>
        </w:rPr>
        <w:t xml:space="preserve"> </w:t>
      </w:r>
      <w:r w:rsidRPr="00AF7101">
        <w:t>would</w:t>
      </w:r>
      <w:r w:rsidRPr="00E72E8A">
        <w:rPr>
          <w:spacing w:val="6"/>
        </w:rPr>
        <w:t xml:space="preserve"> </w:t>
      </w:r>
      <w:r w:rsidRPr="00AF7101">
        <w:t>not</w:t>
      </w:r>
      <w:r w:rsidRPr="00E72E8A">
        <w:rPr>
          <w:spacing w:val="8"/>
        </w:rPr>
        <w:t xml:space="preserve"> </w:t>
      </w:r>
      <w:r w:rsidRPr="00AF7101">
        <w:lastRenderedPageBreak/>
        <w:t>be</w:t>
      </w:r>
      <w:r w:rsidRPr="00E72E8A">
        <w:rPr>
          <w:spacing w:val="8"/>
        </w:rPr>
        <w:t xml:space="preserve"> </w:t>
      </w:r>
      <w:r w:rsidRPr="00AF7101">
        <w:t>a</w:t>
      </w:r>
      <w:r w:rsidRPr="00E72E8A">
        <w:rPr>
          <w:spacing w:val="7"/>
        </w:rPr>
        <w:t xml:space="preserve"> </w:t>
      </w:r>
      <w:r w:rsidRPr="00AF7101">
        <w:t>well-defined</w:t>
      </w:r>
      <w:r w:rsidRPr="00E72E8A">
        <w:rPr>
          <w:spacing w:val="7"/>
        </w:rPr>
        <w:t xml:space="preserve"> </w:t>
      </w:r>
      <w:r w:rsidRPr="00AF7101">
        <w:t>concept,</w:t>
      </w:r>
      <w:r w:rsidRPr="00E72E8A">
        <w:rPr>
          <w:spacing w:val="6"/>
        </w:rPr>
        <w:t xml:space="preserve"> </w:t>
      </w:r>
      <w:r w:rsidRPr="00AF7101">
        <w:t>and</w:t>
      </w:r>
      <w:r w:rsidRPr="00E72E8A">
        <w:rPr>
          <w:spacing w:val="7"/>
        </w:rPr>
        <w:t xml:space="preserve"> </w:t>
      </w:r>
      <w:r w:rsidRPr="00AF7101">
        <w:t>regulators</w:t>
      </w:r>
      <w:r w:rsidRPr="00E72E8A">
        <w:rPr>
          <w:spacing w:val="8"/>
        </w:rPr>
        <w:t xml:space="preserve"> </w:t>
      </w:r>
      <w:r w:rsidRPr="00AF7101">
        <w:t>might</w:t>
      </w:r>
      <w:r w:rsidRPr="00E72E8A">
        <w:rPr>
          <w:spacing w:val="7"/>
        </w:rPr>
        <w:t xml:space="preserve"> </w:t>
      </w:r>
      <w:r w:rsidRPr="00AF7101">
        <w:t>not</w:t>
      </w:r>
      <w:r w:rsidRPr="00E72E8A">
        <w:rPr>
          <w:spacing w:val="8"/>
        </w:rPr>
        <w:t xml:space="preserve"> </w:t>
      </w:r>
      <w:r w:rsidRPr="00AF7101">
        <w:t>have</w:t>
      </w:r>
      <w:r w:rsidRPr="00E72E8A">
        <w:rPr>
          <w:spacing w:val="8"/>
        </w:rPr>
        <w:t xml:space="preserve"> </w:t>
      </w:r>
      <w:r w:rsidRPr="00AF7101">
        <w:t>good</w:t>
      </w:r>
      <w:r w:rsidRPr="00E72E8A">
        <w:rPr>
          <w:spacing w:val="6"/>
        </w:rPr>
        <w:t xml:space="preserve"> </w:t>
      </w:r>
      <w:r w:rsidRPr="00AF7101">
        <w:t>ways</w:t>
      </w:r>
      <w:r w:rsidRPr="00E72E8A">
        <w:rPr>
          <w:spacing w:val="8"/>
        </w:rPr>
        <w:t xml:space="preserve"> </w:t>
      </w:r>
      <w:r w:rsidRPr="00AF7101">
        <w:t>to</w:t>
      </w:r>
      <w:r w:rsidRPr="00E72E8A">
        <w:rPr>
          <w:spacing w:val="8"/>
        </w:rPr>
        <w:t xml:space="preserve"> </w:t>
      </w:r>
      <w:r w:rsidRPr="00AF7101">
        <w:t>determine</w:t>
      </w:r>
      <w:r w:rsidRPr="00E72E8A">
        <w:rPr>
          <w:spacing w:val="8"/>
        </w:rPr>
        <w:t xml:space="preserve"> </w:t>
      </w:r>
      <w:r w:rsidRPr="00AF7101">
        <w:t>when</w:t>
      </w:r>
      <w:r w:rsidRPr="00E72E8A">
        <w:rPr>
          <w:spacing w:val="1"/>
        </w:rPr>
        <w:t xml:space="preserve"> </w:t>
      </w:r>
      <w:r w:rsidRPr="00AF7101">
        <w:t>a</w:t>
      </w:r>
      <w:r w:rsidRPr="00E72E8A">
        <w:rPr>
          <w:spacing w:val="7"/>
        </w:rPr>
        <w:t xml:space="preserve"> </w:t>
      </w:r>
      <w:r w:rsidRPr="00AF7101">
        <w:t>device</w:t>
      </w:r>
      <w:r w:rsidRPr="00E72E8A">
        <w:rPr>
          <w:spacing w:val="8"/>
        </w:rPr>
        <w:t xml:space="preserve"> </w:t>
      </w:r>
      <w:r w:rsidRPr="00AF7101">
        <w:t>was</w:t>
      </w:r>
      <w:r w:rsidRPr="00E72E8A">
        <w:rPr>
          <w:spacing w:val="7"/>
        </w:rPr>
        <w:t xml:space="preserve"> </w:t>
      </w:r>
      <w:r w:rsidRPr="00AF7101">
        <w:t>placed</w:t>
      </w:r>
      <w:r w:rsidRPr="00E72E8A">
        <w:rPr>
          <w:spacing w:val="7"/>
        </w:rPr>
        <w:t xml:space="preserve"> </w:t>
      </w:r>
      <w:r w:rsidRPr="00AF7101">
        <w:t>in</w:t>
      </w:r>
      <w:r w:rsidRPr="00E72E8A">
        <w:rPr>
          <w:spacing w:val="6"/>
        </w:rPr>
        <w:t xml:space="preserve"> </w:t>
      </w:r>
      <w:r w:rsidRPr="00AF7101">
        <w:t>service.</w:t>
      </w:r>
      <w:r w:rsidRPr="00E72E8A">
        <w:rPr>
          <w:spacing w:val="15"/>
        </w:rPr>
        <w:t xml:space="preserve"> </w:t>
      </w:r>
      <w:r w:rsidRPr="00AF7101">
        <w:t>Installation</w:t>
      </w:r>
      <w:r w:rsidRPr="00E72E8A">
        <w:rPr>
          <w:spacing w:val="7"/>
        </w:rPr>
        <w:t xml:space="preserve"> </w:t>
      </w:r>
      <w:r w:rsidRPr="00AF7101">
        <w:t>is</w:t>
      </w:r>
      <w:r w:rsidRPr="00E72E8A">
        <w:rPr>
          <w:spacing w:val="7"/>
        </w:rPr>
        <w:t xml:space="preserve"> </w:t>
      </w:r>
      <w:r w:rsidRPr="00AF7101">
        <w:t>a</w:t>
      </w:r>
      <w:r w:rsidRPr="00E72E8A">
        <w:rPr>
          <w:spacing w:val="8"/>
        </w:rPr>
        <w:t xml:space="preserve"> </w:t>
      </w:r>
      <w:r w:rsidRPr="00AF7101">
        <w:t>reasonably</w:t>
      </w:r>
      <w:r w:rsidRPr="00E72E8A">
        <w:rPr>
          <w:spacing w:val="7"/>
        </w:rPr>
        <w:t xml:space="preserve"> </w:t>
      </w:r>
      <w:r w:rsidRPr="00AF7101">
        <w:t>well-defined</w:t>
      </w:r>
      <w:r w:rsidRPr="00E72E8A">
        <w:rPr>
          <w:spacing w:val="7"/>
        </w:rPr>
        <w:t xml:space="preserve"> </w:t>
      </w:r>
      <w:r w:rsidRPr="00AF7101">
        <w:t>process,</w:t>
      </w:r>
      <w:r w:rsidRPr="00E72E8A">
        <w:rPr>
          <w:spacing w:val="6"/>
        </w:rPr>
        <w:t xml:space="preserve"> </w:t>
      </w:r>
      <w:r w:rsidRPr="00AF7101">
        <w:t>and</w:t>
      </w:r>
      <w:r w:rsidRPr="00E72E8A">
        <w:rPr>
          <w:spacing w:val="7"/>
        </w:rPr>
        <w:t xml:space="preserve"> </w:t>
      </w:r>
      <w:r w:rsidRPr="00AF7101">
        <w:t>it</w:t>
      </w:r>
      <w:r w:rsidRPr="00E72E8A">
        <w:rPr>
          <w:spacing w:val="7"/>
        </w:rPr>
        <w:t xml:space="preserve"> </w:t>
      </w:r>
      <w:r w:rsidRPr="00AF7101">
        <w:t>should</w:t>
      </w:r>
      <w:r w:rsidRPr="00E72E8A">
        <w:rPr>
          <w:spacing w:val="7"/>
        </w:rPr>
        <w:t xml:space="preserve"> </w:t>
      </w:r>
      <w:r w:rsidRPr="00AF7101">
        <w:t>be</w:t>
      </w:r>
      <w:r w:rsidRPr="00E72E8A">
        <w:rPr>
          <w:spacing w:val="1"/>
        </w:rPr>
        <w:t xml:space="preserve"> </w:t>
      </w:r>
      <w:r w:rsidRPr="00AF7101">
        <w:t>possible</w:t>
      </w:r>
      <w:r w:rsidRPr="00E72E8A">
        <w:rPr>
          <w:spacing w:val="15"/>
        </w:rPr>
        <w:t xml:space="preserve"> </w:t>
      </w:r>
      <w:r w:rsidRPr="00AF7101">
        <w:t>to</w:t>
      </w:r>
      <w:r w:rsidRPr="00E72E8A">
        <w:rPr>
          <w:spacing w:val="16"/>
        </w:rPr>
        <w:t xml:space="preserve"> </w:t>
      </w:r>
      <w:r w:rsidRPr="00AF7101">
        <w:t>identify</w:t>
      </w:r>
      <w:r w:rsidRPr="00E72E8A">
        <w:rPr>
          <w:spacing w:val="15"/>
        </w:rPr>
        <w:t xml:space="preserve"> </w:t>
      </w:r>
      <w:r w:rsidRPr="00AF7101">
        <w:t>when</w:t>
      </w:r>
      <w:r w:rsidRPr="00E72E8A">
        <w:rPr>
          <w:spacing w:val="15"/>
        </w:rPr>
        <w:t xml:space="preserve"> </w:t>
      </w:r>
      <w:r w:rsidRPr="00AF7101">
        <w:t>a</w:t>
      </w:r>
      <w:r w:rsidRPr="00E72E8A">
        <w:rPr>
          <w:spacing w:val="15"/>
        </w:rPr>
        <w:t xml:space="preserve"> </w:t>
      </w:r>
      <w:r w:rsidRPr="00AF7101">
        <w:t>given</w:t>
      </w:r>
      <w:r w:rsidRPr="00E72E8A">
        <w:rPr>
          <w:spacing w:val="15"/>
        </w:rPr>
        <w:t xml:space="preserve"> </w:t>
      </w:r>
      <w:r w:rsidRPr="00AF7101">
        <w:t>charger</w:t>
      </w:r>
      <w:r w:rsidRPr="00E72E8A">
        <w:rPr>
          <w:spacing w:val="15"/>
        </w:rPr>
        <w:t xml:space="preserve"> </w:t>
      </w:r>
      <w:r w:rsidRPr="00AF7101">
        <w:t>was</w:t>
      </w:r>
      <w:r w:rsidRPr="00E72E8A">
        <w:rPr>
          <w:spacing w:val="16"/>
        </w:rPr>
        <w:t xml:space="preserve"> </w:t>
      </w:r>
      <w:r w:rsidRPr="00AF7101">
        <w:t>installed.</w:t>
      </w:r>
      <w:r w:rsidRPr="00E72E8A">
        <w:rPr>
          <w:spacing w:val="31"/>
        </w:rPr>
        <w:t xml:space="preserve"> </w:t>
      </w:r>
      <w:r w:rsidRPr="00AF7101">
        <w:t>California’s</w:t>
      </w:r>
      <w:r w:rsidRPr="00E72E8A">
        <w:rPr>
          <w:spacing w:val="16"/>
        </w:rPr>
        <w:t xml:space="preserve"> </w:t>
      </w:r>
      <w:r w:rsidRPr="00AF7101">
        <w:t>regulation</w:t>
      </w:r>
      <w:r w:rsidRPr="00E72E8A">
        <w:rPr>
          <w:spacing w:val="14"/>
        </w:rPr>
        <w:t xml:space="preserve"> </w:t>
      </w:r>
      <w:r w:rsidRPr="00AF7101">
        <w:t>has</w:t>
      </w:r>
      <w:r w:rsidRPr="00E72E8A">
        <w:rPr>
          <w:spacing w:val="16"/>
        </w:rPr>
        <w:t xml:space="preserve"> </w:t>
      </w:r>
      <w:r w:rsidRPr="00AF7101">
        <w:t>differing</w:t>
      </w:r>
      <w:r w:rsidRPr="00E72E8A">
        <w:rPr>
          <w:spacing w:val="15"/>
        </w:rPr>
        <w:t xml:space="preserve"> </w:t>
      </w:r>
      <w:r w:rsidRPr="00AF7101">
        <w:t>status</w:t>
      </w:r>
      <w:r w:rsidRPr="00E72E8A">
        <w:rPr>
          <w:spacing w:val="-57"/>
        </w:rPr>
        <w:t xml:space="preserve"> </w:t>
      </w:r>
      <w:r w:rsidRPr="00AF7101">
        <w:t>for</w:t>
      </w:r>
      <w:r w:rsidRPr="00E72E8A">
        <w:rPr>
          <w:spacing w:val="7"/>
        </w:rPr>
        <w:t xml:space="preserve"> </w:t>
      </w:r>
      <w:r w:rsidRPr="00AF7101">
        <w:t>pre-2023</w:t>
      </w:r>
      <w:r w:rsidRPr="00E72E8A">
        <w:rPr>
          <w:spacing w:val="7"/>
        </w:rPr>
        <w:t xml:space="preserve"> </w:t>
      </w:r>
      <w:r w:rsidRPr="00AF7101">
        <w:t>and</w:t>
      </w:r>
      <w:r w:rsidRPr="00E72E8A">
        <w:rPr>
          <w:spacing w:val="7"/>
        </w:rPr>
        <w:t xml:space="preserve"> </w:t>
      </w:r>
      <w:r w:rsidRPr="00AF7101">
        <w:t>post-2023</w:t>
      </w:r>
      <w:r w:rsidRPr="00E72E8A">
        <w:rPr>
          <w:spacing w:val="7"/>
        </w:rPr>
        <w:t xml:space="preserve"> </w:t>
      </w:r>
      <w:r w:rsidRPr="00AF7101">
        <w:t>chargers,</w:t>
      </w:r>
      <w:r w:rsidRPr="00E72E8A">
        <w:rPr>
          <w:spacing w:val="7"/>
        </w:rPr>
        <w:t xml:space="preserve"> </w:t>
      </w:r>
      <w:r w:rsidRPr="00AF7101">
        <w:t>and</w:t>
      </w:r>
      <w:r w:rsidRPr="00E72E8A">
        <w:rPr>
          <w:spacing w:val="6"/>
        </w:rPr>
        <w:t xml:space="preserve"> </w:t>
      </w:r>
      <w:r w:rsidRPr="00AF7101">
        <w:t>it</w:t>
      </w:r>
      <w:r w:rsidRPr="00E72E8A">
        <w:rPr>
          <w:spacing w:val="8"/>
        </w:rPr>
        <w:t xml:space="preserve"> </w:t>
      </w:r>
      <w:r w:rsidRPr="00AF7101">
        <w:t>bases</w:t>
      </w:r>
      <w:r w:rsidRPr="00E72E8A">
        <w:rPr>
          <w:spacing w:val="8"/>
        </w:rPr>
        <w:t xml:space="preserve"> </w:t>
      </w:r>
      <w:r w:rsidRPr="00AF7101">
        <w:t>that</w:t>
      </w:r>
      <w:r w:rsidRPr="00E72E8A">
        <w:rPr>
          <w:spacing w:val="8"/>
        </w:rPr>
        <w:t xml:space="preserve"> </w:t>
      </w:r>
      <w:r w:rsidRPr="00AF7101">
        <w:t>line</w:t>
      </w:r>
      <w:r w:rsidRPr="00E72E8A">
        <w:rPr>
          <w:spacing w:val="8"/>
        </w:rPr>
        <w:t xml:space="preserve"> </w:t>
      </w:r>
      <w:r w:rsidRPr="00AF7101">
        <w:t>on</w:t>
      </w:r>
      <w:r w:rsidRPr="00E72E8A">
        <w:rPr>
          <w:spacing w:val="6"/>
        </w:rPr>
        <w:t xml:space="preserve"> </w:t>
      </w:r>
      <w:r w:rsidRPr="00AF7101">
        <w:t>installation.</w:t>
      </w:r>
    </w:p>
    <w:p w14:paraId="00B23E7D" w14:textId="77777777" w:rsidR="00E72E8A" w:rsidRPr="00E72E8A" w:rsidRDefault="008A41AA">
      <w:pPr>
        <w:pStyle w:val="ListParagraph"/>
        <w:numPr>
          <w:ilvl w:val="0"/>
          <w:numId w:val="104"/>
        </w:numPr>
        <w:spacing w:after="200"/>
        <w:ind w:left="1368"/>
        <w:contextualSpacing w:val="0"/>
      </w:pPr>
      <w:r w:rsidRPr="00E72E8A">
        <w:rPr>
          <w:w w:val="105"/>
        </w:rPr>
        <w:t>The proposal also specifies 5.0% as the acceptance tolerance, not just the maintenance</w:t>
      </w:r>
      <w:r w:rsidRPr="00E72E8A">
        <w:rPr>
          <w:spacing w:val="1"/>
          <w:w w:val="105"/>
        </w:rPr>
        <w:t xml:space="preserve"> </w:t>
      </w:r>
      <w:r w:rsidRPr="00AF7101">
        <w:t>tolerance.</w:t>
      </w:r>
      <w:r w:rsidRPr="00E72E8A">
        <w:rPr>
          <w:spacing w:val="17"/>
        </w:rPr>
        <w:t xml:space="preserve"> </w:t>
      </w:r>
      <w:r w:rsidRPr="00AF7101">
        <w:t>As</w:t>
      </w:r>
      <w:r w:rsidRPr="00E72E8A">
        <w:rPr>
          <w:spacing w:val="8"/>
        </w:rPr>
        <w:t xml:space="preserve"> </w:t>
      </w:r>
      <w:r w:rsidRPr="00AF7101">
        <w:t>a</w:t>
      </w:r>
      <w:r w:rsidRPr="00E72E8A">
        <w:rPr>
          <w:spacing w:val="8"/>
        </w:rPr>
        <w:t xml:space="preserve"> </w:t>
      </w:r>
      <w:r w:rsidRPr="00AF7101">
        <w:t>practical</w:t>
      </w:r>
      <w:r w:rsidRPr="00E72E8A">
        <w:rPr>
          <w:spacing w:val="8"/>
        </w:rPr>
        <w:t xml:space="preserve"> </w:t>
      </w:r>
      <w:r w:rsidRPr="00AF7101">
        <w:t>matter</w:t>
      </w:r>
      <w:r w:rsidRPr="00E72E8A">
        <w:rPr>
          <w:spacing w:val="8"/>
        </w:rPr>
        <w:t xml:space="preserve"> </w:t>
      </w:r>
      <w:r w:rsidRPr="00AF7101">
        <w:t>in</w:t>
      </w:r>
      <w:r w:rsidRPr="00E72E8A">
        <w:rPr>
          <w:spacing w:val="8"/>
        </w:rPr>
        <w:t xml:space="preserve"> </w:t>
      </w:r>
      <w:r w:rsidRPr="00AF7101">
        <w:t>field</w:t>
      </w:r>
      <w:r w:rsidRPr="00E72E8A">
        <w:rPr>
          <w:spacing w:val="7"/>
        </w:rPr>
        <w:t xml:space="preserve"> </w:t>
      </w:r>
      <w:r w:rsidRPr="00AF7101">
        <w:t>inspections,</w:t>
      </w:r>
      <w:r w:rsidRPr="00E72E8A">
        <w:rPr>
          <w:spacing w:val="7"/>
        </w:rPr>
        <w:t xml:space="preserve"> </w:t>
      </w:r>
      <w:r w:rsidRPr="00AF7101">
        <w:t>the</w:t>
      </w:r>
      <w:r w:rsidRPr="00E72E8A">
        <w:rPr>
          <w:spacing w:val="9"/>
        </w:rPr>
        <w:t xml:space="preserve"> </w:t>
      </w:r>
      <w:r w:rsidRPr="00AF7101">
        <w:t>acceptance</w:t>
      </w:r>
      <w:r w:rsidRPr="00E72E8A">
        <w:rPr>
          <w:spacing w:val="8"/>
        </w:rPr>
        <w:t xml:space="preserve"> </w:t>
      </w:r>
      <w:r w:rsidRPr="00AF7101">
        <w:t>tolerance</w:t>
      </w:r>
      <w:r w:rsidRPr="00E72E8A">
        <w:rPr>
          <w:spacing w:val="9"/>
        </w:rPr>
        <w:t xml:space="preserve"> </w:t>
      </w:r>
      <w:r w:rsidRPr="00AF7101">
        <w:t>for</w:t>
      </w:r>
      <w:r w:rsidRPr="00E72E8A">
        <w:rPr>
          <w:spacing w:val="8"/>
        </w:rPr>
        <w:t xml:space="preserve"> </w:t>
      </w:r>
      <w:r w:rsidRPr="00AF7101">
        <w:t>pre-2024</w:t>
      </w:r>
      <w:r w:rsidRPr="00E72E8A">
        <w:rPr>
          <w:spacing w:val="7"/>
        </w:rPr>
        <w:t xml:space="preserve"> </w:t>
      </w:r>
      <w:r w:rsidRPr="00AF7101">
        <w:t>chargers</w:t>
      </w:r>
      <w:r w:rsidRPr="00E72E8A">
        <w:rPr>
          <w:spacing w:val="-57"/>
        </w:rPr>
        <w:t xml:space="preserve"> </w:t>
      </w:r>
      <w:r w:rsidRPr="00E72E8A">
        <w:rPr>
          <w:w w:val="105"/>
        </w:rPr>
        <w:t>will not be important. Section 3.40 (as amended at the 2022 NCWM meeting) exempts DC</w:t>
      </w:r>
      <w:r w:rsidRPr="00E72E8A">
        <w:rPr>
          <w:spacing w:val="1"/>
          <w:w w:val="105"/>
        </w:rPr>
        <w:t xml:space="preserve"> </w:t>
      </w:r>
      <w:r w:rsidRPr="00E72E8A">
        <w:rPr>
          <w:w w:val="105"/>
        </w:rPr>
        <w:t>chargers from the accuracy tolerance until 2028. When they become subject to accuracy</w:t>
      </w:r>
      <w:r w:rsidRPr="00E72E8A">
        <w:rPr>
          <w:spacing w:val="1"/>
          <w:w w:val="105"/>
        </w:rPr>
        <w:t xml:space="preserve"> </w:t>
      </w:r>
      <w:r w:rsidRPr="00E72E8A">
        <w:rPr>
          <w:w w:val="105"/>
        </w:rPr>
        <w:t>tolerances, no pre-2024 charger will be at the point of acceptance. The proposal specifies an</w:t>
      </w:r>
      <w:r w:rsidRPr="00E72E8A">
        <w:rPr>
          <w:spacing w:val="1"/>
          <w:w w:val="105"/>
        </w:rPr>
        <w:t xml:space="preserve"> </w:t>
      </w:r>
      <w:r w:rsidRPr="00E72E8A">
        <w:rPr>
          <w:w w:val="105"/>
        </w:rPr>
        <w:t>acceptance tolerance for clarity in type evaluations, which ordinarily evaluate device models</w:t>
      </w:r>
      <w:r w:rsidRPr="00E72E8A">
        <w:rPr>
          <w:spacing w:val="1"/>
          <w:w w:val="105"/>
        </w:rPr>
        <w:t xml:space="preserve"> </w:t>
      </w:r>
      <w:r w:rsidRPr="00E72E8A">
        <w:rPr>
          <w:w w:val="105"/>
        </w:rPr>
        <w:t>against</w:t>
      </w:r>
      <w:r w:rsidRPr="00E72E8A">
        <w:rPr>
          <w:spacing w:val="2"/>
          <w:w w:val="105"/>
        </w:rPr>
        <w:t xml:space="preserve"> </w:t>
      </w:r>
      <w:r w:rsidRPr="00E72E8A">
        <w:rPr>
          <w:w w:val="105"/>
        </w:rPr>
        <w:t>the</w:t>
      </w:r>
      <w:r w:rsidRPr="00E72E8A">
        <w:rPr>
          <w:spacing w:val="2"/>
          <w:w w:val="105"/>
        </w:rPr>
        <w:t xml:space="preserve"> </w:t>
      </w:r>
      <w:r w:rsidRPr="00E72E8A">
        <w:rPr>
          <w:w w:val="105"/>
        </w:rPr>
        <w:t>applicable</w:t>
      </w:r>
      <w:r w:rsidRPr="00E72E8A">
        <w:rPr>
          <w:spacing w:val="2"/>
          <w:w w:val="105"/>
        </w:rPr>
        <w:t xml:space="preserve"> </w:t>
      </w:r>
      <w:r w:rsidRPr="00E72E8A">
        <w:rPr>
          <w:w w:val="105"/>
        </w:rPr>
        <w:t>acceptance</w:t>
      </w:r>
      <w:r w:rsidRPr="00E72E8A">
        <w:rPr>
          <w:spacing w:val="2"/>
          <w:w w:val="105"/>
        </w:rPr>
        <w:t xml:space="preserve"> </w:t>
      </w:r>
      <w:r w:rsidRPr="00E72E8A">
        <w:rPr>
          <w:w w:val="105"/>
        </w:rPr>
        <w:t>tolerance.</w:t>
      </w:r>
    </w:p>
    <w:p w14:paraId="5FDD432C" w14:textId="05054588" w:rsidR="008A41AA" w:rsidRDefault="008A41AA">
      <w:pPr>
        <w:pStyle w:val="ListParagraph"/>
        <w:numPr>
          <w:ilvl w:val="0"/>
          <w:numId w:val="104"/>
        </w:numPr>
        <w:spacing w:after="200"/>
        <w:ind w:left="1368"/>
        <w:contextualSpacing w:val="0"/>
      </w:pPr>
      <w:r w:rsidRPr="00AF7101">
        <w:t>The</w:t>
      </w:r>
      <w:r w:rsidRPr="00E72E8A">
        <w:rPr>
          <w:spacing w:val="10"/>
        </w:rPr>
        <w:t xml:space="preserve"> </w:t>
      </w:r>
      <w:r w:rsidRPr="00AF7101">
        <w:t>exemption</w:t>
      </w:r>
      <w:r w:rsidRPr="00E72E8A">
        <w:rPr>
          <w:spacing w:val="9"/>
        </w:rPr>
        <w:t xml:space="preserve"> </w:t>
      </w:r>
      <w:r w:rsidRPr="00AF7101">
        <w:t>until</w:t>
      </w:r>
      <w:r w:rsidRPr="00E72E8A">
        <w:rPr>
          <w:spacing w:val="10"/>
        </w:rPr>
        <w:t xml:space="preserve"> </w:t>
      </w:r>
      <w:r w:rsidRPr="00AF7101">
        <w:t>2028</w:t>
      </w:r>
      <w:r w:rsidRPr="00E72E8A">
        <w:rPr>
          <w:spacing w:val="9"/>
        </w:rPr>
        <w:t xml:space="preserve"> </w:t>
      </w:r>
      <w:r w:rsidRPr="00AF7101">
        <w:t>adopted</w:t>
      </w:r>
      <w:r w:rsidRPr="00E72E8A">
        <w:rPr>
          <w:spacing w:val="10"/>
        </w:rPr>
        <w:t xml:space="preserve"> </w:t>
      </w:r>
      <w:r w:rsidRPr="00AF7101">
        <w:t>at</w:t>
      </w:r>
      <w:r w:rsidRPr="00E72E8A">
        <w:rPr>
          <w:spacing w:val="10"/>
        </w:rPr>
        <w:t xml:space="preserve"> </w:t>
      </w:r>
      <w:r w:rsidRPr="00AF7101">
        <w:t>the</w:t>
      </w:r>
      <w:r w:rsidRPr="00E72E8A">
        <w:rPr>
          <w:spacing w:val="11"/>
        </w:rPr>
        <w:t xml:space="preserve"> </w:t>
      </w:r>
      <w:r w:rsidRPr="00AF7101">
        <w:t>2022</w:t>
      </w:r>
      <w:r w:rsidRPr="00E72E8A">
        <w:rPr>
          <w:spacing w:val="9"/>
        </w:rPr>
        <w:t xml:space="preserve"> </w:t>
      </w:r>
      <w:r w:rsidRPr="00AF7101">
        <w:t>meeting</w:t>
      </w:r>
      <w:r w:rsidRPr="00E72E8A">
        <w:rPr>
          <w:spacing w:val="11"/>
        </w:rPr>
        <w:t xml:space="preserve"> </w:t>
      </w:r>
      <w:r w:rsidRPr="00AF7101">
        <w:t>does</w:t>
      </w:r>
      <w:r w:rsidRPr="00E72E8A">
        <w:rPr>
          <w:spacing w:val="10"/>
        </w:rPr>
        <w:t xml:space="preserve"> </w:t>
      </w:r>
      <w:r w:rsidRPr="00AF7101">
        <w:t>not</w:t>
      </w:r>
      <w:r w:rsidRPr="00E72E8A">
        <w:rPr>
          <w:spacing w:val="11"/>
        </w:rPr>
        <w:t xml:space="preserve"> </w:t>
      </w:r>
      <w:r w:rsidRPr="00AF7101">
        <w:t>eliminate</w:t>
      </w:r>
      <w:r w:rsidRPr="00E72E8A">
        <w:rPr>
          <w:spacing w:val="10"/>
        </w:rPr>
        <w:t xml:space="preserve"> </w:t>
      </w:r>
      <w:r w:rsidRPr="00AF7101">
        <w:t>the</w:t>
      </w:r>
      <w:r w:rsidRPr="00E72E8A">
        <w:rPr>
          <w:spacing w:val="11"/>
        </w:rPr>
        <w:t xml:space="preserve"> </w:t>
      </w:r>
      <w:r w:rsidRPr="00AF7101">
        <w:t>need</w:t>
      </w:r>
      <w:r w:rsidRPr="00E72E8A">
        <w:rPr>
          <w:spacing w:val="9"/>
        </w:rPr>
        <w:t xml:space="preserve"> </w:t>
      </w:r>
      <w:r w:rsidRPr="00AF7101">
        <w:t>for</w:t>
      </w:r>
      <w:r w:rsidRPr="00E72E8A">
        <w:rPr>
          <w:spacing w:val="11"/>
        </w:rPr>
        <w:t xml:space="preserve"> </w:t>
      </w:r>
      <w:r w:rsidRPr="00AF7101">
        <w:t>this</w:t>
      </w:r>
      <w:r w:rsidRPr="00E72E8A">
        <w:rPr>
          <w:spacing w:val="1"/>
        </w:rPr>
        <w:t xml:space="preserve"> </w:t>
      </w:r>
      <w:r w:rsidRPr="00AF7101">
        <w:t>proposal.</w:t>
      </w:r>
      <w:r w:rsidRPr="00E72E8A">
        <w:rPr>
          <w:spacing w:val="76"/>
        </w:rPr>
        <w:t xml:space="preserve"> </w:t>
      </w:r>
      <w:r w:rsidRPr="00AF7101">
        <w:t>When</w:t>
      </w:r>
      <w:r w:rsidRPr="00E72E8A">
        <w:rPr>
          <w:spacing w:val="12"/>
        </w:rPr>
        <w:t xml:space="preserve"> </w:t>
      </w:r>
      <w:r w:rsidRPr="00AF7101">
        <w:t>DC</w:t>
      </w:r>
      <w:r w:rsidRPr="00E72E8A">
        <w:rPr>
          <w:spacing w:val="12"/>
        </w:rPr>
        <w:t xml:space="preserve"> </w:t>
      </w:r>
      <w:r w:rsidRPr="00AF7101">
        <w:t>chargers</w:t>
      </w:r>
      <w:r w:rsidRPr="00E72E8A">
        <w:rPr>
          <w:spacing w:val="12"/>
        </w:rPr>
        <w:t xml:space="preserve"> </w:t>
      </w:r>
      <w:r w:rsidRPr="00AF7101">
        <w:t>are</w:t>
      </w:r>
      <w:r w:rsidRPr="00E72E8A">
        <w:rPr>
          <w:spacing w:val="12"/>
        </w:rPr>
        <w:t xml:space="preserve"> </w:t>
      </w:r>
      <w:r w:rsidRPr="00AF7101">
        <w:t>subject</w:t>
      </w:r>
      <w:r w:rsidRPr="00E72E8A">
        <w:rPr>
          <w:spacing w:val="12"/>
        </w:rPr>
        <w:t xml:space="preserve"> </w:t>
      </w:r>
      <w:r w:rsidRPr="00AF7101">
        <w:t>to</w:t>
      </w:r>
      <w:r w:rsidRPr="00E72E8A">
        <w:rPr>
          <w:spacing w:val="13"/>
        </w:rPr>
        <w:t xml:space="preserve"> </w:t>
      </w:r>
      <w:r w:rsidRPr="00AF7101">
        <w:t>accuracy</w:t>
      </w:r>
      <w:r w:rsidRPr="00E72E8A">
        <w:rPr>
          <w:spacing w:val="12"/>
        </w:rPr>
        <w:t xml:space="preserve"> </w:t>
      </w:r>
      <w:r w:rsidRPr="00AF7101">
        <w:t>tolerance</w:t>
      </w:r>
      <w:r w:rsidRPr="00E72E8A">
        <w:rPr>
          <w:spacing w:val="12"/>
        </w:rPr>
        <w:t xml:space="preserve"> </w:t>
      </w:r>
      <w:r w:rsidRPr="00AF7101">
        <w:t>requirements,</w:t>
      </w:r>
      <w:r w:rsidRPr="00E72E8A">
        <w:rPr>
          <w:spacing w:val="11"/>
        </w:rPr>
        <w:t xml:space="preserve"> </w:t>
      </w:r>
      <w:r w:rsidRPr="00AF7101">
        <w:t>pre-2024</w:t>
      </w:r>
      <w:r w:rsidRPr="00E72E8A">
        <w:rPr>
          <w:spacing w:val="12"/>
        </w:rPr>
        <w:t xml:space="preserve"> </w:t>
      </w:r>
      <w:r w:rsidRPr="00AF7101">
        <w:t>chargers</w:t>
      </w:r>
      <w:r w:rsidRPr="00E72E8A">
        <w:rPr>
          <w:spacing w:val="1"/>
        </w:rPr>
        <w:t xml:space="preserve"> </w:t>
      </w:r>
      <w:r w:rsidRPr="00AF7101">
        <w:t>will</w:t>
      </w:r>
      <w:r w:rsidRPr="00E72E8A">
        <w:rPr>
          <w:spacing w:val="11"/>
        </w:rPr>
        <w:t xml:space="preserve"> </w:t>
      </w:r>
      <w:r w:rsidRPr="00AF7101">
        <w:t>still</w:t>
      </w:r>
      <w:r w:rsidRPr="00E72E8A">
        <w:rPr>
          <w:spacing w:val="12"/>
        </w:rPr>
        <w:t xml:space="preserve"> </w:t>
      </w:r>
      <w:r w:rsidRPr="00AF7101">
        <w:t>need</w:t>
      </w:r>
      <w:r w:rsidRPr="00E72E8A">
        <w:rPr>
          <w:spacing w:val="12"/>
        </w:rPr>
        <w:t xml:space="preserve"> </w:t>
      </w:r>
      <w:r w:rsidRPr="00AF7101">
        <w:t>to</w:t>
      </w:r>
      <w:r w:rsidRPr="00E72E8A">
        <w:rPr>
          <w:spacing w:val="13"/>
        </w:rPr>
        <w:t xml:space="preserve"> </w:t>
      </w:r>
      <w:r w:rsidRPr="00AF7101">
        <w:t>meet</w:t>
      </w:r>
      <w:r w:rsidRPr="00E72E8A">
        <w:rPr>
          <w:spacing w:val="13"/>
        </w:rPr>
        <w:t xml:space="preserve"> </w:t>
      </w:r>
      <w:r w:rsidRPr="00AF7101">
        <w:t>the</w:t>
      </w:r>
      <w:r w:rsidRPr="00E72E8A">
        <w:rPr>
          <w:spacing w:val="13"/>
        </w:rPr>
        <w:t xml:space="preserve"> </w:t>
      </w:r>
      <w:r w:rsidRPr="00AF7101">
        <w:t>applicable</w:t>
      </w:r>
      <w:r w:rsidRPr="00E72E8A">
        <w:rPr>
          <w:spacing w:val="12"/>
        </w:rPr>
        <w:t xml:space="preserve"> </w:t>
      </w:r>
      <w:r w:rsidRPr="00AF7101">
        <w:t>tolerance</w:t>
      </w:r>
      <w:r w:rsidRPr="00E72E8A">
        <w:rPr>
          <w:spacing w:val="13"/>
        </w:rPr>
        <w:t xml:space="preserve"> </w:t>
      </w:r>
      <w:r w:rsidRPr="00AF7101">
        <w:t>or</w:t>
      </w:r>
      <w:r w:rsidRPr="00E72E8A">
        <w:rPr>
          <w:spacing w:val="13"/>
        </w:rPr>
        <w:t xml:space="preserve"> </w:t>
      </w:r>
      <w:r w:rsidRPr="00AF7101">
        <w:t>be</w:t>
      </w:r>
      <w:r w:rsidRPr="00E72E8A">
        <w:rPr>
          <w:spacing w:val="13"/>
        </w:rPr>
        <w:t xml:space="preserve"> </w:t>
      </w:r>
      <w:r w:rsidRPr="00AF7101">
        <w:t>retrofitted</w:t>
      </w:r>
      <w:r w:rsidRPr="00E72E8A">
        <w:rPr>
          <w:spacing w:val="12"/>
        </w:rPr>
        <w:t xml:space="preserve"> </w:t>
      </w:r>
      <w:r w:rsidRPr="00AF7101">
        <w:t>or</w:t>
      </w:r>
      <w:r w:rsidRPr="00E72E8A">
        <w:rPr>
          <w:spacing w:val="13"/>
        </w:rPr>
        <w:t xml:space="preserve"> </w:t>
      </w:r>
      <w:r w:rsidRPr="00AF7101">
        <w:t>replaced.</w:t>
      </w:r>
      <w:r w:rsidRPr="00E72E8A">
        <w:rPr>
          <w:spacing w:val="81"/>
        </w:rPr>
        <w:t xml:space="preserve"> </w:t>
      </w:r>
      <w:r w:rsidRPr="00AF7101">
        <w:t>The</w:t>
      </w:r>
      <w:r w:rsidRPr="00E72E8A">
        <w:rPr>
          <w:spacing w:val="13"/>
        </w:rPr>
        <w:t xml:space="preserve"> </w:t>
      </w:r>
      <w:r w:rsidRPr="00AF7101">
        <w:t>2028</w:t>
      </w:r>
      <w:r w:rsidRPr="00E72E8A">
        <w:rPr>
          <w:spacing w:val="12"/>
        </w:rPr>
        <w:t xml:space="preserve"> </w:t>
      </w:r>
      <w:r w:rsidRPr="00AF7101">
        <w:t>time</w:t>
      </w:r>
      <w:r w:rsidRPr="00E72E8A">
        <w:rPr>
          <w:spacing w:val="13"/>
        </w:rPr>
        <w:t xml:space="preserve"> </w:t>
      </w:r>
      <w:r w:rsidRPr="00AF7101">
        <w:t>frame</w:t>
      </w:r>
      <w:r w:rsidRPr="00E72E8A">
        <w:rPr>
          <w:spacing w:val="1"/>
        </w:rPr>
        <w:t xml:space="preserve"> </w:t>
      </w:r>
      <w:r w:rsidRPr="00AF7101">
        <w:t>is</w:t>
      </w:r>
      <w:r w:rsidRPr="00E72E8A">
        <w:rPr>
          <w:spacing w:val="11"/>
        </w:rPr>
        <w:t xml:space="preserve"> </w:t>
      </w:r>
      <w:r w:rsidRPr="00AF7101">
        <w:t>unreasonably</w:t>
      </w:r>
      <w:r w:rsidRPr="00E72E8A">
        <w:rPr>
          <w:spacing w:val="11"/>
        </w:rPr>
        <w:t xml:space="preserve"> </w:t>
      </w:r>
      <w:r w:rsidRPr="00AF7101">
        <w:t>soon</w:t>
      </w:r>
      <w:r w:rsidRPr="00E72E8A">
        <w:rPr>
          <w:spacing w:val="11"/>
        </w:rPr>
        <w:t xml:space="preserve"> </w:t>
      </w:r>
      <w:r w:rsidRPr="00AF7101">
        <w:t>to</w:t>
      </w:r>
      <w:r w:rsidRPr="00E72E8A">
        <w:rPr>
          <w:spacing w:val="11"/>
        </w:rPr>
        <w:t xml:space="preserve"> </w:t>
      </w:r>
      <w:r w:rsidRPr="00AF7101">
        <w:t>do</w:t>
      </w:r>
      <w:r w:rsidRPr="00E72E8A">
        <w:rPr>
          <w:spacing w:val="12"/>
        </w:rPr>
        <w:t xml:space="preserve"> </w:t>
      </w:r>
      <w:r w:rsidRPr="00AF7101">
        <w:t>that,</w:t>
      </w:r>
      <w:r w:rsidRPr="00E72E8A">
        <w:rPr>
          <w:spacing w:val="10"/>
        </w:rPr>
        <w:t xml:space="preserve"> </w:t>
      </w:r>
      <w:r w:rsidRPr="00AF7101">
        <w:t>given</w:t>
      </w:r>
      <w:r w:rsidRPr="00E72E8A">
        <w:rPr>
          <w:spacing w:val="10"/>
        </w:rPr>
        <w:t xml:space="preserve"> </w:t>
      </w:r>
      <w:r w:rsidRPr="00AF7101">
        <w:t>the</w:t>
      </w:r>
      <w:r w:rsidRPr="00E72E8A">
        <w:rPr>
          <w:spacing w:val="12"/>
        </w:rPr>
        <w:t xml:space="preserve"> </w:t>
      </w:r>
      <w:r w:rsidRPr="00AF7101">
        <w:t>cost</w:t>
      </w:r>
      <w:r w:rsidRPr="00E72E8A">
        <w:rPr>
          <w:spacing w:val="11"/>
        </w:rPr>
        <w:t xml:space="preserve"> </w:t>
      </w:r>
      <w:r w:rsidRPr="00AF7101">
        <w:t>estimates</w:t>
      </w:r>
      <w:r w:rsidRPr="00E72E8A">
        <w:rPr>
          <w:spacing w:val="12"/>
        </w:rPr>
        <w:t xml:space="preserve"> </w:t>
      </w:r>
      <w:r w:rsidRPr="00AF7101">
        <w:t>above.</w:t>
      </w:r>
      <w:r w:rsidRPr="00E72E8A">
        <w:rPr>
          <w:spacing w:val="23"/>
        </w:rPr>
        <w:t xml:space="preserve"> </w:t>
      </w:r>
      <w:r w:rsidRPr="00AF7101">
        <w:t>California</w:t>
      </w:r>
      <w:r w:rsidRPr="00E72E8A">
        <w:rPr>
          <w:spacing w:val="11"/>
        </w:rPr>
        <w:t xml:space="preserve"> </w:t>
      </w:r>
      <w:r w:rsidRPr="00AF7101">
        <w:t>estimated</w:t>
      </w:r>
      <w:r w:rsidRPr="00E72E8A">
        <w:rPr>
          <w:spacing w:val="10"/>
        </w:rPr>
        <w:t xml:space="preserve"> </w:t>
      </w:r>
      <w:r w:rsidRPr="00AF7101">
        <w:t>that</w:t>
      </w:r>
      <w:r w:rsidRPr="00E72E8A">
        <w:rPr>
          <w:spacing w:val="12"/>
        </w:rPr>
        <w:t xml:space="preserve"> </w:t>
      </w:r>
      <w:r w:rsidRPr="00AF7101">
        <w:t>chargers</w:t>
      </w:r>
      <w:r w:rsidRPr="00E72E8A">
        <w:rPr>
          <w:spacing w:val="-57"/>
        </w:rPr>
        <w:t xml:space="preserve"> </w:t>
      </w:r>
      <w:r w:rsidRPr="00AF7101">
        <w:t>have</w:t>
      </w:r>
      <w:r w:rsidRPr="00E72E8A">
        <w:rPr>
          <w:spacing w:val="7"/>
        </w:rPr>
        <w:t xml:space="preserve"> </w:t>
      </w:r>
      <w:r w:rsidRPr="00AF7101">
        <w:t>an</w:t>
      </w:r>
      <w:r w:rsidRPr="00E72E8A">
        <w:rPr>
          <w:spacing w:val="6"/>
        </w:rPr>
        <w:t xml:space="preserve"> </w:t>
      </w:r>
      <w:r w:rsidRPr="00AF7101">
        <w:t>effective</w:t>
      </w:r>
      <w:r w:rsidRPr="00E72E8A">
        <w:rPr>
          <w:spacing w:val="7"/>
        </w:rPr>
        <w:t xml:space="preserve"> </w:t>
      </w:r>
      <w:r w:rsidRPr="00AF7101">
        <w:t>10-year</w:t>
      </w:r>
      <w:r w:rsidRPr="00E72E8A">
        <w:rPr>
          <w:spacing w:val="7"/>
        </w:rPr>
        <w:t xml:space="preserve"> </w:t>
      </w:r>
      <w:r w:rsidRPr="00AF7101">
        <w:t>lifespan</w:t>
      </w:r>
      <w:bookmarkStart w:id="206" w:name="_bookmark24"/>
      <w:bookmarkEnd w:id="206"/>
      <w:r w:rsidRPr="00AF7101">
        <w:t>.</w:t>
      </w:r>
      <w:r w:rsidR="007E13AF">
        <w:rPr>
          <w:rStyle w:val="FootnoteReference"/>
        </w:rPr>
        <w:footnoteReference w:id="16"/>
      </w:r>
      <w:r w:rsidR="007E13AF">
        <w:rPr>
          <w:spacing w:val="74"/>
        </w:rPr>
        <w:t xml:space="preserve"> </w:t>
      </w:r>
      <w:r w:rsidRPr="00AF7101">
        <w:t>This</w:t>
      </w:r>
      <w:r w:rsidRPr="00E72E8A">
        <w:rPr>
          <w:spacing w:val="7"/>
        </w:rPr>
        <w:t xml:space="preserve"> </w:t>
      </w:r>
      <w:r w:rsidRPr="00AF7101">
        <w:t>estimate</w:t>
      </w:r>
      <w:r w:rsidRPr="00E72E8A">
        <w:rPr>
          <w:spacing w:val="7"/>
        </w:rPr>
        <w:t xml:space="preserve"> </w:t>
      </w:r>
      <w:r w:rsidRPr="00AF7101">
        <w:t>is</w:t>
      </w:r>
      <w:r w:rsidRPr="00E72E8A">
        <w:rPr>
          <w:spacing w:val="8"/>
        </w:rPr>
        <w:t xml:space="preserve"> </w:t>
      </w:r>
      <w:r w:rsidRPr="00AF7101">
        <w:t>highly</w:t>
      </w:r>
      <w:r w:rsidRPr="00E72E8A">
        <w:rPr>
          <w:spacing w:val="7"/>
        </w:rPr>
        <w:t xml:space="preserve"> </w:t>
      </w:r>
      <w:r w:rsidRPr="00AF7101">
        <w:t>uncertain,</w:t>
      </w:r>
      <w:r w:rsidRPr="00E72E8A">
        <w:rPr>
          <w:spacing w:val="6"/>
        </w:rPr>
        <w:t xml:space="preserve"> </w:t>
      </w:r>
      <w:r w:rsidRPr="00AF7101">
        <w:t>in</w:t>
      </w:r>
      <w:r w:rsidRPr="00E72E8A">
        <w:rPr>
          <w:spacing w:val="6"/>
        </w:rPr>
        <w:t xml:space="preserve"> </w:t>
      </w:r>
      <w:r w:rsidRPr="00AF7101">
        <w:t>part</w:t>
      </w:r>
      <w:r w:rsidRPr="00E72E8A">
        <w:rPr>
          <w:spacing w:val="7"/>
        </w:rPr>
        <w:t xml:space="preserve"> </w:t>
      </w:r>
      <w:r w:rsidRPr="00AF7101">
        <w:t>because</w:t>
      </w:r>
      <w:r w:rsidRPr="00E72E8A">
        <w:rPr>
          <w:spacing w:val="7"/>
        </w:rPr>
        <w:t xml:space="preserve"> </w:t>
      </w:r>
      <w:r w:rsidRPr="00AF7101">
        <w:t>it</w:t>
      </w:r>
      <w:r w:rsidRPr="00E72E8A">
        <w:rPr>
          <w:spacing w:val="7"/>
        </w:rPr>
        <w:t xml:space="preserve"> </w:t>
      </w:r>
      <w:r w:rsidRPr="00AF7101">
        <w:t>was</w:t>
      </w:r>
      <w:r w:rsidRPr="00E72E8A">
        <w:rPr>
          <w:spacing w:val="7"/>
        </w:rPr>
        <w:t xml:space="preserve"> </w:t>
      </w:r>
      <w:r w:rsidRPr="00AF7101">
        <w:t>based</w:t>
      </w:r>
      <w:r w:rsidRPr="00E72E8A">
        <w:rPr>
          <w:spacing w:val="1"/>
        </w:rPr>
        <w:t xml:space="preserve"> </w:t>
      </w:r>
      <w:r w:rsidRPr="00AF7101">
        <w:t>in</w:t>
      </w:r>
      <w:r w:rsidRPr="00E72E8A">
        <w:rPr>
          <w:spacing w:val="6"/>
        </w:rPr>
        <w:t xml:space="preserve"> </w:t>
      </w:r>
      <w:r w:rsidRPr="00AF7101">
        <w:t>part</w:t>
      </w:r>
      <w:r w:rsidRPr="00E72E8A">
        <w:rPr>
          <w:spacing w:val="8"/>
        </w:rPr>
        <w:t xml:space="preserve"> </w:t>
      </w:r>
      <w:r w:rsidRPr="00AF7101">
        <w:t>on</w:t>
      </w:r>
      <w:r w:rsidRPr="00E72E8A">
        <w:rPr>
          <w:spacing w:val="7"/>
        </w:rPr>
        <w:t xml:space="preserve"> </w:t>
      </w:r>
      <w:r w:rsidRPr="00AF7101">
        <w:t>older</w:t>
      </w:r>
      <w:r w:rsidRPr="00E72E8A">
        <w:rPr>
          <w:spacing w:val="8"/>
        </w:rPr>
        <w:t xml:space="preserve"> </w:t>
      </w:r>
      <w:r w:rsidRPr="00AF7101">
        <w:t>AC</w:t>
      </w:r>
      <w:r w:rsidRPr="00E72E8A">
        <w:rPr>
          <w:spacing w:val="8"/>
        </w:rPr>
        <w:t xml:space="preserve"> </w:t>
      </w:r>
      <w:r w:rsidRPr="00AF7101">
        <w:t>chargers.</w:t>
      </w:r>
      <w:r w:rsidRPr="00E72E8A">
        <w:rPr>
          <w:spacing w:val="75"/>
        </w:rPr>
        <w:t xml:space="preserve"> </w:t>
      </w:r>
      <w:r w:rsidRPr="00AF7101">
        <w:t>Newer</w:t>
      </w:r>
      <w:r w:rsidRPr="00E72E8A">
        <w:rPr>
          <w:spacing w:val="8"/>
        </w:rPr>
        <w:t xml:space="preserve"> </w:t>
      </w:r>
      <w:r w:rsidRPr="00AF7101">
        <w:t>DC</w:t>
      </w:r>
      <w:r w:rsidRPr="00E72E8A">
        <w:rPr>
          <w:spacing w:val="8"/>
        </w:rPr>
        <w:t xml:space="preserve"> </w:t>
      </w:r>
      <w:r w:rsidRPr="00AF7101">
        <w:t>chargers,</w:t>
      </w:r>
      <w:r w:rsidRPr="00E72E8A">
        <w:rPr>
          <w:spacing w:val="6"/>
        </w:rPr>
        <w:t xml:space="preserve"> </w:t>
      </w:r>
      <w:r w:rsidRPr="00AF7101">
        <w:t>using</w:t>
      </w:r>
      <w:r w:rsidRPr="00E72E8A">
        <w:rPr>
          <w:spacing w:val="8"/>
        </w:rPr>
        <w:t xml:space="preserve"> </w:t>
      </w:r>
      <w:r w:rsidRPr="00AF7101">
        <w:t>more</w:t>
      </w:r>
      <w:r w:rsidRPr="00E72E8A">
        <w:rPr>
          <w:spacing w:val="8"/>
        </w:rPr>
        <w:t xml:space="preserve"> </w:t>
      </w:r>
      <w:r w:rsidRPr="00AF7101">
        <w:t>advanced</w:t>
      </w:r>
      <w:r w:rsidRPr="00E72E8A">
        <w:rPr>
          <w:spacing w:val="7"/>
        </w:rPr>
        <w:t xml:space="preserve"> </w:t>
      </w:r>
      <w:r w:rsidRPr="00AF7101">
        <w:t>technology</w:t>
      </w:r>
      <w:r w:rsidRPr="00E72E8A">
        <w:rPr>
          <w:spacing w:val="8"/>
        </w:rPr>
        <w:t xml:space="preserve"> </w:t>
      </w:r>
      <w:r w:rsidRPr="00AF7101">
        <w:t>for</w:t>
      </w:r>
      <w:r w:rsidRPr="00E72E8A">
        <w:rPr>
          <w:spacing w:val="1"/>
        </w:rPr>
        <w:t xml:space="preserve"> </w:t>
      </w:r>
      <w:r w:rsidRPr="00AF7101">
        <w:t>significantly</w:t>
      </w:r>
      <w:r w:rsidRPr="00E72E8A">
        <w:rPr>
          <w:spacing w:val="11"/>
        </w:rPr>
        <w:t xml:space="preserve"> </w:t>
      </w:r>
      <w:r w:rsidRPr="00AF7101">
        <w:t>more</w:t>
      </w:r>
      <w:r w:rsidRPr="00E72E8A">
        <w:rPr>
          <w:spacing w:val="11"/>
        </w:rPr>
        <w:t xml:space="preserve"> </w:t>
      </w:r>
      <w:r w:rsidRPr="00AF7101">
        <w:t>expensive</w:t>
      </w:r>
      <w:r w:rsidRPr="00E72E8A">
        <w:rPr>
          <w:spacing w:val="12"/>
        </w:rPr>
        <w:t xml:space="preserve"> </w:t>
      </w:r>
      <w:r w:rsidRPr="00AF7101">
        <w:t>equipment,</w:t>
      </w:r>
      <w:r w:rsidRPr="00E72E8A">
        <w:rPr>
          <w:spacing w:val="10"/>
        </w:rPr>
        <w:t xml:space="preserve"> </w:t>
      </w:r>
      <w:r w:rsidRPr="00AF7101">
        <w:t>are</w:t>
      </w:r>
      <w:r w:rsidRPr="00E72E8A">
        <w:rPr>
          <w:spacing w:val="11"/>
        </w:rPr>
        <w:t xml:space="preserve"> </w:t>
      </w:r>
      <w:r w:rsidRPr="00AF7101">
        <w:t>likely</w:t>
      </w:r>
      <w:r w:rsidRPr="00E72E8A">
        <w:rPr>
          <w:spacing w:val="12"/>
        </w:rPr>
        <w:t xml:space="preserve"> </w:t>
      </w:r>
      <w:r w:rsidRPr="00AF7101">
        <w:t>to</w:t>
      </w:r>
      <w:r w:rsidRPr="00E72E8A">
        <w:rPr>
          <w:spacing w:val="11"/>
        </w:rPr>
        <w:t xml:space="preserve"> </w:t>
      </w:r>
      <w:r w:rsidRPr="00AF7101">
        <w:t>have</w:t>
      </w:r>
      <w:r w:rsidRPr="00E72E8A">
        <w:rPr>
          <w:spacing w:val="11"/>
        </w:rPr>
        <w:t xml:space="preserve"> </w:t>
      </w:r>
      <w:r w:rsidRPr="00AF7101">
        <w:t>usable</w:t>
      </w:r>
      <w:r w:rsidRPr="00E72E8A">
        <w:rPr>
          <w:spacing w:val="12"/>
        </w:rPr>
        <w:t xml:space="preserve"> </w:t>
      </w:r>
      <w:r w:rsidRPr="00AF7101">
        <w:t>lifetimes</w:t>
      </w:r>
      <w:r w:rsidRPr="00E72E8A">
        <w:rPr>
          <w:spacing w:val="11"/>
        </w:rPr>
        <w:t xml:space="preserve"> </w:t>
      </w:r>
      <w:r w:rsidRPr="00AF7101">
        <w:t>greater</w:t>
      </w:r>
      <w:r w:rsidRPr="00E72E8A">
        <w:rPr>
          <w:spacing w:val="11"/>
        </w:rPr>
        <w:t xml:space="preserve"> </w:t>
      </w:r>
      <w:r w:rsidRPr="00AF7101">
        <w:t>than</w:t>
      </w:r>
      <w:r w:rsidRPr="00E72E8A">
        <w:rPr>
          <w:spacing w:val="11"/>
        </w:rPr>
        <w:t xml:space="preserve"> </w:t>
      </w:r>
      <w:r w:rsidRPr="00AF7101">
        <w:t>10</w:t>
      </w:r>
      <w:r w:rsidRPr="00E72E8A">
        <w:rPr>
          <w:spacing w:val="10"/>
        </w:rPr>
        <w:t xml:space="preserve"> </w:t>
      </w:r>
      <w:r w:rsidRPr="00AF7101">
        <w:t>years.</w:t>
      </w:r>
      <w:r w:rsidRPr="00E72E8A">
        <w:rPr>
          <w:spacing w:val="1"/>
        </w:rPr>
        <w:t xml:space="preserve"> </w:t>
      </w:r>
      <w:r w:rsidRPr="00AF7101">
        <w:t>The</w:t>
      </w:r>
      <w:r w:rsidRPr="00E72E8A">
        <w:rPr>
          <w:spacing w:val="6"/>
        </w:rPr>
        <w:t xml:space="preserve"> </w:t>
      </w:r>
      <w:r w:rsidRPr="00AF7101">
        <w:t>proposal</w:t>
      </w:r>
      <w:r w:rsidRPr="00E72E8A">
        <w:rPr>
          <w:spacing w:val="5"/>
        </w:rPr>
        <w:t xml:space="preserve"> </w:t>
      </w:r>
      <w:r w:rsidRPr="00AF7101">
        <w:t>recognizes</w:t>
      </w:r>
      <w:r w:rsidRPr="00E72E8A">
        <w:rPr>
          <w:spacing w:val="6"/>
        </w:rPr>
        <w:t xml:space="preserve"> </w:t>
      </w:r>
      <w:r w:rsidRPr="00AF7101">
        <w:t>that,</w:t>
      </w:r>
      <w:r w:rsidRPr="00E72E8A">
        <w:rPr>
          <w:spacing w:val="6"/>
        </w:rPr>
        <w:t xml:space="preserve"> </w:t>
      </w:r>
      <w:r w:rsidRPr="00AF7101">
        <w:t>nonetheless,</w:t>
      </w:r>
      <w:r w:rsidRPr="00E72E8A">
        <w:rPr>
          <w:spacing w:val="5"/>
        </w:rPr>
        <w:t xml:space="preserve"> </w:t>
      </w:r>
      <w:r w:rsidRPr="00AF7101">
        <w:t>there</w:t>
      </w:r>
      <w:r w:rsidRPr="00E72E8A">
        <w:rPr>
          <w:spacing w:val="6"/>
        </w:rPr>
        <w:t xml:space="preserve"> </w:t>
      </w:r>
      <w:r w:rsidRPr="00AF7101">
        <w:t>is</w:t>
      </w:r>
      <w:r w:rsidRPr="00E72E8A">
        <w:rPr>
          <w:spacing w:val="7"/>
        </w:rPr>
        <w:t xml:space="preserve"> </w:t>
      </w:r>
      <w:r w:rsidRPr="00AF7101">
        <w:t>a</w:t>
      </w:r>
      <w:r w:rsidRPr="00E72E8A">
        <w:rPr>
          <w:spacing w:val="6"/>
        </w:rPr>
        <w:t xml:space="preserve"> </w:t>
      </w:r>
      <w:r w:rsidRPr="00AF7101">
        <w:t>tradeoff</w:t>
      </w:r>
      <w:r w:rsidRPr="00E72E8A">
        <w:rPr>
          <w:spacing w:val="6"/>
        </w:rPr>
        <w:t xml:space="preserve"> </w:t>
      </w:r>
      <w:r w:rsidRPr="00AF7101">
        <w:t>between</w:t>
      </w:r>
      <w:r w:rsidRPr="00E72E8A">
        <w:rPr>
          <w:spacing w:val="5"/>
        </w:rPr>
        <w:t xml:space="preserve"> </w:t>
      </w:r>
      <w:r w:rsidRPr="00AF7101">
        <w:t>the</w:t>
      </w:r>
      <w:r w:rsidRPr="00E72E8A">
        <w:rPr>
          <w:spacing w:val="7"/>
        </w:rPr>
        <w:t xml:space="preserve"> </w:t>
      </w:r>
      <w:r w:rsidRPr="00AF7101">
        <w:t>cost</w:t>
      </w:r>
      <w:r w:rsidRPr="00E72E8A">
        <w:rPr>
          <w:spacing w:val="6"/>
        </w:rPr>
        <w:t xml:space="preserve"> </w:t>
      </w:r>
      <w:r w:rsidRPr="00AF7101">
        <w:t>of</w:t>
      </w:r>
      <w:r w:rsidRPr="00E72E8A">
        <w:rPr>
          <w:spacing w:val="6"/>
        </w:rPr>
        <w:t xml:space="preserve"> </w:t>
      </w:r>
      <w:r w:rsidRPr="00AF7101">
        <w:t>retrofitting</w:t>
      </w:r>
      <w:r w:rsidRPr="00E72E8A">
        <w:rPr>
          <w:spacing w:val="6"/>
        </w:rPr>
        <w:t xml:space="preserve"> </w:t>
      </w:r>
      <w:r w:rsidRPr="00AF7101">
        <w:t>or</w:t>
      </w:r>
      <w:r w:rsidRPr="00E72E8A">
        <w:rPr>
          <w:spacing w:val="1"/>
        </w:rPr>
        <w:t xml:space="preserve"> </w:t>
      </w:r>
      <w:r w:rsidRPr="00AF7101">
        <w:t>replacing</w:t>
      </w:r>
      <w:r w:rsidRPr="00E72E8A">
        <w:rPr>
          <w:spacing w:val="10"/>
        </w:rPr>
        <w:t xml:space="preserve"> </w:t>
      </w:r>
      <w:r w:rsidRPr="00AF7101">
        <w:t>devices,</w:t>
      </w:r>
      <w:r w:rsidRPr="00E72E8A">
        <w:rPr>
          <w:spacing w:val="8"/>
        </w:rPr>
        <w:t xml:space="preserve"> </w:t>
      </w:r>
      <w:r w:rsidRPr="00AF7101">
        <w:t>and</w:t>
      </w:r>
      <w:r w:rsidRPr="00E72E8A">
        <w:rPr>
          <w:spacing w:val="9"/>
        </w:rPr>
        <w:t xml:space="preserve"> </w:t>
      </w:r>
      <w:r w:rsidRPr="00AF7101">
        <w:t>the</w:t>
      </w:r>
      <w:r w:rsidRPr="00E72E8A">
        <w:rPr>
          <w:spacing w:val="10"/>
        </w:rPr>
        <w:t xml:space="preserve"> </w:t>
      </w:r>
      <w:r w:rsidRPr="00AF7101">
        <w:t>value</w:t>
      </w:r>
      <w:r w:rsidRPr="00E72E8A">
        <w:rPr>
          <w:spacing w:val="10"/>
        </w:rPr>
        <w:t xml:space="preserve"> </w:t>
      </w:r>
      <w:r w:rsidRPr="00AF7101">
        <w:t>of</w:t>
      </w:r>
      <w:r w:rsidRPr="00E72E8A">
        <w:rPr>
          <w:spacing w:val="10"/>
        </w:rPr>
        <w:t xml:space="preserve"> </w:t>
      </w:r>
      <w:r w:rsidRPr="00AF7101">
        <w:t>tighter</w:t>
      </w:r>
      <w:r w:rsidRPr="00E72E8A">
        <w:rPr>
          <w:spacing w:val="10"/>
        </w:rPr>
        <w:t xml:space="preserve"> </w:t>
      </w:r>
      <w:r w:rsidRPr="00AF7101">
        <w:t>tolerances.</w:t>
      </w:r>
      <w:r w:rsidRPr="00E72E8A">
        <w:rPr>
          <w:spacing w:val="20"/>
        </w:rPr>
        <w:t xml:space="preserve"> </w:t>
      </w:r>
      <w:r w:rsidRPr="00AF7101">
        <w:t>Some</w:t>
      </w:r>
      <w:r w:rsidRPr="00E72E8A">
        <w:rPr>
          <w:spacing w:val="11"/>
        </w:rPr>
        <w:t xml:space="preserve"> </w:t>
      </w:r>
      <w:r w:rsidRPr="00AF7101">
        <w:t>number</w:t>
      </w:r>
      <w:r w:rsidRPr="00E72E8A">
        <w:rPr>
          <w:spacing w:val="10"/>
        </w:rPr>
        <w:t xml:space="preserve"> </w:t>
      </w:r>
      <w:r w:rsidRPr="00AF7101">
        <w:t>of</w:t>
      </w:r>
      <w:r w:rsidRPr="00E72E8A">
        <w:rPr>
          <w:spacing w:val="10"/>
        </w:rPr>
        <w:t xml:space="preserve"> </w:t>
      </w:r>
      <w:r w:rsidRPr="00AF7101">
        <w:t>chargers</w:t>
      </w:r>
      <w:r w:rsidRPr="00E72E8A">
        <w:rPr>
          <w:spacing w:val="10"/>
        </w:rPr>
        <w:t xml:space="preserve"> </w:t>
      </w:r>
      <w:r w:rsidRPr="00AF7101">
        <w:t>will</w:t>
      </w:r>
      <w:r w:rsidRPr="00E72E8A">
        <w:rPr>
          <w:spacing w:val="9"/>
        </w:rPr>
        <w:t xml:space="preserve"> </w:t>
      </w:r>
      <w:r w:rsidRPr="00AF7101">
        <w:t>fail</w:t>
      </w:r>
      <w:r w:rsidRPr="00E72E8A">
        <w:rPr>
          <w:spacing w:val="8"/>
        </w:rPr>
        <w:t xml:space="preserve"> </w:t>
      </w:r>
      <w:r w:rsidRPr="00AF7101">
        <w:t>and</w:t>
      </w:r>
      <w:r w:rsidRPr="00E72E8A">
        <w:rPr>
          <w:spacing w:val="9"/>
        </w:rPr>
        <w:t xml:space="preserve"> </w:t>
      </w:r>
      <w:r w:rsidRPr="00AF7101">
        <w:t>need</w:t>
      </w:r>
      <w:r w:rsidRPr="00E72E8A">
        <w:rPr>
          <w:spacing w:val="1"/>
        </w:rPr>
        <w:t xml:space="preserve"> </w:t>
      </w:r>
      <w:r w:rsidRPr="00AF7101">
        <w:t>replacement</w:t>
      </w:r>
      <w:r w:rsidRPr="00E72E8A">
        <w:rPr>
          <w:spacing w:val="12"/>
        </w:rPr>
        <w:t xml:space="preserve"> </w:t>
      </w:r>
      <w:r w:rsidRPr="00AF7101">
        <w:t>earlier</w:t>
      </w:r>
      <w:r w:rsidRPr="00E72E8A">
        <w:rPr>
          <w:spacing w:val="12"/>
        </w:rPr>
        <w:t xml:space="preserve"> </w:t>
      </w:r>
      <w:r w:rsidRPr="00AF7101">
        <w:t>than</w:t>
      </w:r>
      <w:r w:rsidRPr="00E72E8A">
        <w:rPr>
          <w:spacing w:val="11"/>
        </w:rPr>
        <w:t xml:space="preserve"> </w:t>
      </w:r>
      <w:r w:rsidRPr="00AF7101">
        <w:t>10</w:t>
      </w:r>
      <w:r w:rsidRPr="00E72E8A">
        <w:rPr>
          <w:spacing w:val="12"/>
        </w:rPr>
        <w:t xml:space="preserve"> </w:t>
      </w:r>
      <w:r w:rsidRPr="00AF7101">
        <w:t>years,</w:t>
      </w:r>
      <w:r w:rsidRPr="00E72E8A">
        <w:rPr>
          <w:spacing w:val="11"/>
        </w:rPr>
        <w:t xml:space="preserve"> </w:t>
      </w:r>
      <w:r w:rsidRPr="00AF7101">
        <w:t>thus</w:t>
      </w:r>
      <w:r w:rsidRPr="00E72E8A">
        <w:rPr>
          <w:spacing w:val="12"/>
        </w:rPr>
        <w:t xml:space="preserve"> </w:t>
      </w:r>
      <w:r w:rsidRPr="00AF7101">
        <w:t>reducing</w:t>
      </w:r>
      <w:r w:rsidRPr="00E72E8A">
        <w:rPr>
          <w:spacing w:val="12"/>
        </w:rPr>
        <w:t xml:space="preserve"> </w:t>
      </w:r>
      <w:r w:rsidRPr="00AF7101">
        <w:t>the</w:t>
      </w:r>
      <w:r w:rsidRPr="00E72E8A">
        <w:rPr>
          <w:spacing w:val="13"/>
        </w:rPr>
        <w:t xml:space="preserve"> </w:t>
      </w:r>
      <w:r w:rsidRPr="00AF7101">
        <w:t>number</w:t>
      </w:r>
      <w:r w:rsidRPr="00E72E8A">
        <w:rPr>
          <w:spacing w:val="12"/>
        </w:rPr>
        <w:t xml:space="preserve"> </w:t>
      </w:r>
      <w:r w:rsidRPr="00AF7101">
        <w:t>that</w:t>
      </w:r>
      <w:r w:rsidRPr="00E72E8A">
        <w:rPr>
          <w:spacing w:val="12"/>
        </w:rPr>
        <w:t xml:space="preserve"> </w:t>
      </w:r>
      <w:r w:rsidRPr="00AF7101">
        <w:t>eventually</w:t>
      </w:r>
      <w:r w:rsidRPr="00E72E8A">
        <w:rPr>
          <w:spacing w:val="13"/>
        </w:rPr>
        <w:t xml:space="preserve"> </w:t>
      </w:r>
      <w:r w:rsidRPr="00AF7101">
        <w:t>need</w:t>
      </w:r>
      <w:r w:rsidRPr="00E72E8A">
        <w:rPr>
          <w:spacing w:val="11"/>
        </w:rPr>
        <w:t xml:space="preserve"> </w:t>
      </w:r>
      <w:r w:rsidRPr="00AF7101">
        <w:t>to</w:t>
      </w:r>
      <w:r w:rsidRPr="00E72E8A">
        <w:rPr>
          <w:spacing w:val="12"/>
        </w:rPr>
        <w:t xml:space="preserve"> </w:t>
      </w:r>
      <w:r w:rsidRPr="00AF7101">
        <w:t>be</w:t>
      </w:r>
      <w:r w:rsidRPr="00E72E8A">
        <w:rPr>
          <w:spacing w:val="13"/>
        </w:rPr>
        <w:t xml:space="preserve"> </w:t>
      </w:r>
      <w:r w:rsidRPr="00AF7101">
        <w:t>retrofitted</w:t>
      </w:r>
      <w:r w:rsidRPr="00E72E8A">
        <w:rPr>
          <w:spacing w:val="1"/>
        </w:rPr>
        <w:t xml:space="preserve"> </w:t>
      </w:r>
      <w:r w:rsidRPr="00AF7101">
        <w:t>or</w:t>
      </w:r>
      <w:r w:rsidRPr="00E72E8A">
        <w:rPr>
          <w:spacing w:val="8"/>
        </w:rPr>
        <w:t xml:space="preserve"> </w:t>
      </w:r>
      <w:r w:rsidRPr="00AF7101">
        <w:t>replaced</w:t>
      </w:r>
      <w:r w:rsidRPr="00E72E8A">
        <w:rPr>
          <w:spacing w:val="8"/>
        </w:rPr>
        <w:t xml:space="preserve"> </w:t>
      </w:r>
      <w:r w:rsidRPr="00AF7101">
        <w:t>to</w:t>
      </w:r>
      <w:r w:rsidRPr="00E72E8A">
        <w:rPr>
          <w:spacing w:val="9"/>
        </w:rPr>
        <w:t xml:space="preserve"> </w:t>
      </w:r>
      <w:r w:rsidRPr="00AF7101">
        <w:t>comply</w:t>
      </w:r>
      <w:r w:rsidRPr="00E72E8A">
        <w:rPr>
          <w:spacing w:val="8"/>
        </w:rPr>
        <w:t xml:space="preserve"> </w:t>
      </w:r>
      <w:r w:rsidRPr="00AF7101">
        <w:t>with</w:t>
      </w:r>
      <w:r w:rsidRPr="00E72E8A">
        <w:rPr>
          <w:spacing w:val="8"/>
        </w:rPr>
        <w:t xml:space="preserve"> </w:t>
      </w:r>
      <w:r w:rsidRPr="00AF7101">
        <w:t>tighter</w:t>
      </w:r>
      <w:r w:rsidRPr="00E72E8A">
        <w:rPr>
          <w:spacing w:val="9"/>
        </w:rPr>
        <w:t xml:space="preserve"> </w:t>
      </w:r>
      <w:r w:rsidRPr="00AF7101">
        <w:t>accuracy</w:t>
      </w:r>
      <w:r w:rsidRPr="00E72E8A">
        <w:rPr>
          <w:spacing w:val="8"/>
        </w:rPr>
        <w:t xml:space="preserve"> </w:t>
      </w:r>
      <w:r w:rsidRPr="00AF7101">
        <w:t>tolerances.</w:t>
      </w:r>
      <w:r w:rsidRPr="00E72E8A">
        <w:rPr>
          <w:spacing w:val="75"/>
        </w:rPr>
        <w:t xml:space="preserve"> </w:t>
      </w:r>
      <w:r w:rsidRPr="00AF7101">
        <w:t>Overall,</w:t>
      </w:r>
      <w:r w:rsidRPr="00E72E8A">
        <w:rPr>
          <w:spacing w:val="8"/>
        </w:rPr>
        <w:t xml:space="preserve"> </w:t>
      </w:r>
      <w:r w:rsidRPr="00AF7101">
        <w:t>the</w:t>
      </w:r>
      <w:r w:rsidRPr="00E72E8A">
        <w:rPr>
          <w:spacing w:val="9"/>
        </w:rPr>
        <w:t xml:space="preserve"> </w:t>
      </w:r>
      <w:r w:rsidRPr="00AF7101">
        <w:t>proposal</w:t>
      </w:r>
      <w:r w:rsidRPr="00E72E8A">
        <w:rPr>
          <w:spacing w:val="7"/>
        </w:rPr>
        <w:t xml:space="preserve"> </w:t>
      </w:r>
      <w:r w:rsidRPr="00AF7101">
        <w:t>uses</w:t>
      </w:r>
      <w:r w:rsidRPr="00E72E8A">
        <w:rPr>
          <w:spacing w:val="9"/>
        </w:rPr>
        <w:t xml:space="preserve"> </w:t>
      </w:r>
      <w:r w:rsidRPr="00AF7101">
        <w:t>the</w:t>
      </w:r>
      <w:r w:rsidRPr="00E72E8A">
        <w:rPr>
          <w:spacing w:val="9"/>
        </w:rPr>
        <w:t xml:space="preserve"> </w:t>
      </w:r>
      <w:r w:rsidRPr="00AF7101">
        <w:t>same</w:t>
      </w:r>
      <w:r w:rsidRPr="00E72E8A">
        <w:rPr>
          <w:spacing w:val="8"/>
        </w:rPr>
        <w:t xml:space="preserve"> </w:t>
      </w:r>
      <w:r w:rsidRPr="00AF7101">
        <w:t>10-</w:t>
      </w:r>
      <w:r w:rsidRPr="00E72E8A">
        <w:rPr>
          <w:spacing w:val="1"/>
        </w:rPr>
        <w:t xml:space="preserve"> </w:t>
      </w:r>
      <w:r w:rsidRPr="00AF7101">
        <w:t>year</w:t>
      </w:r>
      <w:r w:rsidRPr="00E72E8A">
        <w:rPr>
          <w:spacing w:val="8"/>
        </w:rPr>
        <w:t xml:space="preserve"> </w:t>
      </w:r>
      <w:r w:rsidRPr="00AF7101">
        <w:t>period</w:t>
      </w:r>
      <w:r w:rsidRPr="00E72E8A">
        <w:rPr>
          <w:spacing w:val="8"/>
        </w:rPr>
        <w:t xml:space="preserve"> </w:t>
      </w:r>
      <w:r w:rsidRPr="00AF7101">
        <w:t>that</w:t>
      </w:r>
      <w:r w:rsidRPr="00E72E8A">
        <w:rPr>
          <w:spacing w:val="8"/>
        </w:rPr>
        <w:t xml:space="preserve"> </w:t>
      </w:r>
      <w:r w:rsidRPr="00AF7101">
        <w:t>several</w:t>
      </w:r>
      <w:r w:rsidRPr="00E72E8A">
        <w:rPr>
          <w:spacing w:val="8"/>
        </w:rPr>
        <w:t xml:space="preserve"> </w:t>
      </w:r>
      <w:r w:rsidRPr="00AF7101">
        <w:t>states</w:t>
      </w:r>
      <w:r w:rsidRPr="00E72E8A">
        <w:rPr>
          <w:spacing w:val="9"/>
        </w:rPr>
        <w:t xml:space="preserve"> </w:t>
      </w:r>
      <w:r w:rsidRPr="00AF7101">
        <w:t>have</w:t>
      </w:r>
      <w:r w:rsidRPr="00E72E8A">
        <w:rPr>
          <w:spacing w:val="8"/>
        </w:rPr>
        <w:t xml:space="preserve"> </w:t>
      </w:r>
      <w:r w:rsidRPr="00AF7101">
        <w:t>already</w:t>
      </w:r>
      <w:r w:rsidRPr="00E72E8A">
        <w:rPr>
          <w:spacing w:val="9"/>
        </w:rPr>
        <w:t xml:space="preserve"> </w:t>
      </w:r>
      <w:r w:rsidRPr="00AF7101">
        <w:t>adopted</w:t>
      </w:r>
      <w:bookmarkStart w:id="207" w:name="_bookmark25"/>
      <w:bookmarkEnd w:id="207"/>
      <w:r w:rsidRPr="00AF7101">
        <w:t>.</w:t>
      </w:r>
      <w:r w:rsidR="007E13AF">
        <w:rPr>
          <w:rStyle w:val="FootnoteReference"/>
        </w:rPr>
        <w:footnoteReference w:id="17"/>
      </w:r>
      <w:r w:rsidRPr="00E72E8A">
        <w:rPr>
          <w:spacing w:val="18"/>
        </w:rPr>
        <w:t xml:space="preserve"> </w:t>
      </w:r>
      <w:r w:rsidRPr="00AF7101">
        <w:t>Notably,</w:t>
      </w:r>
      <w:r w:rsidRPr="00E72E8A">
        <w:rPr>
          <w:spacing w:val="7"/>
        </w:rPr>
        <w:t xml:space="preserve"> </w:t>
      </w:r>
      <w:r w:rsidRPr="00AF7101">
        <w:t>the</w:t>
      </w:r>
      <w:r w:rsidRPr="00E72E8A">
        <w:rPr>
          <w:spacing w:val="9"/>
        </w:rPr>
        <w:t xml:space="preserve"> </w:t>
      </w:r>
      <w:r w:rsidRPr="00AF7101">
        <w:t>effect</w:t>
      </w:r>
      <w:r w:rsidRPr="00E72E8A">
        <w:rPr>
          <w:spacing w:val="9"/>
        </w:rPr>
        <w:t xml:space="preserve"> </w:t>
      </w:r>
      <w:r w:rsidRPr="00AF7101">
        <w:t>is</w:t>
      </w:r>
      <w:r w:rsidRPr="00E72E8A">
        <w:rPr>
          <w:spacing w:val="8"/>
        </w:rPr>
        <w:t xml:space="preserve"> </w:t>
      </w:r>
      <w:r w:rsidRPr="00AF7101">
        <w:t>significantly</w:t>
      </w:r>
      <w:r w:rsidRPr="00E72E8A">
        <w:rPr>
          <w:spacing w:val="9"/>
        </w:rPr>
        <w:t xml:space="preserve"> </w:t>
      </w:r>
      <w:r w:rsidRPr="00AF7101">
        <w:t>more</w:t>
      </w:r>
      <w:r w:rsidRPr="00E72E8A">
        <w:rPr>
          <w:spacing w:val="1"/>
        </w:rPr>
        <w:t xml:space="preserve"> </w:t>
      </w:r>
      <w:r w:rsidRPr="00AF7101">
        <w:t>stringent</w:t>
      </w:r>
      <w:r w:rsidRPr="00E72E8A">
        <w:rPr>
          <w:spacing w:val="1"/>
        </w:rPr>
        <w:t xml:space="preserve"> </w:t>
      </w:r>
      <w:r w:rsidRPr="00AF7101">
        <w:t>than</w:t>
      </w:r>
      <w:r w:rsidRPr="00E72E8A">
        <w:rPr>
          <w:spacing w:val="1"/>
        </w:rPr>
        <w:t xml:space="preserve"> </w:t>
      </w:r>
      <w:r w:rsidRPr="00AF7101">
        <w:t>in</w:t>
      </w:r>
      <w:r w:rsidRPr="00E72E8A">
        <w:rPr>
          <w:spacing w:val="1"/>
        </w:rPr>
        <w:t xml:space="preserve"> </w:t>
      </w:r>
      <w:r w:rsidRPr="00AF7101">
        <w:t>the</w:t>
      </w:r>
      <w:r w:rsidRPr="00E72E8A">
        <w:rPr>
          <w:spacing w:val="1"/>
        </w:rPr>
        <w:t xml:space="preserve"> </w:t>
      </w:r>
      <w:r w:rsidRPr="00AF7101">
        <w:t>California</w:t>
      </w:r>
      <w:r w:rsidRPr="00E72E8A">
        <w:rPr>
          <w:spacing w:val="1"/>
        </w:rPr>
        <w:t xml:space="preserve"> </w:t>
      </w:r>
      <w:r w:rsidRPr="00AF7101">
        <w:t>regulation.</w:t>
      </w:r>
      <w:r w:rsidRPr="00E72E8A">
        <w:rPr>
          <w:spacing w:val="61"/>
        </w:rPr>
        <w:t xml:space="preserve"> </w:t>
      </w:r>
      <w:r w:rsidRPr="00AF7101">
        <w:t>Under</w:t>
      </w:r>
      <w:r w:rsidRPr="00E72E8A">
        <w:rPr>
          <w:spacing w:val="60"/>
        </w:rPr>
        <w:t xml:space="preserve"> </w:t>
      </w:r>
      <w:r w:rsidRPr="00AF7101">
        <w:t>California’s</w:t>
      </w:r>
      <w:r w:rsidRPr="00E72E8A">
        <w:rPr>
          <w:spacing w:val="60"/>
        </w:rPr>
        <w:t xml:space="preserve"> </w:t>
      </w:r>
      <w:r w:rsidRPr="00AF7101">
        <w:t>rule,</w:t>
      </w:r>
      <w:r w:rsidRPr="00E72E8A">
        <w:rPr>
          <w:spacing w:val="60"/>
        </w:rPr>
        <w:t xml:space="preserve"> </w:t>
      </w:r>
      <w:r w:rsidRPr="00AF7101">
        <w:t>a</w:t>
      </w:r>
      <w:r w:rsidRPr="00E72E8A">
        <w:rPr>
          <w:spacing w:val="60"/>
        </w:rPr>
        <w:t xml:space="preserve"> </w:t>
      </w:r>
      <w:r w:rsidRPr="00AF7101">
        <w:t>charger</w:t>
      </w:r>
      <w:r w:rsidRPr="00E72E8A">
        <w:rPr>
          <w:spacing w:val="60"/>
        </w:rPr>
        <w:t xml:space="preserve"> </w:t>
      </w:r>
      <w:r w:rsidRPr="00AF7101">
        <w:t>installed</w:t>
      </w:r>
      <w:r w:rsidRPr="00E72E8A">
        <w:rPr>
          <w:spacing w:val="60"/>
        </w:rPr>
        <w:t xml:space="preserve"> </w:t>
      </w:r>
      <w:r w:rsidRPr="00D21285">
        <w:t>before 2023</w:t>
      </w:r>
      <w:r w:rsidRPr="00E72E8A">
        <w:rPr>
          <w:spacing w:val="6"/>
        </w:rPr>
        <w:t xml:space="preserve"> </w:t>
      </w:r>
      <w:r w:rsidRPr="00AF7101">
        <w:t>is</w:t>
      </w:r>
      <w:r w:rsidRPr="00E72E8A">
        <w:rPr>
          <w:spacing w:val="7"/>
        </w:rPr>
        <w:t xml:space="preserve"> </w:t>
      </w:r>
      <w:r w:rsidRPr="00AF7101">
        <w:t>subject</w:t>
      </w:r>
      <w:r w:rsidRPr="00E72E8A">
        <w:rPr>
          <w:spacing w:val="8"/>
        </w:rPr>
        <w:t xml:space="preserve"> </w:t>
      </w:r>
      <w:r w:rsidRPr="00AF7101">
        <w:t>to</w:t>
      </w:r>
      <w:r w:rsidRPr="00E72E8A">
        <w:rPr>
          <w:spacing w:val="7"/>
        </w:rPr>
        <w:t xml:space="preserve"> </w:t>
      </w:r>
      <w:r w:rsidRPr="00AF7101">
        <w:t>no</w:t>
      </w:r>
      <w:r w:rsidRPr="00E72E8A">
        <w:rPr>
          <w:spacing w:val="7"/>
        </w:rPr>
        <w:t xml:space="preserve"> </w:t>
      </w:r>
      <w:r w:rsidRPr="00AF7101">
        <w:t>standards</w:t>
      </w:r>
      <w:r w:rsidRPr="00E72E8A">
        <w:rPr>
          <w:spacing w:val="8"/>
        </w:rPr>
        <w:t xml:space="preserve"> </w:t>
      </w:r>
      <w:r w:rsidRPr="00AF7101">
        <w:t>for</w:t>
      </w:r>
      <w:r w:rsidRPr="00E72E8A">
        <w:rPr>
          <w:spacing w:val="7"/>
        </w:rPr>
        <w:t xml:space="preserve"> </w:t>
      </w:r>
      <w:r w:rsidRPr="00AF7101">
        <w:t>10</w:t>
      </w:r>
      <w:r w:rsidRPr="00E72E8A">
        <w:rPr>
          <w:spacing w:val="6"/>
        </w:rPr>
        <w:t xml:space="preserve"> </w:t>
      </w:r>
      <w:r w:rsidRPr="00AF7101">
        <w:t>years,</w:t>
      </w:r>
      <w:r w:rsidRPr="00E72E8A">
        <w:rPr>
          <w:spacing w:val="7"/>
        </w:rPr>
        <w:t xml:space="preserve"> </w:t>
      </w:r>
      <w:r w:rsidRPr="00AF7101">
        <w:t>and</w:t>
      </w:r>
      <w:r w:rsidRPr="00E72E8A">
        <w:rPr>
          <w:spacing w:val="6"/>
        </w:rPr>
        <w:t xml:space="preserve"> </w:t>
      </w:r>
      <w:r w:rsidRPr="00AF7101">
        <w:t>then</w:t>
      </w:r>
      <w:r w:rsidRPr="00E72E8A">
        <w:rPr>
          <w:spacing w:val="6"/>
        </w:rPr>
        <w:t xml:space="preserve"> </w:t>
      </w:r>
      <w:r w:rsidRPr="00AF7101">
        <w:t>becomes</w:t>
      </w:r>
      <w:r w:rsidRPr="00E72E8A">
        <w:rPr>
          <w:spacing w:val="8"/>
        </w:rPr>
        <w:t xml:space="preserve"> </w:t>
      </w:r>
      <w:r w:rsidRPr="00AF7101">
        <w:t>subject</w:t>
      </w:r>
      <w:r w:rsidRPr="00E72E8A">
        <w:rPr>
          <w:spacing w:val="7"/>
        </w:rPr>
        <w:t xml:space="preserve"> </w:t>
      </w:r>
      <w:r w:rsidRPr="00AF7101">
        <w:t>to</w:t>
      </w:r>
      <w:r w:rsidRPr="00E72E8A">
        <w:rPr>
          <w:spacing w:val="7"/>
        </w:rPr>
        <w:t xml:space="preserve"> </w:t>
      </w:r>
      <w:r w:rsidRPr="00AF7101">
        <w:t>standards</w:t>
      </w:r>
      <w:r w:rsidRPr="00E72E8A">
        <w:rPr>
          <w:spacing w:val="8"/>
        </w:rPr>
        <w:t xml:space="preserve"> </w:t>
      </w:r>
      <w:r w:rsidRPr="00AF7101">
        <w:t>in</w:t>
      </w:r>
      <w:r w:rsidRPr="00E72E8A">
        <w:rPr>
          <w:spacing w:val="6"/>
        </w:rPr>
        <w:t xml:space="preserve"> </w:t>
      </w:r>
      <w:r w:rsidRPr="00AF7101">
        <w:t>2033;</w:t>
      </w:r>
      <w:r w:rsidRPr="00E72E8A">
        <w:rPr>
          <w:spacing w:val="6"/>
        </w:rPr>
        <w:t xml:space="preserve"> </w:t>
      </w:r>
      <w:r w:rsidRPr="00AF7101">
        <w:t>a</w:t>
      </w:r>
      <w:r w:rsidRPr="00E72E8A">
        <w:rPr>
          <w:spacing w:val="1"/>
        </w:rPr>
        <w:t xml:space="preserve"> </w:t>
      </w:r>
      <w:r w:rsidRPr="00AF7101">
        <w:t>replacement</w:t>
      </w:r>
      <w:r w:rsidRPr="00E72E8A">
        <w:rPr>
          <w:spacing w:val="12"/>
        </w:rPr>
        <w:t xml:space="preserve"> </w:t>
      </w:r>
      <w:r w:rsidRPr="00AF7101">
        <w:t>of</w:t>
      </w:r>
      <w:r w:rsidRPr="00E72E8A">
        <w:rPr>
          <w:spacing w:val="12"/>
        </w:rPr>
        <w:t xml:space="preserve"> </w:t>
      </w:r>
      <w:r w:rsidRPr="00AF7101">
        <w:t>the</w:t>
      </w:r>
      <w:r w:rsidRPr="00E72E8A">
        <w:rPr>
          <w:spacing w:val="12"/>
        </w:rPr>
        <w:t xml:space="preserve"> </w:t>
      </w:r>
      <w:r w:rsidRPr="00AF7101">
        <w:t>charger</w:t>
      </w:r>
      <w:r w:rsidRPr="00E72E8A">
        <w:rPr>
          <w:spacing w:val="12"/>
        </w:rPr>
        <w:t xml:space="preserve"> </w:t>
      </w:r>
      <w:r w:rsidRPr="00AF7101">
        <w:t>in</w:t>
      </w:r>
      <w:r w:rsidRPr="00E72E8A">
        <w:rPr>
          <w:spacing w:val="12"/>
        </w:rPr>
        <w:t xml:space="preserve"> </w:t>
      </w:r>
      <w:r w:rsidRPr="00AF7101">
        <w:t>2032</w:t>
      </w:r>
      <w:r w:rsidRPr="00E72E8A">
        <w:rPr>
          <w:spacing w:val="11"/>
        </w:rPr>
        <w:t xml:space="preserve"> </w:t>
      </w:r>
      <w:r w:rsidRPr="00AF7101">
        <w:t>would</w:t>
      </w:r>
      <w:r w:rsidRPr="00E72E8A">
        <w:rPr>
          <w:spacing w:val="11"/>
        </w:rPr>
        <w:t xml:space="preserve"> </w:t>
      </w:r>
      <w:r w:rsidRPr="00AF7101">
        <w:t>be</w:t>
      </w:r>
      <w:r w:rsidRPr="00E72E8A">
        <w:rPr>
          <w:spacing w:val="12"/>
        </w:rPr>
        <w:t xml:space="preserve"> </w:t>
      </w:r>
      <w:r w:rsidRPr="00AF7101">
        <w:t>subject</w:t>
      </w:r>
      <w:r w:rsidRPr="00E72E8A">
        <w:rPr>
          <w:spacing w:val="12"/>
        </w:rPr>
        <w:t xml:space="preserve"> </w:t>
      </w:r>
      <w:r w:rsidRPr="00AF7101">
        <w:t>to</w:t>
      </w:r>
      <w:r w:rsidRPr="00E72E8A">
        <w:rPr>
          <w:spacing w:val="13"/>
        </w:rPr>
        <w:t xml:space="preserve"> </w:t>
      </w:r>
      <w:r w:rsidRPr="00AF7101">
        <w:t>the</w:t>
      </w:r>
      <w:r w:rsidRPr="00E72E8A">
        <w:rPr>
          <w:spacing w:val="12"/>
        </w:rPr>
        <w:t xml:space="preserve"> </w:t>
      </w:r>
      <w:r w:rsidRPr="00AF7101">
        <w:t>5.0%</w:t>
      </w:r>
      <w:r w:rsidRPr="00E72E8A">
        <w:rPr>
          <w:spacing w:val="12"/>
        </w:rPr>
        <w:t xml:space="preserve"> </w:t>
      </w:r>
      <w:r w:rsidRPr="00AF7101">
        <w:t>maintenance</w:t>
      </w:r>
      <w:r w:rsidRPr="00E72E8A">
        <w:rPr>
          <w:spacing w:val="12"/>
        </w:rPr>
        <w:t xml:space="preserve"> </w:t>
      </w:r>
      <w:r w:rsidRPr="00AF7101">
        <w:t>tolerance.</w:t>
      </w:r>
      <w:r w:rsidRPr="00E72E8A">
        <w:rPr>
          <w:spacing w:val="79"/>
        </w:rPr>
        <w:t xml:space="preserve"> </w:t>
      </w:r>
      <w:r w:rsidRPr="00AF7101">
        <w:t>A</w:t>
      </w:r>
      <w:r w:rsidRPr="00E72E8A">
        <w:rPr>
          <w:spacing w:val="1"/>
        </w:rPr>
        <w:t xml:space="preserve"> </w:t>
      </w:r>
      <w:r w:rsidRPr="00AF7101">
        <w:t>charger</w:t>
      </w:r>
      <w:r w:rsidRPr="00E72E8A">
        <w:rPr>
          <w:spacing w:val="12"/>
        </w:rPr>
        <w:t xml:space="preserve"> </w:t>
      </w:r>
      <w:r w:rsidRPr="00AF7101">
        <w:t>installed</w:t>
      </w:r>
      <w:r w:rsidRPr="00E72E8A">
        <w:rPr>
          <w:spacing w:val="12"/>
        </w:rPr>
        <w:t xml:space="preserve"> </w:t>
      </w:r>
      <w:r w:rsidRPr="00AF7101">
        <w:t>in</w:t>
      </w:r>
      <w:r w:rsidRPr="00E72E8A">
        <w:rPr>
          <w:spacing w:val="12"/>
        </w:rPr>
        <w:t xml:space="preserve"> </w:t>
      </w:r>
      <w:r w:rsidRPr="00AF7101">
        <w:t>2023</w:t>
      </w:r>
      <w:r w:rsidRPr="00E72E8A">
        <w:rPr>
          <w:spacing w:val="12"/>
        </w:rPr>
        <w:t xml:space="preserve"> </w:t>
      </w:r>
      <w:r w:rsidRPr="00AF7101">
        <w:t>(and</w:t>
      </w:r>
      <w:r w:rsidRPr="00E72E8A">
        <w:rPr>
          <w:spacing w:val="12"/>
        </w:rPr>
        <w:t xml:space="preserve"> </w:t>
      </w:r>
      <w:r w:rsidRPr="00AF7101">
        <w:t>that</w:t>
      </w:r>
      <w:r w:rsidRPr="00E72E8A">
        <w:rPr>
          <w:spacing w:val="12"/>
        </w:rPr>
        <w:t xml:space="preserve"> </w:t>
      </w:r>
      <w:r w:rsidRPr="00AF7101">
        <w:t>hypothetical</w:t>
      </w:r>
      <w:r w:rsidRPr="00E72E8A">
        <w:rPr>
          <w:spacing w:val="12"/>
        </w:rPr>
        <w:t xml:space="preserve"> </w:t>
      </w:r>
      <w:r w:rsidRPr="00AF7101">
        <w:t>2032</w:t>
      </w:r>
      <w:r w:rsidRPr="00E72E8A">
        <w:rPr>
          <w:spacing w:val="12"/>
        </w:rPr>
        <w:t xml:space="preserve"> </w:t>
      </w:r>
      <w:r w:rsidRPr="00AF7101">
        <w:t>installation)</w:t>
      </w:r>
      <w:r w:rsidRPr="00E72E8A">
        <w:rPr>
          <w:spacing w:val="13"/>
        </w:rPr>
        <w:t xml:space="preserve"> </w:t>
      </w:r>
      <w:r w:rsidRPr="00AF7101">
        <w:t>would</w:t>
      </w:r>
      <w:r w:rsidRPr="00E72E8A">
        <w:rPr>
          <w:spacing w:val="12"/>
        </w:rPr>
        <w:t xml:space="preserve"> </w:t>
      </w:r>
      <w:r w:rsidRPr="00AF7101">
        <w:t>be</w:t>
      </w:r>
      <w:r w:rsidRPr="00E72E8A">
        <w:rPr>
          <w:spacing w:val="13"/>
        </w:rPr>
        <w:t xml:space="preserve"> </w:t>
      </w:r>
      <w:r w:rsidRPr="00AF7101">
        <w:t>subject</w:t>
      </w:r>
      <w:r w:rsidRPr="00E72E8A">
        <w:rPr>
          <w:spacing w:val="12"/>
        </w:rPr>
        <w:t xml:space="preserve"> </w:t>
      </w:r>
      <w:r w:rsidRPr="00AF7101">
        <w:t>to</w:t>
      </w:r>
      <w:r w:rsidRPr="00E72E8A">
        <w:rPr>
          <w:spacing w:val="13"/>
        </w:rPr>
        <w:t xml:space="preserve"> </w:t>
      </w:r>
      <w:r w:rsidRPr="00AF7101">
        <w:t>the</w:t>
      </w:r>
      <w:r w:rsidRPr="00E72E8A">
        <w:rPr>
          <w:spacing w:val="13"/>
        </w:rPr>
        <w:t xml:space="preserve"> </w:t>
      </w:r>
      <w:r w:rsidRPr="00AF7101">
        <w:t>5.0%</w:t>
      </w:r>
      <w:r w:rsidRPr="00E72E8A">
        <w:rPr>
          <w:spacing w:val="1"/>
        </w:rPr>
        <w:t xml:space="preserve"> </w:t>
      </w:r>
      <w:r w:rsidRPr="00AF7101">
        <w:t>tolerance</w:t>
      </w:r>
      <w:r w:rsidRPr="00E72E8A">
        <w:rPr>
          <w:spacing w:val="10"/>
        </w:rPr>
        <w:t xml:space="preserve"> </w:t>
      </w:r>
      <w:r w:rsidRPr="00AF7101">
        <w:t>indefinitely,</w:t>
      </w:r>
      <w:r w:rsidRPr="00E72E8A">
        <w:rPr>
          <w:spacing w:val="10"/>
        </w:rPr>
        <w:t xml:space="preserve"> </w:t>
      </w:r>
      <w:r w:rsidRPr="00AF7101">
        <w:t>with</w:t>
      </w:r>
      <w:r w:rsidRPr="00E72E8A">
        <w:rPr>
          <w:spacing w:val="10"/>
        </w:rPr>
        <w:t xml:space="preserve"> </w:t>
      </w:r>
      <w:r w:rsidRPr="00AF7101">
        <w:t>no</w:t>
      </w:r>
      <w:r w:rsidRPr="00E72E8A">
        <w:rPr>
          <w:spacing w:val="11"/>
        </w:rPr>
        <w:t xml:space="preserve"> </w:t>
      </w:r>
      <w:r w:rsidRPr="00AF7101">
        <w:t>end</w:t>
      </w:r>
      <w:r w:rsidRPr="00E72E8A">
        <w:rPr>
          <w:spacing w:val="10"/>
        </w:rPr>
        <w:t xml:space="preserve"> </w:t>
      </w:r>
      <w:r w:rsidRPr="00AF7101">
        <w:t>point.</w:t>
      </w:r>
      <w:r w:rsidRPr="00E72E8A">
        <w:rPr>
          <w:spacing w:val="22"/>
        </w:rPr>
        <w:t xml:space="preserve"> </w:t>
      </w:r>
      <w:r w:rsidRPr="00AF7101">
        <w:t>Our</w:t>
      </w:r>
      <w:r w:rsidRPr="00E72E8A">
        <w:rPr>
          <w:spacing w:val="11"/>
        </w:rPr>
        <w:t xml:space="preserve"> </w:t>
      </w:r>
      <w:r w:rsidRPr="00AF7101">
        <w:t>proposal,</w:t>
      </w:r>
      <w:r w:rsidRPr="00E72E8A">
        <w:rPr>
          <w:spacing w:val="10"/>
        </w:rPr>
        <w:t xml:space="preserve"> </w:t>
      </w:r>
      <w:r w:rsidRPr="00AF7101">
        <w:t>by</w:t>
      </w:r>
      <w:r w:rsidRPr="00E72E8A">
        <w:rPr>
          <w:spacing w:val="11"/>
        </w:rPr>
        <w:t xml:space="preserve"> </w:t>
      </w:r>
      <w:r w:rsidRPr="00AF7101">
        <w:t>contrast,</w:t>
      </w:r>
      <w:r w:rsidRPr="00E72E8A">
        <w:rPr>
          <w:spacing w:val="10"/>
        </w:rPr>
        <w:t xml:space="preserve"> </w:t>
      </w:r>
      <w:r w:rsidRPr="00AF7101">
        <w:t>would</w:t>
      </w:r>
      <w:r w:rsidRPr="00E72E8A">
        <w:rPr>
          <w:spacing w:val="9"/>
        </w:rPr>
        <w:t xml:space="preserve"> </w:t>
      </w:r>
      <w:r w:rsidRPr="00AF7101">
        <w:t>make</w:t>
      </w:r>
      <w:r w:rsidRPr="00E72E8A">
        <w:rPr>
          <w:spacing w:val="11"/>
        </w:rPr>
        <w:t xml:space="preserve"> </w:t>
      </w:r>
      <w:r w:rsidRPr="00AF7101">
        <w:t>a</w:t>
      </w:r>
      <w:r w:rsidRPr="00E72E8A">
        <w:rPr>
          <w:spacing w:val="11"/>
        </w:rPr>
        <w:t xml:space="preserve"> </w:t>
      </w:r>
      <w:r w:rsidRPr="00AF7101">
        <w:t>pre-2024</w:t>
      </w:r>
      <w:r w:rsidRPr="00E72E8A">
        <w:rPr>
          <w:spacing w:val="1"/>
        </w:rPr>
        <w:t xml:space="preserve"> </w:t>
      </w:r>
      <w:r w:rsidRPr="00AF7101">
        <w:t>charger</w:t>
      </w:r>
      <w:r w:rsidRPr="00E72E8A">
        <w:rPr>
          <w:spacing w:val="10"/>
        </w:rPr>
        <w:t xml:space="preserve"> </w:t>
      </w:r>
      <w:r w:rsidRPr="00AF7101">
        <w:t>subject</w:t>
      </w:r>
      <w:r w:rsidRPr="00E72E8A">
        <w:rPr>
          <w:spacing w:val="11"/>
        </w:rPr>
        <w:t xml:space="preserve"> </w:t>
      </w:r>
      <w:r w:rsidRPr="00AF7101">
        <w:t>to</w:t>
      </w:r>
      <w:r w:rsidRPr="00E72E8A">
        <w:rPr>
          <w:spacing w:val="10"/>
        </w:rPr>
        <w:t xml:space="preserve"> </w:t>
      </w:r>
      <w:r w:rsidRPr="00AF7101">
        <w:t>the</w:t>
      </w:r>
      <w:r w:rsidRPr="00E72E8A">
        <w:rPr>
          <w:spacing w:val="11"/>
        </w:rPr>
        <w:t xml:space="preserve"> </w:t>
      </w:r>
      <w:r w:rsidRPr="00AF7101">
        <w:t>5.0%</w:t>
      </w:r>
      <w:r w:rsidRPr="00E72E8A">
        <w:rPr>
          <w:spacing w:val="10"/>
        </w:rPr>
        <w:t xml:space="preserve"> </w:t>
      </w:r>
      <w:r w:rsidRPr="00AF7101">
        <w:t>tolerance</w:t>
      </w:r>
      <w:r w:rsidRPr="00E72E8A">
        <w:rPr>
          <w:spacing w:val="11"/>
        </w:rPr>
        <w:t xml:space="preserve"> </w:t>
      </w:r>
      <w:r w:rsidRPr="00AF7101">
        <w:t>once</w:t>
      </w:r>
      <w:r w:rsidRPr="00E72E8A">
        <w:rPr>
          <w:spacing w:val="10"/>
        </w:rPr>
        <w:t xml:space="preserve"> </w:t>
      </w:r>
      <w:r w:rsidRPr="00AF7101">
        <w:t>the</w:t>
      </w:r>
      <w:r w:rsidRPr="00E72E8A">
        <w:rPr>
          <w:spacing w:val="11"/>
        </w:rPr>
        <w:t xml:space="preserve"> </w:t>
      </w:r>
      <w:r w:rsidRPr="00AF7101">
        <w:t>2028</w:t>
      </w:r>
      <w:r w:rsidRPr="00E72E8A">
        <w:rPr>
          <w:spacing w:val="9"/>
        </w:rPr>
        <w:t xml:space="preserve"> </w:t>
      </w:r>
      <w:r w:rsidRPr="00AF7101">
        <w:t>compliance</w:t>
      </w:r>
      <w:r w:rsidRPr="00E72E8A">
        <w:rPr>
          <w:spacing w:val="11"/>
        </w:rPr>
        <w:t xml:space="preserve"> </w:t>
      </w:r>
      <w:r w:rsidRPr="00AF7101">
        <w:t>dates</w:t>
      </w:r>
      <w:r w:rsidRPr="00E72E8A">
        <w:rPr>
          <w:spacing w:val="10"/>
        </w:rPr>
        <w:t xml:space="preserve"> </w:t>
      </w:r>
      <w:r w:rsidRPr="00AF7101">
        <w:t>kicks</w:t>
      </w:r>
      <w:r w:rsidRPr="00E72E8A">
        <w:rPr>
          <w:spacing w:val="11"/>
        </w:rPr>
        <w:t xml:space="preserve"> </w:t>
      </w:r>
      <w:r w:rsidRPr="00AF7101">
        <w:t>in</w:t>
      </w:r>
      <w:r w:rsidRPr="00E72E8A">
        <w:rPr>
          <w:spacing w:val="9"/>
        </w:rPr>
        <w:t xml:space="preserve"> </w:t>
      </w:r>
      <w:r w:rsidRPr="00AF7101">
        <w:t>but</w:t>
      </w:r>
      <w:r w:rsidRPr="00E72E8A">
        <w:rPr>
          <w:spacing w:val="10"/>
        </w:rPr>
        <w:t xml:space="preserve"> </w:t>
      </w:r>
      <w:r w:rsidRPr="00AF7101">
        <w:t>only</w:t>
      </w:r>
      <w:r w:rsidRPr="00E72E8A">
        <w:rPr>
          <w:spacing w:val="11"/>
        </w:rPr>
        <w:t xml:space="preserve"> </w:t>
      </w:r>
      <w:r w:rsidRPr="00AF7101">
        <w:t>until</w:t>
      </w:r>
      <w:r w:rsidRPr="00E72E8A">
        <w:rPr>
          <w:spacing w:val="9"/>
        </w:rPr>
        <w:t xml:space="preserve"> </w:t>
      </w:r>
      <w:r w:rsidRPr="00AF7101">
        <w:t>2034,</w:t>
      </w:r>
      <w:r w:rsidRPr="00E72E8A">
        <w:rPr>
          <w:spacing w:val="1"/>
        </w:rPr>
        <w:t xml:space="preserve"> </w:t>
      </w:r>
      <w:r w:rsidRPr="00AF7101">
        <w:t>at</w:t>
      </w:r>
      <w:r w:rsidRPr="00E72E8A">
        <w:rPr>
          <w:spacing w:val="8"/>
        </w:rPr>
        <w:t xml:space="preserve"> </w:t>
      </w:r>
      <w:r w:rsidRPr="00AF7101">
        <w:t>which</w:t>
      </w:r>
      <w:r w:rsidRPr="00E72E8A">
        <w:rPr>
          <w:spacing w:val="7"/>
        </w:rPr>
        <w:t xml:space="preserve"> </w:t>
      </w:r>
      <w:r w:rsidRPr="00AF7101">
        <w:t>point</w:t>
      </w:r>
      <w:r w:rsidRPr="00E72E8A">
        <w:rPr>
          <w:spacing w:val="9"/>
        </w:rPr>
        <w:t xml:space="preserve"> </w:t>
      </w:r>
      <w:r w:rsidRPr="00AF7101">
        <w:t>the</w:t>
      </w:r>
      <w:r w:rsidRPr="00E72E8A">
        <w:rPr>
          <w:spacing w:val="8"/>
        </w:rPr>
        <w:t xml:space="preserve"> </w:t>
      </w:r>
      <w:r w:rsidRPr="00AF7101">
        <w:t>charger</w:t>
      </w:r>
      <w:r w:rsidRPr="00E72E8A">
        <w:rPr>
          <w:spacing w:val="8"/>
        </w:rPr>
        <w:t xml:space="preserve"> </w:t>
      </w:r>
      <w:r w:rsidRPr="00AF7101">
        <w:t>would</w:t>
      </w:r>
      <w:r w:rsidRPr="00E72E8A">
        <w:rPr>
          <w:spacing w:val="8"/>
        </w:rPr>
        <w:t xml:space="preserve"> </w:t>
      </w:r>
      <w:r w:rsidRPr="00AF7101">
        <w:t>have</w:t>
      </w:r>
      <w:r w:rsidRPr="00E72E8A">
        <w:rPr>
          <w:spacing w:val="8"/>
        </w:rPr>
        <w:t xml:space="preserve"> </w:t>
      </w:r>
      <w:r w:rsidRPr="00AF7101">
        <w:t>to</w:t>
      </w:r>
      <w:r w:rsidRPr="00E72E8A">
        <w:rPr>
          <w:spacing w:val="8"/>
        </w:rPr>
        <w:t xml:space="preserve"> </w:t>
      </w:r>
      <w:r w:rsidRPr="00AF7101">
        <w:t>be</w:t>
      </w:r>
      <w:r w:rsidRPr="00E72E8A">
        <w:rPr>
          <w:spacing w:val="9"/>
        </w:rPr>
        <w:t xml:space="preserve"> </w:t>
      </w:r>
      <w:r w:rsidRPr="00AF7101">
        <w:t>retrofitted,</w:t>
      </w:r>
      <w:r w:rsidRPr="00E72E8A">
        <w:rPr>
          <w:spacing w:val="7"/>
        </w:rPr>
        <w:t xml:space="preserve"> </w:t>
      </w:r>
      <w:r w:rsidRPr="00AF7101">
        <w:t>replaced,</w:t>
      </w:r>
      <w:r w:rsidRPr="00E72E8A">
        <w:rPr>
          <w:spacing w:val="7"/>
        </w:rPr>
        <w:t xml:space="preserve"> </w:t>
      </w:r>
      <w:r w:rsidRPr="00AF7101">
        <w:t>or</w:t>
      </w:r>
      <w:r w:rsidRPr="00E72E8A">
        <w:rPr>
          <w:spacing w:val="8"/>
        </w:rPr>
        <w:t xml:space="preserve"> </w:t>
      </w:r>
      <w:r w:rsidRPr="00AF7101">
        <w:t>otherwise</w:t>
      </w:r>
      <w:r w:rsidRPr="00E72E8A">
        <w:rPr>
          <w:spacing w:val="9"/>
        </w:rPr>
        <w:t xml:space="preserve"> </w:t>
      </w:r>
      <w:r w:rsidRPr="00AF7101">
        <w:t>brought</w:t>
      </w:r>
      <w:r w:rsidRPr="00E72E8A">
        <w:rPr>
          <w:spacing w:val="8"/>
        </w:rPr>
        <w:t xml:space="preserve"> </w:t>
      </w:r>
      <w:r w:rsidRPr="00AF7101">
        <w:t>to</w:t>
      </w:r>
      <w:r w:rsidRPr="00E72E8A">
        <w:rPr>
          <w:spacing w:val="9"/>
        </w:rPr>
        <w:t xml:space="preserve"> </w:t>
      </w:r>
      <w:r w:rsidRPr="00AF7101">
        <w:t>the</w:t>
      </w:r>
      <w:r w:rsidRPr="00E72E8A">
        <w:rPr>
          <w:spacing w:val="1"/>
        </w:rPr>
        <w:t xml:space="preserve"> </w:t>
      </w:r>
      <w:r w:rsidRPr="00AF7101">
        <w:t>1%/2%</w:t>
      </w:r>
      <w:r w:rsidRPr="00E72E8A">
        <w:rPr>
          <w:spacing w:val="6"/>
        </w:rPr>
        <w:t xml:space="preserve"> </w:t>
      </w:r>
      <w:r w:rsidRPr="00AF7101">
        <w:t>tolerance.</w:t>
      </w:r>
    </w:p>
    <w:p w14:paraId="71FF03A1" w14:textId="77777777" w:rsidR="008A41AA" w:rsidRPr="00AF7101" w:rsidRDefault="008A41AA">
      <w:pPr>
        <w:pStyle w:val="ListParagraph"/>
        <w:widowControl w:val="0"/>
        <w:numPr>
          <w:ilvl w:val="0"/>
          <w:numId w:val="79"/>
        </w:numPr>
        <w:autoSpaceDE w:val="0"/>
        <w:autoSpaceDN w:val="0"/>
        <w:spacing w:before="100" w:beforeAutospacing="1" w:after="0"/>
        <w:ind w:left="288" w:firstLine="0"/>
        <w:contextualSpacing w:val="0"/>
        <w:rPr>
          <w:b/>
        </w:rPr>
      </w:pPr>
      <w:r w:rsidRPr="00AF7101">
        <w:rPr>
          <w:b/>
        </w:rPr>
        <w:t>Potential</w:t>
      </w:r>
      <w:r w:rsidRPr="00AF7101">
        <w:rPr>
          <w:b/>
          <w:spacing w:val="24"/>
        </w:rPr>
        <w:t xml:space="preserve"> </w:t>
      </w:r>
      <w:r w:rsidRPr="00AF7101">
        <w:rPr>
          <w:b/>
        </w:rPr>
        <w:t>objections</w:t>
      </w:r>
    </w:p>
    <w:p w14:paraId="049FA81B" w14:textId="46315F97" w:rsidR="008A41AA" w:rsidRPr="00164277" w:rsidRDefault="008A41AA" w:rsidP="00164277">
      <w:pPr>
        <w:spacing w:after="200"/>
        <w:ind w:left="720"/>
      </w:pPr>
      <w:r w:rsidRPr="00164277">
        <w:t>In response to the industry’s original proposal, some people commented that AC and DC chargers</w:t>
      </w:r>
      <w:r w:rsidR="002E2B01" w:rsidRPr="00164277">
        <w:t xml:space="preserve"> </w:t>
      </w:r>
      <w:r w:rsidRPr="00164277">
        <w:t>should be treated the same. As explained above, they are not the same, not only because of technology differences but also because customers use them and view them differently. California and NTEP have distinguished AC and DC chargers since at least 2021, and NCWM has already recognized important differences between them, in Handbook 44.</w:t>
      </w:r>
    </w:p>
    <w:p w14:paraId="43A25BEF" w14:textId="77777777" w:rsidR="008A41AA" w:rsidRPr="00AF7101" w:rsidRDefault="008A41AA" w:rsidP="00164277">
      <w:pPr>
        <w:spacing w:after="200"/>
        <w:ind w:left="720"/>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r w:rsidRPr="00AF7101">
        <w:t>completely</w:t>
      </w:r>
      <w:r w:rsidRPr="00AF7101">
        <w:rPr>
          <w:spacing w:val="3"/>
        </w:rPr>
        <w:t xml:space="preserve"> </w:t>
      </w:r>
      <w:r w:rsidRPr="00AF7101">
        <w:t>separate</w:t>
      </w:r>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lastRenderedPageBreak/>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131170EA" w14:textId="5AAD69A2" w:rsidR="008A41AA" w:rsidRPr="000D1F73" w:rsidRDefault="008A41AA" w:rsidP="000D1F73">
      <w:pPr>
        <w:keepNext/>
        <w:keepLines/>
        <w:ind w:left="720"/>
        <w:rPr>
          <w:spacing w:val="30"/>
        </w:rPr>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164277">
      <w:pPr>
        <w:ind w:left="720"/>
      </w:pPr>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r w:rsidRPr="00AF7101">
        <w:t>general</w:t>
      </w:r>
      <w:r w:rsidRPr="00AF7101">
        <w:rPr>
          <w:spacing w:val="6"/>
        </w:rPr>
        <w:t xml:space="preserve"> </w:t>
      </w:r>
      <w:r w:rsidRPr="00AF7101">
        <w:t>consensus</w:t>
      </w:r>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r w:rsidRPr="00AF7101">
        <w:t>one</w:t>
      </w:r>
      <w:r w:rsidRPr="00AF7101">
        <w:rPr>
          <w:spacing w:val="7"/>
        </w:rPr>
        <w:t xml:space="preserve"> </w:t>
      </w:r>
      <w:r w:rsidRPr="00AF7101">
        <w:t>person</w:t>
      </w:r>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rPr>
          <w:b/>
        </w:rPr>
      </w:pPr>
      <w:r>
        <w:rPr>
          <w:b/>
        </w:rPr>
        <w:t>Comments</w:t>
      </w:r>
      <w:r w:rsidRPr="002A7C3B">
        <w:rPr>
          <w:b/>
        </w:rPr>
        <w:t xml:space="preserve"> in Favor:</w:t>
      </w:r>
    </w:p>
    <w:p w14:paraId="0CDCD18F" w14:textId="77777777" w:rsidR="00A27577" w:rsidRPr="002A7C3B" w:rsidRDefault="00A27577" w:rsidP="00A27577">
      <w:pPr>
        <w:spacing w:after="0"/>
        <w:ind w:left="720"/>
        <w:rPr>
          <w:b/>
        </w:rPr>
      </w:pPr>
      <w:r w:rsidRPr="002A7C3B">
        <w:rPr>
          <w:b/>
        </w:rPr>
        <w:t>Regulatory:</w:t>
      </w:r>
    </w:p>
    <w:p w14:paraId="0E600C1B" w14:textId="2220A885" w:rsidR="00A27577" w:rsidRDefault="000A7445" w:rsidP="00CC6830">
      <w:pPr>
        <w:pStyle w:val="ListParagraph"/>
        <w:numPr>
          <w:ilvl w:val="0"/>
          <w:numId w:val="27"/>
        </w:numPr>
        <w:spacing w:after="0" w:line="259" w:lineRule="auto"/>
        <w:ind w:left="1080"/>
        <w:jc w:val="left"/>
      </w:pPr>
      <w:r w:rsidRPr="000A7445">
        <w:t xml:space="preserve">2023 Interim: Mr. Craig </w:t>
      </w:r>
      <w:r w:rsidR="00802C35">
        <w:t>VanBuren</w:t>
      </w:r>
      <w:r w:rsidRPr="000A7445">
        <w:t xml:space="preserve"> (Michigan Department of Agriculture) supports the item as voting with submitted edits.</w:t>
      </w:r>
    </w:p>
    <w:p w14:paraId="2D0B6336" w14:textId="128C4AFA" w:rsidR="000A7445" w:rsidRDefault="000A7445" w:rsidP="00CC6830">
      <w:pPr>
        <w:pStyle w:val="ListParagraph"/>
        <w:numPr>
          <w:ilvl w:val="0"/>
          <w:numId w:val="27"/>
        </w:numPr>
        <w:spacing w:after="0" w:line="259" w:lineRule="auto"/>
        <w:ind w:left="1080"/>
        <w:jc w:val="left"/>
      </w:pPr>
      <w:r w:rsidRPr="000A7445">
        <w:t>2023 Interim: Mr. Hal Prince (Florida Department of Agriculture and Consumer Services) supports the item as Voting, adding the EVF-23.5 is not complete and is missing needed language. Mr. Prince expressed the item is critical and is willing to work with the NIST USNWG EVFE Subgroup to move the item forward.</w:t>
      </w:r>
    </w:p>
    <w:p w14:paraId="2B251391" w14:textId="4B45CFC6" w:rsidR="000A7445" w:rsidRPr="002A7C3B" w:rsidRDefault="000A7445" w:rsidP="00CC6830">
      <w:pPr>
        <w:pStyle w:val="ListParagraph"/>
        <w:numPr>
          <w:ilvl w:val="0"/>
          <w:numId w:val="27"/>
        </w:numPr>
        <w:spacing w:after="0" w:line="259" w:lineRule="auto"/>
        <w:ind w:left="1080"/>
        <w:jc w:val="left"/>
      </w:pPr>
      <w:r w:rsidRPr="000A7445">
        <w:t>2023 Interim: Mr. Mahesh Albuquerque (Colorado Division of Oil and Safety) supports developing the item with suggestive edits, striking language in T.2.2.(b).</w:t>
      </w:r>
    </w:p>
    <w:p w14:paraId="15BD2148" w14:textId="77777777" w:rsidR="00A27577" w:rsidRPr="002A7C3B" w:rsidRDefault="00A27577" w:rsidP="00A27577">
      <w:pPr>
        <w:spacing w:before="240" w:after="0"/>
        <w:ind w:left="720"/>
        <w:rPr>
          <w:b/>
        </w:rPr>
      </w:pPr>
      <w:r w:rsidRPr="002A7C3B">
        <w:rPr>
          <w:b/>
        </w:rPr>
        <w:t>Industry:</w:t>
      </w:r>
    </w:p>
    <w:p w14:paraId="13B286D9" w14:textId="06E53FB9" w:rsidR="00A27577" w:rsidRDefault="000A7445" w:rsidP="00CC6830">
      <w:pPr>
        <w:pStyle w:val="ListParagraph"/>
        <w:numPr>
          <w:ilvl w:val="0"/>
          <w:numId w:val="27"/>
        </w:numPr>
        <w:spacing w:after="0" w:line="259" w:lineRule="auto"/>
        <w:ind w:left="1080"/>
        <w:jc w:val="left"/>
      </w:pPr>
      <w:r w:rsidRPr="000A7445">
        <w:t>2023 Interim: Mr. Keith Bradley (Electrify America) commented on the 5% tolerance proposed in the item. Mr. Bradley referenced the October 15, 2022 letter submitted to the Committee and added the item does not create a conflict with the tolerances and the 2028 date.</w:t>
      </w:r>
    </w:p>
    <w:p w14:paraId="23CA50CF" w14:textId="09F0B566" w:rsidR="000A7445" w:rsidRPr="002A7C3B" w:rsidRDefault="000A7445" w:rsidP="00CC6830">
      <w:pPr>
        <w:pStyle w:val="ListParagraph"/>
        <w:numPr>
          <w:ilvl w:val="0"/>
          <w:numId w:val="27"/>
        </w:numPr>
        <w:spacing w:after="0" w:line="259" w:lineRule="auto"/>
        <w:ind w:left="1080"/>
        <w:jc w:val="left"/>
      </w:pPr>
      <w:r w:rsidRPr="000A7445">
        <w:t>2023 Interim: Ms. Francesca Wahl (Tesla) agreed with Mr. Bradley’s comments and supports a Voting status.</w:t>
      </w: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DA56CF">
      <w:pPr>
        <w:keepNext/>
        <w:spacing w:before="240" w:after="0"/>
        <w:ind w:left="720"/>
        <w:rPr>
          <w:b/>
        </w:rPr>
      </w:pPr>
      <w:r w:rsidRPr="002A7C3B">
        <w:rPr>
          <w:b/>
        </w:rPr>
        <w:lastRenderedPageBreak/>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1ED2C5C6" w:rsidR="00A27577" w:rsidRDefault="00C211E2" w:rsidP="00CC6830">
      <w:pPr>
        <w:pStyle w:val="ListParagraph"/>
        <w:numPr>
          <w:ilvl w:val="0"/>
          <w:numId w:val="28"/>
        </w:numPr>
        <w:spacing w:after="0" w:line="259" w:lineRule="auto"/>
        <w:ind w:left="1080"/>
        <w:jc w:val="left"/>
      </w:pPr>
      <w:r w:rsidRPr="00C211E2">
        <w:t>2023 Interim: Mr. Kevin Schnepp (State of California, Division of Measurement Standards) suggests replacing the word “installed” with “installed and placed in service” in paragraph T.2.2.(a) and T.2.2.(b).</w:t>
      </w:r>
    </w:p>
    <w:p w14:paraId="16FA0457" w14:textId="1630632B" w:rsidR="00C211E2" w:rsidRPr="002A7C3B" w:rsidRDefault="00C211E2" w:rsidP="00CC6830">
      <w:pPr>
        <w:pStyle w:val="ListParagraph"/>
        <w:numPr>
          <w:ilvl w:val="0"/>
          <w:numId w:val="28"/>
        </w:numPr>
        <w:spacing w:after="0" w:line="259" w:lineRule="auto"/>
        <w:ind w:left="1080"/>
        <w:jc w:val="left"/>
      </w:pPr>
      <w:r w:rsidRPr="00C211E2">
        <w:t>2023 Interim: Mr. Keith Bradley (Electrify America) responded to Mr. Schnepp’s comment, noting not all jurisdictions have requirements for place in service.</w:t>
      </w: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5B539D3C" w:rsidR="00A27577" w:rsidRDefault="00C211E2" w:rsidP="00CC6830">
      <w:pPr>
        <w:pStyle w:val="ListParagraph"/>
        <w:numPr>
          <w:ilvl w:val="0"/>
          <w:numId w:val="28"/>
        </w:numPr>
        <w:spacing w:after="0" w:line="259" w:lineRule="auto"/>
        <w:ind w:left="1080"/>
        <w:jc w:val="left"/>
      </w:pPr>
      <w:r w:rsidRPr="00C211E2">
        <w:t>2023 Interim: Ms. Tina Butcher (NIST OWM) referred to the written comments submitted by NIST OWM and commented on the formatting and dates in paragraph T.2.2. (b); adding the language in this paragraph should be made clearer. Ms. Butcher expressed support for EVF-23.5</w:t>
      </w:r>
      <w:r w:rsidR="00F85B0A">
        <w:t xml:space="preserve"> and found EVF-23.6 confusing</w:t>
      </w:r>
      <w:r w:rsidRPr="00C211E2">
        <w:t>.</w:t>
      </w: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35836E9B" w14:textId="759503B3" w:rsidR="00661696" w:rsidRPr="00157317" w:rsidRDefault="00661696" w:rsidP="00C211E2">
      <w:pPr>
        <w:rPr>
          <w:rStyle w:val="Underline"/>
          <w:u w:val="none"/>
        </w:rPr>
      </w:pPr>
      <w:r w:rsidRPr="00C211E2">
        <w:rPr>
          <w:rStyle w:val="Underline"/>
        </w:rPr>
        <w:t>NCWM 2023 Interim Meeting:</w:t>
      </w:r>
      <w:r w:rsidR="00C211E2" w:rsidRPr="00157317">
        <w:rPr>
          <w:rStyle w:val="Underline"/>
          <w:u w:val="none"/>
        </w:rPr>
        <w:t xml:space="preserve"> The Committee considered the comments heard during open hearings and has assigned a Voting status to the item. The Committee worked on modifying the item based on the comments heard during open hearings and written comments submitted by NIST OWM.</w:t>
      </w:r>
    </w:p>
    <w:p w14:paraId="13338531" w14:textId="77777777" w:rsidR="00E66361" w:rsidRPr="00E025F9" w:rsidRDefault="00E66361" w:rsidP="00E66361">
      <w:pPr>
        <w:spacing w:after="0"/>
        <w:rPr>
          <w:b/>
        </w:rPr>
      </w:pPr>
      <w:r w:rsidRPr="00E025F9">
        <w:rPr>
          <w:b/>
        </w:rPr>
        <w:t>Regional Associations’ Comments:</w:t>
      </w:r>
    </w:p>
    <w:p w14:paraId="35E22B6F" w14:textId="45E4EFC3" w:rsidR="00625253" w:rsidRDefault="00E66361" w:rsidP="00661696">
      <w:r>
        <w:rPr>
          <w:u w:val="single"/>
        </w:rPr>
        <w:t>WWMA 2022 Annual Meeting</w:t>
      </w:r>
      <w:r w:rsidRPr="00FD4763">
        <w:t xml:space="preserve">: </w:t>
      </w:r>
      <w:r w:rsidR="00625253">
        <w:t xml:space="preserve">Ms. </w:t>
      </w:r>
      <w:proofErr w:type="spellStart"/>
      <w:r w:rsidR="00625253">
        <w:t>Scheleese</w:t>
      </w:r>
      <w:proofErr w:type="spellEnd"/>
      <w:r w:rsidR="00625253">
        <w:t xml:space="preserve"> Goudy (Electrify America) – Ms. Goudy commented on the metering technology for DC chargers are now becoming available as technology develops.  Ms. Goudy proposed previously installed devices will not be able to meet the 1 and 2% tolerances.  Ms. Goudy commented the tolerances are being developed with separate tolerances for legacy devices that can’t meet the proposed requirements.  Ms. Goudy stated there was a vote of 11-1 in favor of the item in the assigned work group. The 1 no vote said that it would have been a yes if there was a 10-year sunset.  Ms. Goudy stated the changes to the item incorporated the change to include a 10-year sunset of legacy devices.  Ms. Goudy commented devices would be marked for the public and inspectors with the required tolerances. Ms. Goudy recommended voting status.</w:t>
      </w:r>
    </w:p>
    <w:p w14:paraId="2FBB0C01" w14:textId="77777777" w:rsidR="00625253" w:rsidRDefault="00625253" w:rsidP="00661696">
      <w:r>
        <w:t>Mr. Kevin Schnepp (State of California, Division of Measurement Standards) – Mr. Schnepp commented this was discussed in the national workgroup.  Mr. Schnepp recommends that a task group be assigned to verify which items were in a consensus and which were not.  Mr. Schnepp proposed a hard stop date for legacy devices is necessary and that there isn’t one with the current language. Mr. Schnepp commented on his disagreement with the "or" statement in the current language.</w:t>
      </w:r>
    </w:p>
    <w:p w14:paraId="6063E122" w14:textId="77777777" w:rsidR="00625253" w:rsidRDefault="00625253" w:rsidP="00661696">
      <w:r>
        <w:t>Ms. Francesca Wahl (TESLA) – Ms. Wahl commented TESLA agrees with the comments made by Electrify America.  Ms. Wahl commented the language is to include a hard stop date of legacy devices supports the removal of "or" from the language.</w:t>
      </w:r>
    </w:p>
    <w:p w14:paraId="67582217" w14:textId="77777777" w:rsidR="00625253" w:rsidRDefault="00625253" w:rsidP="00661696">
      <w:r>
        <w:t>Mr. Chris King (Siemens) – Mr. King commented Siemens agrees with TESLA’s comments.</w:t>
      </w:r>
    </w:p>
    <w:p w14:paraId="6F0798A9" w14:textId="77777777" w:rsidR="00625253" w:rsidRDefault="00625253" w:rsidP="00661696">
      <w:r>
        <w:lastRenderedPageBreak/>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 -23.5.</w:t>
      </w:r>
    </w:p>
    <w:p w14:paraId="3A896A83" w14:textId="56CA12C3" w:rsidR="00E66361" w:rsidRPr="00001B3A" w:rsidRDefault="00625253" w:rsidP="00661696">
      <w:r>
        <w:t xml:space="preserve">The WWMA S&amp;T Committee recommends that this item be </w:t>
      </w:r>
      <w:r>
        <w:rPr>
          <w:bCs/>
        </w:rPr>
        <w:t xml:space="preserve">blocked with item EVF-23.5. </w:t>
      </w:r>
      <w:r>
        <w:t xml:space="preserve"> The WWMA S&amp;T Committee recommends the new blocked items be assigned a developing status.</w:t>
      </w:r>
    </w:p>
    <w:p w14:paraId="493690B8" w14:textId="6912D2EC" w:rsidR="00FA5845" w:rsidRDefault="00E66361" w:rsidP="00661696">
      <w:r>
        <w:rPr>
          <w:u w:val="single"/>
        </w:rPr>
        <w:t>SWMA 2022 Annual Meeting</w:t>
      </w:r>
      <w:r w:rsidRPr="00FD4763">
        <w:t>:</w:t>
      </w:r>
      <w:r>
        <w:t xml:space="preserve"> </w:t>
      </w:r>
      <w:r w:rsidR="00FA5845">
        <w:t>Mr. Prince, State of Florida, spoke in favor of this item being a satisfactory compromise.</w:t>
      </w:r>
    </w:p>
    <w:p w14:paraId="2AC0B15F" w14:textId="77777777" w:rsidR="00FA5845" w:rsidRDefault="00FA5845" w:rsidP="00661696">
      <w:r>
        <w:t>Mr. Floyd, State of Louisiana, stated that he would rather not have devices with warning labels for accuracy.</w:t>
      </w:r>
    </w:p>
    <w:p w14:paraId="5A615A0F" w14:textId="77777777" w:rsidR="00FA5845" w:rsidRDefault="00FA5845" w:rsidP="00661696">
      <w:r>
        <w:t>Ms. Goudy of Electrify America, the submitter of this item, recommended this move forward as a voting item.</w:t>
      </w:r>
    </w:p>
    <w:p w14:paraId="2A2E5BEB" w14:textId="77777777" w:rsidR="00FA5845" w:rsidRDefault="00FA5845" w:rsidP="00661696">
      <w:r>
        <w:t>Mr. Stokes, State of South Carolina, stated that he supported the use of warning labels for these devices, and supported this item.</w:t>
      </w:r>
    </w:p>
    <w:p w14:paraId="44C808E5" w14:textId="6A58905F" w:rsidR="00E66361" w:rsidRPr="00842C05" w:rsidRDefault="00FA5845" w:rsidP="00661696">
      <w:r>
        <w:t>The SWMA S&amp;T Committee recommends this item move forward as a Voting Item.</w:t>
      </w:r>
    </w:p>
    <w:p w14:paraId="681CF1FA" w14:textId="1C2915B6" w:rsidR="00B26D5B" w:rsidRDefault="00E66361" w:rsidP="00661696">
      <w:r w:rsidRPr="00B26D5B">
        <w:rPr>
          <w:u w:val="single"/>
        </w:rPr>
        <w:t>CWMA 2022 Interim Meeting</w:t>
      </w:r>
      <w:r w:rsidRPr="00B26D5B">
        <w:t>:</w:t>
      </w:r>
      <w:r w:rsidRPr="00FD4763">
        <w:t xml:space="preserve">  </w:t>
      </w:r>
      <w:proofErr w:type="spellStart"/>
      <w:r w:rsidR="00B26D5B">
        <w:t>Scheleese</w:t>
      </w:r>
      <w:proofErr w:type="spellEnd"/>
      <w:r w:rsidR="00B26D5B">
        <w:rPr>
          <w:spacing w:val="-1"/>
        </w:rPr>
        <w:t xml:space="preserve"> </w:t>
      </w:r>
      <w:r w:rsidR="00B26D5B">
        <w:t>Goudy – Electrify</w:t>
      </w:r>
      <w:r w:rsidR="00B26D5B">
        <w:rPr>
          <w:spacing w:val="-4"/>
        </w:rPr>
        <w:t xml:space="preserve"> </w:t>
      </w:r>
      <w:r w:rsidR="00B26D5B">
        <w:rPr>
          <w:spacing w:val="-2"/>
        </w:rPr>
        <w:t>America</w:t>
      </w:r>
      <w:r w:rsidR="00AF6273">
        <w:t xml:space="preserve">, </w:t>
      </w:r>
      <w:r w:rsidR="00B26D5B">
        <w:t>DC</w:t>
      </w:r>
      <w:r w:rsidR="00B26D5B">
        <w:rPr>
          <w:spacing w:val="-4"/>
        </w:rPr>
        <w:t xml:space="preserve"> </w:t>
      </w:r>
      <w:r w:rsidR="00B26D5B">
        <w:t>EVSE</w:t>
      </w:r>
      <w:r w:rsidR="00B26D5B">
        <w:rPr>
          <w:spacing w:val="-2"/>
        </w:rPr>
        <w:t xml:space="preserve"> </w:t>
      </w:r>
      <w:r w:rsidR="00B26D5B">
        <w:t>installed</w:t>
      </w:r>
      <w:r w:rsidR="00B26D5B">
        <w:rPr>
          <w:spacing w:val="-2"/>
        </w:rPr>
        <w:t xml:space="preserve"> </w:t>
      </w:r>
      <w:r w:rsidR="00B26D5B">
        <w:t>before</w:t>
      </w:r>
      <w:r w:rsidR="00B26D5B">
        <w:rPr>
          <w:spacing w:val="-1"/>
        </w:rPr>
        <w:t xml:space="preserve"> </w:t>
      </w:r>
      <w:r w:rsidR="00B26D5B">
        <w:t>2024</w:t>
      </w:r>
      <w:r w:rsidR="00B26D5B">
        <w:rPr>
          <w:spacing w:val="-4"/>
        </w:rPr>
        <w:t xml:space="preserve"> </w:t>
      </w:r>
      <w:r w:rsidR="00B26D5B">
        <w:t>will</w:t>
      </w:r>
      <w:r w:rsidR="00B26D5B">
        <w:rPr>
          <w:spacing w:val="-4"/>
        </w:rPr>
        <w:t xml:space="preserve"> </w:t>
      </w:r>
      <w:r w:rsidR="00B26D5B">
        <w:t>have</w:t>
      </w:r>
      <w:r w:rsidR="00B26D5B">
        <w:rPr>
          <w:spacing w:val="-1"/>
        </w:rPr>
        <w:t xml:space="preserve"> </w:t>
      </w:r>
      <w:r w:rsidR="00B26D5B">
        <w:t>5</w:t>
      </w:r>
      <w:r w:rsidR="00B26D5B">
        <w:rPr>
          <w:spacing w:val="-4"/>
        </w:rPr>
        <w:t xml:space="preserve"> </w:t>
      </w:r>
      <w:r w:rsidR="00B26D5B">
        <w:t>%</w:t>
      </w:r>
      <w:r w:rsidR="00B26D5B">
        <w:rPr>
          <w:spacing w:val="1"/>
        </w:rPr>
        <w:t xml:space="preserve"> </w:t>
      </w:r>
      <w:r w:rsidR="00B26D5B">
        <w:t>accuracy</w:t>
      </w:r>
      <w:r w:rsidR="00B26D5B">
        <w:rPr>
          <w:spacing w:val="-1"/>
        </w:rPr>
        <w:t xml:space="preserve"> </w:t>
      </w:r>
      <w:r w:rsidR="00B26D5B">
        <w:t xml:space="preserve">until </w:t>
      </w:r>
      <w:r w:rsidR="00B26D5B">
        <w:rPr>
          <w:spacing w:val="-2"/>
        </w:rPr>
        <w:t>2034.</w:t>
      </w:r>
      <w:r w:rsidR="00AF6273">
        <w:t xml:space="preserve"> </w:t>
      </w:r>
      <w:r w:rsidR="00B26D5B">
        <w:t>When the tentative code was written in 2015, historical data for AC measurements were readily available. DC metering</w:t>
      </w:r>
      <w:r w:rsidR="00B26D5B">
        <w:rPr>
          <w:spacing w:val="-6"/>
        </w:rPr>
        <w:t xml:space="preserve"> </w:t>
      </w:r>
      <w:r w:rsidR="00B26D5B">
        <w:t>technology</w:t>
      </w:r>
      <w:r w:rsidR="00B26D5B">
        <w:rPr>
          <w:spacing w:val="-6"/>
        </w:rPr>
        <w:t xml:space="preserve"> </w:t>
      </w:r>
      <w:r w:rsidR="00B26D5B">
        <w:t>was</w:t>
      </w:r>
      <w:r w:rsidR="00B26D5B">
        <w:rPr>
          <w:spacing w:val="-7"/>
        </w:rPr>
        <w:t xml:space="preserve"> </w:t>
      </w:r>
      <w:r w:rsidR="00B26D5B">
        <w:t>still</w:t>
      </w:r>
      <w:r w:rsidR="00B26D5B">
        <w:rPr>
          <w:spacing w:val="-6"/>
        </w:rPr>
        <w:t xml:space="preserve"> </w:t>
      </w:r>
      <w:r w:rsidR="00B26D5B">
        <w:t>in</w:t>
      </w:r>
      <w:r w:rsidR="00B26D5B">
        <w:rPr>
          <w:spacing w:val="-6"/>
        </w:rPr>
        <w:t xml:space="preserve"> </w:t>
      </w:r>
      <w:r w:rsidR="00B26D5B">
        <w:t>R&amp;D.</w:t>
      </w:r>
      <w:r w:rsidR="00B26D5B">
        <w:rPr>
          <w:spacing w:val="-8"/>
        </w:rPr>
        <w:t xml:space="preserve"> </w:t>
      </w:r>
      <w:r w:rsidR="00B26D5B">
        <w:t>Tolerances</w:t>
      </w:r>
      <w:r w:rsidR="00B26D5B">
        <w:rPr>
          <w:spacing w:val="-7"/>
        </w:rPr>
        <w:t xml:space="preserve"> </w:t>
      </w:r>
      <w:r w:rsidR="00B26D5B">
        <w:t>could</w:t>
      </w:r>
      <w:r w:rsidR="00B26D5B">
        <w:rPr>
          <w:spacing w:val="-6"/>
        </w:rPr>
        <w:t xml:space="preserve"> </w:t>
      </w:r>
      <w:r w:rsidR="00B26D5B">
        <w:t>not</w:t>
      </w:r>
      <w:r w:rsidR="00B26D5B">
        <w:rPr>
          <w:spacing w:val="-6"/>
        </w:rPr>
        <w:t xml:space="preserve"> </w:t>
      </w:r>
      <w:r w:rsidR="00B26D5B">
        <w:t>be</w:t>
      </w:r>
      <w:r w:rsidR="00B26D5B">
        <w:rPr>
          <w:spacing w:val="-7"/>
        </w:rPr>
        <w:t xml:space="preserve"> </w:t>
      </w:r>
      <w:r w:rsidR="00B26D5B">
        <w:t>formulated.</w:t>
      </w:r>
      <w:r w:rsidR="00B26D5B">
        <w:rPr>
          <w:spacing w:val="-5"/>
        </w:rPr>
        <w:t xml:space="preserve"> </w:t>
      </w:r>
      <w:r w:rsidR="00B26D5B">
        <w:t>Legacy</w:t>
      </w:r>
      <w:r w:rsidR="00B26D5B">
        <w:rPr>
          <w:spacing w:val="-2"/>
        </w:rPr>
        <w:t xml:space="preserve"> </w:t>
      </w:r>
      <w:r w:rsidR="00B26D5B">
        <w:t>devices</w:t>
      </w:r>
      <w:r w:rsidR="00B26D5B">
        <w:rPr>
          <w:spacing w:val="-7"/>
        </w:rPr>
        <w:t xml:space="preserve"> </w:t>
      </w:r>
      <w:r w:rsidR="00B26D5B">
        <w:t>could</w:t>
      </w:r>
      <w:r w:rsidR="00B26D5B">
        <w:rPr>
          <w:spacing w:val="-6"/>
        </w:rPr>
        <w:t xml:space="preserve"> </w:t>
      </w:r>
      <w:r w:rsidR="00B26D5B">
        <w:t>reasonably</w:t>
      </w:r>
      <w:r w:rsidR="00B26D5B">
        <w:rPr>
          <w:spacing w:val="-6"/>
        </w:rPr>
        <w:t xml:space="preserve"> </w:t>
      </w:r>
      <w:r w:rsidR="00B26D5B">
        <w:t>meet 5 % , but not 1% / 2 %. This could require complete replacement of many legacy devices.</w:t>
      </w:r>
    </w:p>
    <w:p w14:paraId="636BA61A" w14:textId="5B0022D8" w:rsidR="00B26D5B" w:rsidRDefault="00B26D5B" w:rsidP="00661696">
      <w:r>
        <w:t>Francesca</w:t>
      </w:r>
      <w:r>
        <w:rPr>
          <w:spacing w:val="-4"/>
        </w:rPr>
        <w:t xml:space="preserve"> </w:t>
      </w:r>
      <w:r>
        <w:t>Wahl</w:t>
      </w:r>
      <w:r>
        <w:rPr>
          <w:spacing w:val="-1"/>
        </w:rPr>
        <w:t xml:space="preserve"> </w:t>
      </w:r>
      <w:r>
        <w:t>–</w:t>
      </w:r>
      <w:r>
        <w:rPr>
          <w:spacing w:val="-3"/>
        </w:rPr>
        <w:t xml:space="preserve"> </w:t>
      </w:r>
      <w:r>
        <w:rPr>
          <w:spacing w:val="-4"/>
        </w:rPr>
        <w:t>Tesla</w:t>
      </w:r>
      <w:r w:rsidR="00AF6273">
        <w:t xml:space="preserve">, </w:t>
      </w:r>
      <w:r>
        <w:t>Rework of two above. Does not modify the 2028 date but provides a pathway forward. This proposal represents informal consensus of the NIST USNWG</w:t>
      </w:r>
    </w:p>
    <w:p w14:paraId="466739B1" w14:textId="06C90E5C" w:rsidR="00B26D5B" w:rsidRDefault="00B26D5B" w:rsidP="00661696">
      <w:r>
        <w:t>Craig</w:t>
      </w:r>
      <w:r>
        <w:rPr>
          <w:spacing w:val="-1"/>
        </w:rPr>
        <w:t xml:space="preserve"> </w:t>
      </w:r>
      <w:r>
        <w:t>VanBuren –</w:t>
      </w:r>
      <w:r>
        <w:rPr>
          <w:spacing w:val="-1"/>
        </w:rPr>
        <w:t xml:space="preserve"> </w:t>
      </w:r>
      <w:r>
        <w:rPr>
          <w:spacing w:val="-2"/>
        </w:rPr>
        <w:t>Michigan</w:t>
      </w:r>
      <w:r w:rsidR="00AF6273">
        <w:t xml:space="preserve">. </w:t>
      </w:r>
      <w:r>
        <w:t>Move</w:t>
      </w:r>
      <w:r>
        <w:rPr>
          <w:spacing w:val="-4"/>
        </w:rPr>
        <w:t xml:space="preserve"> </w:t>
      </w:r>
      <w:r>
        <w:t>forward</w:t>
      </w:r>
      <w:r>
        <w:rPr>
          <w:spacing w:val="-1"/>
        </w:rPr>
        <w:t xml:space="preserve"> </w:t>
      </w:r>
      <w:r>
        <w:t>as</w:t>
      </w:r>
      <w:r>
        <w:rPr>
          <w:spacing w:val="-3"/>
        </w:rPr>
        <w:t xml:space="preserve"> </w:t>
      </w:r>
      <w:r>
        <w:t>Voting.</w:t>
      </w:r>
      <w:r>
        <w:rPr>
          <w:spacing w:val="1"/>
        </w:rPr>
        <w:t xml:space="preserve"> </w:t>
      </w:r>
      <w:r>
        <w:t>Possible</w:t>
      </w:r>
      <w:r>
        <w:rPr>
          <w:spacing w:val="-1"/>
        </w:rPr>
        <w:t xml:space="preserve"> </w:t>
      </w:r>
      <w:r>
        <w:t>change: P</w:t>
      </w:r>
      <w:r>
        <w:rPr>
          <w:spacing w:val="-4"/>
        </w:rPr>
        <w:t xml:space="preserve"> </w:t>
      </w:r>
      <w:r>
        <w:t>244,</w:t>
      </w:r>
      <w:r>
        <w:rPr>
          <w:spacing w:val="-3"/>
        </w:rPr>
        <w:t xml:space="preserve"> </w:t>
      </w:r>
      <w:r>
        <w:t>line</w:t>
      </w:r>
      <w:r>
        <w:rPr>
          <w:spacing w:val="-1"/>
        </w:rPr>
        <w:t xml:space="preserve"> </w:t>
      </w:r>
      <w:r>
        <w:t>39.</w:t>
      </w:r>
      <w:r>
        <w:rPr>
          <w:spacing w:val="1"/>
        </w:rPr>
        <w:t xml:space="preserve"> </w:t>
      </w:r>
      <w:r>
        <w:t>…………which</w:t>
      </w:r>
      <w:r>
        <w:rPr>
          <w:spacing w:val="-5"/>
        </w:rPr>
        <w:t xml:space="preserve"> </w:t>
      </w:r>
      <w:r>
        <w:t>“may”</w:t>
      </w:r>
      <w:r>
        <w:rPr>
          <w:spacing w:val="-2"/>
        </w:rPr>
        <w:t xml:space="preserve"> operat</w:t>
      </w:r>
      <w:r w:rsidR="00661696">
        <w:rPr>
          <w:spacing w:val="-2"/>
        </w:rPr>
        <w:t>e.</w:t>
      </w:r>
    </w:p>
    <w:p w14:paraId="011D088E" w14:textId="77777777" w:rsidR="00B26D5B" w:rsidRDefault="00B26D5B" w:rsidP="00661696">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51DDED7A" w14:textId="25459211" w:rsidR="00B26D5B" w:rsidRPr="00AF6273" w:rsidRDefault="00AF6273" w:rsidP="00661696">
      <w:pPr>
        <w:ind w:left="288"/>
      </w:pPr>
      <w:r>
        <w:rPr>
          <w:b/>
        </w:rPr>
        <w:t>S.5.2.</w:t>
      </w:r>
      <w:r>
        <w:rPr>
          <w:b/>
        </w:rPr>
        <w:tab/>
      </w:r>
      <w:r w:rsidR="00B26D5B">
        <w:rPr>
          <w:b/>
        </w:rPr>
        <w:t>EVSE Identification and Marking Requirements</w:t>
      </w:r>
      <w:r w:rsidR="00B26D5B">
        <w:t xml:space="preserve">. – In addition to all the marking requirements of Section 1.10. General Code, paragraph G-S.1. Identification, each EVSE shall have the following information </w:t>
      </w:r>
      <w:r w:rsidR="00B26D5B" w:rsidRPr="00AF6273">
        <w:t>conspicuously, legibly, and indelibly marked:</w:t>
      </w:r>
    </w:p>
    <w:p w14:paraId="06DA2EB5" w14:textId="0EE7514E" w:rsidR="00B26D5B" w:rsidRDefault="00AF6273" w:rsidP="004E5FB0">
      <w:pPr>
        <w:spacing w:before="40" w:after="0"/>
        <w:ind w:left="720"/>
      </w:pPr>
      <w:r>
        <w:rPr>
          <w:spacing w:val="-2"/>
          <w:w w:val="105"/>
        </w:rPr>
        <w:t xml:space="preserve">(a) </w:t>
      </w:r>
      <w:r w:rsidR="00B26D5B">
        <w:rPr>
          <w:spacing w:val="-2"/>
          <w:w w:val="105"/>
        </w:rPr>
        <w:t>voltage</w:t>
      </w:r>
      <w:r w:rsidR="00B26D5B">
        <w:rPr>
          <w:spacing w:val="-10"/>
          <w:w w:val="105"/>
        </w:rPr>
        <w:t xml:space="preserve"> </w:t>
      </w:r>
      <w:r w:rsidR="00B26D5B">
        <w:rPr>
          <w:spacing w:val="-2"/>
          <w:w w:val="105"/>
        </w:rPr>
        <w:t>rating;</w:t>
      </w:r>
    </w:p>
    <w:p w14:paraId="7B3E834F" w14:textId="3662FBC4" w:rsidR="00B26D5B" w:rsidRDefault="00AF6273" w:rsidP="004E5FB0">
      <w:pPr>
        <w:spacing w:before="40" w:after="0"/>
        <w:ind w:left="720"/>
      </w:pPr>
      <w:r>
        <w:t xml:space="preserve">(b) </w:t>
      </w:r>
      <w:r w:rsidR="00B26D5B">
        <w:t>maximum</w:t>
      </w:r>
      <w:r w:rsidR="00B26D5B">
        <w:rPr>
          <w:spacing w:val="22"/>
        </w:rPr>
        <w:t xml:space="preserve"> </w:t>
      </w:r>
      <w:r w:rsidR="00B26D5B">
        <w:t>current</w:t>
      </w:r>
      <w:r w:rsidR="00B26D5B">
        <w:rPr>
          <w:spacing w:val="19"/>
        </w:rPr>
        <w:t xml:space="preserve"> </w:t>
      </w:r>
      <w:r w:rsidR="00B26D5B">
        <w:rPr>
          <w:spacing w:val="-2"/>
        </w:rPr>
        <w:t>deliverable;</w:t>
      </w:r>
    </w:p>
    <w:p w14:paraId="28405853" w14:textId="517490F3" w:rsidR="00B26D5B" w:rsidRDefault="00AF6273" w:rsidP="004E5FB0">
      <w:pPr>
        <w:spacing w:before="40" w:after="0"/>
        <w:ind w:left="720"/>
      </w:pPr>
      <w:r>
        <w:t xml:space="preserve">(c) </w:t>
      </w:r>
      <w:r w:rsidR="00B26D5B">
        <w:t>type</w:t>
      </w:r>
      <w:r w:rsidR="00B26D5B">
        <w:rPr>
          <w:spacing w:val="10"/>
        </w:rPr>
        <w:t xml:space="preserve"> </w:t>
      </w:r>
      <w:r w:rsidR="00B26D5B">
        <w:t>of</w:t>
      </w:r>
      <w:r w:rsidR="00B26D5B">
        <w:rPr>
          <w:spacing w:val="10"/>
        </w:rPr>
        <w:t xml:space="preserve"> </w:t>
      </w:r>
      <w:r w:rsidR="00B26D5B">
        <w:t>current</w:t>
      </w:r>
      <w:r w:rsidR="00B26D5B">
        <w:rPr>
          <w:spacing w:val="9"/>
        </w:rPr>
        <w:t xml:space="preserve"> </w:t>
      </w:r>
      <w:r w:rsidR="00B26D5B">
        <w:t>(AC</w:t>
      </w:r>
      <w:r w:rsidR="00B26D5B">
        <w:rPr>
          <w:spacing w:val="6"/>
        </w:rPr>
        <w:t xml:space="preserve"> </w:t>
      </w:r>
      <w:r w:rsidR="00B26D5B">
        <w:t>or</w:t>
      </w:r>
      <w:r w:rsidR="00B26D5B">
        <w:rPr>
          <w:spacing w:val="9"/>
        </w:rPr>
        <w:t xml:space="preserve"> </w:t>
      </w:r>
      <w:r w:rsidR="00B26D5B">
        <w:t>DC</w:t>
      </w:r>
      <w:r w:rsidR="00B26D5B">
        <w:rPr>
          <w:spacing w:val="10"/>
        </w:rPr>
        <w:t xml:space="preserve"> </w:t>
      </w:r>
      <w:r w:rsidR="00B26D5B">
        <w:t>or,</w:t>
      </w:r>
      <w:r w:rsidR="00B26D5B">
        <w:rPr>
          <w:spacing w:val="10"/>
        </w:rPr>
        <w:t xml:space="preserve"> </w:t>
      </w:r>
      <w:r w:rsidR="00B26D5B">
        <w:t>if</w:t>
      </w:r>
      <w:r w:rsidR="00B26D5B">
        <w:rPr>
          <w:spacing w:val="9"/>
        </w:rPr>
        <w:t xml:space="preserve"> </w:t>
      </w:r>
      <w:r w:rsidR="00B26D5B">
        <w:t>capable</w:t>
      </w:r>
      <w:r w:rsidR="00B26D5B">
        <w:rPr>
          <w:spacing w:val="12"/>
        </w:rPr>
        <w:t xml:space="preserve"> </w:t>
      </w:r>
      <w:r w:rsidR="00B26D5B">
        <w:t>of</w:t>
      </w:r>
      <w:r w:rsidR="00B26D5B">
        <w:rPr>
          <w:spacing w:val="9"/>
        </w:rPr>
        <w:t xml:space="preserve"> </w:t>
      </w:r>
      <w:r w:rsidR="00B26D5B">
        <w:t>both,</w:t>
      </w:r>
      <w:r w:rsidR="00B26D5B">
        <w:rPr>
          <w:spacing w:val="6"/>
        </w:rPr>
        <w:t xml:space="preserve"> </w:t>
      </w:r>
      <w:r w:rsidR="00B26D5B">
        <w:t>both</w:t>
      </w:r>
      <w:r w:rsidR="00B26D5B">
        <w:rPr>
          <w:spacing w:val="9"/>
        </w:rPr>
        <w:t xml:space="preserve"> </w:t>
      </w:r>
      <w:r w:rsidR="00B26D5B">
        <w:t>shall</w:t>
      </w:r>
      <w:r w:rsidR="00B26D5B">
        <w:rPr>
          <w:spacing w:val="8"/>
        </w:rPr>
        <w:t xml:space="preserve"> </w:t>
      </w:r>
      <w:r w:rsidR="00B26D5B">
        <w:t>be</w:t>
      </w:r>
      <w:r w:rsidR="00B26D5B">
        <w:rPr>
          <w:spacing w:val="11"/>
        </w:rPr>
        <w:t xml:space="preserve"> </w:t>
      </w:r>
      <w:r w:rsidR="00B26D5B">
        <w:rPr>
          <w:spacing w:val="-2"/>
        </w:rPr>
        <w:t>listed);</w:t>
      </w:r>
    </w:p>
    <w:p w14:paraId="47892DE9" w14:textId="27DC2D01" w:rsidR="00B26D5B" w:rsidRDefault="00AF6273" w:rsidP="004E5FB0">
      <w:pPr>
        <w:spacing w:before="40" w:after="0"/>
        <w:ind w:left="720"/>
      </w:pPr>
      <w:r>
        <w:rPr>
          <w:spacing w:val="-2"/>
          <w:w w:val="105"/>
        </w:rPr>
        <w:t xml:space="preserve">(d) </w:t>
      </w:r>
      <w:r w:rsidR="00B26D5B">
        <w:rPr>
          <w:spacing w:val="-2"/>
          <w:w w:val="105"/>
        </w:rPr>
        <w:t>minimum</w:t>
      </w:r>
      <w:r w:rsidR="00B26D5B">
        <w:rPr>
          <w:spacing w:val="-4"/>
          <w:w w:val="105"/>
        </w:rPr>
        <w:t xml:space="preserve"> </w:t>
      </w:r>
      <w:r w:rsidR="00B26D5B">
        <w:rPr>
          <w:spacing w:val="-2"/>
          <w:w w:val="105"/>
        </w:rPr>
        <w:t>measured</w:t>
      </w:r>
      <w:r w:rsidR="00B26D5B">
        <w:rPr>
          <w:spacing w:val="-1"/>
          <w:w w:val="105"/>
        </w:rPr>
        <w:t xml:space="preserve"> </w:t>
      </w:r>
      <w:r w:rsidR="00B26D5B">
        <w:rPr>
          <w:spacing w:val="-2"/>
          <w:w w:val="105"/>
        </w:rPr>
        <w:t>quantity</w:t>
      </w:r>
      <w:r w:rsidR="00B26D5B">
        <w:rPr>
          <w:spacing w:val="5"/>
          <w:w w:val="105"/>
        </w:rPr>
        <w:t xml:space="preserve"> </w:t>
      </w:r>
      <w:r w:rsidR="00B26D5B">
        <w:rPr>
          <w:spacing w:val="-2"/>
          <w:w w:val="105"/>
        </w:rPr>
        <w:t xml:space="preserve">(MMQ); </w:t>
      </w:r>
      <w:r w:rsidR="00B26D5B">
        <w:rPr>
          <w:spacing w:val="-5"/>
          <w:w w:val="105"/>
        </w:rPr>
        <w:t>and</w:t>
      </w:r>
    </w:p>
    <w:p w14:paraId="6B9F086E" w14:textId="6A2FEF2E" w:rsidR="00475CCC" w:rsidRPr="00AE3443" w:rsidRDefault="00AF6273" w:rsidP="00AE3443">
      <w:pPr>
        <w:spacing w:before="40" w:after="200"/>
        <w:ind w:left="720"/>
      </w:pPr>
      <w:r>
        <w:t xml:space="preserve">(e) </w:t>
      </w:r>
      <w:r w:rsidR="00B26D5B">
        <w:t>temperature</w:t>
      </w:r>
      <w:r w:rsidR="00B26D5B">
        <w:rPr>
          <w:spacing w:val="8"/>
        </w:rPr>
        <w:t xml:space="preserve"> </w:t>
      </w:r>
      <w:r w:rsidR="00B26D5B">
        <w:t>limits,</w:t>
      </w:r>
      <w:r w:rsidR="00B26D5B">
        <w:rPr>
          <w:spacing w:val="7"/>
        </w:rPr>
        <w:t xml:space="preserve"> </w:t>
      </w:r>
      <w:r w:rsidR="00B26D5B">
        <w:t>if</w:t>
      </w:r>
      <w:r w:rsidR="00B26D5B">
        <w:rPr>
          <w:spacing w:val="6"/>
        </w:rPr>
        <w:t xml:space="preserve"> </w:t>
      </w:r>
      <w:r w:rsidR="00B26D5B">
        <w:t>narrower</w:t>
      </w:r>
      <w:r w:rsidR="00B26D5B">
        <w:rPr>
          <w:spacing w:val="6"/>
        </w:rPr>
        <w:t xml:space="preserve"> </w:t>
      </w:r>
      <w:r w:rsidR="00B26D5B">
        <w:t>than</w:t>
      </w:r>
      <w:r w:rsidR="00B26D5B">
        <w:rPr>
          <w:spacing w:val="6"/>
        </w:rPr>
        <w:t xml:space="preserve"> </w:t>
      </w:r>
      <w:r w:rsidR="00B26D5B">
        <w:t>and</w:t>
      </w:r>
      <w:r w:rsidR="00B26D5B">
        <w:rPr>
          <w:spacing w:val="5"/>
        </w:rPr>
        <w:t xml:space="preserve"> </w:t>
      </w:r>
      <w:r w:rsidR="00B26D5B">
        <w:t>within</w:t>
      </w:r>
      <w:r w:rsidR="00B26D5B">
        <w:rPr>
          <w:spacing w:val="1"/>
        </w:rPr>
        <w:t xml:space="preserve"> </w:t>
      </w:r>
      <w:r w:rsidR="00B26D5B">
        <w:t>–</w:t>
      </w:r>
      <w:r w:rsidR="00B26D5B">
        <w:rPr>
          <w:spacing w:val="6"/>
        </w:rPr>
        <w:t xml:space="preserve"> </w:t>
      </w:r>
      <w:r w:rsidR="00B26D5B">
        <w:t>40</w:t>
      </w:r>
      <w:r w:rsidR="00B26D5B">
        <w:rPr>
          <w:spacing w:val="13"/>
        </w:rPr>
        <w:t xml:space="preserve"> </w:t>
      </w:r>
      <w:r w:rsidR="00B26D5B">
        <w:t>C</w:t>
      </w:r>
      <w:r w:rsidR="00B26D5B">
        <w:rPr>
          <w:spacing w:val="7"/>
        </w:rPr>
        <w:t xml:space="preserve"> </w:t>
      </w:r>
      <w:r w:rsidR="00B26D5B">
        <w:t>to</w:t>
      </w:r>
      <w:r w:rsidR="00B26D5B">
        <w:rPr>
          <w:spacing w:val="5"/>
        </w:rPr>
        <w:t xml:space="preserve"> </w:t>
      </w:r>
      <w:r w:rsidR="00B26D5B">
        <w:t>+</w:t>
      </w:r>
      <w:r w:rsidR="00B26D5B">
        <w:rPr>
          <w:spacing w:val="4"/>
        </w:rPr>
        <w:t xml:space="preserve"> </w:t>
      </w:r>
      <w:r w:rsidR="00B26D5B">
        <w:t>85</w:t>
      </w:r>
      <w:r w:rsidR="00B26D5B">
        <w:rPr>
          <w:spacing w:val="72"/>
        </w:rPr>
        <w:t xml:space="preserve"> </w:t>
      </w:r>
      <w:r w:rsidR="00B26D5B">
        <w:t>C</w:t>
      </w:r>
      <w:r w:rsidR="00B26D5B">
        <w:rPr>
          <w:spacing w:val="3"/>
        </w:rPr>
        <w:t xml:space="preserve"> </w:t>
      </w:r>
      <w:r w:rsidR="00B26D5B">
        <w:t>(</w:t>
      </w:r>
      <w:r w:rsidR="00B26D5B">
        <w:rPr>
          <w:spacing w:val="70"/>
        </w:rPr>
        <w:t xml:space="preserve"> </w:t>
      </w:r>
      <w:r w:rsidR="00B26D5B">
        <w:t>40</w:t>
      </w:r>
      <w:r w:rsidR="00B26D5B">
        <w:rPr>
          <w:spacing w:val="68"/>
        </w:rPr>
        <w:t xml:space="preserve"> </w:t>
      </w:r>
      <w:r w:rsidR="00B26D5B">
        <w:t>F</w:t>
      </w:r>
      <w:r w:rsidR="00B26D5B">
        <w:rPr>
          <w:spacing w:val="5"/>
        </w:rPr>
        <w:t xml:space="preserve"> </w:t>
      </w:r>
      <w:r w:rsidR="00B26D5B">
        <w:t>to</w:t>
      </w:r>
      <w:r w:rsidR="00B26D5B">
        <w:rPr>
          <w:spacing w:val="9"/>
        </w:rPr>
        <w:t xml:space="preserve"> </w:t>
      </w:r>
      <w:r w:rsidR="00B26D5B">
        <w:t>+</w:t>
      </w:r>
      <w:r w:rsidR="00B26D5B">
        <w:rPr>
          <w:spacing w:val="5"/>
        </w:rPr>
        <w:t xml:space="preserve"> </w:t>
      </w:r>
      <w:r w:rsidR="00B26D5B">
        <w:t>185</w:t>
      </w:r>
      <w:r w:rsidR="00B26D5B">
        <w:rPr>
          <w:spacing w:val="68"/>
        </w:rPr>
        <w:t xml:space="preserve"> </w:t>
      </w:r>
      <w:r w:rsidR="00B26D5B">
        <w:rPr>
          <w:spacing w:val="-5"/>
        </w:rPr>
        <w:t>F).</w:t>
      </w:r>
    </w:p>
    <w:p w14:paraId="5F51CA0B" w14:textId="737BB36B" w:rsidR="00B26D5B" w:rsidRDefault="00B26D5B" w:rsidP="004E5FB0">
      <w:pPr>
        <w:ind w:left="466"/>
      </w:pPr>
      <w:r w:rsidRPr="00DA6C95">
        <w:rPr>
          <w:b/>
          <w:bCs/>
          <w:u w:val="single"/>
        </w:rPr>
        <w:t>S.5.2.1. Marking of Accuracy Limits, DC EVSEs Installed Prior to 2024. -</w:t>
      </w:r>
      <w:r w:rsidRPr="00DA6C95">
        <w:rPr>
          <w:b/>
          <w:bCs/>
          <w:spacing w:val="18"/>
          <w:u w:val="single"/>
        </w:rPr>
        <w:t xml:space="preserve"> </w:t>
      </w:r>
      <w:r w:rsidRPr="00DA6C95">
        <w:rPr>
          <w:b/>
          <w:bCs/>
          <w:u w:val="single"/>
        </w:rPr>
        <w:t>A DC EVSE installed</w:t>
      </w:r>
      <w:r w:rsidRPr="00DA6C95">
        <w:rPr>
          <w:b/>
          <w:bCs/>
          <w:spacing w:val="-5"/>
          <w:u w:val="single"/>
        </w:rPr>
        <w:t xml:space="preserve"> </w:t>
      </w:r>
      <w:r w:rsidRPr="00DA6C95">
        <w:rPr>
          <w:b/>
          <w:bCs/>
          <w:u w:val="single"/>
        </w:rPr>
        <w:t>prior to</w:t>
      </w:r>
      <w:r w:rsidRPr="00DA6C95">
        <w:rPr>
          <w:b/>
          <w:bCs/>
          <w:spacing w:val="34"/>
          <w:u w:val="single"/>
        </w:rPr>
        <w:t xml:space="preserve"> </w:t>
      </w:r>
      <w:r w:rsidRPr="00DA6C95">
        <w:rPr>
          <w:b/>
          <w:bCs/>
          <w:u w:val="single"/>
        </w:rPr>
        <w:t>2024</w:t>
      </w:r>
      <w:r w:rsidRPr="00DA6C95">
        <w:rPr>
          <w:b/>
          <w:bCs/>
          <w:spacing w:val="35"/>
          <w:u w:val="single"/>
        </w:rPr>
        <w:t xml:space="preserve"> </w:t>
      </w:r>
      <w:r w:rsidRPr="00DA6C95">
        <w:rPr>
          <w:b/>
          <w:bCs/>
          <w:u w:val="single"/>
        </w:rPr>
        <w:t>shall</w:t>
      </w:r>
      <w:r w:rsidRPr="00DA6C95">
        <w:rPr>
          <w:b/>
          <w:bCs/>
          <w:spacing w:val="31"/>
          <w:u w:val="single"/>
        </w:rPr>
        <w:t xml:space="preserve"> </w:t>
      </w:r>
      <w:r w:rsidRPr="00DA6C95">
        <w:rPr>
          <w:b/>
          <w:bCs/>
          <w:u w:val="single"/>
        </w:rPr>
        <w:t>be</w:t>
      </w:r>
      <w:r w:rsidRPr="00DA6C95">
        <w:rPr>
          <w:b/>
          <w:bCs/>
          <w:spacing w:val="29"/>
          <w:u w:val="single"/>
        </w:rPr>
        <w:t xml:space="preserve"> </w:t>
      </w:r>
      <w:r w:rsidRPr="00DA6C95">
        <w:rPr>
          <w:b/>
          <w:bCs/>
          <w:u w:val="single"/>
        </w:rPr>
        <w:t>marked</w:t>
      </w:r>
      <w:r w:rsidRPr="00DA6C95">
        <w:rPr>
          <w:b/>
          <w:bCs/>
          <w:spacing w:val="31"/>
          <w:u w:val="single"/>
        </w:rPr>
        <w:t xml:space="preserve"> </w:t>
      </w:r>
      <w:r w:rsidRPr="00DA6C95">
        <w:rPr>
          <w:b/>
          <w:bCs/>
          <w:u w:val="single"/>
        </w:rPr>
        <w:t>with</w:t>
      </w:r>
      <w:r w:rsidRPr="00DA6C95">
        <w:rPr>
          <w:b/>
          <w:bCs/>
          <w:spacing w:val="30"/>
          <w:u w:val="single"/>
        </w:rPr>
        <w:t xml:space="preserve"> </w:t>
      </w:r>
      <w:r w:rsidRPr="00DA6C95">
        <w:rPr>
          <w:b/>
          <w:bCs/>
          <w:u w:val="single"/>
        </w:rPr>
        <w:t>the</w:t>
      </w:r>
      <w:r w:rsidRPr="00DA6C95">
        <w:rPr>
          <w:b/>
          <w:bCs/>
          <w:spacing w:val="29"/>
          <w:u w:val="single"/>
        </w:rPr>
        <w:t xml:space="preserve"> </w:t>
      </w:r>
      <w:r w:rsidRPr="00DA6C95">
        <w:rPr>
          <w:b/>
          <w:bCs/>
          <w:u w:val="single"/>
        </w:rPr>
        <w:t>following</w:t>
      </w:r>
      <w:r w:rsidRPr="00DA6C95">
        <w:rPr>
          <w:b/>
          <w:bCs/>
          <w:spacing w:val="31"/>
          <w:u w:val="single"/>
        </w:rPr>
        <w:t xml:space="preserve"> </w:t>
      </w:r>
      <w:r w:rsidRPr="00DA6C95">
        <w:rPr>
          <w:b/>
          <w:bCs/>
          <w:u w:val="single"/>
        </w:rPr>
        <w:t>unless</w:t>
      </w:r>
      <w:r w:rsidRPr="00DA6C95">
        <w:rPr>
          <w:b/>
          <w:bCs/>
          <w:spacing w:val="33"/>
          <w:u w:val="single"/>
        </w:rPr>
        <w:t xml:space="preserve"> </w:t>
      </w:r>
      <w:r w:rsidRPr="00DA6C95">
        <w:rPr>
          <w:b/>
          <w:bCs/>
          <w:u w:val="single"/>
        </w:rPr>
        <w:t>it</w:t>
      </w:r>
      <w:r w:rsidRPr="00DA6C95">
        <w:rPr>
          <w:b/>
          <w:bCs/>
          <w:spacing w:val="36"/>
          <w:u w:val="single"/>
        </w:rPr>
        <w:t xml:space="preserve"> </w:t>
      </w:r>
      <w:r w:rsidRPr="00DA6C95">
        <w:rPr>
          <w:b/>
          <w:bCs/>
          <w:u w:val="single"/>
        </w:rPr>
        <w:t>is</w:t>
      </w:r>
      <w:r w:rsidRPr="00DA6C95">
        <w:rPr>
          <w:b/>
          <w:bCs/>
          <w:spacing w:val="28"/>
          <w:u w:val="single"/>
        </w:rPr>
        <w:t xml:space="preserve"> </w:t>
      </w:r>
      <w:r w:rsidRPr="00DA6C95">
        <w:rPr>
          <w:b/>
          <w:bCs/>
          <w:u w:val="single"/>
        </w:rPr>
        <w:t>certified</w:t>
      </w:r>
      <w:r w:rsidRPr="00DA6C95">
        <w:rPr>
          <w:b/>
          <w:bCs/>
          <w:spacing w:val="31"/>
          <w:u w:val="single"/>
        </w:rPr>
        <w:t xml:space="preserve"> </w:t>
      </w:r>
      <w:r w:rsidRPr="00DA6C95">
        <w:rPr>
          <w:b/>
          <w:bCs/>
          <w:u w:val="single"/>
        </w:rPr>
        <w:t>to</w:t>
      </w:r>
      <w:r w:rsidRPr="00DA6C95">
        <w:rPr>
          <w:b/>
          <w:bCs/>
          <w:spacing w:val="29"/>
          <w:u w:val="single"/>
        </w:rPr>
        <w:t xml:space="preserve"> </w:t>
      </w:r>
      <w:r w:rsidRPr="00DA6C95">
        <w:rPr>
          <w:b/>
          <w:bCs/>
          <w:u w:val="single"/>
        </w:rPr>
        <w:t>the</w:t>
      </w:r>
      <w:r w:rsidRPr="00DA6C95">
        <w:rPr>
          <w:b/>
          <w:bCs/>
          <w:spacing w:val="29"/>
          <w:u w:val="single"/>
        </w:rPr>
        <w:t xml:space="preserve"> </w:t>
      </w:r>
      <w:r w:rsidRPr="00DA6C95">
        <w:rPr>
          <w:b/>
          <w:bCs/>
          <w:u w:val="single"/>
        </w:rPr>
        <w:t>tolerances</w:t>
      </w:r>
      <w:r w:rsidRPr="00DA6C95">
        <w:rPr>
          <w:b/>
          <w:bCs/>
          <w:spacing w:val="34"/>
          <w:u w:val="single"/>
        </w:rPr>
        <w:t xml:space="preserve"> </w:t>
      </w:r>
      <w:r w:rsidRPr="00DA6C95">
        <w:rPr>
          <w:b/>
          <w:bCs/>
          <w:u w:val="single"/>
        </w:rPr>
        <w:t>of</w:t>
      </w:r>
      <w:r w:rsidRPr="00DA6C95">
        <w:rPr>
          <w:b/>
          <w:bCs/>
          <w:spacing w:val="31"/>
          <w:u w:val="single"/>
        </w:rPr>
        <w:t xml:space="preserve"> </w:t>
      </w:r>
      <w:r w:rsidRPr="00DA6C95">
        <w:rPr>
          <w:b/>
          <w:bCs/>
          <w:u w:val="single"/>
        </w:rPr>
        <w:t>T.2.2(b):</w:t>
      </w:r>
    </w:p>
    <w:p w14:paraId="5FC0F41E" w14:textId="77777777" w:rsidR="00B26D5B" w:rsidRPr="00DA6C95" w:rsidRDefault="00B26D5B" w:rsidP="00DA6C95">
      <w:pPr>
        <w:spacing w:before="40" w:after="0"/>
        <w:ind w:left="466"/>
        <w:rPr>
          <w:b/>
          <w:bCs/>
          <w:u w:val="single"/>
        </w:rPr>
      </w:pPr>
      <w:r w:rsidRPr="00DA6C95">
        <w:rPr>
          <w:b/>
          <w:bCs/>
          <w:u w:val="single"/>
        </w:rPr>
        <w:t>NOTICE:</w:t>
      </w:r>
    </w:p>
    <w:p w14:paraId="2FE656D1" w14:textId="1A7133F2" w:rsidR="008B5E06" w:rsidRPr="004E5FB0" w:rsidRDefault="00B26D5B" w:rsidP="00AE3443">
      <w:pPr>
        <w:spacing w:before="40" w:after="200"/>
        <w:ind w:left="461"/>
        <w:rPr>
          <w:b/>
          <w:bCs/>
          <w:u w:val="single"/>
        </w:rPr>
      </w:pPr>
      <w:r w:rsidRPr="00DA6C95">
        <w:rPr>
          <w:b/>
          <w:bCs/>
          <w:u w:val="single"/>
        </w:rPr>
        <w:t>“This charger operates at a tolerance of up to +/- 5 percent versus other chargers which</w:t>
      </w:r>
      <w:r w:rsidRPr="00DA6C95">
        <w:rPr>
          <w:b/>
          <w:bCs/>
          <w:spacing w:val="-3"/>
          <w:u w:val="single"/>
        </w:rPr>
        <w:t xml:space="preserve"> </w:t>
      </w:r>
      <w:r w:rsidRPr="00DA6C95">
        <w:rPr>
          <w:b/>
          <w:bCs/>
          <w:u w:val="single"/>
        </w:rPr>
        <w:t>may operate at a</w:t>
      </w:r>
      <w:r w:rsidR="008B5E06">
        <w:rPr>
          <w:b/>
          <w:bCs/>
          <w:u w:val="single"/>
        </w:rPr>
        <w:t xml:space="preserve"> </w:t>
      </w:r>
      <w:r w:rsidRPr="00DA6C95">
        <w:rPr>
          <w:b/>
          <w:bCs/>
          <w:u w:val="single"/>
        </w:rPr>
        <w:t>tolerance of up to +/- 2 percent.”</w:t>
      </w:r>
    </w:p>
    <w:p w14:paraId="6EB70E71" w14:textId="64BC3119" w:rsidR="00B26D5B" w:rsidRPr="00DA6C95" w:rsidRDefault="00B26D5B" w:rsidP="00354DAA">
      <w:pPr>
        <w:spacing w:after="40"/>
        <w:ind w:left="461"/>
        <w:rPr>
          <w:b/>
          <w:bCs/>
          <w:u w:val="single"/>
        </w:rPr>
      </w:pPr>
      <w:r w:rsidRPr="00DA6C95">
        <w:rPr>
          <w:b/>
          <w:bCs/>
          <w:u w:val="single"/>
        </w:rPr>
        <w:t>This marking</w:t>
      </w:r>
      <w:r w:rsidRPr="00DA6C95">
        <w:rPr>
          <w:b/>
          <w:bCs/>
          <w:spacing w:val="19"/>
          <w:u w:val="single"/>
        </w:rPr>
        <w:t xml:space="preserve"> </w:t>
      </w:r>
      <w:r w:rsidRPr="00DA6C95">
        <w:rPr>
          <w:b/>
          <w:bCs/>
          <w:u w:val="single"/>
        </w:rPr>
        <w:t>shall be conspicuously</w:t>
      </w:r>
      <w:r w:rsidRPr="00DA6C95">
        <w:rPr>
          <w:b/>
          <w:bCs/>
          <w:spacing w:val="19"/>
          <w:u w:val="single"/>
        </w:rPr>
        <w:t xml:space="preserve"> </w:t>
      </w:r>
      <w:r w:rsidRPr="00DA6C95">
        <w:rPr>
          <w:b/>
          <w:bCs/>
          <w:u w:val="single"/>
        </w:rPr>
        <w:t>and legibly displayed in a position</w:t>
      </w:r>
      <w:r w:rsidRPr="00DA6C95">
        <w:rPr>
          <w:b/>
          <w:bCs/>
          <w:spacing w:val="19"/>
          <w:u w:val="single"/>
        </w:rPr>
        <w:t xml:space="preserve"> </w:t>
      </w:r>
      <w:r w:rsidRPr="00DA6C95">
        <w:rPr>
          <w:b/>
          <w:bCs/>
          <w:u w:val="single"/>
        </w:rPr>
        <w:t>plainly</w:t>
      </w:r>
      <w:r w:rsidRPr="00DA6C95">
        <w:rPr>
          <w:b/>
          <w:bCs/>
          <w:spacing w:val="19"/>
          <w:u w:val="single"/>
        </w:rPr>
        <w:t xml:space="preserve"> </w:t>
      </w:r>
      <w:r w:rsidRPr="00DA6C95">
        <w:rPr>
          <w:b/>
          <w:bCs/>
          <w:u w:val="single"/>
        </w:rPr>
        <w:t>visible to a person accessing a charging port of the EVSE.</w:t>
      </w:r>
    </w:p>
    <w:p w14:paraId="691C1BFB" w14:textId="4B4C2783" w:rsidR="00B26D5B" w:rsidRDefault="00B26D5B" w:rsidP="004E5FB0">
      <w:pPr>
        <w:ind w:left="466"/>
      </w:pPr>
      <w:r w:rsidRPr="00DA6C95">
        <w:rPr>
          <w:b/>
          <w:bCs/>
          <w:u w:val="single"/>
        </w:rPr>
        <w:t>(Added</w:t>
      </w:r>
      <w:r w:rsidRPr="00DA6C95">
        <w:rPr>
          <w:b/>
          <w:bCs/>
          <w:spacing w:val="10"/>
          <w:u w:val="single"/>
        </w:rPr>
        <w:t xml:space="preserve"> </w:t>
      </w:r>
      <w:r w:rsidRPr="00DA6C95">
        <w:rPr>
          <w:b/>
          <w:bCs/>
          <w:spacing w:val="-2"/>
          <w:u w:val="single"/>
        </w:rPr>
        <w:t>202X)</w:t>
      </w:r>
    </w:p>
    <w:p w14:paraId="63C5BDA9" w14:textId="358146F9" w:rsidR="00600E8C" w:rsidRDefault="00600E8C" w:rsidP="000D1F73">
      <w:pPr>
        <w:keepNext/>
        <w:keepLines/>
        <w:spacing w:after="200"/>
        <w:ind w:left="288"/>
      </w:pPr>
      <w:r>
        <w:lastRenderedPageBreak/>
        <w:t>T.2.</w:t>
      </w:r>
      <w:r>
        <w:tab/>
        <w:t>Test</w:t>
      </w:r>
      <w:r>
        <w:rPr>
          <w:spacing w:val="-5"/>
        </w:rPr>
        <w:t xml:space="preserve"> </w:t>
      </w:r>
      <w:r>
        <w:t>Tolerances.</w:t>
      </w:r>
    </w:p>
    <w:p w14:paraId="3409E6B8" w14:textId="3842D850" w:rsidR="00600E8C" w:rsidRDefault="00600E8C" w:rsidP="000D1F73">
      <w:pPr>
        <w:keepNext/>
        <w:keepLines/>
        <w:ind w:left="720"/>
      </w:pPr>
      <w:r>
        <w:t>T.2.1.</w:t>
      </w:r>
      <w:r>
        <w:tab/>
        <w:t>EVSE</w:t>
      </w:r>
      <w:r>
        <w:rPr>
          <w:spacing w:val="-1"/>
        </w:rPr>
        <w:t xml:space="preserve"> </w:t>
      </w:r>
      <w:r>
        <w:t>Load</w:t>
      </w:r>
      <w:r>
        <w:rPr>
          <w:spacing w:val="-1"/>
        </w:rPr>
        <w:t xml:space="preserve"> </w:t>
      </w:r>
      <w:r w:rsidRPr="00DA6C95">
        <w:rPr>
          <w:b/>
          <w:u w:val="single"/>
        </w:rPr>
        <w:t>Accuracy</w:t>
      </w:r>
      <w:r>
        <w:rPr>
          <w:b/>
          <w:spacing w:val="-6"/>
        </w:rPr>
        <w:t xml:space="preserve"> </w:t>
      </w:r>
      <w:r>
        <w:t>Test</w:t>
      </w:r>
      <w:r>
        <w:rPr>
          <w:spacing w:val="-2"/>
        </w:rPr>
        <w:t xml:space="preserve"> </w:t>
      </w:r>
      <w:r>
        <w:t>Tolerances</w:t>
      </w:r>
      <w:r>
        <w:rPr>
          <w:spacing w:val="-4"/>
        </w:rPr>
        <w:t xml:space="preserve"> </w:t>
      </w:r>
      <w:r>
        <w:t>for</w:t>
      </w:r>
      <w:r>
        <w:rPr>
          <w:spacing w:val="-3"/>
        </w:rPr>
        <w:t xml:space="preserve"> </w:t>
      </w:r>
      <w:r w:rsidRPr="00DA6C95">
        <w:rPr>
          <w:b/>
          <w:u w:val="single"/>
        </w:rPr>
        <w:t>AC</w:t>
      </w:r>
      <w:r w:rsidRPr="00DA6C95">
        <w:rPr>
          <w:b/>
          <w:spacing w:val="-3"/>
          <w:u w:val="single"/>
        </w:rPr>
        <w:t xml:space="preserve"> </w:t>
      </w:r>
      <w:r w:rsidRPr="00DA6C95">
        <w:rPr>
          <w:b/>
          <w:u w:val="single"/>
        </w:rPr>
        <w:t>Systems</w:t>
      </w:r>
      <w:r>
        <w:t>. –</w:t>
      </w:r>
      <w:r>
        <w:rPr>
          <w:spacing w:val="-6"/>
        </w:rPr>
        <w:t xml:space="preserve"> </w:t>
      </w:r>
      <w:r>
        <w:t>The</w:t>
      </w:r>
      <w:r>
        <w:rPr>
          <w:spacing w:val="-3"/>
        </w:rPr>
        <w:t xml:space="preserve"> </w:t>
      </w:r>
      <w:r>
        <w:t>tolerances</w:t>
      </w:r>
      <w:r>
        <w:rPr>
          <w:spacing w:val="-4"/>
        </w:rPr>
        <w:t xml:space="preserve"> </w:t>
      </w:r>
      <w:r>
        <w:t>for</w:t>
      </w:r>
      <w:r>
        <w:rPr>
          <w:spacing w:val="-5"/>
        </w:rPr>
        <w:t xml:space="preserve"> </w:t>
      </w:r>
      <w:r>
        <w:t>EVSE</w:t>
      </w:r>
      <w:r>
        <w:rPr>
          <w:spacing w:val="-5"/>
        </w:rPr>
        <w:t xml:space="preserve"> </w:t>
      </w:r>
      <w:r>
        <w:t xml:space="preserve">load tests </w:t>
      </w:r>
      <w:r w:rsidRPr="00DA6C95">
        <w:rPr>
          <w:b/>
          <w:u w:val="single"/>
        </w:rPr>
        <w:t xml:space="preserve">for AC systems </w:t>
      </w:r>
      <w:r>
        <w:t>are:</w:t>
      </w:r>
    </w:p>
    <w:p w14:paraId="7AE4F104" w14:textId="5C2B6042" w:rsidR="00600E8C" w:rsidRDefault="00600E8C" w:rsidP="000D1F73">
      <w:pPr>
        <w:keepNext/>
        <w:keepLines/>
        <w:spacing w:before="40" w:after="0"/>
        <w:ind w:left="1440"/>
      </w:pPr>
      <w:r>
        <w:t>(a) Acceptance</w:t>
      </w:r>
      <w:r>
        <w:rPr>
          <w:spacing w:val="-2"/>
        </w:rPr>
        <w:t xml:space="preserve"> </w:t>
      </w:r>
      <w:r>
        <w:t>Tolerance:</w:t>
      </w:r>
      <w:r>
        <w:rPr>
          <w:spacing w:val="5"/>
        </w:rPr>
        <w:t xml:space="preserve"> </w:t>
      </w:r>
      <w:r>
        <w:t>1.0 %;</w:t>
      </w:r>
      <w:r>
        <w:rPr>
          <w:spacing w:val="-4"/>
        </w:rPr>
        <w:t xml:space="preserve"> </w:t>
      </w:r>
      <w:r>
        <w:rPr>
          <w:spacing w:val="-5"/>
        </w:rPr>
        <w:t>and</w:t>
      </w:r>
    </w:p>
    <w:p w14:paraId="3BFF0DEE" w14:textId="557E1C33" w:rsidR="00600E8C" w:rsidRDefault="00600E8C" w:rsidP="000D1F73">
      <w:pPr>
        <w:keepNext/>
        <w:keepLines/>
        <w:spacing w:before="40" w:after="200"/>
        <w:ind w:left="1440"/>
        <w:rPr>
          <w:spacing w:val="-5"/>
        </w:rPr>
      </w:pPr>
      <w:r>
        <w:t>(b) Maintenance</w:t>
      </w:r>
      <w:r>
        <w:rPr>
          <w:spacing w:val="6"/>
        </w:rPr>
        <w:t xml:space="preserve"> </w:t>
      </w:r>
      <w:r>
        <w:t>Tolerance:</w:t>
      </w:r>
      <w:r>
        <w:rPr>
          <w:spacing w:val="16"/>
        </w:rPr>
        <w:t xml:space="preserve"> </w:t>
      </w:r>
      <w:r>
        <w:t>2.0</w:t>
      </w:r>
      <w:r>
        <w:rPr>
          <w:spacing w:val="7"/>
        </w:rPr>
        <w:t xml:space="preserve"> </w:t>
      </w:r>
      <w:r>
        <w:rPr>
          <w:spacing w:val="-5"/>
        </w:rPr>
        <w:t>%.</w:t>
      </w:r>
    </w:p>
    <w:p w14:paraId="7D32801A" w14:textId="464793BC" w:rsidR="00B26D5B" w:rsidRDefault="0029661D" w:rsidP="000D1F73">
      <w:pPr>
        <w:keepNext/>
        <w:keepLines/>
        <w:ind w:left="720"/>
        <w:rPr>
          <w:b/>
        </w:rPr>
      </w:pPr>
      <w:r>
        <w:rPr>
          <w:b/>
          <w:u w:val="single"/>
        </w:rPr>
        <w:t>T.2.2.</w:t>
      </w:r>
      <w:r>
        <w:rPr>
          <w:b/>
          <w:u w:val="single"/>
        </w:rPr>
        <w:tab/>
      </w:r>
      <w:r w:rsidR="00600E8C" w:rsidRPr="00DA6C95">
        <w:rPr>
          <w:b/>
          <w:u w:val="single"/>
        </w:rPr>
        <w:t>EVSE</w:t>
      </w:r>
      <w:r w:rsidR="00600E8C" w:rsidRPr="00DA6C95">
        <w:rPr>
          <w:b/>
          <w:spacing w:val="-5"/>
          <w:u w:val="single"/>
        </w:rPr>
        <w:t xml:space="preserve"> </w:t>
      </w:r>
      <w:r w:rsidR="00600E8C" w:rsidRPr="00DA6C95">
        <w:rPr>
          <w:b/>
          <w:u w:val="single"/>
        </w:rPr>
        <w:t>Load</w:t>
      </w:r>
      <w:r w:rsidR="00600E8C" w:rsidRPr="00DA6C95">
        <w:rPr>
          <w:b/>
          <w:spacing w:val="-2"/>
          <w:u w:val="single"/>
        </w:rPr>
        <w:t xml:space="preserve"> </w:t>
      </w:r>
      <w:r w:rsidR="00600E8C" w:rsidRPr="00DA6C95">
        <w:rPr>
          <w:b/>
          <w:u w:val="single"/>
        </w:rPr>
        <w:t>Accuracy</w:t>
      </w:r>
      <w:r w:rsidR="00600E8C" w:rsidRPr="00DA6C95">
        <w:rPr>
          <w:b/>
          <w:spacing w:val="-4"/>
          <w:u w:val="single"/>
        </w:rPr>
        <w:t xml:space="preserve"> </w:t>
      </w:r>
      <w:r w:rsidR="00600E8C" w:rsidRPr="00DA6C95">
        <w:rPr>
          <w:b/>
          <w:u w:val="single"/>
        </w:rPr>
        <w:t>Test</w:t>
      </w:r>
      <w:r w:rsidR="00600E8C" w:rsidRPr="00DA6C95">
        <w:rPr>
          <w:b/>
          <w:spacing w:val="-2"/>
          <w:u w:val="single"/>
        </w:rPr>
        <w:t xml:space="preserve"> </w:t>
      </w:r>
      <w:r w:rsidR="00600E8C" w:rsidRPr="00DA6C95">
        <w:rPr>
          <w:b/>
          <w:u w:val="single"/>
        </w:rPr>
        <w:t>Tolerances</w:t>
      </w:r>
      <w:r w:rsidR="00600E8C" w:rsidRPr="00DA6C95">
        <w:rPr>
          <w:b/>
          <w:spacing w:val="-5"/>
          <w:u w:val="single"/>
        </w:rPr>
        <w:t xml:space="preserve"> </w:t>
      </w:r>
      <w:r w:rsidR="00600E8C" w:rsidRPr="00DA6C95">
        <w:rPr>
          <w:b/>
          <w:u w:val="single"/>
        </w:rPr>
        <w:t>for</w:t>
      </w:r>
      <w:r w:rsidR="00600E8C" w:rsidRPr="00DA6C95">
        <w:rPr>
          <w:b/>
          <w:spacing w:val="-4"/>
          <w:u w:val="single"/>
        </w:rPr>
        <w:t xml:space="preserve"> </w:t>
      </w:r>
      <w:r w:rsidR="00600E8C" w:rsidRPr="00DA6C95">
        <w:rPr>
          <w:b/>
          <w:u w:val="single"/>
        </w:rPr>
        <w:t>DC</w:t>
      </w:r>
      <w:r w:rsidR="00600E8C" w:rsidRPr="00DA6C95">
        <w:rPr>
          <w:b/>
          <w:spacing w:val="-1"/>
          <w:u w:val="single"/>
        </w:rPr>
        <w:t xml:space="preserve"> </w:t>
      </w:r>
      <w:r w:rsidR="00600E8C" w:rsidRPr="00DA6C95">
        <w:rPr>
          <w:b/>
          <w:u w:val="single"/>
        </w:rPr>
        <w:t>Systems. --</w:t>
      </w:r>
      <w:r w:rsidR="00600E8C" w:rsidRPr="00DA6C95">
        <w:rPr>
          <w:b/>
          <w:spacing w:val="-2"/>
          <w:u w:val="single"/>
        </w:rPr>
        <w:t xml:space="preserve"> </w:t>
      </w:r>
      <w:r w:rsidR="00600E8C" w:rsidRPr="00DA6C95">
        <w:rPr>
          <w:b/>
          <w:u w:val="single"/>
        </w:rPr>
        <w:t>The</w:t>
      </w:r>
      <w:r w:rsidR="00600E8C" w:rsidRPr="00DA6C95">
        <w:rPr>
          <w:b/>
          <w:spacing w:val="-4"/>
          <w:u w:val="single"/>
        </w:rPr>
        <w:t xml:space="preserve"> </w:t>
      </w:r>
      <w:r w:rsidR="00600E8C" w:rsidRPr="00DA6C95">
        <w:rPr>
          <w:b/>
          <w:u w:val="single"/>
        </w:rPr>
        <w:t>tolerances</w:t>
      </w:r>
      <w:r w:rsidR="00600E8C" w:rsidRPr="00DA6C95">
        <w:rPr>
          <w:b/>
          <w:spacing w:val="-5"/>
          <w:u w:val="single"/>
        </w:rPr>
        <w:t xml:space="preserve"> </w:t>
      </w:r>
      <w:r w:rsidR="00600E8C" w:rsidRPr="00DA6C95">
        <w:rPr>
          <w:b/>
          <w:u w:val="single"/>
        </w:rPr>
        <w:t>for</w:t>
      </w:r>
      <w:r w:rsidR="00600E8C" w:rsidRPr="00DA6C95">
        <w:rPr>
          <w:b/>
          <w:spacing w:val="-4"/>
          <w:u w:val="single"/>
        </w:rPr>
        <w:t xml:space="preserve"> </w:t>
      </w:r>
      <w:r w:rsidR="00600E8C" w:rsidRPr="00DA6C95">
        <w:rPr>
          <w:b/>
          <w:u w:val="single"/>
        </w:rPr>
        <w:t>EVSE</w:t>
      </w:r>
      <w:r w:rsidR="00600E8C" w:rsidRPr="00DA6C95">
        <w:rPr>
          <w:b/>
          <w:spacing w:val="-5"/>
          <w:u w:val="single"/>
        </w:rPr>
        <w:t xml:space="preserve"> </w:t>
      </w:r>
      <w:r w:rsidR="00600E8C" w:rsidRPr="00DA6C95">
        <w:rPr>
          <w:b/>
          <w:u w:val="single"/>
        </w:rPr>
        <w:t>load</w:t>
      </w:r>
      <w:r w:rsidR="00600E8C" w:rsidRPr="00DA6C95">
        <w:rPr>
          <w:b/>
          <w:spacing w:val="-1"/>
          <w:u w:val="single"/>
        </w:rPr>
        <w:t xml:space="preserve"> </w:t>
      </w:r>
      <w:r w:rsidR="00600E8C" w:rsidRPr="00DA6C95">
        <w:rPr>
          <w:b/>
          <w:u w:val="single"/>
        </w:rPr>
        <w:t>tests on DC systems shall be as follows:</w:t>
      </w:r>
    </w:p>
    <w:p w14:paraId="490A02D8" w14:textId="162CEDC4" w:rsidR="00E66361" w:rsidRDefault="00B26D5B" w:rsidP="00AE3443">
      <w:pPr>
        <w:spacing w:after="200"/>
        <w:ind w:left="720"/>
        <w:rPr>
          <w:b/>
          <w:spacing w:val="-2"/>
          <w:u w:val="thick"/>
        </w:rPr>
      </w:pPr>
      <w:r>
        <w:rPr>
          <w:b/>
        </w:rPr>
        <w:t>For</w:t>
      </w:r>
      <w:r>
        <w:rPr>
          <w:b/>
          <w:spacing w:val="20"/>
        </w:rPr>
        <w:t xml:space="preserve"> </w:t>
      </w:r>
      <w:r>
        <w:rPr>
          <w:b/>
        </w:rPr>
        <w:t>DC systems</w:t>
      </w:r>
      <w:r>
        <w:rPr>
          <w:b/>
          <w:spacing w:val="22"/>
        </w:rPr>
        <w:t xml:space="preserve"> </w:t>
      </w:r>
      <w:r>
        <w:rPr>
          <w:b/>
        </w:rPr>
        <w:t>installed</w:t>
      </w:r>
      <w:r>
        <w:rPr>
          <w:b/>
          <w:spacing w:val="20"/>
        </w:rPr>
        <w:t xml:space="preserve"> </w:t>
      </w:r>
      <w:r>
        <w:rPr>
          <w:b/>
        </w:rPr>
        <w:t>prior to</w:t>
      </w:r>
      <w:r>
        <w:rPr>
          <w:b/>
          <w:spacing w:val="23"/>
        </w:rPr>
        <w:t xml:space="preserve"> </w:t>
      </w:r>
      <w:r>
        <w:rPr>
          <w:b/>
        </w:rPr>
        <w:t>January 1, 2024,</w:t>
      </w:r>
      <w:r>
        <w:rPr>
          <w:b/>
          <w:spacing w:val="25"/>
        </w:rPr>
        <w:t xml:space="preserve"> </w:t>
      </w:r>
      <w:r>
        <w:rPr>
          <w:b/>
        </w:rPr>
        <w:t>and</w:t>
      </w:r>
      <w:r>
        <w:rPr>
          <w:b/>
          <w:spacing w:val="23"/>
        </w:rPr>
        <w:t xml:space="preserve"> </w:t>
      </w:r>
      <w:r>
        <w:rPr>
          <w:b/>
        </w:rPr>
        <w:t>that bear the notice</w:t>
      </w:r>
      <w:r>
        <w:rPr>
          <w:b/>
          <w:spacing w:val="20"/>
        </w:rPr>
        <w:t xml:space="preserve"> </w:t>
      </w:r>
      <w:r>
        <w:rPr>
          <w:b/>
        </w:rPr>
        <w:t xml:space="preserve">specified </w:t>
      </w:r>
      <w:r>
        <w:rPr>
          <w:b/>
          <w:u w:val="thick"/>
        </w:rPr>
        <w:t>in</w:t>
      </w:r>
      <w:r w:rsidR="0029661D">
        <w:rPr>
          <w:b/>
          <w:u w:val="thick"/>
        </w:rPr>
        <w:t xml:space="preserve"> </w:t>
      </w:r>
      <w:r>
        <w:rPr>
          <w:b/>
          <w:u w:val="thick"/>
        </w:rPr>
        <w:t>paragraph S.5.2.1. Marking of Accuracy Limits, DC EVSEs Installed Prior to 2024,</w:t>
      </w:r>
      <w:r>
        <w:rPr>
          <w:b/>
        </w:rPr>
        <w:t xml:space="preserve"> </w:t>
      </w:r>
      <w:r>
        <w:rPr>
          <w:b/>
          <w:u w:val="thick"/>
        </w:rPr>
        <w:t>acceptance and maintenance tolerances are:</w:t>
      </w:r>
      <w:r>
        <w:rPr>
          <w:b/>
          <w:spacing w:val="40"/>
          <w:u w:val="thick"/>
        </w:rPr>
        <w:t xml:space="preserve"> </w:t>
      </w:r>
      <w:r>
        <w:rPr>
          <w:b/>
          <w:u w:val="thick"/>
        </w:rPr>
        <w:t>5.0 %.</w:t>
      </w:r>
      <w:r>
        <w:rPr>
          <w:b/>
          <w:spacing w:val="80"/>
          <w:u w:val="thick"/>
        </w:rPr>
        <w:t xml:space="preserve"> </w:t>
      </w:r>
      <w:r>
        <w:rPr>
          <w:b/>
          <w:u w:val="thick"/>
        </w:rPr>
        <w:t>This paragraph T.2.2(a) shall expire on</w:t>
      </w:r>
      <w:r>
        <w:rPr>
          <w:b/>
        </w:rPr>
        <w:t xml:space="preserve"> </w:t>
      </w:r>
      <w:r>
        <w:rPr>
          <w:b/>
          <w:u w:val="thick"/>
        </w:rPr>
        <w:t>January 1, 2034; after that date, all DC EVSEs shall be subject to the tolerances of paragraph</w:t>
      </w:r>
      <w:r>
        <w:rPr>
          <w:b/>
        </w:rPr>
        <w:t xml:space="preserve"> </w:t>
      </w:r>
      <w:r>
        <w:rPr>
          <w:b/>
          <w:spacing w:val="-2"/>
          <w:u w:val="thick"/>
        </w:rPr>
        <w:t>T.2.2(b).</w:t>
      </w:r>
    </w:p>
    <w:p w14:paraId="2934DB89" w14:textId="77777777" w:rsidR="00544C2B" w:rsidRDefault="00E66361" w:rsidP="00661696">
      <w:r>
        <w:rPr>
          <w:u w:val="single"/>
        </w:rPr>
        <w:t>NEWMA 2022 Interim Meeting:</w:t>
      </w:r>
      <w:r w:rsidRPr="007712FC">
        <w:t xml:space="preserve"> </w:t>
      </w:r>
      <w:r w:rsidR="00544C2B">
        <w:t>Mr. Keith Bradley (Electrify America) recognizes that when the code was originally adopted there was questions about DC meters being able to meet a 1% and 2% tolerance.  This item is to make sure devices are properly marked for the consumer as installed before 2024 and 5% tolerance.  If devices are not marked this way, the 1% and 2% tolerances would apply.  Installed devices would have the larger tolerance until 2034, then revert.   Ms. Francesca Wahl (Tesla) recommends voting status.  Ms. Juana Williams (NIST-OWM) notes that there is a letter from NIST to indicate that a status update on this item is forthcoming and has info to address marking and tolerances for DC systems.  In a June meeting by the EVSE Subgroup, there was no 2028 retroactive date being considered and the proposal they reviewed included different sets of tolerances and marking requirements based on install date. Mr. Jason Flint (NJ) requested that this item be given a developing status as there is too much debate and too many questions.  Mr. Flint suggested that the submitters of EVF-23.5 and EVF-23.6 work together to develop further.</w:t>
      </w:r>
    </w:p>
    <w:p w14:paraId="2DA31BD3" w14:textId="77777777" w:rsidR="00544C2B" w:rsidRPr="003964C6" w:rsidRDefault="00544C2B" w:rsidP="00661696">
      <w:r>
        <w:t>After hearing comments from the floor, the Committee believes the item is not fully developed and several questions need to be answered.  The Committee is recommending that this item be given a Developing status.</w:t>
      </w:r>
    </w:p>
    <w:p w14:paraId="5C805886" w14:textId="77777777" w:rsidR="00E66361" w:rsidRPr="008871EC" w:rsidRDefault="00E66361" w:rsidP="0066169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70BF592" w14:textId="066E423E" w:rsidR="00396E7F" w:rsidRDefault="00396E7F" w:rsidP="00E57B3A">
      <w:pPr>
        <w:pStyle w:val="ItemHeading"/>
        <w:tabs>
          <w:tab w:val="clear" w:pos="900"/>
          <w:tab w:val="left" w:pos="1440"/>
          <w:tab w:val="left" w:pos="2160"/>
        </w:tabs>
        <w:ind w:left="2160" w:hanging="2160"/>
        <w:rPr>
          <w:u w:val="single"/>
        </w:rPr>
      </w:pPr>
      <w:bookmarkStart w:id="208" w:name="_Toc132975917"/>
      <w:r>
        <w:t>EVF-23.</w:t>
      </w:r>
      <w:r w:rsidR="00301AA6">
        <w:t xml:space="preserve">7 </w:t>
      </w:r>
      <w:r w:rsidR="00301AA6">
        <w:tab/>
      </w:r>
      <w:r w:rsidR="00504703">
        <w:t>D</w:t>
      </w:r>
      <w:r>
        <w:tab/>
      </w:r>
      <w:r w:rsidRPr="00396E7F">
        <w:rPr>
          <w:strike/>
        </w:rPr>
        <w:t xml:space="preserve">N.1. No Load Test, N.2. </w:t>
      </w:r>
      <w:proofErr w:type="spellStart"/>
      <w:r w:rsidRPr="00396E7F">
        <w:rPr>
          <w:strike/>
        </w:rPr>
        <w:t>Startin</w:t>
      </w:r>
      <w:proofErr w:type="spellEnd"/>
      <w:r w:rsidRPr="00396E7F">
        <w:rPr>
          <w:strike/>
        </w:rPr>
        <w:t xml:space="preserve"> Load Test.</w:t>
      </w:r>
      <w:r>
        <w:t xml:space="preserve">, N.5.2. Accuracy Testing, And Appendix D: </w:t>
      </w:r>
      <w:r>
        <w:rPr>
          <w:u w:val="single"/>
        </w:rPr>
        <w:t>maximum deliverable amperes.</w:t>
      </w:r>
      <w:bookmarkEnd w:id="208"/>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645F04">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645F04">
      <w:r>
        <w:t>The proposal would have the testing conducted</w:t>
      </w:r>
      <w:r>
        <w:rPr>
          <w:spacing w:val="-47"/>
        </w:rPr>
        <w:t xml:space="preserve">      </w:t>
      </w:r>
      <w:r>
        <w:t>at the contemplated 10%.</w:t>
      </w:r>
      <w:r>
        <w:rPr>
          <w:spacing w:val="51"/>
        </w:rPr>
        <w:t xml:space="preserve"> </w:t>
      </w:r>
      <w:r>
        <w:t>Because it is unlikely that tests would actually b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645F04">
      <w:r>
        <w:t>Amend Handbook 44 Electric Vehicle Fueling Systems Code as follows:</w:t>
      </w:r>
    </w:p>
    <w:p w14:paraId="19028794" w14:textId="77777777" w:rsidR="0057431D" w:rsidRDefault="0057431D" w:rsidP="00FB7439">
      <w:pPr>
        <w:ind w:left="720"/>
        <w:rPr>
          <w:rFonts w:eastAsia="Times New Roman"/>
          <w:sz w:val="24"/>
          <w:lang w:bidi="en-US"/>
        </w:rPr>
      </w:pPr>
      <w:r>
        <w:rPr>
          <w:rStyle w:val="Heading4Char"/>
          <w:rFonts w:eastAsia="Calibri"/>
          <w:strike/>
          <w:szCs w:val="24"/>
          <w:lang w:bidi="en-US"/>
        </w:rPr>
        <w:t>N.1.</w:t>
      </w:r>
      <w:r>
        <w:rPr>
          <w:rStyle w:val="Heading4Char"/>
          <w:rFonts w:eastAsia="Calibri"/>
          <w:strike/>
          <w:szCs w:val="24"/>
          <w:lang w:bidi="en-US"/>
        </w:rPr>
        <w:tab/>
        <w:t xml:space="preserve">No Load Test. – A no load test may be conducted on an EVSE measuring system by applying rated voltage to the system under test and no load applied. </w:t>
      </w:r>
    </w:p>
    <w:p w14:paraId="61F94837" w14:textId="0699D166" w:rsidR="0057431D" w:rsidRDefault="0057431D" w:rsidP="00FB7439">
      <w:pPr>
        <w:ind w:left="720"/>
        <w:rPr>
          <w:rFonts w:eastAsia="Times New Roman"/>
          <w:sz w:val="24"/>
        </w:rPr>
      </w:pPr>
      <w:r>
        <w:rPr>
          <w:rStyle w:val="Heading4Char"/>
          <w:rFonts w:eastAsia="Calibri"/>
          <w:strike/>
          <w:szCs w:val="24"/>
          <w:lang w:bidi="en-US"/>
        </w:rPr>
        <w:t>N.2.</w:t>
      </w:r>
      <w:r>
        <w:rPr>
          <w:rStyle w:val="Heading4Char"/>
          <w:rFonts w:eastAsia="Calibri"/>
          <w:strike/>
          <w:szCs w:val="24"/>
          <w:lang w:bidi="en-US"/>
        </w:rPr>
        <w:tab/>
        <w:t>Starting Load Test. – A system starting load test may be conducted by applying rated voltage and 0.5</w:t>
      </w:r>
      <w:r>
        <w:rPr>
          <w:rStyle w:val="Heading4Char"/>
          <w:rFonts w:eastAsia="Calibri"/>
          <w:strike/>
          <w:szCs w:val="24"/>
          <w:lang w:bidi="en-US"/>
        </w:rPr>
        <w:noBreakHyphen/>
        <w:t>ampere load.</w:t>
      </w:r>
    </w:p>
    <w:p w14:paraId="335444FE" w14:textId="3011E022" w:rsidR="0057431D" w:rsidRDefault="0057431D" w:rsidP="00FB7439">
      <w:pPr>
        <w:ind w:left="720"/>
      </w:pPr>
      <w:r>
        <w:rPr>
          <w:rStyle w:val="Heading4Char"/>
          <w:rFonts w:eastAsia="Calibri"/>
          <w:szCs w:val="24"/>
        </w:rPr>
        <w:lastRenderedPageBreak/>
        <w:t>N.5.2.</w:t>
      </w:r>
      <w:r>
        <w:rPr>
          <w:rStyle w:val="Heading4Char"/>
          <w:rFonts w:eastAsia="Calibri"/>
          <w:szCs w:val="24"/>
        </w:rPr>
        <w:tab/>
        <w:t>Accuracy Testing</w:t>
      </w:r>
      <w:r>
        <w:t>. –The testing methodology compares the total energy delivered in a transaction and the total cost charged as displayed/reported by the EVSE with that measured by the measurement standard.</w:t>
      </w:r>
    </w:p>
    <w:p w14:paraId="42E7840A" w14:textId="77777777" w:rsidR="0057431D" w:rsidRDefault="0057431D" w:rsidP="00FB7439">
      <w:pPr>
        <w:ind w:left="1080"/>
        <w:rPr>
          <w:rFonts w:eastAsia="Times New Roman"/>
        </w:rPr>
      </w:pPr>
      <w:r>
        <w:rPr>
          <w:rFonts w:eastAsia="Times New Roman"/>
        </w:rPr>
        <w:t>(a) For AC systems:</w:t>
      </w:r>
    </w:p>
    <w:p w14:paraId="46C13D36" w14:textId="07D3247A" w:rsidR="0057431D" w:rsidRDefault="0057431D" w:rsidP="00FB7439">
      <w:pPr>
        <w:ind w:left="1800" w:hanging="360"/>
        <w:rPr>
          <w:rFonts w:eastAsia="Times New Roman"/>
        </w:rPr>
      </w:pPr>
      <w:r>
        <w:rPr>
          <w:rFonts w:eastAsia="Times New Roman"/>
        </w:rPr>
        <w:t>(1)</w:t>
      </w:r>
      <w:r w:rsidR="00884549">
        <w:rPr>
          <w:rFonts w:eastAsia="Times New Roman"/>
        </w:rPr>
        <w:tab/>
      </w:r>
      <w:r>
        <w:rPr>
          <w:rFonts w:eastAsia="Times New Roman"/>
        </w:rPr>
        <w:t xml:space="preserve">Accuracy test of the EVSE system at a load of not less than 85 %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wice the minimum measured quantity (MMQ). If the MDA would result in maximum deliverable power of greater than 7.2 kW, then the test may be performed at 7.2 kW.</w:t>
      </w:r>
    </w:p>
    <w:p w14:paraId="7E5628B0" w14:textId="781EF66D" w:rsidR="0057431D" w:rsidRDefault="0057431D" w:rsidP="00FB7439">
      <w:pPr>
        <w:ind w:left="1800" w:hanging="360"/>
        <w:rPr>
          <w:rFonts w:eastAsia="Times New Roman"/>
        </w:rPr>
      </w:pPr>
      <w:r>
        <w:rPr>
          <w:rFonts w:eastAsia="Times New Roman"/>
        </w:rPr>
        <w:t>(2)</w:t>
      </w:r>
      <w:r w:rsidR="00884549">
        <w:rPr>
          <w:rFonts w:eastAsia="Times New Roman"/>
        </w:rPr>
        <w:tab/>
      </w:r>
      <w:r>
        <w:rPr>
          <w:rFonts w:eastAsia="Times New Roman"/>
        </w:rPr>
        <w:t xml:space="preserve">Accuracy test of the EVSE system at a load </w:t>
      </w:r>
      <w:r>
        <w:rPr>
          <w:rFonts w:eastAsia="Times New Roman"/>
          <w:b/>
          <w:bCs/>
          <w:strike/>
          <w:lang w:bidi="en-US"/>
        </w:rPr>
        <w:t>not greater than</w:t>
      </w:r>
      <w:r>
        <w:rPr>
          <w:rFonts w:eastAsia="Times New Roman"/>
        </w:rPr>
        <w:t xml:space="preserve"> </w:t>
      </w:r>
      <w:r>
        <w:rPr>
          <w:rFonts w:eastAsia="Times New Roman"/>
          <w:b/>
          <w:bCs/>
          <w:u w:val="single"/>
        </w:rPr>
        <w:t>between</w:t>
      </w:r>
      <w:r>
        <w:rPr>
          <w:rFonts w:eastAsia="Times New Roman"/>
        </w:rPr>
        <w:t xml:space="preserve"> 10 % </w:t>
      </w:r>
      <w:r>
        <w:rPr>
          <w:rFonts w:eastAsia="Times New Roman"/>
          <w:b/>
          <w:bCs/>
          <w:u w:val="single"/>
        </w:rPr>
        <w:t>and 20%</w:t>
      </w:r>
      <w:r>
        <w:rPr>
          <w:rFonts w:eastAsia="Times New Roman"/>
        </w:rPr>
        <w:t xml:space="preserve">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he minimum measured quantity (MMQ).</w:t>
      </w:r>
    </w:p>
    <w:p w14:paraId="4A63F39B" w14:textId="77777777" w:rsidR="0057431D" w:rsidRDefault="0057431D" w:rsidP="00FB7439">
      <w:pPr>
        <w:ind w:left="1080"/>
        <w:rPr>
          <w:rFonts w:eastAsia="Times New Roman"/>
        </w:rPr>
      </w:pPr>
      <w:r>
        <w:rPr>
          <w:rFonts w:eastAsia="Times New Roman"/>
        </w:rPr>
        <w:t>(b) For DC systems (see note):</w:t>
      </w:r>
    </w:p>
    <w:p w14:paraId="77854AF6" w14:textId="18839F27" w:rsidR="0057431D" w:rsidRDefault="0057431D" w:rsidP="00FB7439">
      <w:pPr>
        <w:ind w:left="1800" w:hanging="360"/>
        <w:rPr>
          <w:rFonts w:eastAsia="Times New Roman"/>
        </w:rPr>
      </w:pPr>
      <w:r>
        <w:rPr>
          <w:rFonts w:eastAsia="Times New Roman"/>
        </w:rPr>
        <w:t>(1)</w:t>
      </w:r>
      <w:r w:rsidR="002861FF">
        <w:rPr>
          <w:rFonts w:eastAsia="Times New Roman"/>
        </w:rPr>
        <w:tab/>
      </w:r>
      <w:r>
        <w:rPr>
          <w:rFonts w:eastAsia="Times New Roman"/>
        </w:rPr>
        <w:t xml:space="preserve">Accuracy test of the EVSE system at a load of not less than 85 % of the maximum deliverable amperes </w:t>
      </w:r>
      <w:r>
        <w:rPr>
          <w:rFonts w:eastAsia="Times New Roman"/>
          <w:b/>
          <w:bCs/>
          <w:strike/>
          <w:lang w:bidi="en-US"/>
        </w:rPr>
        <w:t>current (expressed as MDA) as determined from the digital communication message from the DC EVSE to the test standard</w:t>
      </w:r>
      <w:r>
        <w:rPr>
          <w:rFonts w:eastAsia="Times New Roman"/>
        </w:rPr>
        <w:t xml:space="preserve"> for a total energy delivered of at least twice the minimum measured quantity (MMQ).</w:t>
      </w:r>
    </w:p>
    <w:p w14:paraId="4F99AE69" w14:textId="7D2CF93D" w:rsidR="0057431D" w:rsidRDefault="0057431D" w:rsidP="00FB7439">
      <w:pPr>
        <w:ind w:left="1800" w:hanging="360"/>
        <w:rPr>
          <w:rFonts w:eastAsia="Times New Roman"/>
        </w:rPr>
      </w:pPr>
      <w:r>
        <w:rPr>
          <w:rFonts w:eastAsia="Times New Roman"/>
        </w:rPr>
        <w:t>(2)</w:t>
      </w:r>
      <w:r w:rsidR="002861FF">
        <w:rPr>
          <w:rFonts w:eastAsia="Times New Roman"/>
        </w:rPr>
        <w:tab/>
      </w:r>
      <w:r>
        <w:rPr>
          <w:rFonts w:eastAsia="Times New Roman"/>
        </w:rPr>
        <w:t xml:space="preserve">Accuracy test of the EVSE system at a load </w:t>
      </w:r>
      <w:r>
        <w:rPr>
          <w:rFonts w:eastAsia="Times New Roman"/>
          <w:b/>
          <w:bCs/>
          <w:u w:val="single"/>
        </w:rPr>
        <w:t>between</w:t>
      </w:r>
      <w:r>
        <w:rPr>
          <w:rFonts w:eastAsia="Times New Roman"/>
        </w:rPr>
        <w:t xml:space="preserve"> </w:t>
      </w:r>
      <w:r>
        <w:rPr>
          <w:rFonts w:eastAsia="Times New Roman"/>
          <w:b/>
          <w:bCs/>
          <w:strike/>
          <w:lang w:bidi="en-US"/>
        </w:rPr>
        <w:t>not more than</w:t>
      </w:r>
      <w:r>
        <w:rPr>
          <w:rFonts w:eastAsia="Times New Roman"/>
        </w:rPr>
        <w:t xml:space="preserve"> 10 % </w:t>
      </w:r>
      <w:r>
        <w:rPr>
          <w:rFonts w:eastAsia="Times New Roman"/>
          <w:b/>
          <w:bCs/>
          <w:u w:val="single"/>
          <w:lang w:bidi="en-US"/>
        </w:rPr>
        <w:t>and 20%</w:t>
      </w:r>
      <w:r>
        <w:rPr>
          <w:rFonts w:eastAsia="Times New Roman"/>
        </w:rPr>
        <w:t xml:space="preserve"> of the maximum deliverable amperes </w:t>
      </w:r>
      <w:r>
        <w:rPr>
          <w:rFonts w:eastAsia="Times New Roman"/>
          <w:b/>
          <w:bCs/>
          <w:strike/>
          <w:lang w:bidi="en-US"/>
        </w:rPr>
        <w:t>(expressed as MDA) as determined from the digital communication message from the DC EVSE to the test standard</w:t>
      </w:r>
      <w:r>
        <w:rPr>
          <w:rFonts w:eastAsia="Times New Roman"/>
        </w:rPr>
        <w:t xml:space="preserve"> for a total energy delivered of at least the minimum measured quantity (MMQ).</w:t>
      </w:r>
    </w:p>
    <w:p w14:paraId="62AB384E" w14:textId="77777777" w:rsidR="008009A9" w:rsidRPr="008009A9" w:rsidRDefault="008009A9" w:rsidP="00147E9E">
      <w:pPr>
        <w:spacing w:after="0"/>
        <w:ind w:left="1440"/>
        <w:rPr>
          <w:rFonts w:eastAsia="Times New Roman"/>
        </w:rPr>
      </w:pPr>
      <w:r w:rsidRPr="008009A9">
        <w:rPr>
          <w:rFonts w:eastAsia="Times New Roman"/>
        </w:rPr>
        <w:t>All DC EVSE are exempt from this requirement until January 1, 2028.</w:t>
      </w:r>
    </w:p>
    <w:p w14:paraId="4B6F7E02" w14:textId="23733609" w:rsidR="008009A9" w:rsidRDefault="008009A9" w:rsidP="00147E9E">
      <w:pPr>
        <w:spacing w:before="40"/>
        <w:ind w:left="1440"/>
        <w:rPr>
          <w:rFonts w:eastAsia="Times New Roman"/>
        </w:rPr>
      </w:pPr>
      <w:r w:rsidRPr="008009A9">
        <w:rPr>
          <w:rFonts w:eastAsia="Times New Roman"/>
        </w:rPr>
        <w:t>(Amended 2022)</w:t>
      </w:r>
    </w:p>
    <w:p w14:paraId="55C4D37A" w14:textId="54D248F2" w:rsidR="0057431D" w:rsidRDefault="0057431D" w:rsidP="00AE3443">
      <w:pPr>
        <w:spacing w:after="200"/>
        <w:ind w:left="720"/>
        <w:rPr>
          <w:rFonts w:eastAsia="Times New Roman"/>
        </w:rPr>
      </w:pPr>
      <w:r>
        <w:rPr>
          <w:rFonts w:eastAsia="Times New Roman"/>
        </w:rPr>
        <w:t xml:space="preserve">Note: For DC systems it is anticipated that an electric vehicle may be used as the test load. Under that circumstance, testing at the load presented by the vehicle shall be sufficient </w:t>
      </w:r>
      <w:r>
        <w:rPr>
          <w:rFonts w:eastAsia="Times New Roman"/>
          <w:b/>
          <w:bCs/>
          <w:u w:val="single"/>
        </w:rPr>
        <w:t>provided that it is greater than 30% of the maximum deliverable amperes of the EVSE system</w:t>
      </w:r>
      <w:r>
        <w:rPr>
          <w:rFonts w:eastAsia="Times New Roman"/>
        </w:rPr>
        <w:t>.</w:t>
      </w:r>
    </w:p>
    <w:p w14:paraId="28771ECD" w14:textId="77777777" w:rsidR="0057431D" w:rsidRDefault="0057431D" w:rsidP="0057431D">
      <w:pPr>
        <w:rPr>
          <w:rFonts w:eastAsia="Times New Roman"/>
        </w:rPr>
      </w:pPr>
      <w:r>
        <w:rPr>
          <w:rFonts w:eastAsia="Times New Roman"/>
        </w:rPr>
        <w:t>Appendix D:</w:t>
      </w:r>
    </w:p>
    <w:p w14:paraId="6286B753" w14:textId="61FB2DF6" w:rsidR="008A24F6" w:rsidRDefault="0057431D" w:rsidP="0057431D">
      <w:pPr>
        <w:rPr>
          <w:rFonts w:eastAsia="Times New Roman"/>
          <w:b/>
          <w:bCs/>
          <w:u w:val="single"/>
        </w:rPr>
      </w:pPr>
      <w:r>
        <w:rPr>
          <w:rFonts w:eastAsia="Times New Roman"/>
          <w:b/>
          <w:bCs/>
          <w:u w:val="single"/>
        </w:rPr>
        <w:t>maximum deliverable amperes. -  The value in amperes, marked on an EVSE pursuant to paragraph S.5.2. EVSE Identification and Marking Requirements, of the maximum current that the EVSE can provide.</w:t>
      </w:r>
    </w:p>
    <w:p w14:paraId="500774DA" w14:textId="77777777" w:rsidR="00396E7F" w:rsidRDefault="00396E7F" w:rsidP="00396E7F">
      <w:pPr>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spacing w:after="0"/>
        <w:rPr>
          <w:b/>
        </w:rPr>
      </w:pPr>
      <w:r w:rsidRPr="00AB010B">
        <w:rPr>
          <w:b/>
        </w:rPr>
        <w:t>Original Justification:</w:t>
      </w:r>
    </w:p>
    <w:p w14:paraId="16C29CF7" w14:textId="77777777" w:rsidR="000D1F73" w:rsidRDefault="006E18D4" w:rsidP="00645F04">
      <w:r>
        <w:t xml:space="preserve">The accuracy tests in section 3.40 contemplate testing an EV charger at two points, one at relatively low current and power, and the other at relatively high current and power.  The low point was evidently intended to be at 10% of a charger’s maximum current.  It is likely that charger manufacturers have designed chargers with that 10% in mind as the “low” point of accuracy tests.  But the code does not actually state that testing should be </w:t>
      </w:r>
      <w:r>
        <w:rPr>
          <w:i/>
          <w:iCs/>
        </w:rPr>
        <w:t>at</w:t>
      </w:r>
      <w:r>
        <w:t xml:space="preserve"> 10%.  It says testing can be at a current </w:t>
      </w:r>
      <w:r>
        <w:rPr>
          <w:i/>
          <w:iCs/>
        </w:rPr>
        <w:t xml:space="preserve">less than </w:t>
      </w:r>
      <w:r>
        <w:t xml:space="preserve">10%.  This formulation is problematic because it encompasses any current less than 10%.  Zero is less than 10%, and 0.1 A is less than 10% even though it is less than the amount at which the code requires a charger to first register a load.  </w:t>
      </w:r>
    </w:p>
    <w:p w14:paraId="3BD1F4C2" w14:textId="29D2CB01" w:rsidR="006E18D4" w:rsidRDefault="006E18D4" w:rsidP="00645F04">
      <w:r>
        <w:t xml:space="preserve">Even currents larger than these, but less than 10%, would be unnecessarily difficult for an accuracy test.  The problem is that low currents are an area where accuracy is particularly difficult.  For example, one common metering </w:t>
      </w:r>
      <w:r>
        <w:lastRenderedPageBreak/>
        <w:t xml:space="preserve">configuration is to measure the current being delivered by means of a shunt resistor, which generates a voltage from the high current passing through it.  These resistors necessarily have very low resistances, because they are necessarily dissipating power in accordance with the resistance.  A typical resistor in an EV charger metering setup might be 100 micro-ohms.  For a 500 amps full-scale current in a DC charger, that resistor would be dissipating 25 watts of power - thus, a much larger resistor is not a practical option.  At, say, 10 amps of delivered current, the voltage generated across the resistor would be 1 millivolt.  A 1% measurement of that 1 millivolt would be 10 microvolts.  At that level, a range of noise sources become quite significant, such as thermal EMF in the resistor itself and induced EMFs from the presence within the charger cabinet of voltages up to 480 volts ac or 950 volts dc, as well as any offsets or noise in the circuitry measuring the transduced voltage.  The net result is that it is very challenging to achieve high accuracy at low currents in a device designed to handle and measure high currents.  For reasons like these, the draft international (OIML) standard specifies that an accuracy test should be conducted </w:t>
      </w:r>
      <w:r>
        <w:rPr>
          <w:i/>
          <w:iCs/>
        </w:rPr>
        <w:t>at</w:t>
      </w:r>
      <w:r>
        <w:t xml:space="preserve"> a given minimum current, rather than (like current Handbook 44) at any current </w:t>
      </w:r>
      <w:r>
        <w:rPr>
          <w:i/>
          <w:iCs/>
        </w:rPr>
        <w:t xml:space="preserve">up to </w:t>
      </w:r>
      <w:r>
        <w:t xml:space="preserve">that minimum. </w:t>
      </w:r>
    </w:p>
    <w:p w14:paraId="388337A6" w14:textId="77777777" w:rsidR="006E18D4" w:rsidRDefault="006E18D4" w:rsidP="00645F04">
      <w:r>
        <w:t>Meanwhile, low currents are the levels least significant for transactional accuracy.  At low current, a charger is delivering energy at a relatively low rate.  As a practical matter, an EV will charge at the maximum rate possible in the circumstances.  As the battery reaches a higher state of charge, it will draw less power from the EV, but only a small proportion of the overall energy will be delivered at low rates, precisely because the rates are low.  Suppose, as a simplified example, an EV charges for 30 minutes at 300 amps and 30 minutes at 15 amps (at a voltage of 400 volts).  The EV will have received 60 kWh in the first part of the session, and only 3 kWh in the second part.  The low-current period of charging contributes relatively little to the accuracy/inaccuracy of the overall transaction.</w:t>
      </w:r>
    </w:p>
    <w:p w14:paraId="57F5F5BC" w14:textId="77777777" w:rsidR="006E18D4" w:rsidRDefault="006E18D4" w:rsidP="00645F04">
      <w:r>
        <w:t xml:space="preserve">Thus, it is important for Handbook 44 to set a minimum current for accuracy tests.  Because the point of 10% of the maximum deliverable amperes is already in the code and has probably been used as a design basis for chargers, the proposal would keep that as the low-current point.  The overall concept would be for testing to occur </w:t>
      </w:r>
      <w:r>
        <w:rPr>
          <w:i/>
          <w:iCs/>
        </w:rPr>
        <w:t xml:space="preserve">at </w:t>
      </w:r>
      <w:r>
        <w:t xml:space="preserve">10% of maximum deliverable amperes, rather than at </w:t>
      </w:r>
      <w:r>
        <w:rPr>
          <w:i/>
          <w:iCs/>
        </w:rPr>
        <w:t xml:space="preserve">up to </w:t>
      </w:r>
      <w:r>
        <w:t>10%.  But it is impractical to specify a single point.  An inspection that does not achieve a test at precisely the 10% should not, as a consequence, be an invalid inspection.  To make this practical, the proposal would have the low-end test occur in a range of currents, namely 10% to 20% of the charger’s maximum.</w:t>
      </w:r>
    </w:p>
    <w:p w14:paraId="0026838A" w14:textId="77777777" w:rsidR="006E18D4" w:rsidRDefault="006E18D4" w:rsidP="00645F04">
      <w:r>
        <w:t xml:space="preserve">The code presents a similar problem for DC chargers tested using EVs as loads.  The code allows an EV to be used as the load, rather than using a controlled load that draws the loads specified in the code.  But the code provides no specifications about how to use an EV in this sort of test.  So it is possible that a tester could use an EV that is, say, at 95% state of charge in the battery, and that would arrive at the charger and draw very low levels of current (sometimes called a “trickle charge”).  For the reasons discussed above, that sort of test would not be a productive test of the meaningful accuracy of the charger.  The code should set a minimum current for an EV-based test to be usable.  The proposal would have that minimum be 30% of the charger’s maximum.  It is set at more than 10% because the EV-based test uses a single test point, which should therefore be somewhere in the middle of the charger’s range.  </w:t>
      </w:r>
    </w:p>
    <w:p w14:paraId="3336FA83" w14:textId="77777777" w:rsidR="006E18D4" w:rsidRDefault="006E18D4" w:rsidP="00645F04">
      <w:r>
        <w:t>The proposal would also add a definition of “maximum deliverable amperes.”  This quantity is the same as used in the existing code as the basis for the 10% figure, but it is not currently defined.  The definition would state that maximum deliverable amperes means the amount marked on the charger.  (The code already requires that amount to be marked.)  This amount might be less than the manufacturer’s specification for the potential maximum of the device, if for example the installation limits the charger to a particular amount, or the installer has selected a configuration with a lower maximum.  But the maximum deliverable amount is a quantity that is fixed at installation, and marked on the charger.  The current code suggests that maximum deliverable amperes is the amount that the charger communicates to a vehicle or test apparatus.  That approach is confusingly ambiguous, because the charger might for various reasons sometimes communicate a lower available current than its marked maximum.  The proposal clarifies that for accuracy tests based on a percentage of maximum current, the “maximum” being used is the maximum marked on the device.</w:t>
      </w:r>
    </w:p>
    <w:p w14:paraId="19B4B479" w14:textId="77777777" w:rsidR="006E18D4" w:rsidRDefault="006E18D4" w:rsidP="00645F04">
      <w:r>
        <w:t>These concepts have been discussed in the U.S. National Work Group’s subgroup on EV charging.  There is general consensus in favor of the proposal, but there has not been a quorum to vote formally in favor of it.</w:t>
      </w:r>
    </w:p>
    <w:p w14:paraId="6F7A290D" w14:textId="77777777" w:rsidR="006E18D4" w:rsidRDefault="006E18D4" w:rsidP="00645F04">
      <w:r>
        <w:lastRenderedPageBreak/>
        <w:t xml:space="preserve">Finally, the proposal would eliminate the no-load and starting-load tests.  These tests take unnecessary time, because an inspector has to wait to verify that a load of zero genuinely produces no response and a starting load of just 0.5 amps produces a response.  Meanwhile, these tests are not meaningful for the transactional accuracy of an EV charger.  In the process of establishing a handshake that the EV charger is connected to a vehicle, the charger might provide minute test amounts of current, so that a truly zero load is not pertinent to any real transaction; and these minute test currents may well </w:t>
      </w:r>
      <w:proofErr w:type="spellStart"/>
      <w:r>
        <w:t>e</w:t>
      </w:r>
      <w:proofErr w:type="spellEnd"/>
      <w:r>
        <w:t xml:space="preserve"> above 0.5 amps, so that this threshold is also not pertinent to transactions.  It would be possible to verify that a charger does not register an energy delivery when no transaction is started, but that test would be redundant of verifying that the charger starts at zero.  Meanwhile, 0.001 kWh (the minimum resolution under Handbook 44) corresponds to roughly 3 to 5 hundredths of a cent, so that verifying the registration of such tiny amounts given a tiny current is not helpful for the overall transactional accuracy.  </w:t>
      </w:r>
    </w:p>
    <w:p w14:paraId="2E76E200" w14:textId="35E46027" w:rsidR="00396E7F" w:rsidRDefault="00396E7F" w:rsidP="00645F04">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28249815" w:rsidR="00396E7F" w:rsidRPr="003B4520" w:rsidRDefault="00396E7F" w:rsidP="00645F04">
      <w:r>
        <w:t>The submitter requested that this be a Voting item in 2023</w:t>
      </w:r>
      <w:r w:rsidR="007712FC">
        <w:t>.</w:t>
      </w:r>
    </w:p>
    <w:p w14:paraId="2C29C7F5" w14:textId="77777777" w:rsidR="00396E7F" w:rsidRPr="002A7C3B" w:rsidRDefault="00396E7F" w:rsidP="00396E7F">
      <w:pPr>
        <w:rPr>
          <w:b/>
        </w:rPr>
      </w:pPr>
      <w:r>
        <w:rPr>
          <w:b/>
        </w:rPr>
        <w:t>Comments</w:t>
      </w:r>
      <w:r w:rsidRPr="002A7C3B">
        <w:rPr>
          <w:b/>
        </w:rPr>
        <w:t xml:space="preserve"> in Favor:</w:t>
      </w:r>
    </w:p>
    <w:p w14:paraId="59E8DF10" w14:textId="77777777" w:rsidR="00396E7F" w:rsidRPr="002A7C3B" w:rsidRDefault="00396E7F" w:rsidP="00396E7F">
      <w:pPr>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282DB362" w:rsidR="00396E7F" w:rsidRPr="002A7C3B" w:rsidRDefault="008A6D00" w:rsidP="00CC6830">
      <w:pPr>
        <w:pStyle w:val="ListParagraph"/>
        <w:numPr>
          <w:ilvl w:val="0"/>
          <w:numId w:val="28"/>
        </w:numPr>
        <w:spacing w:after="0" w:line="259" w:lineRule="auto"/>
        <w:ind w:left="1080"/>
        <w:jc w:val="left"/>
      </w:pPr>
      <w:r w:rsidRPr="008A6D00">
        <w:t>2023 Interim: Mr. Ed Williams (Ventura County Agricultural Commissioner, CA) commented the language needs clarification on the maximum deliverable amperes and suggested the current language may be restrictive since there is a prescriptive range to test within.</w:t>
      </w:r>
    </w:p>
    <w:p w14:paraId="4CD995CA" w14:textId="77777777" w:rsidR="00396E7F" w:rsidRPr="002A7C3B" w:rsidRDefault="00396E7F" w:rsidP="00396E7F">
      <w:pPr>
        <w:spacing w:before="240" w:after="0"/>
        <w:ind w:left="720"/>
        <w:rPr>
          <w:b/>
        </w:rPr>
      </w:pPr>
      <w:r w:rsidRPr="002A7C3B">
        <w:rPr>
          <w:b/>
        </w:rPr>
        <w:t>Industry:</w:t>
      </w:r>
    </w:p>
    <w:p w14:paraId="52544910" w14:textId="566E8F5C" w:rsidR="00396E7F" w:rsidRPr="002A7C3B" w:rsidRDefault="00CF5DC0" w:rsidP="00CC6830">
      <w:pPr>
        <w:pStyle w:val="ListParagraph"/>
        <w:numPr>
          <w:ilvl w:val="0"/>
          <w:numId w:val="28"/>
        </w:numPr>
        <w:spacing w:after="0" w:line="259" w:lineRule="auto"/>
        <w:ind w:left="1080"/>
        <w:jc w:val="left"/>
      </w:pPr>
      <w:r w:rsidRPr="00CF5DC0">
        <w:t>2023 Interim: Mr. Keith Bradley (Electrify America) commented it is difficult to test EVSE devices at low current and has the least impact to the commercial transaction. Mr. Bradley stated it is more appropriate to have a range and recommends striking language in Pub 15, page S&amp;T-287, lines 6-7. Mr. Bradley added this item is needed to address low limit testing.</w:t>
      </w: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DA56CF">
      <w:pPr>
        <w:spacing w:before="240"/>
        <w:rPr>
          <w:b/>
        </w:rPr>
      </w:pPr>
      <w:r>
        <w:rPr>
          <w:b/>
        </w:rPr>
        <w:t>Neutral Comments</w:t>
      </w:r>
      <w:r w:rsidRPr="002A7C3B">
        <w:rPr>
          <w:b/>
        </w:rPr>
        <w:t>:</w:t>
      </w:r>
    </w:p>
    <w:p w14:paraId="46B6F1C6" w14:textId="77777777" w:rsidR="00396E7F" w:rsidRPr="002A7C3B" w:rsidRDefault="00396E7F" w:rsidP="00DA56CF">
      <w:pPr>
        <w:spacing w:after="0"/>
        <w:ind w:left="720"/>
        <w:rPr>
          <w:b/>
        </w:rPr>
      </w:pPr>
      <w:r w:rsidRPr="002A7C3B">
        <w:rPr>
          <w:b/>
        </w:rPr>
        <w:t>Regulatory:</w:t>
      </w:r>
    </w:p>
    <w:p w14:paraId="73661CBB" w14:textId="2F6474D9" w:rsidR="00396E7F" w:rsidRPr="002A7C3B" w:rsidRDefault="00CF5DC0" w:rsidP="00DA56CF">
      <w:pPr>
        <w:pStyle w:val="ListParagraph"/>
        <w:numPr>
          <w:ilvl w:val="0"/>
          <w:numId w:val="28"/>
        </w:numPr>
        <w:spacing w:after="0" w:line="259" w:lineRule="auto"/>
        <w:ind w:left="1080"/>
        <w:jc w:val="left"/>
      </w:pPr>
      <w:r w:rsidRPr="00CF5DC0">
        <w:t>2023 Interim: Mr. Kevin Schnepp (State of California, Division of Measurement Standards) agrees with Ms. Butcher’s comments and recommends the submitter work with the NIST USNWG EVFE Subgroup for item development.</w:t>
      </w:r>
    </w:p>
    <w:p w14:paraId="2F69300A" w14:textId="77777777" w:rsidR="00396E7F" w:rsidRPr="002A7C3B" w:rsidRDefault="00396E7F" w:rsidP="00DA56CF">
      <w:pPr>
        <w:spacing w:before="240" w:after="0"/>
        <w:ind w:left="720"/>
        <w:rPr>
          <w:b/>
        </w:rPr>
      </w:pPr>
      <w:r w:rsidRPr="002A7C3B">
        <w:rPr>
          <w:b/>
        </w:rPr>
        <w:t>Industry:</w:t>
      </w:r>
    </w:p>
    <w:p w14:paraId="7164BE14" w14:textId="77777777" w:rsidR="00396E7F" w:rsidRPr="002A7C3B" w:rsidRDefault="00396E7F" w:rsidP="00DA56CF">
      <w:pPr>
        <w:pStyle w:val="ListParagraph"/>
        <w:numPr>
          <w:ilvl w:val="0"/>
          <w:numId w:val="28"/>
        </w:numPr>
        <w:spacing w:after="0" w:line="259" w:lineRule="auto"/>
        <w:ind w:left="1080"/>
        <w:jc w:val="left"/>
      </w:pPr>
    </w:p>
    <w:p w14:paraId="40DD0C49" w14:textId="77777777" w:rsidR="00396E7F" w:rsidRPr="002A7C3B" w:rsidRDefault="00396E7F" w:rsidP="00DA56CF">
      <w:pPr>
        <w:spacing w:before="240" w:after="0"/>
        <w:ind w:left="720"/>
        <w:rPr>
          <w:b/>
        </w:rPr>
      </w:pPr>
      <w:r w:rsidRPr="002A7C3B">
        <w:rPr>
          <w:b/>
        </w:rPr>
        <w:t>Advisory:</w:t>
      </w:r>
    </w:p>
    <w:p w14:paraId="7B2D32A5" w14:textId="561D364F" w:rsidR="00396E7F" w:rsidRDefault="00CF5DC0" w:rsidP="00DA56CF">
      <w:pPr>
        <w:pStyle w:val="ListParagraph"/>
        <w:numPr>
          <w:ilvl w:val="0"/>
          <w:numId w:val="28"/>
        </w:numPr>
        <w:spacing w:after="0" w:line="259" w:lineRule="auto"/>
        <w:ind w:left="1080"/>
        <w:jc w:val="left"/>
      </w:pPr>
      <w:r w:rsidRPr="00CF5DC0">
        <w:t>Ms. Tina Butcher (NIST OWM) referred to the written comments submitted by NIST OWM. Ms. Butcher added there is more work needed to develop this item and referred to WWMA’s recommendation to combine with EVF-23.4 and to work with NIST USNWG EVFE Subgroup for item development.</w:t>
      </w:r>
    </w:p>
    <w:p w14:paraId="3A844D65" w14:textId="7D974523" w:rsidR="00396E7F" w:rsidRDefault="00396E7F" w:rsidP="00DA56CF">
      <w:pPr>
        <w:spacing w:before="240" w:after="0"/>
        <w:rPr>
          <w:bCs/>
        </w:rPr>
      </w:pPr>
      <w:r w:rsidRPr="002A7C3B">
        <w:rPr>
          <w:b/>
        </w:rPr>
        <w:t>Item Develop</w:t>
      </w:r>
      <w:r w:rsidRPr="00E025F9">
        <w:rPr>
          <w:b/>
        </w:rPr>
        <w:t>ment:</w:t>
      </w:r>
    </w:p>
    <w:p w14:paraId="237FA527" w14:textId="7DCC8A9E" w:rsidR="004C32E9" w:rsidRDefault="004C32E9" w:rsidP="004C32E9">
      <w:r w:rsidRPr="00E2279D">
        <w:rPr>
          <w:rStyle w:val="Underline"/>
        </w:rPr>
        <w:t>NCWM 2023 Interim Meeting:</w:t>
      </w:r>
      <w:r w:rsidRPr="00E2279D">
        <w:t xml:space="preserve"> The Committee considered the comments heard during open hearings and assigned a Developing status to the item. The Committee recommends the submitter work with the NIST USNWG EVFE Subgroup for item development. </w:t>
      </w:r>
    </w:p>
    <w:p w14:paraId="727E946C" w14:textId="1132B5DA" w:rsidR="00E66361" w:rsidRPr="00E025F9" w:rsidRDefault="00E66361" w:rsidP="00E66361">
      <w:pPr>
        <w:spacing w:after="0"/>
        <w:rPr>
          <w:b/>
        </w:rPr>
      </w:pPr>
      <w:r w:rsidRPr="00E025F9">
        <w:rPr>
          <w:b/>
        </w:rPr>
        <w:t>Regional Associations’ Comments:</w:t>
      </w:r>
    </w:p>
    <w:p w14:paraId="603188FE" w14:textId="510E2558" w:rsidR="00C66697" w:rsidRDefault="00E66361" w:rsidP="00645F04">
      <w:r>
        <w:rPr>
          <w:u w:val="single"/>
        </w:rPr>
        <w:t>WWMA 2022 Annual Meeting</w:t>
      </w:r>
      <w:r w:rsidRPr="00FD4763">
        <w:t xml:space="preserve">: </w:t>
      </w:r>
      <w:r w:rsidR="00C66697">
        <w:t xml:space="preserve">Ms. </w:t>
      </w:r>
      <w:proofErr w:type="spellStart"/>
      <w:r w:rsidR="00C66697">
        <w:t>Scheleese</w:t>
      </w:r>
      <w:proofErr w:type="spellEnd"/>
      <w:r w:rsidR="00C66697">
        <w:t xml:space="preserve"> Goudy (Electrify America) – Ms. Goudy commented the item is written to allow testing at any current and the rate to charge is very low compared to the 10% accuracy.  Ms. Goudy commented these tests make inspectors wait and are not meaningful for the accuracy of an EV charger.  Ms. Goudy commented there was a broad consensus at the USNWG but no official vote was taken by the work group.  Ms. Goudy recommended a voting status.</w:t>
      </w:r>
    </w:p>
    <w:p w14:paraId="1F69483D" w14:textId="77777777" w:rsidR="00C66697" w:rsidRDefault="00C66697" w:rsidP="00645F04">
      <w:r>
        <w:t>Mr. Chris King (Siemens) – Mr. King commented Siemens targets a 10% accuracy test. Mr. King commented Siemens is in favor of the change.</w:t>
      </w:r>
    </w:p>
    <w:p w14:paraId="4E7C031B" w14:textId="77777777" w:rsidR="00C66697" w:rsidRDefault="00C66697" w:rsidP="00645F04">
      <w:r>
        <w:t>Ms. Francesca Wahl (TESLA) – Ms. Wahl second the comments by Electrify America and Siemens.  Ms. Wahl recommended a voting status.</w:t>
      </w:r>
    </w:p>
    <w:p w14:paraId="5F49220A" w14:textId="77777777" w:rsidR="00C66697" w:rsidRDefault="00C66697" w:rsidP="00645F04">
      <w:r>
        <w:t>Mr. Kevin Schnepp (State of California, Division of Measurement Standards) – Mr. Schnepp commented in full support of recommendations to strike the no load and starting load tests. Mr. Schnepp commented he doesn’t think there is consensus from the workgroup. Mr. Schnepp recommend that this item be discussed with the US National working group to make sure that it is highly agreed upon.  Mr. Schnepp proposed if two vehicles are charging at once it cuts the 10% in half.  Mr. Schnepp commented in favor the range between 10 and 20%. Mr. Schnepp recommended a developing status.</w:t>
      </w:r>
    </w:p>
    <w:p w14:paraId="419486A4" w14:textId="77777777" w:rsidR="00C66697" w:rsidRDefault="00C66697" w:rsidP="00645F04">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23.4.</w:t>
      </w:r>
    </w:p>
    <w:p w14:paraId="7D10E592" w14:textId="666970EF" w:rsidR="00E66361" w:rsidRPr="00001B3A" w:rsidRDefault="00C66697" w:rsidP="00645F04">
      <w:r>
        <w:t xml:space="preserve">The WWMA S&amp;T Committee recommends that this item be </w:t>
      </w:r>
      <w:r>
        <w:rPr>
          <w:bCs/>
        </w:rPr>
        <w:t xml:space="preserve">blocked with item EVF-23.4. </w:t>
      </w:r>
      <w:r>
        <w:t xml:space="preserve"> The WWMA S&amp;T Committee recommends the new blocked items be assigned a developing status.</w:t>
      </w:r>
    </w:p>
    <w:p w14:paraId="5850DC03" w14:textId="4AE8484F" w:rsidR="00453D63" w:rsidRDefault="00E66361" w:rsidP="00645F04">
      <w:r>
        <w:rPr>
          <w:u w:val="single"/>
        </w:rPr>
        <w:t>SWMA 2022 Annual Meeting</w:t>
      </w:r>
      <w:r w:rsidRPr="00FD4763">
        <w:t>:</w:t>
      </w:r>
      <w:r>
        <w:t xml:space="preserve"> </w:t>
      </w:r>
      <w:r w:rsidR="00453D63">
        <w:t>Mr. Prince, State of Florida, supports this as a voting item.</w:t>
      </w:r>
    </w:p>
    <w:p w14:paraId="15C2D94F" w14:textId="77777777" w:rsidR="00453D63" w:rsidRPr="003964C6" w:rsidRDefault="00453D63" w:rsidP="00645F04">
      <w:r>
        <w:t>Ms. Goudy, Electrify America, recommends this item move forward as a voting item.</w:t>
      </w:r>
    </w:p>
    <w:p w14:paraId="0C441970" w14:textId="704EC023" w:rsidR="00E66361" w:rsidRPr="00842C05" w:rsidRDefault="00453D63" w:rsidP="00645F04">
      <w:r>
        <w:t>The SWMA S&amp;T Committee recommends this item move forward as a Voting Item.</w:t>
      </w:r>
    </w:p>
    <w:p w14:paraId="2EE682A2" w14:textId="27C632C0" w:rsidR="00804DF4" w:rsidRDefault="00E66361" w:rsidP="00645F04">
      <w:r>
        <w:rPr>
          <w:u w:val="single"/>
        </w:rPr>
        <w:t>CWMA 2022 Interim Meeting</w:t>
      </w:r>
      <w:r w:rsidRPr="00FD4763">
        <w:t xml:space="preserve">:  </w:t>
      </w:r>
      <w:proofErr w:type="spellStart"/>
      <w:r w:rsidR="00804DF4">
        <w:t>Scheleese</w:t>
      </w:r>
      <w:proofErr w:type="spellEnd"/>
      <w:r w:rsidR="00804DF4">
        <w:t xml:space="preserve"> Goudy – Electrify America</w:t>
      </w:r>
      <w:r w:rsidR="00186CC5">
        <w:t xml:space="preserve">, </w:t>
      </w:r>
      <w:r w:rsidR="00804DF4">
        <w:t>Low end test was meant to be at 10% but as written would allow anything less than 10 %. Less than 10 % is unnecessarily difficult. Little energy will be delivered at these low rates. Greater inaccuracies below 10 %. Move forward as voting. Note the change on N.5.2.1.(b)(2) to “between 10 % and 20%”.</w:t>
      </w:r>
    </w:p>
    <w:p w14:paraId="68690AA6" w14:textId="23D3622B" w:rsidR="00186CC5" w:rsidRDefault="00804DF4" w:rsidP="00645F04">
      <w:r>
        <w:t>Francesca Wahl – Tesla</w:t>
      </w:r>
      <w:r w:rsidR="00186CC5">
        <w:t>,</w:t>
      </w:r>
      <w:r>
        <w:t xml:space="preserve"> Moving forward as voting. </w:t>
      </w:r>
    </w:p>
    <w:p w14:paraId="4D9F8F4F" w14:textId="4F9CBB85" w:rsidR="00186CC5" w:rsidRDefault="00804DF4" w:rsidP="00645F04">
      <w:r>
        <w:lastRenderedPageBreak/>
        <w:t>Loren Minich – Kansas</w:t>
      </w:r>
      <w:r w:rsidR="00186CC5">
        <w:t xml:space="preserve">, </w:t>
      </w:r>
      <w:r>
        <w:t xml:space="preserve">P 252 Line 10, remove the “of” before the range. </w:t>
      </w:r>
    </w:p>
    <w:p w14:paraId="071E5306" w14:textId="22CA5D9A" w:rsidR="00804DF4" w:rsidRDefault="00804DF4" w:rsidP="00645F04">
      <w:r>
        <w:t>Craig VanBuren – Michigan</w:t>
      </w:r>
      <w:r w:rsidR="00186CC5">
        <w:t xml:space="preserve">, </w:t>
      </w:r>
      <w:r>
        <w:t>Agrees. Ready for voting with recommended changes.</w:t>
      </w:r>
    </w:p>
    <w:p w14:paraId="59788EFF" w14:textId="77777777" w:rsidR="00804DF4" w:rsidRDefault="00804DF4" w:rsidP="00645F04">
      <w:r>
        <w:t>The CWMA S&amp;T Committee believes this item is fully developed and recommend voting status with the following changes:</w:t>
      </w:r>
    </w:p>
    <w:p w14:paraId="468BC555" w14:textId="3B93EC91" w:rsidR="00804DF4" w:rsidRDefault="00804DF4" w:rsidP="00645F04">
      <w:pPr>
        <w:tabs>
          <w:tab w:val="left" w:pos="360"/>
        </w:tabs>
        <w:spacing w:after="200"/>
        <w:ind w:left="360"/>
      </w:pPr>
      <w:r w:rsidRPr="006F2423">
        <w:rPr>
          <w:b/>
          <w:bCs/>
        </w:rPr>
        <w:t>N.1.</w:t>
      </w:r>
      <w:r w:rsidR="00510A34">
        <w:rPr>
          <w:b/>
          <w:bCs/>
        </w:rPr>
        <w:tab/>
      </w:r>
      <w:r w:rsidRPr="006F2423">
        <w:rPr>
          <w:b/>
          <w:bCs/>
        </w:rPr>
        <w:t>No Load Test. –</w:t>
      </w:r>
      <w:r>
        <w:t xml:space="preserve"> A no load test may be conducted on an EVSE measuring system by applying rated voltage to</w:t>
      </w:r>
      <w:r w:rsidR="00186CC5">
        <w:t xml:space="preserve"> </w:t>
      </w:r>
      <w:r>
        <w:t>the system under test and no load applied.</w:t>
      </w:r>
    </w:p>
    <w:p w14:paraId="61F3E004" w14:textId="090FD24B" w:rsidR="00804DF4" w:rsidRDefault="00804DF4" w:rsidP="00645F04">
      <w:pPr>
        <w:tabs>
          <w:tab w:val="left" w:pos="360"/>
        </w:tabs>
        <w:spacing w:after="200"/>
        <w:ind w:left="360"/>
      </w:pPr>
      <w:r w:rsidRPr="006F2423">
        <w:rPr>
          <w:b/>
          <w:bCs/>
        </w:rPr>
        <w:t>N.2.</w:t>
      </w:r>
      <w:r w:rsidRPr="006F2423">
        <w:rPr>
          <w:b/>
          <w:bCs/>
        </w:rPr>
        <w:tab/>
        <w:t>Starting Load Test. –</w:t>
      </w:r>
      <w:r>
        <w:t xml:space="preserve"> A system starting load test may be conducted by applying rated voltage and 0.5- ampere</w:t>
      </w:r>
      <w:r w:rsidR="00186CC5">
        <w:t xml:space="preserve"> </w:t>
      </w:r>
      <w:r>
        <w:t>load.</w:t>
      </w:r>
    </w:p>
    <w:p w14:paraId="4AA5CD06" w14:textId="7E615B5E" w:rsidR="00804DF4" w:rsidRDefault="00804DF4" w:rsidP="00645F04">
      <w:pPr>
        <w:tabs>
          <w:tab w:val="left" w:pos="1800"/>
        </w:tabs>
        <w:spacing w:after="200"/>
        <w:ind w:left="360"/>
      </w:pPr>
      <w:r w:rsidRPr="006F2423">
        <w:rPr>
          <w:b/>
          <w:bCs/>
        </w:rPr>
        <w:t>N.5.2.1.</w:t>
      </w:r>
      <w:r w:rsidRPr="006F2423">
        <w:rPr>
          <w:b/>
          <w:bCs/>
        </w:rPr>
        <w:tab/>
        <w:t>Accuracy Testing. –</w:t>
      </w:r>
      <w:r>
        <w:t xml:space="preserve"> The testing methodology compares the total energy delivered in a transaction and</w:t>
      </w:r>
      <w:r w:rsidR="00186CC5">
        <w:t xml:space="preserve"> </w:t>
      </w:r>
      <w:r>
        <w:t>the total cost charged as displayed/reported by the EVSE with that measured by the measurement standard.</w:t>
      </w:r>
    </w:p>
    <w:p w14:paraId="70F3A7E8" w14:textId="77777777" w:rsidR="00804DF4" w:rsidRDefault="00804DF4" w:rsidP="00645F04">
      <w:pPr>
        <w:spacing w:after="200"/>
        <w:ind w:left="720"/>
      </w:pPr>
      <w:r>
        <w:t>(a)</w:t>
      </w:r>
      <w:r>
        <w:tab/>
        <w:t>For AC systems:</w:t>
      </w:r>
    </w:p>
    <w:p w14:paraId="3E24CE9E" w14:textId="77777777" w:rsidR="00804DF4" w:rsidRDefault="00804DF4" w:rsidP="00645F04">
      <w:pPr>
        <w:spacing w:after="200"/>
        <w:ind w:left="1728" w:hanging="288"/>
      </w:pPr>
      <w:r>
        <w:t>(1)</w:t>
      </w:r>
      <w:r>
        <w:tab/>
        <w:t>Accuracy test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p>
    <w:p w14:paraId="0C695E73" w14:textId="77777777" w:rsidR="00804DF4" w:rsidRDefault="00804DF4" w:rsidP="00645F04">
      <w:pPr>
        <w:spacing w:after="200"/>
        <w:ind w:left="1728" w:hanging="288"/>
      </w:pPr>
      <w:r>
        <w:t>(2)</w:t>
      </w:r>
      <w:r>
        <w:tab/>
        <w:t>Accuracy test of the EVSE system at a load of not greater than between 10 % and 20% of the maximum deliverable amperes (expressed as MDA) as determined from the pilot signal for a total energy delivered of at least the minimum measured quantity (MMQ).</w:t>
      </w:r>
    </w:p>
    <w:p w14:paraId="0FA5A667" w14:textId="77777777" w:rsidR="00804DF4" w:rsidRDefault="00804DF4" w:rsidP="00645F04">
      <w:pPr>
        <w:spacing w:after="200"/>
        <w:ind w:left="720"/>
      </w:pPr>
      <w:r>
        <w:t>(b)</w:t>
      </w:r>
      <w:r>
        <w:tab/>
        <w:t>For DC systems (see note):</w:t>
      </w:r>
    </w:p>
    <w:p w14:paraId="121EDB33" w14:textId="60668F48" w:rsidR="00804DF4" w:rsidRDefault="00804DF4" w:rsidP="00645F04">
      <w:pPr>
        <w:spacing w:after="200"/>
        <w:ind w:left="1728" w:hanging="288"/>
      </w:pPr>
      <w:r>
        <w:t>(1)</w:t>
      </w:r>
      <w:r>
        <w:tab/>
        <w:t>Accuracy test of the EVSE system at a load of not less than 85 % of the maximum deliverable amperes current (expressed as MDA) as determined from the digital communication message from the DC EVSE to the test standard for a total energy delivered of at least twice the minimum measured</w:t>
      </w:r>
      <w:r w:rsidR="00186CC5">
        <w:t xml:space="preserve"> </w:t>
      </w:r>
      <w:r>
        <w:t>quantity (MMQ).</w:t>
      </w:r>
    </w:p>
    <w:p w14:paraId="5F4FAD2D" w14:textId="77777777" w:rsidR="00804DF4" w:rsidRDefault="00804DF4" w:rsidP="00645F04">
      <w:pPr>
        <w:spacing w:after="200"/>
        <w:ind w:left="1728" w:hanging="288"/>
      </w:pPr>
      <w:r>
        <w:t>(2)</w:t>
      </w:r>
      <w:r>
        <w:tab/>
        <w:t>Accuracy test of the EVSE system at a load of not more than between 10 % and 20% and 20 % of the maximum deliverable amperes (expressed as MDA) as determined from the digital communication message from the DCEVSE to the test standard for a total energy delivered of at least the minimum measured quantity (MMQ).</w:t>
      </w:r>
    </w:p>
    <w:p w14:paraId="19D578E4" w14:textId="01567359" w:rsidR="00804DF4" w:rsidRDefault="00804DF4" w:rsidP="00645F04">
      <w:pPr>
        <w:spacing w:after="200"/>
        <w:ind w:left="360"/>
      </w:pPr>
      <w:r>
        <w:t>Note: For DC systems it is anticipated that an electric vehicle may be used as the test load. Under that circumstance, testing at the load presented by the vehicle shall be sufficient provided that it is greater than 30% of the</w:t>
      </w:r>
      <w:r w:rsidR="00186CC5">
        <w:t xml:space="preserve"> </w:t>
      </w:r>
      <w:r>
        <w:t>maximum deliverable amperes of the EVSE system.</w:t>
      </w:r>
    </w:p>
    <w:p w14:paraId="5AF5B81E" w14:textId="77777777" w:rsidR="00804DF4" w:rsidRDefault="00804DF4" w:rsidP="00645F04">
      <w:pPr>
        <w:spacing w:after="0"/>
        <w:ind w:left="360"/>
      </w:pPr>
      <w:r>
        <w:t>And</w:t>
      </w:r>
    </w:p>
    <w:p w14:paraId="21CC977F" w14:textId="77777777" w:rsidR="00804DF4" w:rsidRDefault="00804DF4" w:rsidP="00645F04">
      <w:pPr>
        <w:spacing w:after="200"/>
        <w:ind w:left="360"/>
      </w:pPr>
      <w:r>
        <w:t>Appendix D:</w:t>
      </w:r>
    </w:p>
    <w:p w14:paraId="2B9099DB" w14:textId="69BBB482" w:rsidR="00E66361" w:rsidRDefault="00804DF4" w:rsidP="00645F04">
      <w:pPr>
        <w:pStyle w:val="NormalIndent"/>
      </w:pPr>
      <w:r>
        <w:t>maximum deliverable amperes. - The value in amperes, marked on an EVSE pursuant to paragraph S.5.2. EVSE Identification and Marking Requirements, of the maximum current that the EVSE can provide.</w:t>
      </w:r>
    </w:p>
    <w:p w14:paraId="27C6F9F2" w14:textId="77777777" w:rsidR="0031403D" w:rsidRDefault="00E66361" w:rsidP="00645F04">
      <w:r>
        <w:rPr>
          <w:u w:val="single"/>
        </w:rPr>
        <w:t>NEWMA 2022 Interim Meeting:</w:t>
      </w:r>
      <w:r w:rsidRPr="007712FC">
        <w:t xml:space="preserve"> </w:t>
      </w:r>
      <w:r w:rsidR="0031403D">
        <w:t xml:space="preserve">Mr. Keith Bradley (Electrify America) stated that the core problem is testing at low currents.  Mr. Bradley believes that “10%-20%” is better than “up to 10%” as no currently installed charger will be able to do less than 10%.  Currently, the HB doesn’t qualify what the test procedure is for testing device using an EV.  Ms. Juana Williams (NIST-OWM) indicated that the removal of “no load test” and “starting load test” is consistent with other proposals viewed by the EVSE Subgroup.  Ms. William also questioned how an inspector will know they </w:t>
      </w:r>
      <w:r w:rsidR="0031403D">
        <w:lastRenderedPageBreak/>
        <w:t>reached 10% and 85% if there is no pilot signal or information coming from digital communications with the system.  Mr. Williams also noted that a definition being tied to marking requirement is not typically done.   Mr. Keith Bradley (Electrify America) explained that an inspector would know max deliverable amps as it should be marked on the device, know the current as displayed by the testing apparatus, then compare. Mr. Jason Flint (NJ) recommended that the item be developing.</w:t>
      </w:r>
    </w:p>
    <w:p w14:paraId="5DC0842A" w14:textId="176F8F62" w:rsidR="00E66361" w:rsidRDefault="0031403D" w:rsidP="00645F04">
      <w:pPr>
        <w:rPr>
          <w:u w:val="single"/>
        </w:rPr>
      </w:pPr>
      <w:r>
        <w:t>After hearing comments from the floor, the Committee believes the item has merit.  The Committee is recommending a Developing status</w:t>
      </w:r>
    </w:p>
    <w:p w14:paraId="06E44ECB" w14:textId="77777777" w:rsidR="00E66361" w:rsidRPr="008871EC" w:rsidRDefault="00E66361" w:rsidP="00645F04">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AF2FEC" w14:textId="12BD6338" w:rsidR="0002745B" w:rsidRPr="00853A03" w:rsidRDefault="001C08E2" w:rsidP="001963DF">
      <w:pPr>
        <w:pStyle w:val="Heading1"/>
        <w:rPr>
          <w:rFonts w:eastAsia="Calibri"/>
          <w:szCs w:val="22"/>
        </w:rPr>
      </w:pPr>
      <w:bookmarkStart w:id="209" w:name="_Toc32502683"/>
      <w:bookmarkStart w:id="210" w:name="_Toc132975918"/>
      <w:bookmarkStart w:id="211" w:name="_Hlk523218523"/>
      <w:bookmarkEnd w:id="157"/>
      <w:bookmarkEnd w:id="167"/>
      <w:r w:rsidRPr="00853A03">
        <w:rPr>
          <w:caps w:val="0"/>
        </w:rPr>
        <w:t>GMA – GRAIN MOISTURE METERS 5.56 (A)</w:t>
      </w:r>
      <w:bookmarkEnd w:id="209"/>
      <w:bookmarkEnd w:id="210"/>
    </w:p>
    <w:p w14:paraId="4FA6408C" w14:textId="0C353D9D" w:rsidR="00EC4679" w:rsidRPr="00853A03" w:rsidRDefault="0037371C" w:rsidP="001844CB">
      <w:pPr>
        <w:pStyle w:val="ItemHeading"/>
        <w:tabs>
          <w:tab w:val="clear" w:pos="900"/>
          <w:tab w:val="left" w:pos="1710"/>
        </w:tabs>
        <w:ind w:left="2160" w:hanging="2160"/>
        <w:rPr>
          <w:u w:val="single"/>
        </w:rPr>
      </w:pPr>
      <w:bookmarkStart w:id="212" w:name="_Toc32502684"/>
      <w:bookmarkStart w:id="213" w:name="_Toc132975919"/>
      <w:bookmarkStart w:id="214" w:name="_Hlk523220508"/>
      <w:bookmarkEnd w:id="211"/>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212"/>
      <w:bookmarkEnd w:id="213"/>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BD2A55">
      <w:r w:rsidRPr="00853A03">
        <w:t>NTEP Grain</w:t>
      </w:r>
      <w:r w:rsidRPr="004303DA">
        <w:t xml:space="preserve"> Analyzer Sect</w:t>
      </w:r>
      <w:bookmarkEnd w:id="214"/>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BD2A55">
      <w:r w:rsidRPr="004303DA">
        <w:t>Reduce the tolerances for the air oven reference method</w:t>
      </w:r>
      <w:r w:rsidR="00EC4679" w:rsidRPr="004303DA">
        <w:t>.</w:t>
      </w:r>
    </w:p>
    <w:p w14:paraId="10E53A16" w14:textId="77777777" w:rsidR="00EC4679" w:rsidRPr="004303DA" w:rsidRDefault="00EC4679" w:rsidP="006609D3">
      <w:pPr>
        <w:pStyle w:val="BoldHeading"/>
      </w:pPr>
      <w:r w:rsidRPr="004303DA">
        <w:t xml:space="preserve">Item </w:t>
      </w:r>
      <w:r w:rsidR="00BB632D" w:rsidRPr="004303DA">
        <w:t>U</w:t>
      </w:r>
      <w:r w:rsidRPr="004303DA">
        <w:t xml:space="preserve">nder Consideration:  </w:t>
      </w:r>
    </w:p>
    <w:p w14:paraId="725A644F" w14:textId="77777777" w:rsidR="00F656B6" w:rsidRPr="004303DA" w:rsidRDefault="00F656B6" w:rsidP="00BD2A55">
      <w:r w:rsidRPr="004303DA">
        <w:t>Amend Handbook 44</w:t>
      </w:r>
      <w:r>
        <w:t>,</w:t>
      </w:r>
      <w:r w:rsidRPr="004303DA">
        <w:t xml:space="preserve"> Grain Moister Meter Code 5.56 (a) as follows:</w:t>
      </w:r>
    </w:p>
    <w:p w14:paraId="10C72356" w14:textId="77777777" w:rsidR="00F656B6" w:rsidRPr="00DD0305" w:rsidRDefault="00F656B6" w:rsidP="00F656B6">
      <w:pPr>
        <w:spacing w:after="0"/>
        <w:ind w:left="360"/>
      </w:pPr>
      <w:bookmarkStart w:id="215" w:name="_Toc362535438"/>
      <w:r w:rsidRPr="00DD0305">
        <w:rPr>
          <w:rStyle w:val="Heading4Char"/>
          <w:rFonts w:eastAsia="Calibri"/>
        </w:rPr>
        <w:t>T.2.1.</w:t>
      </w:r>
      <w:r w:rsidRPr="00DD0305">
        <w:rPr>
          <w:rStyle w:val="Heading4Char"/>
          <w:rFonts w:eastAsia="Calibri"/>
        </w:rPr>
        <w:tab/>
        <w:t>Air Oven Reference Method.</w:t>
      </w:r>
      <w:bookmarkEnd w:id="215"/>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2050E3">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DA56CF">
            <w:pPr>
              <w:spacing w:after="0"/>
              <w:jc w:val="center"/>
              <w:rPr>
                <w:b/>
                <w:bCs/>
                <w:strike/>
              </w:rPr>
            </w:pPr>
            <w:bookmarkStart w:id="216" w:name="_Hlk523219959"/>
            <w:r w:rsidRPr="004303DA">
              <w:rPr>
                <w:b/>
                <w:bCs/>
                <w:strike/>
              </w:rPr>
              <w:t xml:space="preserve">Table T.2.1. </w:t>
            </w:r>
          </w:p>
          <w:p w14:paraId="036BB96B" w14:textId="77777777" w:rsidR="00F656B6" w:rsidRPr="004303DA" w:rsidRDefault="00F656B6" w:rsidP="00DA56CF">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2050E3">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DA56CF">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DA56CF">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DA56CF">
            <w:pPr>
              <w:spacing w:after="0"/>
              <w:jc w:val="center"/>
              <w:rPr>
                <w:b/>
                <w:strike/>
              </w:rPr>
            </w:pPr>
            <w:r w:rsidRPr="004303DA">
              <w:rPr>
                <w:b/>
                <w:bCs/>
                <w:strike/>
              </w:rPr>
              <w:t>Minimum Tolerance</w:t>
            </w:r>
          </w:p>
        </w:tc>
      </w:tr>
      <w:tr w:rsidR="00F656B6" w:rsidRPr="004303DA" w14:paraId="521F0D21" w14:textId="77777777" w:rsidTr="002050E3">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DA56CF">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DA56CF">
            <w:pPr>
              <w:spacing w:after="0"/>
              <w:jc w:val="center"/>
              <w:rPr>
                <w:b/>
                <w:strike/>
              </w:rPr>
            </w:pPr>
            <w:r w:rsidRPr="004303DA">
              <w:rPr>
                <w:b/>
                <w:strike/>
              </w:rPr>
              <w:t>0.05 of the percent</w:t>
            </w:r>
          </w:p>
          <w:p w14:paraId="05582DC6" w14:textId="77777777" w:rsidR="00F656B6" w:rsidRPr="004303DA" w:rsidRDefault="00F656B6" w:rsidP="00DA56CF">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DA56CF">
            <w:pPr>
              <w:spacing w:after="0"/>
              <w:jc w:val="center"/>
              <w:rPr>
                <w:b/>
                <w:strike/>
              </w:rPr>
            </w:pPr>
            <w:r w:rsidRPr="004303DA">
              <w:rPr>
                <w:b/>
                <w:strike/>
              </w:rPr>
              <w:t>0.8 %</w:t>
            </w:r>
          </w:p>
          <w:p w14:paraId="1F887C8E" w14:textId="77777777" w:rsidR="00F656B6" w:rsidRPr="004303DA" w:rsidRDefault="00F656B6" w:rsidP="00DA56CF">
            <w:pPr>
              <w:spacing w:after="0"/>
              <w:jc w:val="center"/>
              <w:rPr>
                <w:b/>
                <w:strike/>
              </w:rPr>
            </w:pPr>
            <w:r w:rsidRPr="004303DA">
              <w:rPr>
                <w:b/>
                <w:strike/>
              </w:rPr>
              <w:t>in moisture content</w:t>
            </w:r>
          </w:p>
        </w:tc>
      </w:tr>
      <w:tr w:rsidR="00F656B6" w:rsidRPr="004303DA" w14:paraId="43788552" w14:textId="77777777" w:rsidTr="002050E3">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DA56CF">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DA56CF">
            <w:pPr>
              <w:spacing w:after="0"/>
              <w:jc w:val="center"/>
              <w:rPr>
                <w:b/>
                <w:strike/>
              </w:rPr>
            </w:pPr>
            <w:r w:rsidRPr="004303DA">
              <w:rPr>
                <w:b/>
                <w:strike/>
              </w:rPr>
              <w:t>0.04 of the percent</w:t>
            </w:r>
          </w:p>
          <w:p w14:paraId="4BA23F56" w14:textId="77777777" w:rsidR="00F656B6" w:rsidRPr="004303DA" w:rsidRDefault="00F656B6" w:rsidP="00DA56CF">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DA56CF">
            <w:pPr>
              <w:spacing w:after="0"/>
              <w:jc w:val="center"/>
              <w:rPr>
                <w:b/>
                <w:strike/>
              </w:rPr>
            </w:pPr>
            <w:r w:rsidRPr="004303DA">
              <w:rPr>
                <w:b/>
                <w:strike/>
              </w:rPr>
              <w:t>0.7 %</w:t>
            </w:r>
          </w:p>
          <w:p w14:paraId="72806A3C" w14:textId="77777777" w:rsidR="00F656B6" w:rsidRPr="004303DA" w:rsidRDefault="00F656B6" w:rsidP="00DA56CF">
            <w:pPr>
              <w:spacing w:after="0"/>
              <w:jc w:val="center"/>
              <w:rPr>
                <w:b/>
                <w:strike/>
              </w:rPr>
            </w:pPr>
            <w:r w:rsidRPr="004303DA">
              <w:rPr>
                <w:b/>
                <w:strike/>
              </w:rPr>
              <w:t>in moisture content</w:t>
            </w:r>
          </w:p>
        </w:tc>
      </w:tr>
      <w:tr w:rsidR="00F656B6" w:rsidRPr="004303DA" w14:paraId="42C5AFBF" w14:textId="77777777" w:rsidTr="002050E3">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DA56CF">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2050E3">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DA56CF">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DA56CF">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DA56CF">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2050E3">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DA56CF">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DA56CF">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2050E3">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DA56CF">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DA56CF">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2050E3">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DA56CF">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391BC6">
            <w:pPr>
              <w:keepNext/>
              <w:keepLines/>
              <w:spacing w:before="60"/>
            </w:pPr>
          </w:p>
        </w:tc>
      </w:tr>
    </w:tbl>
    <w:bookmarkEnd w:id="216"/>
    <w:p w14:paraId="11759D01" w14:textId="1094699C" w:rsidR="009E5B0F" w:rsidRPr="007C7A87" w:rsidRDefault="00F656B6" w:rsidP="00F656B6">
      <w:pPr>
        <w:pStyle w:val="BoldHeading"/>
        <w:rPr>
          <w:b w:val="0"/>
        </w:rPr>
      </w:pPr>
      <w:r>
        <w:t>Background/Discussion</w:t>
      </w:r>
      <w:r w:rsidR="009E5B0F">
        <w:t>:</w:t>
      </w:r>
      <w:r w:rsidR="009E5B0F" w:rsidRPr="001051E9">
        <w:t xml:space="preserve">  </w:t>
      </w:r>
    </w:p>
    <w:p w14:paraId="5FCE0534" w14:textId="77777777" w:rsidR="00881988" w:rsidRDefault="00881988" w:rsidP="00BD2A55">
      <w:bookmarkStart w:id="217"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4CD631FB"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6" w:history="1">
        <w:r w:rsidR="00937990" w:rsidRPr="00976FFE">
          <w:rPr>
            <w:rStyle w:val="Hyperlink"/>
          </w:rPr>
          <w:t>karl.cunningham@illinois.gov</w:t>
        </w:r>
      </w:hyperlink>
      <w:r w:rsidRPr="003B585B">
        <w:rPr>
          <w:color w:val="0000FF"/>
        </w:rPr>
        <w:t xml:space="preserve"> </w:t>
      </w:r>
    </w:p>
    <w:p w14:paraId="4A0FC7BC" w14:textId="77777777" w:rsidR="00881988" w:rsidRPr="005E11CE" w:rsidRDefault="00881988" w:rsidP="00BD2A55">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BD2A55">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BD2A55">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BD2A55">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BD2A55">
      <w:r w:rsidRPr="00F20C59">
        <w:rPr>
          <w:u w:val="single"/>
        </w:rPr>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BD2A55">
      <w:r w:rsidRPr="00F20C59">
        <w:rPr>
          <w:u w:val="single"/>
        </w:rPr>
        <w:lastRenderedPageBreak/>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BD2A55">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BD2A55">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BD2A55">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BD2A55">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BD2A55">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39CCE5CA" w:rsidR="00CC6830" w:rsidRDefault="00CC6830" w:rsidP="00BD2A55">
      <w:r w:rsidRPr="008900AF">
        <w:rPr>
          <w:u w:val="single"/>
        </w:rPr>
        <w:t>NCWM 2022 Annual Meeting:</w:t>
      </w:r>
      <w:r w:rsidRPr="008900AF">
        <w:t xml:space="preserve">  The Committee heard updates from Ms. Tina Butcher, NIST OWM.  The original intent of this item was to apply the proposed tolerance to corn and soybeans, ho</w:t>
      </w:r>
      <w:r w:rsidR="00CA624C">
        <w:t>w</w:t>
      </w:r>
      <w:r w:rsidRPr="008900AF">
        <w:t xml:space="preserve">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0498418A" w14:textId="231FC5FD" w:rsidR="000C4873" w:rsidRDefault="000C4873" w:rsidP="00BD2A55">
      <w:r w:rsidRPr="00157317">
        <w:rPr>
          <w:u w:val="single"/>
        </w:rPr>
        <w:t>NCWM 2023 Interim Meeting:</w:t>
      </w:r>
      <w:r w:rsidRPr="000C4873">
        <w:t xml:space="preserve"> The S&amp;T Committee heard comments from the floor during open hearings.  Mrs. Tina Butcher (OWM/NIST) commented that COVID has put a hamper on the collection of data that is needed for the study.  Request that the item remain developing. The committee </w:t>
      </w:r>
      <w:r>
        <w:t>left</w:t>
      </w:r>
      <w:r w:rsidRPr="000C4873">
        <w:t xml:space="preserve"> the item Developing.</w:t>
      </w:r>
    </w:p>
    <w:p w14:paraId="20E24EAF" w14:textId="77777777" w:rsidR="00E66361" w:rsidRPr="00E025F9" w:rsidRDefault="00E66361" w:rsidP="00F52CF1">
      <w:pPr>
        <w:keepNext/>
        <w:keepLines/>
        <w:spacing w:after="0"/>
        <w:rPr>
          <w:b/>
        </w:rPr>
      </w:pPr>
      <w:r w:rsidRPr="00E025F9">
        <w:rPr>
          <w:b/>
        </w:rPr>
        <w:t>Regional Associations’ Comments:</w:t>
      </w:r>
    </w:p>
    <w:p w14:paraId="24F151F6" w14:textId="3DB7BDC9" w:rsidR="00E66361" w:rsidRPr="00001B3A" w:rsidRDefault="00E66361" w:rsidP="00F52CF1">
      <w:pPr>
        <w:keepNext/>
        <w:keepLines/>
      </w:pPr>
      <w:r>
        <w:rPr>
          <w:u w:val="single"/>
        </w:rPr>
        <w:t>WWMA 2022 Annual Meeting</w:t>
      </w:r>
      <w:r w:rsidRPr="00FD4763">
        <w:t xml:space="preserve">: </w:t>
      </w:r>
      <w:r w:rsidR="00686CBF">
        <w:t xml:space="preserve">No additional data or update was received by the committee. The </w:t>
      </w:r>
      <w:r w:rsidR="00686CBF" w:rsidRPr="004048F3">
        <w:t>WWMA S&amp;T Committee recommen</w:t>
      </w:r>
      <w:r w:rsidR="00686CBF">
        <w:t xml:space="preserve">ds </w:t>
      </w:r>
      <w:r w:rsidR="00686CBF" w:rsidRPr="00631B72">
        <w:t>withdrawal</w:t>
      </w:r>
      <w:r w:rsidR="00686CBF">
        <w:t xml:space="preserve"> and encourages the submitter to reintroduce the item when sufficient data is available.</w:t>
      </w:r>
    </w:p>
    <w:p w14:paraId="48EA6A4A" w14:textId="77777777" w:rsidR="00DD22D8" w:rsidRDefault="00E66361" w:rsidP="00BD2A55">
      <w:pPr>
        <w:rPr>
          <w:rFonts w:eastAsia="Times New Roman"/>
          <w:szCs w:val="24"/>
        </w:rPr>
      </w:pPr>
      <w:r>
        <w:rPr>
          <w:u w:val="single"/>
        </w:rPr>
        <w:t>SWMA 2022 Annual Meeting</w:t>
      </w:r>
      <w:r w:rsidRPr="00FD4763">
        <w:t>:</w:t>
      </w:r>
      <w:r>
        <w:t xml:space="preserve"> </w:t>
      </w:r>
      <w:r w:rsidR="00DD22D8">
        <w:rPr>
          <w:rFonts w:eastAsia="Times New Roman"/>
          <w:szCs w:val="24"/>
        </w:rPr>
        <w:t>No comments were received on this item during the 2022 SWMA Annual Meeting.</w:t>
      </w:r>
    </w:p>
    <w:p w14:paraId="58E221A8" w14:textId="013D6915" w:rsidR="00E66361" w:rsidRPr="00842C05" w:rsidRDefault="00DD22D8" w:rsidP="00BD2A55">
      <w:pPr>
        <w:rPr>
          <w:rFonts w:eastAsia="Times New Roman"/>
        </w:rPr>
      </w:pPr>
      <w:r>
        <w:rPr>
          <w:rFonts w:eastAsia="Times New Roman"/>
          <w:szCs w:val="24"/>
        </w:rPr>
        <w:t>The SWMA S&amp;T Committee recommends this item remain as a Developing Item</w:t>
      </w:r>
      <w:r w:rsidR="002250DC">
        <w:rPr>
          <w:rFonts w:eastAsia="Times New Roman"/>
          <w:szCs w:val="24"/>
        </w:rPr>
        <w:t>.</w:t>
      </w:r>
    </w:p>
    <w:p w14:paraId="7A336FC6" w14:textId="1FC39EEB" w:rsidR="000D47CD" w:rsidRDefault="00E66361" w:rsidP="00BD2A55">
      <w:r w:rsidRPr="00DA6C95">
        <w:rPr>
          <w:u w:val="single"/>
        </w:rPr>
        <w:t>CWMA 2022 Interim Meeting:</w:t>
      </w:r>
      <w:r w:rsidRPr="00C70D5A">
        <w:t xml:space="preserve"> </w:t>
      </w:r>
      <w:r w:rsidRPr="00FD4763">
        <w:t xml:space="preserve"> </w:t>
      </w:r>
      <w:r w:rsidR="00C70D5A">
        <w:t>Doug</w:t>
      </w:r>
      <w:r w:rsidR="00C70D5A">
        <w:rPr>
          <w:spacing w:val="-4"/>
        </w:rPr>
        <w:t xml:space="preserve"> </w:t>
      </w:r>
      <w:r w:rsidR="00C70D5A">
        <w:t>Musick</w:t>
      </w:r>
      <w:r w:rsidR="00C70D5A">
        <w:rPr>
          <w:spacing w:val="-2"/>
        </w:rPr>
        <w:t xml:space="preserve"> </w:t>
      </w:r>
      <w:r w:rsidR="00C70D5A">
        <w:t>–</w:t>
      </w:r>
      <w:r w:rsidR="00C70D5A">
        <w:rPr>
          <w:spacing w:val="-2"/>
        </w:rPr>
        <w:t xml:space="preserve"> Kansas</w:t>
      </w:r>
      <w:r w:rsidR="000D47CD">
        <w:t xml:space="preserve">, </w:t>
      </w:r>
      <w:r w:rsidR="00C70D5A">
        <w:t>Remain</w:t>
      </w:r>
      <w:r w:rsidR="00C70D5A">
        <w:rPr>
          <w:spacing w:val="-9"/>
        </w:rPr>
        <w:t xml:space="preserve"> </w:t>
      </w:r>
      <w:r w:rsidR="00C70D5A">
        <w:t>developing,</w:t>
      </w:r>
      <w:r w:rsidR="00C70D5A">
        <w:rPr>
          <w:spacing w:val="-7"/>
        </w:rPr>
        <w:t xml:space="preserve"> </w:t>
      </w:r>
      <w:r w:rsidR="00C70D5A">
        <w:t>waiting</w:t>
      </w:r>
      <w:r w:rsidR="00C70D5A">
        <w:rPr>
          <w:spacing w:val="-8"/>
        </w:rPr>
        <w:t xml:space="preserve"> </w:t>
      </w:r>
      <w:r w:rsidR="00C70D5A">
        <w:t>on</w:t>
      </w:r>
      <w:r w:rsidR="00C70D5A">
        <w:rPr>
          <w:spacing w:val="-12"/>
        </w:rPr>
        <w:t xml:space="preserve"> </w:t>
      </w:r>
      <w:r w:rsidR="00C70D5A">
        <w:t xml:space="preserve">data. </w:t>
      </w:r>
    </w:p>
    <w:p w14:paraId="348DDF2C" w14:textId="031709E8" w:rsidR="00C70D5A" w:rsidRDefault="00C70D5A" w:rsidP="00BD2A55">
      <w:r>
        <w:t>Ivan Hankins – Iowa</w:t>
      </w:r>
      <w:r w:rsidR="000D47CD">
        <w:t xml:space="preserve">, </w:t>
      </w:r>
      <w:r>
        <w:t>0.5</w:t>
      </w:r>
      <w:r>
        <w:rPr>
          <w:spacing w:val="-1"/>
        </w:rPr>
        <w:t xml:space="preserve"> </w:t>
      </w:r>
      <w:r>
        <w:t>%</w:t>
      </w:r>
      <w:r>
        <w:rPr>
          <w:spacing w:val="-2"/>
        </w:rPr>
        <w:t xml:space="preserve"> </w:t>
      </w:r>
      <w:r>
        <w:t>tolerance is</w:t>
      </w:r>
      <w:r>
        <w:rPr>
          <w:spacing w:val="-5"/>
        </w:rPr>
        <w:t xml:space="preserve"> </w:t>
      </w:r>
      <w:r>
        <w:t>fair</w:t>
      </w:r>
      <w:r>
        <w:rPr>
          <w:spacing w:val="2"/>
        </w:rPr>
        <w:t xml:space="preserve"> </w:t>
      </w:r>
      <w:r>
        <w:t>and</w:t>
      </w:r>
      <w:r>
        <w:rPr>
          <w:spacing w:val="-4"/>
        </w:rPr>
        <w:t xml:space="preserve"> </w:t>
      </w:r>
      <w:r>
        <w:t>should</w:t>
      </w:r>
      <w:r>
        <w:rPr>
          <w:spacing w:val="1"/>
        </w:rPr>
        <w:t xml:space="preserve"> </w:t>
      </w:r>
      <w:r>
        <w:t>move</w:t>
      </w:r>
      <w:r>
        <w:rPr>
          <w:spacing w:val="-4"/>
        </w:rPr>
        <w:t xml:space="preserve"> </w:t>
      </w:r>
      <w:r>
        <w:t>forward</w:t>
      </w:r>
      <w:r>
        <w:rPr>
          <w:spacing w:val="-5"/>
        </w:rPr>
        <w:t xml:space="preserve"> </w:t>
      </w:r>
      <w:r>
        <w:t>to</w:t>
      </w:r>
      <w:r>
        <w:rPr>
          <w:spacing w:val="-3"/>
        </w:rPr>
        <w:t xml:space="preserve"> </w:t>
      </w:r>
      <w:r>
        <w:rPr>
          <w:spacing w:val="-2"/>
        </w:rPr>
        <w:t>voting.</w:t>
      </w:r>
    </w:p>
    <w:p w14:paraId="76321B52" w14:textId="41B77CC4" w:rsidR="00E66361" w:rsidRDefault="00C70D5A" w:rsidP="00BD2A55">
      <w:r>
        <w:t>The</w:t>
      </w:r>
      <w:r>
        <w:rPr>
          <w:spacing w:val="-6"/>
        </w:rPr>
        <w:t xml:space="preserve"> </w:t>
      </w:r>
      <w:r>
        <w:t>CWMA</w:t>
      </w:r>
      <w:r>
        <w:rPr>
          <w:spacing w:val="-5"/>
        </w:rPr>
        <w:t xml:space="preserve"> </w:t>
      </w:r>
      <w:r>
        <w:t>S&amp;T</w:t>
      </w:r>
      <w:r>
        <w:rPr>
          <w:spacing w:val="-2"/>
        </w:rPr>
        <w:t xml:space="preserve"> </w:t>
      </w:r>
      <w:r>
        <w:t>Committee</w:t>
      </w:r>
      <w:r>
        <w:rPr>
          <w:spacing w:val="-7"/>
        </w:rPr>
        <w:t xml:space="preserve"> </w:t>
      </w:r>
      <w:r>
        <w:t>recommends</w:t>
      </w:r>
      <w:r>
        <w:rPr>
          <w:spacing w:val="-6"/>
        </w:rPr>
        <w:t xml:space="preserve"> </w:t>
      </w:r>
      <w:r>
        <w:t>this</w:t>
      </w:r>
      <w:r>
        <w:rPr>
          <w:spacing w:val="-6"/>
        </w:rPr>
        <w:t xml:space="preserve"> </w:t>
      </w:r>
      <w:r>
        <w:t>remains</w:t>
      </w:r>
      <w:r>
        <w:rPr>
          <w:spacing w:val="-6"/>
        </w:rPr>
        <w:t xml:space="preserve"> </w:t>
      </w:r>
      <w:r>
        <w:t>a</w:t>
      </w:r>
      <w:r>
        <w:rPr>
          <w:spacing w:val="-6"/>
        </w:rPr>
        <w:t xml:space="preserve"> </w:t>
      </w:r>
      <w:r>
        <w:t>Developing</w:t>
      </w:r>
      <w:r>
        <w:rPr>
          <w:spacing w:val="-4"/>
        </w:rPr>
        <w:t xml:space="preserve"> </w:t>
      </w:r>
      <w:r>
        <w:t>item</w:t>
      </w:r>
      <w:r>
        <w:rPr>
          <w:spacing w:val="-4"/>
        </w:rPr>
        <w:t xml:space="preserve"> </w:t>
      </w:r>
      <w:r>
        <w:t>to</w:t>
      </w:r>
      <w:r>
        <w:rPr>
          <w:spacing w:val="-5"/>
        </w:rPr>
        <w:t xml:space="preserve"> </w:t>
      </w:r>
      <w:r>
        <w:t>allow</w:t>
      </w:r>
      <w:r>
        <w:rPr>
          <w:spacing w:val="-5"/>
        </w:rPr>
        <w:t xml:space="preserve"> </w:t>
      </w:r>
      <w:r>
        <w:t>time</w:t>
      </w:r>
      <w:r>
        <w:rPr>
          <w:spacing w:val="-5"/>
        </w:rPr>
        <w:t xml:space="preserve"> </w:t>
      </w:r>
      <w:r>
        <w:t>to</w:t>
      </w:r>
      <w:r>
        <w:rPr>
          <w:spacing w:val="-5"/>
        </w:rPr>
        <w:t xml:space="preserve"> </w:t>
      </w:r>
      <w:r>
        <w:t>collect</w:t>
      </w:r>
      <w:r>
        <w:rPr>
          <w:spacing w:val="-4"/>
        </w:rPr>
        <w:t xml:space="preserve"> </w:t>
      </w:r>
      <w:r>
        <w:t>additional</w:t>
      </w:r>
      <w:r>
        <w:rPr>
          <w:spacing w:val="-4"/>
        </w:rPr>
        <w:t xml:space="preserve"> </w:t>
      </w:r>
      <w:r>
        <w:rPr>
          <w:spacing w:val="-2"/>
        </w:rPr>
        <w:t>data</w:t>
      </w:r>
    </w:p>
    <w:p w14:paraId="5A2E4F6D" w14:textId="77777777" w:rsidR="00FB56E6" w:rsidRDefault="00E66361" w:rsidP="00BD2A55">
      <w:pPr>
        <w:rPr>
          <w:rFonts w:eastAsia="Times New Roman"/>
          <w:szCs w:val="24"/>
        </w:rPr>
      </w:pPr>
      <w:r>
        <w:rPr>
          <w:u w:val="single"/>
        </w:rPr>
        <w:lastRenderedPageBreak/>
        <w:t>NEWMA 2022 Interim Meeting:</w:t>
      </w:r>
      <w:r w:rsidRPr="007712FC">
        <w:t xml:space="preserve"> </w:t>
      </w:r>
      <w:r w:rsidR="00FB56E6">
        <w:rPr>
          <w:rFonts w:eastAsia="Times New Roman"/>
          <w:szCs w:val="24"/>
        </w:rPr>
        <w:t>Ms. Diane Lee (NIST-OWM) indicated the need for more data on more grains.  This proposal is seeking to lower tolerances due to better technologies of UGMA meters.  However, according to data submitted by North Carolina, grains are failing at the proposed tolerances.  Ms. Lee requests more time so more states can submit data.</w:t>
      </w:r>
    </w:p>
    <w:p w14:paraId="226DB1D1" w14:textId="17B3185C" w:rsidR="00E66361" w:rsidRPr="00FB56E6" w:rsidRDefault="00FB56E6" w:rsidP="00BD2A55">
      <w:pPr>
        <w:rPr>
          <w:rFonts w:eastAsia="Times New Roman"/>
          <w:szCs w:val="24"/>
        </w:rPr>
      </w:pPr>
      <w:r>
        <w:rPr>
          <w:rFonts w:eastAsia="Times New Roman"/>
          <w:szCs w:val="24"/>
        </w:rPr>
        <w:t>The Committee is recommending that this item retain a Developing status.</w:t>
      </w:r>
    </w:p>
    <w:p w14:paraId="1B08CD04" w14:textId="77777777" w:rsidR="00E66361" w:rsidRPr="008871EC" w:rsidRDefault="00E66361"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C6A0204" w14:textId="770572E8" w:rsidR="00452786" w:rsidRPr="003C355F" w:rsidRDefault="00452786" w:rsidP="00065B11">
      <w:pPr>
        <w:pStyle w:val="ItemHeading"/>
        <w:tabs>
          <w:tab w:val="clear" w:pos="900"/>
          <w:tab w:val="left" w:pos="1710"/>
        </w:tabs>
        <w:ind w:left="2160" w:hanging="2160"/>
      </w:pPr>
      <w:bookmarkStart w:id="218" w:name="_Toc132975920"/>
      <w:r>
        <w:t>GMA-23.1</w:t>
      </w:r>
      <w:r w:rsidRPr="003C355F">
        <w:t xml:space="preserve"> </w:t>
      </w:r>
      <w:r w:rsidRPr="003C355F">
        <w:tab/>
      </w:r>
      <w:r w:rsidR="00504703">
        <w:t>V</w:t>
      </w:r>
      <w:r w:rsidRPr="003C355F">
        <w:tab/>
      </w:r>
      <w:r>
        <w:t xml:space="preserve">N.1.3. </w:t>
      </w:r>
      <w:r w:rsidRPr="0000162E">
        <w:t>Meter to Like-</w:t>
      </w:r>
      <w:r w:rsidR="0000162E" w:rsidRPr="0000162E">
        <w:t xml:space="preserve">Type </w:t>
      </w:r>
      <w:r w:rsidRPr="0000162E">
        <w:t>Meter</w:t>
      </w:r>
      <w:r>
        <w:t xml:space="preserve"> Method Transfer Standards and Table T.2.2. Acceptance and Maintenance Tolerances </w:t>
      </w:r>
      <w:r w:rsidR="00CA25B0" w:rsidRPr="0000162E">
        <w:t>Meter to Like-</w:t>
      </w:r>
      <w:r w:rsidR="0000162E" w:rsidRPr="0000162E">
        <w:t xml:space="preserve">Type </w:t>
      </w:r>
      <w:r w:rsidR="00CA25B0" w:rsidRPr="0000162E">
        <w:t>Meter</w:t>
      </w:r>
      <w:r w:rsidR="00CA25B0">
        <w:t xml:space="preserve"> Method</w:t>
      </w:r>
      <w:bookmarkEnd w:id="218"/>
    </w:p>
    <w:p w14:paraId="4004596F" w14:textId="77777777" w:rsidR="00452786" w:rsidRPr="00E025F9" w:rsidRDefault="00452786" w:rsidP="00065B11">
      <w:pPr>
        <w:spacing w:after="0"/>
        <w:rPr>
          <w:b/>
        </w:rPr>
      </w:pPr>
      <w:r w:rsidRPr="00E025F9">
        <w:rPr>
          <w:b/>
        </w:rPr>
        <w:t>Source:</w:t>
      </w:r>
    </w:p>
    <w:p w14:paraId="01E7CF85" w14:textId="25230B49" w:rsidR="00452786" w:rsidRDefault="00CA25B0" w:rsidP="00BD2A55">
      <w:r>
        <w:t>NTEP Grain Analyzer Sector</w:t>
      </w:r>
    </w:p>
    <w:p w14:paraId="3510CCC7" w14:textId="77777777" w:rsidR="00452786" w:rsidRPr="00E025F9" w:rsidRDefault="00452786" w:rsidP="00065B11">
      <w:pPr>
        <w:spacing w:after="0"/>
        <w:rPr>
          <w:b/>
        </w:rPr>
      </w:pPr>
      <w:r w:rsidRPr="00E025F9">
        <w:rPr>
          <w:b/>
        </w:rPr>
        <w:t>Purpose:</w:t>
      </w:r>
    </w:p>
    <w:p w14:paraId="608CAF42" w14:textId="4894F75E" w:rsidR="00452786" w:rsidRDefault="00CA25B0" w:rsidP="00BD2A55">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BD2A55">
      <w:r>
        <w:t>Amend NIST Handbook 44 Grain Moisture Meters Code as follows:</w:t>
      </w:r>
    </w:p>
    <w:p w14:paraId="3295A395" w14:textId="2E095FC3" w:rsidR="00D7452B" w:rsidRDefault="00CA25B0" w:rsidP="00391BC6">
      <w:pPr>
        <w:pStyle w:val="NormalIndent"/>
        <w:spacing w:after="60"/>
      </w:pPr>
      <w:r w:rsidRPr="00B247C3">
        <w:rPr>
          <w:b/>
          <w:bCs/>
        </w:rPr>
        <w:t>N.1.3.</w:t>
      </w:r>
      <w:r w:rsidR="009D0DDE">
        <w:rPr>
          <w:b/>
          <w:bCs/>
        </w:rPr>
        <w:tab/>
      </w:r>
      <w:r w:rsidRPr="009D25C5">
        <w:rPr>
          <w:b/>
          <w:bCs/>
        </w:rPr>
        <w:t>Meter to Like-Type Meter Method Transfer Standards. –</w:t>
      </w:r>
      <w:r w:rsidRPr="00E632C5">
        <w:t xml:space="preserve"> Properly standardized reference meters using National Type Evaluation Program approved calibrations shall be used as transfer standards. A reference meter shall be of the same </w:t>
      </w:r>
      <w:proofErr w:type="spellStart"/>
      <w:r w:rsidRPr="004C32E9">
        <w:rPr>
          <w:b/>
          <w:bCs/>
          <w:strike/>
        </w:rPr>
        <w:t>type</w:t>
      </w:r>
      <w:r w:rsidRPr="004C32E9">
        <w:rPr>
          <w:b/>
          <w:bCs/>
          <w:u w:val="single"/>
        </w:rPr>
        <w:t>model</w:t>
      </w:r>
      <w:proofErr w:type="spellEnd"/>
      <w:r w:rsidRPr="004C32E9">
        <w:rPr>
          <w:b/>
          <w:bCs/>
          <w:u w:val="single"/>
        </w:rPr>
        <w:t xml:space="preserve"> family, as defined by the National Type Evaluation Program Certificate of Conformance,</w:t>
      </w:r>
      <w:r w:rsidRPr="00E632C5">
        <w:t xml:space="preserve"> as the meter under test. Tests shall be conducted side-by-side using, as a comparison medium, grain samples that are clean and naturally moist, but not tempered (i.e., water not added). </w:t>
      </w:r>
    </w:p>
    <w:p w14:paraId="1BD42D4F" w14:textId="37257210" w:rsidR="00CA25B0" w:rsidRDefault="00CA25B0" w:rsidP="00DC6A4E">
      <w:pPr>
        <w:pStyle w:val="NormalIndent"/>
      </w:pPr>
      <w:r w:rsidRPr="00E632C5">
        <w:t>(Added 2001)</w:t>
      </w:r>
      <w:r>
        <w:t xml:space="preserve"> </w:t>
      </w:r>
      <w:r w:rsidRPr="00147E9E">
        <w:t>(Amended 20XX)</w:t>
      </w:r>
    </w:p>
    <w:p w14:paraId="5D9B0F18" w14:textId="4E8EFFB2" w:rsidR="00CA25B0" w:rsidRDefault="00CA25B0" w:rsidP="00DC6A4E">
      <w:pPr>
        <w:pStyle w:val="NormalIndent"/>
      </w:pPr>
      <w:r w:rsidRPr="00782B23">
        <w:t>And</w:t>
      </w:r>
    </w:p>
    <w:p w14:paraId="240422D2" w14:textId="23210B97" w:rsidR="00782B23" w:rsidRPr="00E632C5" w:rsidRDefault="00782B23" w:rsidP="00DC6A4E">
      <w:pPr>
        <w:pStyle w:val="NormalIndent"/>
        <w:spacing w:after="60"/>
      </w:pPr>
      <w:bookmarkStart w:id="219" w:name="_Toc17697002"/>
      <w:r w:rsidRPr="00782B23">
        <w:rPr>
          <w:rStyle w:val="Heading4Char"/>
          <w:rFonts w:eastAsia="Calibri"/>
          <w:color w:val="000000" w:themeColor="text1"/>
        </w:rPr>
        <w:t>T.2.2.</w:t>
      </w:r>
      <w:r w:rsidR="009D0DDE">
        <w:rPr>
          <w:rStyle w:val="Heading4Char"/>
          <w:rFonts w:eastAsia="Calibri"/>
          <w:color w:val="000000" w:themeColor="text1"/>
        </w:rPr>
        <w:tab/>
      </w:r>
      <w:r w:rsidRPr="00782B23">
        <w:rPr>
          <w:rStyle w:val="Heading4Char"/>
          <w:rFonts w:eastAsia="Calibri"/>
          <w:color w:val="000000" w:themeColor="text1"/>
        </w:rPr>
        <w:t>Meter to Like-Type Meter Method.</w:t>
      </w:r>
      <w:bookmarkEnd w:id="219"/>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DC6A4E">
      <w:pPr>
        <w:pStyle w:val="NormalIndent"/>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2050E3">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DC6A4E">
            <w:pPr>
              <w:keepNext/>
              <w:keepLines/>
              <w:spacing w:after="0"/>
              <w:jc w:val="center"/>
              <w:rPr>
                <w:b/>
                <w:bCs/>
              </w:rPr>
            </w:pPr>
            <w:r w:rsidRPr="00E632C5">
              <w:rPr>
                <w:b/>
                <w:bCs/>
              </w:rPr>
              <w:t xml:space="preserve">Table T.2.2. </w:t>
            </w:r>
          </w:p>
          <w:p w14:paraId="399A2BD4" w14:textId="77777777" w:rsidR="00782B23" w:rsidRPr="00E632C5" w:rsidRDefault="00782B23" w:rsidP="00DC6A4E">
            <w:pPr>
              <w:keepNext/>
              <w:keepLines/>
              <w:spacing w:after="0"/>
              <w:jc w:val="center"/>
              <w:rPr>
                <w:b/>
                <w:bCs/>
              </w:rPr>
            </w:pPr>
            <w:r w:rsidRPr="00E632C5">
              <w:rPr>
                <w:b/>
                <w:bCs/>
              </w:rPr>
              <w:t>Acceptance and Maintenance Tolerances Meter to Like-Type Meter Method</w:t>
            </w:r>
          </w:p>
        </w:tc>
      </w:tr>
      <w:tr w:rsidR="00782B23" w:rsidRPr="00E632C5" w14:paraId="2D465DF3" w14:textId="77777777" w:rsidTr="002050E3">
        <w:trPr>
          <w:trHeight w:val="317"/>
          <w:tblHeader/>
          <w:jc w:val="center"/>
        </w:trPr>
        <w:tc>
          <w:tcPr>
            <w:tcW w:w="3533" w:type="dxa"/>
            <w:tcBorders>
              <w:top w:val="double" w:sz="4" w:space="0" w:color="auto"/>
            </w:tcBorders>
            <w:vAlign w:val="center"/>
          </w:tcPr>
          <w:p w14:paraId="3AE9A8FF" w14:textId="77777777" w:rsidR="00782B23" w:rsidRPr="00E632C5" w:rsidRDefault="00782B23" w:rsidP="00DC6A4E">
            <w:pPr>
              <w:keepNext/>
              <w:keepLines/>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DC6A4E">
            <w:pPr>
              <w:keepNext/>
              <w:keepLines/>
              <w:spacing w:after="0"/>
              <w:jc w:val="center"/>
              <w:rPr>
                <w:b/>
                <w:bCs/>
              </w:rPr>
            </w:pPr>
            <w:r w:rsidRPr="00E632C5">
              <w:rPr>
                <w:b/>
                <w:bCs/>
              </w:rPr>
              <w:t>Tolerance</w:t>
            </w:r>
          </w:p>
        </w:tc>
      </w:tr>
      <w:tr w:rsidR="00782B23" w:rsidRPr="00E632C5" w14:paraId="6FE69851" w14:textId="77777777" w:rsidTr="002050E3">
        <w:trPr>
          <w:jc w:val="center"/>
        </w:trPr>
        <w:tc>
          <w:tcPr>
            <w:tcW w:w="3533" w:type="dxa"/>
            <w:tcBorders>
              <w:bottom w:val="double" w:sz="4" w:space="0" w:color="auto"/>
            </w:tcBorders>
            <w:vAlign w:val="center"/>
          </w:tcPr>
          <w:p w14:paraId="7F8EF3B6" w14:textId="77777777" w:rsidR="00782B23" w:rsidRPr="00E632C5" w:rsidRDefault="00782B23" w:rsidP="00DC6A4E">
            <w:pPr>
              <w:keepNext/>
              <w:keepLines/>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DC6A4E">
            <w:pPr>
              <w:keepNext/>
              <w:keepLines/>
              <w:spacing w:after="0"/>
              <w:jc w:val="center"/>
            </w:pPr>
            <w:r w:rsidRPr="00E632C5">
              <w:t>0.5 %</w:t>
            </w:r>
          </w:p>
          <w:p w14:paraId="71F8C691" w14:textId="77777777" w:rsidR="00782B23" w:rsidRPr="00E632C5" w:rsidRDefault="00782B23" w:rsidP="00DC6A4E">
            <w:pPr>
              <w:keepNext/>
              <w:keepLines/>
              <w:spacing w:after="0"/>
              <w:jc w:val="center"/>
            </w:pPr>
            <w:r w:rsidRPr="00E632C5">
              <w:rPr>
                <w:u w:color="82C42A"/>
              </w:rPr>
              <w:t>in</w:t>
            </w:r>
            <w:r w:rsidRPr="00E632C5">
              <w:t xml:space="preserve"> moisture content</w:t>
            </w:r>
          </w:p>
        </w:tc>
      </w:tr>
      <w:tr w:rsidR="00782B23" w:rsidRPr="00E632C5" w14:paraId="2EB89884" w14:textId="77777777" w:rsidTr="002050E3">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DC6A4E">
            <w:pPr>
              <w:keepNext/>
              <w:keepLines/>
              <w:spacing w:before="60" w:after="200"/>
            </w:pPr>
            <w:r w:rsidRPr="00E632C5">
              <w:t>(Added 2001)</w:t>
            </w:r>
          </w:p>
        </w:tc>
      </w:tr>
    </w:tbl>
    <w:p w14:paraId="7ABFC6E8" w14:textId="5FA159CE" w:rsidR="00782B23" w:rsidRPr="00DC6A4E" w:rsidRDefault="00782B23" w:rsidP="00DC6A4E">
      <w:pPr>
        <w:pStyle w:val="NormalIndent"/>
        <w:spacing w:after="60"/>
        <w:rPr>
          <w:rStyle w:val="StrongUnderline"/>
        </w:rPr>
      </w:pPr>
      <w:r w:rsidRPr="00DC6A4E">
        <w:rPr>
          <w:rStyle w:val="StrongUnderline"/>
        </w:rPr>
        <w:t xml:space="preserve">Note:  </w:t>
      </w:r>
      <w:r w:rsidR="0000162E" w:rsidRPr="00DC6A4E">
        <w:rPr>
          <w:rStyle w:val="StrongUnderline"/>
        </w:rPr>
        <w:t>L</w:t>
      </w:r>
      <w:r w:rsidRPr="00DC6A4E">
        <w:rPr>
          <w:rStyle w:val="StrongUnderline"/>
        </w:rPr>
        <w:t>ike-</w:t>
      </w:r>
      <w:r w:rsidR="0000162E" w:rsidRPr="00DC6A4E">
        <w:rPr>
          <w:rStyle w:val="StrongUnderline"/>
        </w:rPr>
        <w:t>T</w:t>
      </w:r>
      <w:r w:rsidRPr="00DC6A4E">
        <w:rPr>
          <w:rStyle w:val="StrongUnderline"/>
        </w:rPr>
        <w:t>ype</w:t>
      </w:r>
      <w:r w:rsidR="0000162E" w:rsidRPr="00DC6A4E">
        <w:rPr>
          <w:rStyle w:val="StrongUnderline"/>
        </w:rPr>
        <w:t xml:space="preserve"> as described</w:t>
      </w:r>
      <w:r w:rsidRPr="00DC6A4E">
        <w:rPr>
          <w:rStyle w:val="StrongUnderline"/>
        </w:rPr>
        <w:t xml:space="preserve"> in </w:t>
      </w:r>
      <w:r w:rsidR="0000162E" w:rsidRPr="00DC6A4E">
        <w:rPr>
          <w:rStyle w:val="StrongUnderline"/>
        </w:rPr>
        <w:t xml:space="preserve">paragraph </w:t>
      </w:r>
      <w:r w:rsidRPr="00DC6A4E">
        <w:rPr>
          <w:rStyle w:val="StrongUnderline"/>
        </w:rPr>
        <w:t>N.1.3.</w:t>
      </w:r>
    </w:p>
    <w:p w14:paraId="0A3A5D5C" w14:textId="37828933" w:rsidR="007974E8" w:rsidRPr="00DC6A4E" w:rsidRDefault="00782B23" w:rsidP="00DC6A4E">
      <w:pPr>
        <w:pStyle w:val="NormalIndent"/>
        <w:rPr>
          <w:rStyle w:val="StrongUnderline"/>
        </w:rPr>
      </w:pPr>
      <w:r w:rsidRPr="00DC6A4E">
        <w:rPr>
          <w:rStyle w:val="StrongUnderline"/>
        </w:rPr>
        <w:t>(Added 20XX)</w:t>
      </w:r>
    </w:p>
    <w:p w14:paraId="38C6AD61" w14:textId="7A9D93C1" w:rsidR="00452786" w:rsidRDefault="00452786" w:rsidP="00452786">
      <w:pPr>
        <w:spacing w:after="0"/>
      </w:pPr>
      <w:r w:rsidRPr="00E025F9">
        <w:rPr>
          <w:b/>
        </w:rPr>
        <w:t>Previous Action:</w:t>
      </w:r>
    </w:p>
    <w:p w14:paraId="0AC68FB4" w14:textId="77777777" w:rsidR="00A668A3" w:rsidRDefault="00A668A3" w:rsidP="00BD2A55">
      <w:pPr>
        <w:pStyle w:val="NormalIndent"/>
      </w:pPr>
      <w:r>
        <w:t>2023: New Item</w:t>
      </w:r>
    </w:p>
    <w:p w14:paraId="7BCD4324" w14:textId="77777777" w:rsidR="00452786" w:rsidRPr="00AB010B" w:rsidRDefault="00452786" w:rsidP="00452786">
      <w:pPr>
        <w:spacing w:after="0"/>
        <w:rPr>
          <w:b/>
        </w:rPr>
      </w:pPr>
      <w:r w:rsidRPr="00AB010B">
        <w:rPr>
          <w:b/>
        </w:rPr>
        <w:lastRenderedPageBreak/>
        <w:t>Original Justification:</w:t>
      </w:r>
    </w:p>
    <w:p w14:paraId="523EF23E" w14:textId="77777777" w:rsidR="00782B23" w:rsidRPr="00BF3A48" w:rsidRDefault="00782B23" w:rsidP="00BD2A55">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4ADE1CD" w14:textId="77777777" w:rsidR="00782B23" w:rsidRDefault="00782B23" w:rsidP="00BD2A55">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0C95AC53" w14:textId="34049BEC" w:rsidR="00452786" w:rsidRDefault="00782B23" w:rsidP="00BD2A55">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BD2A55">
      <w:r>
        <w:t>The submitter acknowledged that some states may be using a meter-to-meter test method that is not a meter to like-type meter method.</w:t>
      </w:r>
    </w:p>
    <w:p w14:paraId="4F869726" w14:textId="709E0A50" w:rsidR="00782B23" w:rsidRPr="003B4520" w:rsidRDefault="00782B23" w:rsidP="00BD2A55">
      <w:r>
        <w:t>The submitter requests Voting status.</w:t>
      </w:r>
    </w:p>
    <w:p w14:paraId="6500A386" w14:textId="77777777" w:rsidR="00452786" w:rsidRPr="002A7C3B" w:rsidRDefault="00452786" w:rsidP="00452786">
      <w:pPr>
        <w:rPr>
          <w:b/>
        </w:rPr>
      </w:pPr>
      <w:r>
        <w:rPr>
          <w:b/>
        </w:rPr>
        <w:t>Comments</w:t>
      </w:r>
      <w:r w:rsidRPr="002A7C3B">
        <w:rPr>
          <w:b/>
        </w:rPr>
        <w:t xml:space="preserve"> in Favor:</w:t>
      </w:r>
    </w:p>
    <w:p w14:paraId="648E2E6F" w14:textId="77777777" w:rsidR="00452786" w:rsidRPr="002A7C3B" w:rsidRDefault="00452786" w:rsidP="00452786">
      <w:pPr>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548C6B58" w:rsidR="00452786" w:rsidRPr="002A7C3B" w:rsidRDefault="005A43F8" w:rsidP="00CC6830">
      <w:pPr>
        <w:pStyle w:val="ListParagraph"/>
        <w:numPr>
          <w:ilvl w:val="0"/>
          <w:numId w:val="27"/>
        </w:numPr>
        <w:spacing w:after="0" w:line="259" w:lineRule="auto"/>
        <w:ind w:left="1080"/>
        <w:jc w:val="left"/>
      </w:pPr>
      <w:r>
        <w:t xml:space="preserve">2023 Interim: </w:t>
      </w:r>
      <w:r w:rsidR="000C4873" w:rsidRPr="000C4873">
        <w:t>Mrs. Tina Butcher (OWM/NIST) supports the proposed changes. She asked the committee to correct the item title in their report so that it matches HB44. Change “Meter to Like-Meter” to “Meter to Like-Type Meter”.</w:t>
      </w: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0BDB77DD" w14:textId="46058BB5" w:rsidR="00A07511" w:rsidRPr="00A07511" w:rsidRDefault="00A07511" w:rsidP="00BD2A55">
      <w:r w:rsidRPr="0070558E">
        <w:rPr>
          <w:u w:val="single"/>
        </w:rPr>
        <w:t>NCWM 2023 Interim Meeting:</w:t>
      </w:r>
      <w:r w:rsidR="000C4873">
        <w:t xml:space="preserve"> </w:t>
      </w:r>
      <w:r>
        <w:t>The committee updated the title and the T.2.2. note per recommendations from the NIST OWM Analysis.</w:t>
      </w:r>
      <w:r w:rsidR="008105E8">
        <w:t xml:space="preserve"> The committee has made this a voting item.</w:t>
      </w:r>
    </w:p>
    <w:p w14:paraId="4233E30B" w14:textId="77777777" w:rsidR="00E66361" w:rsidRPr="00E025F9" w:rsidRDefault="00E66361" w:rsidP="00E66361">
      <w:pPr>
        <w:spacing w:after="0"/>
        <w:rPr>
          <w:b/>
        </w:rPr>
      </w:pPr>
      <w:r w:rsidRPr="00E025F9">
        <w:rPr>
          <w:b/>
        </w:rPr>
        <w:t>Regional Associations’ Comments:</w:t>
      </w:r>
    </w:p>
    <w:p w14:paraId="5B99E7D9" w14:textId="5FBDB702" w:rsidR="00E66361" w:rsidRPr="00001B3A" w:rsidRDefault="00E66361" w:rsidP="00BD2A55">
      <w:r>
        <w:rPr>
          <w:u w:val="single"/>
        </w:rPr>
        <w:t>WWMA 2022 Annual Meeting</w:t>
      </w:r>
      <w:r w:rsidRPr="00FD4763">
        <w:t xml:space="preserve">: </w:t>
      </w:r>
      <w:r w:rsidR="00AF02A1" w:rsidRPr="00A90FD7">
        <w:t>The WWMA S&amp;T Committee</w:t>
      </w:r>
      <w:r w:rsidR="00AF02A1">
        <w:t xml:space="preserve"> believes that this item has merit</w:t>
      </w:r>
      <w:r w:rsidR="00AF02A1" w:rsidRPr="00A90FD7">
        <w:t xml:space="preserve"> </w:t>
      </w:r>
      <w:r w:rsidR="00AF02A1">
        <w:t xml:space="preserve">and </w:t>
      </w:r>
      <w:r w:rsidR="00AF02A1" w:rsidRPr="00A90FD7">
        <w:t xml:space="preserve">recommends this item </w:t>
      </w:r>
      <w:r w:rsidR="00AF02A1">
        <w:t>remain</w:t>
      </w:r>
      <w:r w:rsidR="00AF02A1" w:rsidRPr="00A90FD7">
        <w:t xml:space="preserve"> developing </w:t>
      </w:r>
      <w:r w:rsidR="00AF02A1">
        <w:t>to allow for input and adjustments</w:t>
      </w:r>
      <w:r w:rsidR="00AF02A1" w:rsidRPr="00A90FD7">
        <w:t>.</w:t>
      </w:r>
      <w:r w:rsidR="00AF02A1">
        <w:t xml:space="preserve"> The WWMA S&amp;T Committee also requests the submitter address the formatting of their proposal to meet NCWM standard editing requirements.</w:t>
      </w:r>
    </w:p>
    <w:p w14:paraId="721BD58D" w14:textId="77777777" w:rsidR="001B021D" w:rsidRDefault="00E66361" w:rsidP="00BD2A55">
      <w:r>
        <w:rPr>
          <w:u w:val="single"/>
        </w:rPr>
        <w:t>SWMA 2022 Annual Meeting</w:t>
      </w:r>
      <w:r w:rsidRPr="00FD4763">
        <w:t>:</w:t>
      </w:r>
      <w:r>
        <w:t xml:space="preserve"> </w:t>
      </w:r>
      <w:r w:rsidR="001B021D">
        <w:t>No comments were received on this item during the 2022 SWMA Annual Meeting.</w:t>
      </w:r>
    </w:p>
    <w:p w14:paraId="3A605B48" w14:textId="15E36897" w:rsidR="00E66361" w:rsidRPr="00842C05" w:rsidRDefault="001B021D" w:rsidP="00BD2A55">
      <w:r>
        <w:t>The SWMA S&amp;T Committee recommends this item move forward as a Voting Item.</w:t>
      </w:r>
    </w:p>
    <w:p w14:paraId="118AF97A" w14:textId="4ED1E8F7" w:rsidR="000D47CD" w:rsidRDefault="00E66361" w:rsidP="00BD2A55">
      <w:r w:rsidRPr="00DA6C95">
        <w:rPr>
          <w:u w:val="single"/>
        </w:rPr>
        <w:t>CWMA 2022 Interim Meeting:</w:t>
      </w:r>
      <w:r w:rsidRPr="00FD4763">
        <w:t xml:space="preserve">  </w:t>
      </w:r>
      <w:r w:rsidR="008709F8">
        <w:t>Loren</w:t>
      </w:r>
      <w:r w:rsidR="008709F8">
        <w:rPr>
          <w:spacing w:val="-2"/>
        </w:rPr>
        <w:t xml:space="preserve"> </w:t>
      </w:r>
      <w:r w:rsidR="00391BC6">
        <w:t>Minnich</w:t>
      </w:r>
      <w:r w:rsidR="008709F8">
        <w:t xml:space="preserve"> – </w:t>
      </w:r>
      <w:r w:rsidR="008709F8">
        <w:rPr>
          <w:spacing w:val="-2"/>
        </w:rPr>
        <w:t>Kansas</w:t>
      </w:r>
      <w:r w:rsidR="000D47CD">
        <w:t xml:space="preserve">, </w:t>
      </w:r>
      <w:r w:rsidR="008709F8">
        <w:t>This</w:t>
      </w:r>
      <w:r w:rsidR="008709F8">
        <w:rPr>
          <w:spacing w:val="-4"/>
        </w:rPr>
        <w:t xml:space="preserve"> </w:t>
      </w:r>
      <w:r w:rsidR="008709F8">
        <w:t>clarifies</w:t>
      </w:r>
      <w:r w:rsidR="008709F8">
        <w:rPr>
          <w:spacing w:val="-5"/>
        </w:rPr>
        <w:t xml:space="preserve"> </w:t>
      </w:r>
      <w:r w:rsidR="008709F8">
        <w:t>which</w:t>
      </w:r>
      <w:r w:rsidR="008709F8">
        <w:rPr>
          <w:spacing w:val="-6"/>
        </w:rPr>
        <w:t xml:space="preserve"> </w:t>
      </w:r>
      <w:r w:rsidR="008709F8">
        <w:t>meter</w:t>
      </w:r>
      <w:r w:rsidR="008709F8">
        <w:rPr>
          <w:spacing w:val="-1"/>
        </w:rPr>
        <w:t xml:space="preserve"> </w:t>
      </w:r>
      <w:r w:rsidR="008709F8">
        <w:t>can</w:t>
      </w:r>
      <w:r w:rsidR="008709F8">
        <w:rPr>
          <w:spacing w:val="-3"/>
        </w:rPr>
        <w:t xml:space="preserve"> </w:t>
      </w:r>
      <w:r w:rsidR="008709F8">
        <w:t>be</w:t>
      </w:r>
      <w:r w:rsidR="008709F8">
        <w:rPr>
          <w:spacing w:val="-6"/>
        </w:rPr>
        <w:t xml:space="preserve"> </w:t>
      </w:r>
      <w:r w:rsidR="008709F8">
        <w:t>used</w:t>
      </w:r>
      <w:r w:rsidR="008709F8">
        <w:rPr>
          <w:spacing w:val="-3"/>
        </w:rPr>
        <w:t xml:space="preserve"> </w:t>
      </w:r>
      <w:r w:rsidR="008709F8">
        <w:t>in</w:t>
      </w:r>
      <w:r w:rsidR="008709F8">
        <w:rPr>
          <w:spacing w:val="-2"/>
        </w:rPr>
        <w:t xml:space="preserve"> </w:t>
      </w:r>
      <w:r w:rsidR="008709F8">
        <w:t>this</w:t>
      </w:r>
      <w:r w:rsidR="008709F8">
        <w:rPr>
          <w:spacing w:val="-4"/>
        </w:rPr>
        <w:t xml:space="preserve"> </w:t>
      </w:r>
      <w:r w:rsidR="008709F8">
        <w:t>application.</w:t>
      </w:r>
      <w:r w:rsidR="008709F8">
        <w:rPr>
          <w:spacing w:val="-1"/>
        </w:rPr>
        <w:t xml:space="preserve"> </w:t>
      </w:r>
      <w:r w:rsidR="008709F8">
        <w:t>Supports</w:t>
      </w:r>
      <w:r w:rsidR="008709F8">
        <w:rPr>
          <w:spacing w:val="-7"/>
        </w:rPr>
        <w:t xml:space="preserve"> </w:t>
      </w:r>
      <w:r w:rsidR="008709F8">
        <w:t>as</w:t>
      </w:r>
      <w:r w:rsidR="008709F8">
        <w:rPr>
          <w:spacing w:val="-4"/>
        </w:rPr>
        <w:t xml:space="preserve"> </w:t>
      </w:r>
      <w:r w:rsidR="008709F8">
        <w:t xml:space="preserve">voting. </w:t>
      </w:r>
    </w:p>
    <w:p w14:paraId="697064D5" w14:textId="41BE26BB" w:rsidR="008709F8" w:rsidRDefault="008709F8" w:rsidP="00BD2A55">
      <w:r>
        <w:t>Ivan Hankins – Iowa</w:t>
      </w:r>
      <w:r w:rsidR="000D47CD">
        <w:t xml:space="preserve">, </w:t>
      </w:r>
      <w:r>
        <w:t>Support</w:t>
      </w:r>
      <w:r>
        <w:rPr>
          <w:spacing w:val="1"/>
        </w:rPr>
        <w:t xml:space="preserve"> </w:t>
      </w:r>
      <w:r>
        <w:t xml:space="preserve">as </w:t>
      </w:r>
      <w:r>
        <w:rPr>
          <w:spacing w:val="-2"/>
        </w:rPr>
        <w:t>voting.</w:t>
      </w:r>
    </w:p>
    <w:p w14:paraId="1D9A9EC4" w14:textId="17D925A9" w:rsidR="00E66361" w:rsidRDefault="008709F8" w:rsidP="00BD2A55">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6959A026" w14:textId="77777777" w:rsidR="002E290B" w:rsidRDefault="00E66361" w:rsidP="00BD2A55">
      <w:r>
        <w:rPr>
          <w:u w:val="single"/>
        </w:rPr>
        <w:t>NEWMA 2022 Interim Meeting:</w:t>
      </w:r>
      <w:r w:rsidRPr="007712FC">
        <w:t xml:space="preserve"> </w:t>
      </w:r>
      <w:r w:rsidR="002E290B">
        <w:t>Ms. Diane Lee (NIST-OWM) noted that questions came up as to what is considered “like-type” and if inspectors could use any and all models of a device listed on a Certificate of Conformance.  In this situation “like-type” would mean model family.  NIST has not made a full assessment on this item.</w:t>
      </w:r>
    </w:p>
    <w:p w14:paraId="036EAB9D" w14:textId="3A6C3EAF" w:rsidR="00E66361" w:rsidRPr="002E290B" w:rsidRDefault="002E290B" w:rsidP="00BD2A55">
      <w:r>
        <w:t>The Committee is recommending that this item be given a Developing status.</w:t>
      </w:r>
    </w:p>
    <w:p w14:paraId="5361E440" w14:textId="7E522603" w:rsidR="00E66361" w:rsidRDefault="00E66361"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F9E38" w14:textId="1FB5A171" w:rsidR="001525DF" w:rsidRPr="00853A03" w:rsidRDefault="001C08E2" w:rsidP="001525DF">
      <w:pPr>
        <w:pStyle w:val="Heading1"/>
        <w:rPr>
          <w:rFonts w:eastAsia="Calibri"/>
          <w:szCs w:val="22"/>
        </w:rPr>
      </w:pPr>
      <w:bookmarkStart w:id="220" w:name="_Toc111805307"/>
      <w:bookmarkStart w:id="221" w:name="_Toc132975921"/>
      <w:r w:rsidRPr="00853A03">
        <w:rPr>
          <w:caps w:val="0"/>
        </w:rPr>
        <w:t>MDM – MULTIPLE DIMENSION MEASURING DEVICES</w:t>
      </w:r>
      <w:bookmarkEnd w:id="220"/>
      <w:bookmarkEnd w:id="221"/>
    </w:p>
    <w:p w14:paraId="31958277" w14:textId="1277733E" w:rsidR="001525DF" w:rsidRPr="00853A03" w:rsidRDefault="001525DF" w:rsidP="001525DF">
      <w:pPr>
        <w:pStyle w:val="ItemHeading"/>
        <w:tabs>
          <w:tab w:val="clear" w:pos="900"/>
          <w:tab w:val="left" w:pos="1710"/>
        </w:tabs>
        <w:ind w:left="2160" w:hanging="2160"/>
      </w:pPr>
      <w:bookmarkStart w:id="222" w:name="_Toc111805308"/>
      <w:bookmarkStart w:id="223" w:name="_Toc132975922"/>
      <w:r w:rsidRPr="00CC6830">
        <w:t>MDM-22.1</w:t>
      </w:r>
      <w:r w:rsidRPr="00853A03">
        <w:tab/>
      </w:r>
      <w:r w:rsidR="00504703">
        <w:t>W</w:t>
      </w:r>
      <w:r w:rsidRPr="00853A03">
        <w:tab/>
        <w:t>S.1.7. Minimum Measurement.</w:t>
      </w:r>
      <w:bookmarkEnd w:id="222"/>
      <w:bookmarkEnd w:id="223"/>
    </w:p>
    <w:p w14:paraId="4FBAEAF1" w14:textId="77777777" w:rsidR="001525DF" w:rsidRPr="00853A03" w:rsidRDefault="001525DF" w:rsidP="001525DF">
      <w:pPr>
        <w:pStyle w:val="BoldHeading"/>
        <w:rPr>
          <w:b w:val="0"/>
        </w:rPr>
      </w:pPr>
      <w:r w:rsidRPr="00853A03">
        <w:t>Source:</w:t>
      </w:r>
    </w:p>
    <w:p w14:paraId="50D405FA" w14:textId="77777777" w:rsidR="001525DF" w:rsidRPr="004303DA" w:rsidRDefault="001525DF" w:rsidP="001525DF">
      <w:pPr>
        <w:jc w:val="left"/>
      </w:pPr>
      <w:r w:rsidRPr="00853A03">
        <w:t>Parceltool P/L</w:t>
      </w:r>
    </w:p>
    <w:p w14:paraId="70F62D45" w14:textId="77777777" w:rsidR="001525DF" w:rsidRPr="004303DA" w:rsidRDefault="001525DF" w:rsidP="001525DF">
      <w:pPr>
        <w:pStyle w:val="BoldHeading"/>
      </w:pPr>
      <w:r w:rsidRPr="004303DA">
        <w:t xml:space="preserve">Purpose:  </w:t>
      </w:r>
    </w:p>
    <w:p w14:paraId="2F33AE06" w14:textId="77777777" w:rsidR="001525DF" w:rsidRPr="00B73FB0" w:rsidRDefault="001525DF" w:rsidP="00BD2A55">
      <w:pPr>
        <w:rPr>
          <w:b/>
        </w:rPr>
      </w:pPr>
      <w:r>
        <w:t>E</w:t>
      </w:r>
      <w:r w:rsidRPr="00B73FB0">
        <w:t>xe</w:t>
      </w:r>
      <w:r>
        <w:t>m</w:t>
      </w:r>
      <w:r w:rsidRPr="00B73FB0">
        <w:t>pt mobile tape based MDMD devices from the 12D minimum measurement.</w:t>
      </w:r>
    </w:p>
    <w:p w14:paraId="6CA7DCB1" w14:textId="77777777" w:rsidR="001525DF" w:rsidRPr="004303DA" w:rsidRDefault="001525DF" w:rsidP="001525DF">
      <w:pPr>
        <w:pStyle w:val="BoldHeading"/>
      </w:pPr>
      <w:r w:rsidRPr="004303DA">
        <w:lastRenderedPageBreak/>
        <w:t xml:space="preserve">Item Under Consideration:  </w:t>
      </w:r>
    </w:p>
    <w:p w14:paraId="7ECA5B32" w14:textId="77777777" w:rsidR="001525DF" w:rsidRDefault="001525DF" w:rsidP="00BD2A55">
      <w:r w:rsidRPr="004303DA">
        <w:t>Amend Handbook 44</w:t>
      </w:r>
      <w:r>
        <w:t>,</w:t>
      </w:r>
      <w:r w:rsidRPr="004303DA">
        <w:t xml:space="preserve"> </w:t>
      </w:r>
      <w:r>
        <w:t>Multiple Dimension Measuring Devices Code</w:t>
      </w:r>
      <w:r w:rsidRPr="004303DA">
        <w:t xml:space="preserve"> as follows</w:t>
      </w:r>
      <w:r>
        <w:t>:</w:t>
      </w:r>
    </w:p>
    <w:p w14:paraId="341998C2" w14:textId="77777777" w:rsidR="001525DF" w:rsidRDefault="001525DF" w:rsidP="001525DF">
      <w:pPr>
        <w:spacing w:after="0"/>
        <w:ind w:left="360"/>
      </w:pPr>
      <w:bookmarkStart w:id="224"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224"/>
      <w:r w:rsidRPr="00654891">
        <w:t xml:space="preserve"> – Except for entries of tare</w:t>
      </w:r>
      <w:r>
        <w:t xml:space="preserve"> </w:t>
      </w:r>
      <w:r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55060D3D" w14:textId="77777777" w:rsidR="001525DF" w:rsidRDefault="001525DF" w:rsidP="001525DF">
      <w:pPr>
        <w:ind w:left="360"/>
        <w:rPr>
          <w:rStyle w:val="Heading4Char"/>
          <w:rFonts w:eastAsia="Calibri"/>
          <w:b w:val="0"/>
          <w:bCs w:val="0"/>
        </w:rPr>
      </w:pPr>
      <w:bookmarkStart w:id="225" w:name="_Toc22717845"/>
      <w:r w:rsidRPr="00B73FB0">
        <w:rPr>
          <w:rStyle w:val="Heading4Char"/>
          <w:rFonts w:eastAsia="Calibri"/>
          <w:b w:val="0"/>
          <w:bCs w:val="0"/>
        </w:rPr>
        <w:t>(Amended 2017</w:t>
      </w:r>
      <w:r>
        <w:rPr>
          <w:rStyle w:val="Heading4Char"/>
          <w:rFonts w:eastAsia="Calibri"/>
          <w:u w:val="single"/>
        </w:rPr>
        <w:t xml:space="preserve"> and 20XX</w:t>
      </w:r>
      <w:r w:rsidRPr="00B73FB0">
        <w:rPr>
          <w:rStyle w:val="Heading4Char"/>
          <w:rFonts w:eastAsia="Calibri"/>
          <w:b w:val="0"/>
          <w:bCs w:val="0"/>
        </w:rPr>
        <w:t>)</w:t>
      </w:r>
      <w:bookmarkEnd w:id="225"/>
    </w:p>
    <w:p w14:paraId="6436B0EE" w14:textId="77777777" w:rsidR="001525DF" w:rsidRDefault="001525DF" w:rsidP="001525DF">
      <w:pPr>
        <w:spacing w:after="0"/>
      </w:pPr>
      <w:r w:rsidRPr="00E025F9">
        <w:rPr>
          <w:b/>
        </w:rPr>
        <w:t>Previous Action:</w:t>
      </w:r>
    </w:p>
    <w:p w14:paraId="212E7726" w14:textId="77777777" w:rsidR="001525DF" w:rsidRDefault="001525DF" w:rsidP="00BD2A55">
      <w:pPr>
        <w:pStyle w:val="NormalIndent"/>
      </w:pPr>
      <w:r>
        <w:t>2022: Developing</w:t>
      </w:r>
    </w:p>
    <w:p w14:paraId="0E9DBABC" w14:textId="77777777" w:rsidR="001525DF" w:rsidRPr="00AB010B" w:rsidRDefault="001525DF" w:rsidP="00401888">
      <w:pPr>
        <w:spacing w:after="0"/>
        <w:rPr>
          <w:b/>
        </w:rPr>
      </w:pPr>
      <w:r w:rsidRPr="00AB010B">
        <w:rPr>
          <w:b/>
        </w:rPr>
        <w:t>Original Justification:</w:t>
      </w:r>
    </w:p>
    <w:p w14:paraId="54116E2D" w14:textId="77777777" w:rsidR="001525DF" w:rsidRDefault="001525DF" w:rsidP="00BD2A55">
      <w:r>
        <w:t>The 12 d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12 d minimum measurement is in place.</w:t>
      </w:r>
    </w:p>
    <w:p w14:paraId="3BBC90CF" w14:textId="77777777" w:rsidR="001525DF" w:rsidRDefault="001525DF" w:rsidP="00BD2A55">
      <w:r>
        <w:t>Measurements below 12 d are commonplace when using a mobile tape (tape measure) type of device for determining measurements. An accepted practice for this type of device is for the Measurement to be rounded up to the nearest whole unit of measurement (e.g., 1 inch) before being used to calculate any charges.</w:t>
      </w:r>
    </w:p>
    <w:p w14:paraId="4C0C3495" w14:textId="77777777" w:rsidR="001525DF" w:rsidRDefault="001525DF" w:rsidP="00BD2A55">
      <w:r>
        <w:t>The submitter requested that this be a Voting Item in 2022.</w:t>
      </w:r>
    </w:p>
    <w:p w14:paraId="0B4A1ABD" w14:textId="77777777" w:rsidR="001525DF" w:rsidRPr="002A7C3B" w:rsidRDefault="001525DF" w:rsidP="001525DF">
      <w:pPr>
        <w:rPr>
          <w:b/>
        </w:rPr>
      </w:pPr>
      <w:r>
        <w:rPr>
          <w:b/>
        </w:rPr>
        <w:t>Com</w:t>
      </w:r>
      <w:r w:rsidRPr="002A7C3B">
        <w:rPr>
          <w:b/>
        </w:rPr>
        <w:t>ments in Favor:</w:t>
      </w:r>
    </w:p>
    <w:p w14:paraId="34F079A3" w14:textId="77777777" w:rsidR="001525DF" w:rsidRPr="002A7C3B" w:rsidRDefault="001525DF" w:rsidP="001525DF">
      <w:pPr>
        <w:spacing w:after="0"/>
        <w:ind w:left="720"/>
        <w:rPr>
          <w:b/>
        </w:rPr>
      </w:pPr>
      <w:r w:rsidRPr="002A7C3B">
        <w:rPr>
          <w:b/>
        </w:rPr>
        <w:t>Regulatory:</w:t>
      </w:r>
    </w:p>
    <w:p w14:paraId="087725CE" w14:textId="77777777" w:rsidR="001525DF" w:rsidRPr="002A7C3B" w:rsidRDefault="001525DF" w:rsidP="001525DF">
      <w:pPr>
        <w:pStyle w:val="ListParagraph"/>
        <w:numPr>
          <w:ilvl w:val="0"/>
          <w:numId w:val="27"/>
        </w:numPr>
        <w:spacing w:line="259" w:lineRule="auto"/>
        <w:ind w:left="1080"/>
        <w:jc w:val="left"/>
      </w:pPr>
    </w:p>
    <w:p w14:paraId="5DF1FD2B" w14:textId="77777777" w:rsidR="001525DF" w:rsidRPr="002A7C3B" w:rsidRDefault="001525DF" w:rsidP="001525DF">
      <w:pPr>
        <w:spacing w:after="0"/>
        <w:ind w:left="720"/>
        <w:rPr>
          <w:b/>
        </w:rPr>
      </w:pPr>
      <w:r w:rsidRPr="002A7C3B">
        <w:rPr>
          <w:b/>
        </w:rPr>
        <w:t>Industry:</w:t>
      </w:r>
    </w:p>
    <w:p w14:paraId="278A3057" w14:textId="77777777" w:rsidR="001525DF" w:rsidRPr="002A7C3B" w:rsidRDefault="001525DF" w:rsidP="001525DF">
      <w:pPr>
        <w:pStyle w:val="ListParagraph"/>
        <w:numPr>
          <w:ilvl w:val="0"/>
          <w:numId w:val="27"/>
        </w:numPr>
        <w:spacing w:line="259" w:lineRule="auto"/>
        <w:ind w:left="1080"/>
        <w:jc w:val="left"/>
      </w:pPr>
    </w:p>
    <w:p w14:paraId="7B6D4BA6" w14:textId="77777777" w:rsidR="001525DF" w:rsidRPr="002A7C3B" w:rsidRDefault="001525DF" w:rsidP="001525DF">
      <w:pPr>
        <w:spacing w:after="0"/>
        <w:ind w:left="720"/>
        <w:rPr>
          <w:b/>
        </w:rPr>
      </w:pPr>
      <w:r w:rsidRPr="002A7C3B">
        <w:rPr>
          <w:b/>
        </w:rPr>
        <w:t>Advisory:</w:t>
      </w:r>
    </w:p>
    <w:p w14:paraId="2AFC1B8A" w14:textId="77777777" w:rsidR="001525DF" w:rsidRPr="002A7C3B" w:rsidRDefault="001525DF" w:rsidP="001525DF">
      <w:pPr>
        <w:pStyle w:val="ListParagraph"/>
        <w:numPr>
          <w:ilvl w:val="0"/>
          <w:numId w:val="27"/>
        </w:numPr>
        <w:spacing w:line="259" w:lineRule="auto"/>
        <w:ind w:left="1080"/>
        <w:jc w:val="left"/>
      </w:pPr>
    </w:p>
    <w:p w14:paraId="24B936E8" w14:textId="77777777" w:rsidR="001525DF" w:rsidRPr="002A7C3B" w:rsidRDefault="001525DF" w:rsidP="001525DF">
      <w:pPr>
        <w:rPr>
          <w:b/>
        </w:rPr>
      </w:pPr>
      <w:r>
        <w:rPr>
          <w:b/>
        </w:rPr>
        <w:t>Com</w:t>
      </w:r>
      <w:r w:rsidRPr="002A7C3B">
        <w:rPr>
          <w:b/>
        </w:rPr>
        <w:t>ments Against:</w:t>
      </w:r>
    </w:p>
    <w:p w14:paraId="707C177A" w14:textId="77777777" w:rsidR="001525DF" w:rsidRPr="002A7C3B" w:rsidRDefault="001525DF" w:rsidP="001525DF">
      <w:pPr>
        <w:spacing w:after="0"/>
        <w:ind w:left="720"/>
        <w:rPr>
          <w:b/>
        </w:rPr>
      </w:pPr>
      <w:r w:rsidRPr="002A7C3B">
        <w:rPr>
          <w:b/>
        </w:rPr>
        <w:t>Regulatory:</w:t>
      </w:r>
    </w:p>
    <w:p w14:paraId="639DA22C" w14:textId="0515392C" w:rsidR="001525DF" w:rsidRPr="002A7C3B" w:rsidRDefault="00276E36" w:rsidP="001525DF">
      <w:pPr>
        <w:pStyle w:val="ListParagraph"/>
        <w:numPr>
          <w:ilvl w:val="0"/>
          <w:numId w:val="28"/>
        </w:numPr>
        <w:spacing w:line="259" w:lineRule="auto"/>
        <w:ind w:left="1080"/>
        <w:jc w:val="left"/>
      </w:pPr>
      <w:r w:rsidRPr="00276E36">
        <w:t>2023 Interim:  A regulator commented that there have been no changes or additional justification from the submitter of the proposal since it was submitted.  Recommends withdrawal.</w:t>
      </w:r>
    </w:p>
    <w:p w14:paraId="31635FC1" w14:textId="77777777" w:rsidR="001525DF" w:rsidRPr="002A7C3B" w:rsidRDefault="001525DF" w:rsidP="001525DF">
      <w:pPr>
        <w:spacing w:after="0"/>
        <w:ind w:left="720"/>
        <w:rPr>
          <w:b/>
        </w:rPr>
      </w:pPr>
      <w:r w:rsidRPr="002A7C3B">
        <w:rPr>
          <w:b/>
        </w:rPr>
        <w:t>Industry:</w:t>
      </w:r>
    </w:p>
    <w:p w14:paraId="16EDD964" w14:textId="61186AC5" w:rsidR="00C77F03" w:rsidRDefault="00134A33" w:rsidP="00C77F03">
      <w:pPr>
        <w:pStyle w:val="ListParagraph"/>
        <w:numPr>
          <w:ilvl w:val="0"/>
          <w:numId w:val="28"/>
        </w:numPr>
        <w:spacing w:line="259" w:lineRule="auto"/>
        <w:ind w:left="1080"/>
        <w:jc w:val="left"/>
      </w:pPr>
      <w:r>
        <w:t>2</w:t>
      </w:r>
      <w:r w:rsidR="00C77F03">
        <w:t xml:space="preserve">022 Interim: </w:t>
      </w:r>
      <w:r w:rsidR="00C77F03" w:rsidRPr="0045013A">
        <w:t>Russ Vires (SMA); SMA opposes the item</w:t>
      </w:r>
      <w:r w:rsidR="00C77F03">
        <w:t>.</w:t>
      </w:r>
    </w:p>
    <w:p w14:paraId="4ADAE5E0" w14:textId="00FABA2A" w:rsidR="00276E36" w:rsidRDefault="00134A33" w:rsidP="001525DF">
      <w:pPr>
        <w:pStyle w:val="ListParagraph"/>
        <w:numPr>
          <w:ilvl w:val="0"/>
          <w:numId w:val="28"/>
        </w:numPr>
        <w:spacing w:line="259" w:lineRule="auto"/>
        <w:ind w:left="1080"/>
        <w:jc w:val="left"/>
      </w:pPr>
      <w:r>
        <w:t>2</w:t>
      </w:r>
      <w:r w:rsidR="00276E36" w:rsidRPr="00276E36">
        <w:t>023 Interim:  A member of industry opposes this item as it has no additional justification for the proposal and recommended withdrawal.</w:t>
      </w:r>
    </w:p>
    <w:p w14:paraId="325CE376" w14:textId="77777777" w:rsidR="001525DF" w:rsidRPr="002A7C3B" w:rsidRDefault="001525DF" w:rsidP="001525DF">
      <w:pPr>
        <w:spacing w:after="0"/>
        <w:ind w:left="720"/>
        <w:rPr>
          <w:b/>
        </w:rPr>
      </w:pPr>
      <w:r w:rsidRPr="002A7C3B">
        <w:rPr>
          <w:b/>
        </w:rPr>
        <w:t>Advisory:</w:t>
      </w:r>
    </w:p>
    <w:p w14:paraId="308EE4A9" w14:textId="684955FF" w:rsidR="001525DF" w:rsidRPr="002A7C3B" w:rsidRDefault="00134A33" w:rsidP="001525DF">
      <w:pPr>
        <w:pStyle w:val="ListParagraph"/>
        <w:numPr>
          <w:ilvl w:val="0"/>
          <w:numId w:val="28"/>
        </w:numPr>
        <w:spacing w:line="259" w:lineRule="auto"/>
        <w:ind w:left="1080"/>
        <w:jc w:val="left"/>
      </w:pPr>
      <w:r>
        <w:t>2</w:t>
      </w:r>
      <w:r w:rsidR="00276E36" w:rsidRPr="00276E36">
        <w:t>023 Interim:  An advisory member commented that there have been no changes or additional justification from the submitter of the proposal since it was submitted.  Recommends withdrawal.</w:t>
      </w:r>
    </w:p>
    <w:p w14:paraId="74E6E31C" w14:textId="77777777" w:rsidR="001525DF" w:rsidRPr="002A7C3B" w:rsidRDefault="001525DF" w:rsidP="001525DF">
      <w:pPr>
        <w:rPr>
          <w:b/>
        </w:rPr>
      </w:pPr>
      <w:r>
        <w:rPr>
          <w:b/>
        </w:rPr>
        <w:t>Neutral Comments</w:t>
      </w:r>
      <w:r w:rsidRPr="002A7C3B">
        <w:rPr>
          <w:b/>
        </w:rPr>
        <w:t>:</w:t>
      </w:r>
    </w:p>
    <w:p w14:paraId="58A3A075" w14:textId="77777777" w:rsidR="001525DF" w:rsidRPr="002A7C3B" w:rsidRDefault="001525DF" w:rsidP="001525DF">
      <w:pPr>
        <w:spacing w:after="0"/>
        <w:ind w:left="720"/>
        <w:rPr>
          <w:b/>
        </w:rPr>
      </w:pPr>
      <w:r w:rsidRPr="002A7C3B">
        <w:rPr>
          <w:b/>
        </w:rPr>
        <w:lastRenderedPageBreak/>
        <w:t>Regulatory:</w:t>
      </w:r>
    </w:p>
    <w:p w14:paraId="184F88F0" w14:textId="475CD744" w:rsidR="001525DF" w:rsidRPr="002A7C3B" w:rsidRDefault="00276E36" w:rsidP="001525DF">
      <w:pPr>
        <w:pStyle w:val="ListParagraph"/>
        <w:numPr>
          <w:ilvl w:val="0"/>
          <w:numId w:val="28"/>
        </w:numPr>
        <w:spacing w:line="259" w:lineRule="auto"/>
        <w:ind w:left="1080"/>
        <w:jc w:val="left"/>
      </w:pPr>
      <w:r>
        <w:t xml:space="preserve">2022 Interim: </w:t>
      </w:r>
      <w:r w:rsidR="001525DF" w:rsidRPr="0045013A">
        <w:t>Matt Douglas (California Division of Measurement Standards) suggested that the submitter submit data and work with the MDMD sector to develop the item</w:t>
      </w:r>
      <w:r w:rsidR="001525DF">
        <w:t>.</w:t>
      </w:r>
    </w:p>
    <w:p w14:paraId="3E453043" w14:textId="77777777" w:rsidR="001525DF" w:rsidRPr="002A7C3B" w:rsidRDefault="001525DF" w:rsidP="001525DF">
      <w:pPr>
        <w:spacing w:after="0"/>
        <w:ind w:left="720"/>
        <w:rPr>
          <w:b/>
        </w:rPr>
      </w:pPr>
      <w:r w:rsidRPr="002A7C3B">
        <w:rPr>
          <w:b/>
        </w:rPr>
        <w:t>Industry:</w:t>
      </w:r>
    </w:p>
    <w:p w14:paraId="7F594258" w14:textId="77777777" w:rsidR="001525DF" w:rsidRPr="002A7C3B" w:rsidRDefault="001525DF" w:rsidP="001525DF">
      <w:pPr>
        <w:pStyle w:val="ListParagraph"/>
        <w:numPr>
          <w:ilvl w:val="0"/>
          <w:numId w:val="28"/>
        </w:numPr>
        <w:spacing w:line="259" w:lineRule="auto"/>
        <w:ind w:left="1080"/>
        <w:jc w:val="left"/>
      </w:pPr>
    </w:p>
    <w:p w14:paraId="1E53192A" w14:textId="77777777" w:rsidR="001525DF" w:rsidRPr="002A7C3B" w:rsidRDefault="001525DF" w:rsidP="001525DF">
      <w:pPr>
        <w:spacing w:after="0"/>
        <w:ind w:left="720"/>
        <w:rPr>
          <w:b/>
        </w:rPr>
      </w:pPr>
      <w:r w:rsidRPr="002A7C3B">
        <w:rPr>
          <w:b/>
        </w:rPr>
        <w:t>Advisory:</w:t>
      </w:r>
    </w:p>
    <w:p w14:paraId="15A7403E" w14:textId="217DB2B3" w:rsidR="001525DF" w:rsidRPr="002A7C3B" w:rsidRDefault="00276E36" w:rsidP="00C77F03">
      <w:pPr>
        <w:pStyle w:val="ListParagraph"/>
        <w:numPr>
          <w:ilvl w:val="0"/>
          <w:numId w:val="28"/>
        </w:numPr>
        <w:spacing w:line="259" w:lineRule="auto"/>
        <w:ind w:left="1080"/>
        <w:jc w:val="left"/>
      </w:pPr>
      <w:r>
        <w:t xml:space="preserve">2022 Interim: </w:t>
      </w:r>
      <w:r w:rsidR="001525DF" w:rsidRPr="00EB548A">
        <w:t>Darrel Flocken (NCWM, NTEP); Explained the device they are seeking this change for is a tape measure and they may have misunderstood what they are asking for.</w:t>
      </w:r>
      <w:r w:rsidR="00C77F03">
        <w:t xml:space="preserve"> </w:t>
      </w:r>
      <w:r w:rsidR="001525DF" w:rsidRPr="00EB548A">
        <w:t>This was first proposed in 2019 and was withdrawn. There appears to be no new justification</w:t>
      </w:r>
      <w:r w:rsidR="001525DF">
        <w:t>.</w:t>
      </w:r>
    </w:p>
    <w:p w14:paraId="4C585095" w14:textId="77777777" w:rsidR="001525DF" w:rsidRPr="00E025F9" w:rsidRDefault="001525DF" w:rsidP="00401888">
      <w:pPr>
        <w:spacing w:after="0"/>
        <w:rPr>
          <w:b/>
        </w:rPr>
      </w:pPr>
      <w:r w:rsidRPr="002A7C3B">
        <w:rPr>
          <w:b/>
        </w:rPr>
        <w:t>Item Develop</w:t>
      </w:r>
      <w:r w:rsidRPr="00E025F9">
        <w:rPr>
          <w:b/>
        </w:rPr>
        <w:t>ment:</w:t>
      </w:r>
    </w:p>
    <w:p w14:paraId="73183799" w14:textId="77777777" w:rsidR="001525DF" w:rsidRPr="00853AA7" w:rsidRDefault="001525DF" w:rsidP="00BD2A55">
      <w:r>
        <w:rPr>
          <w:u w:val="single"/>
        </w:rPr>
        <w:t>NCWM 2022 Interim Meeting:</w:t>
      </w:r>
      <w:r>
        <w:t xml:space="preserve">  During the committee work session, the committee determined that more input was needed from the submitter.  </w:t>
      </w:r>
      <w:r w:rsidRPr="00853AA7">
        <w:t>This item has been assigned to the submitter for further development.  For more information or to provide comment, please contact:</w:t>
      </w:r>
    </w:p>
    <w:p w14:paraId="0319CFC3" w14:textId="77777777" w:rsidR="001525DF" w:rsidRDefault="001525DF" w:rsidP="001525DF">
      <w:pPr>
        <w:spacing w:after="0"/>
        <w:ind w:left="720"/>
      </w:pPr>
      <w:r>
        <w:t>Tony Bauer</w:t>
      </w:r>
    </w:p>
    <w:p w14:paraId="104423F7" w14:textId="77777777" w:rsidR="001525DF" w:rsidRDefault="001525DF" w:rsidP="001525DF">
      <w:pPr>
        <w:spacing w:after="0"/>
        <w:ind w:left="720"/>
      </w:pPr>
      <w:r>
        <w:t>Parceltool P/L</w:t>
      </w:r>
    </w:p>
    <w:p w14:paraId="21247015" w14:textId="1D50E627" w:rsidR="001525DF" w:rsidRDefault="001525DF" w:rsidP="001525DF">
      <w:pPr>
        <w:ind w:left="720"/>
      </w:pPr>
      <w:r>
        <w:t>+61</w:t>
      </w:r>
      <w:r w:rsidR="00213799">
        <w:t>-</w:t>
      </w:r>
      <w:r>
        <w:t xml:space="preserve">439-89-2468, </w:t>
      </w:r>
      <w:hyperlink r:id="rId37" w:history="1">
        <w:r w:rsidRPr="00D34518">
          <w:rPr>
            <w:rStyle w:val="Hyperlink"/>
            <w:noProof w:val="0"/>
          </w:rPr>
          <w:t>tbauer@cubical.com</w:t>
        </w:r>
      </w:hyperlink>
    </w:p>
    <w:p w14:paraId="0DECACB3" w14:textId="0FC6817D" w:rsidR="001525DF" w:rsidRDefault="001525DF" w:rsidP="00BD2A55">
      <w:r w:rsidRPr="00393FA0">
        <w:rPr>
          <w:u w:val="single"/>
        </w:rPr>
        <w:t>2022 NCWM Annual Meeting:</w:t>
      </w:r>
      <w:r w:rsidRPr="00393FA0">
        <w:t xml:space="preserve">  The committee heard no comments from the developer of the item.</w:t>
      </w:r>
    </w:p>
    <w:p w14:paraId="4D624119" w14:textId="610C6CEF" w:rsidR="00C77F03" w:rsidRDefault="00C77F03" w:rsidP="00BD2A55">
      <w:r w:rsidRPr="00926E8F">
        <w:rPr>
          <w:rStyle w:val="Underline"/>
        </w:rPr>
        <w:t>NCWM 2023 Interim Meeting:</w:t>
      </w:r>
      <w:r w:rsidRPr="00C77F03">
        <w:t xml:space="preserve">  The committee received no updates, input</w:t>
      </w:r>
      <w:r w:rsidR="00D40C73">
        <w:t>,</w:t>
      </w:r>
      <w:r w:rsidRPr="00C77F03">
        <w:t xml:space="preserve"> or communication from the submitter since the proposal was submitted.  The committee finds that this item does not have merit and the proposal has been withdrawn.</w:t>
      </w:r>
    </w:p>
    <w:p w14:paraId="4BAA050D" w14:textId="77777777" w:rsidR="001525DF" w:rsidRPr="00277807" w:rsidRDefault="001525DF" w:rsidP="006E57D4">
      <w:pPr>
        <w:spacing w:after="0"/>
      </w:pPr>
      <w:r w:rsidRPr="00277807">
        <w:rPr>
          <w:b/>
        </w:rPr>
        <w:t>Regional Associations’ Comments:</w:t>
      </w:r>
    </w:p>
    <w:p w14:paraId="2D5600EE" w14:textId="6EC80A9E" w:rsidR="00DB5961" w:rsidRPr="00277807" w:rsidRDefault="001525DF" w:rsidP="00BD2A55">
      <w:r w:rsidRPr="00277807">
        <w:rPr>
          <w:u w:val="single"/>
        </w:rPr>
        <w:t>WWMA 2021 Annual Meeting</w:t>
      </w:r>
      <w:r w:rsidRPr="00277807">
        <w:t xml:space="preserve">:  </w:t>
      </w:r>
      <w:r w:rsidR="00DB5961" w:rsidRPr="00277807">
        <w:t xml:space="preserve">No additional data or update was received by the committee. </w:t>
      </w:r>
    </w:p>
    <w:p w14:paraId="4AC2D171" w14:textId="428655CC" w:rsidR="001525DF" w:rsidRPr="00277807" w:rsidRDefault="00DB5961" w:rsidP="00BD2A55">
      <w:r w:rsidRPr="00277807">
        <w:t>The WWMA S&amp;T Committee recommends that this item be withdrawn.</w:t>
      </w:r>
    </w:p>
    <w:p w14:paraId="0E8ACFEB" w14:textId="5F67E512" w:rsidR="00DB5961" w:rsidRPr="00277807" w:rsidRDefault="001525DF" w:rsidP="00BD2A55">
      <w:pPr>
        <w:rPr>
          <w:rFonts w:eastAsia="Times New Roman"/>
        </w:rPr>
      </w:pPr>
      <w:r w:rsidRPr="00277807">
        <w:rPr>
          <w:u w:val="single"/>
        </w:rPr>
        <w:t>SWMA 2021 Annual Meeting</w:t>
      </w:r>
      <w:r w:rsidRPr="00277807">
        <w:t xml:space="preserve">:  </w:t>
      </w:r>
      <w:r w:rsidR="00DB5961" w:rsidRPr="00277807">
        <w:rPr>
          <w:rFonts w:eastAsia="Times New Roman"/>
        </w:rPr>
        <w:t>Dr. Curran, State of Florida, stated that this item was not needed.</w:t>
      </w:r>
    </w:p>
    <w:p w14:paraId="571EDB8F" w14:textId="6EA54510" w:rsidR="001525DF" w:rsidRPr="00277807" w:rsidRDefault="00DB5961" w:rsidP="00BD2A55">
      <w:r w:rsidRPr="00277807">
        <w:rPr>
          <w:rFonts w:eastAsia="Times New Roman"/>
        </w:rPr>
        <w:t>The SWMA S&amp;T Committee recommends this item be Withdrawn.</w:t>
      </w:r>
    </w:p>
    <w:p w14:paraId="1A7252D8" w14:textId="11E44D01" w:rsidR="001525DF" w:rsidRPr="00277807" w:rsidRDefault="001525DF" w:rsidP="00BD2A55">
      <w:pPr>
        <w:rPr>
          <w:b/>
        </w:rPr>
      </w:pPr>
      <w:r w:rsidRPr="00277807">
        <w:rPr>
          <w:u w:val="single"/>
        </w:rPr>
        <w:t>CWMA 2022 Annual Meeting</w:t>
      </w:r>
      <w:r w:rsidRPr="00277807">
        <w:t>:  Loren</w:t>
      </w:r>
      <w:r w:rsidRPr="00277807">
        <w:rPr>
          <w:spacing w:val="-13"/>
        </w:rPr>
        <w:t xml:space="preserve"> </w:t>
      </w:r>
      <w:r w:rsidRPr="00277807">
        <w:t>Minnich</w:t>
      </w:r>
      <w:r w:rsidRPr="00277807">
        <w:rPr>
          <w:spacing w:val="-12"/>
        </w:rPr>
        <w:t xml:space="preserve"> </w:t>
      </w:r>
      <w:r w:rsidRPr="00277807">
        <w:t xml:space="preserve">– Kansas </w:t>
      </w:r>
      <w:r w:rsidRPr="00277807">
        <w:rPr>
          <w:spacing w:val="-2"/>
        </w:rPr>
        <w:t>Withdraw.</w:t>
      </w:r>
    </w:p>
    <w:p w14:paraId="763B981D" w14:textId="39794E6F" w:rsidR="001525DF" w:rsidRPr="00277807" w:rsidRDefault="001525DF" w:rsidP="00BD2A55">
      <w:r w:rsidRPr="00277807">
        <w:t>The</w:t>
      </w:r>
      <w:r w:rsidRPr="00277807">
        <w:rPr>
          <w:spacing w:val="-3"/>
        </w:rPr>
        <w:t xml:space="preserve"> </w:t>
      </w:r>
      <w:r w:rsidRPr="00277807">
        <w:t>CWMA</w:t>
      </w:r>
      <w:r w:rsidRPr="00277807">
        <w:rPr>
          <w:spacing w:val="-2"/>
        </w:rPr>
        <w:t xml:space="preserve"> </w:t>
      </w:r>
      <w:r w:rsidRPr="00277807">
        <w:t>S&amp;T Committee</w:t>
      </w:r>
      <w:r w:rsidRPr="00277807">
        <w:rPr>
          <w:spacing w:val="-3"/>
        </w:rPr>
        <w:t xml:space="preserve"> </w:t>
      </w:r>
      <w:r w:rsidRPr="00277807">
        <w:t>recommends</w:t>
      </w:r>
      <w:r w:rsidRPr="00277807">
        <w:rPr>
          <w:spacing w:val="-3"/>
        </w:rPr>
        <w:t xml:space="preserve"> </w:t>
      </w:r>
      <w:r w:rsidRPr="00277807">
        <w:t>this</w:t>
      </w:r>
      <w:r w:rsidRPr="00277807">
        <w:rPr>
          <w:spacing w:val="-3"/>
        </w:rPr>
        <w:t xml:space="preserve"> </w:t>
      </w:r>
      <w:r w:rsidRPr="00277807">
        <w:t>item</w:t>
      </w:r>
      <w:r w:rsidRPr="00277807">
        <w:rPr>
          <w:spacing w:val="-1"/>
        </w:rPr>
        <w:t xml:space="preserve"> </w:t>
      </w:r>
      <w:r w:rsidRPr="00277807">
        <w:t>be</w:t>
      </w:r>
      <w:r w:rsidRPr="00277807">
        <w:rPr>
          <w:spacing w:val="-2"/>
        </w:rPr>
        <w:t xml:space="preserve"> withdrawn.</w:t>
      </w:r>
    </w:p>
    <w:p w14:paraId="5E4BD609" w14:textId="77777777" w:rsidR="001525DF" w:rsidRPr="00277807" w:rsidRDefault="001525DF" w:rsidP="00BD2A55">
      <w:pPr>
        <w:rPr>
          <w:rFonts w:eastAsia="Times New Roman"/>
        </w:rPr>
      </w:pPr>
      <w:r w:rsidRPr="00277807">
        <w:rPr>
          <w:u w:val="single"/>
        </w:rPr>
        <w:t>NEWMA 2022 Annual Meeting</w:t>
      </w:r>
      <w:r w:rsidRPr="00277807">
        <w:t xml:space="preserve">:  </w:t>
      </w:r>
      <w:r w:rsidRPr="00277807">
        <w:rPr>
          <w:rFonts w:eastAsia="Times New Roman"/>
        </w:rPr>
        <w:t>Ms. Diane Lee (NIST-OWM) noted that this item has been on the agenda before and NIST-OWM recommends withdrawing.  Mr. Jason Flint (NJ) indicated that in the past, the submitter has not been available to answer questions regarding this proposal, and he recommended that the item be withdrawn.</w:t>
      </w:r>
    </w:p>
    <w:p w14:paraId="6940B750" w14:textId="3D76B846" w:rsidR="001525DF" w:rsidRPr="00277807" w:rsidRDefault="001525DF" w:rsidP="00BD2A55">
      <w:pPr>
        <w:rPr>
          <w:rFonts w:eastAsia="Times New Roman"/>
        </w:rPr>
      </w:pPr>
      <w:r w:rsidRPr="00277807">
        <w:rPr>
          <w:rFonts w:eastAsia="Times New Roman"/>
        </w:rPr>
        <w:t>After hearing comments from the floor, the Committee does not believe that this item has merit.  The Committee is recommending that this item be Withdrawn.</w:t>
      </w:r>
    </w:p>
    <w:p w14:paraId="30893A2D" w14:textId="73E88022" w:rsidR="001525DF" w:rsidRPr="008871EC" w:rsidRDefault="001525DF"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1477B20" w14:textId="5C9FF635" w:rsidR="005735BB" w:rsidRPr="00853A03" w:rsidRDefault="00BF38F0" w:rsidP="002E2275">
      <w:pPr>
        <w:pStyle w:val="Heading1"/>
        <w:keepLines w:val="0"/>
        <w:rPr>
          <w:rFonts w:eastAsia="Calibri"/>
        </w:rPr>
      </w:pPr>
      <w:bookmarkStart w:id="226" w:name="_Toc459300084"/>
      <w:bookmarkStart w:id="227" w:name="_Toc32502691"/>
      <w:bookmarkStart w:id="228" w:name="_Toc132975923"/>
      <w:bookmarkEnd w:id="134"/>
      <w:bookmarkEnd w:id="217"/>
      <w:r w:rsidRPr="00853A03">
        <w:lastRenderedPageBreak/>
        <w:t xml:space="preserve">OTH – </w:t>
      </w:r>
      <w:r w:rsidR="005735BB" w:rsidRPr="00853A03">
        <w:t>OTHER ITEMS</w:t>
      </w:r>
      <w:bookmarkEnd w:id="226"/>
      <w:bookmarkEnd w:id="227"/>
      <w:bookmarkEnd w:id="228"/>
    </w:p>
    <w:p w14:paraId="7E4B3597" w14:textId="2246FBAA" w:rsidR="004B077C" w:rsidRPr="00853A03" w:rsidRDefault="00BF38F0" w:rsidP="00AC160A">
      <w:pPr>
        <w:pStyle w:val="ItemHeading"/>
        <w:tabs>
          <w:tab w:val="clear" w:pos="900"/>
          <w:tab w:val="left" w:pos="1710"/>
        </w:tabs>
        <w:ind w:left="2160" w:hanging="2160"/>
      </w:pPr>
      <w:bookmarkStart w:id="229" w:name="_Toc32502692"/>
      <w:bookmarkStart w:id="230" w:name="_Toc132975924"/>
      <w:r w:rsidRPr="00CC6830">
        <w:t>OTH</w:t>
      </w:r>
      <w:r w:rsidR="00BE0132" w:rsidRPr="00CC6830">
        <w:t>-</w:t>
      </w:r>
      <w:r w:rsidR="00B17B87" w:rsidRPr="00CC6830">
        <w:t>16.1</w:t>
      </w:r>
      <w:r w:rsidR="00BE0132" w:rsidRPr="00853A03">
        <w:tab/>
      </w:r>
      <w:r w:rsidR="002D603D">
        <w:t>V</w:t>
      </w:r>
      <w:r w:rsidR="004B077C" w:rsidRPr="00853A03">
        <w:tab/>
        <w:t xml:space="preserve">Electric Watthour Meters </w:t>
      </w:r>
      <w:r w:rsidR="002D603D">
        <w:t xml:space="preserve">Tentative </w:t>
      </w:r>
      <w:r w:rsidR="004B077C" w:rsidRPr="00853A03">
        <w:t>Code</w:t>
      </w:r>
      <w:bookmarkEnd w:id="229"/>
      <w:bookmarkEnd w:id="230"/>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BD2A55">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numPr>
          <w:ilvl w:val="0"/>
          <w:numId w:val="12"/>
        </w:numPr>
        <w:spacing w:after="0"/>
      </w:pPr>
      <w:r>
        <w:t>Make the weights and measures community aware of work being done within the NIST U.S. National Work Group (USNWG) on Electric Vehicle Fueling and Submetering to develop proposed requirements for electric watthour meters used in submeter applications in residences and businesses;</w:t>
      </w:r>
    </w:p>
    <w:p w14:paraId="4B9ABB43" w14:textId="77777777" w:rsidR="002C7D8A" w:rsidRDefault="002C7D8A" w:rsidP="002C7D8A">
      <w:pPr>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numPr>
          <w:ilvl w:val="0"/>
          <w:numId w:val="12"/>
        </w:numPr>
        <w:spacing w:after="0"/>
      </w:pPr>
      <w:r>
        <w:t>Allow an opportunity for the USNWG to provide regular updates to the S&amp;T Committee and the weights and measures community on the progress of this work;</w:t>
      </w:r>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489E23D5" w:rsidR="004B077C" w:rsidRDefault="004B077C" w:rsidP="0085076B">
      <w:pPr>
        <w:pStyle w:val="BoldHeading"/>
      </w:pPr>
      <w:r w:rsidRPr="004303DA">
        <w:t xml:space="preserve">Item </w:t>
      </w:r>
      <w:r w:rsidR="00BB632D" w:rsidRPr="004303DA">
        <w:t>U</w:t>
      </w:r>
      <w:r w:rsidRPr="004303DA">
        <w:t xml:space="preserve">nder Consideration:  </w:t>
      </w:r>
    </w:p>
    <w:p w14:paraId="052B84B2" w14:textId="20F83F87" w:rsidR="00D14057" w:rsidRDefault="00D14057" w:rsidP="00BD2A55">
      <w:pPr>
        <w:rPr>
          <w:b/>
        </w:rPr>
      </w:pPr>
      <w:r>
        <w:t>Add Non-Utility Electricity-Measuring Systems Code to Handbook 44, as follows:</w:t>
      </w:r>
    </w:p>
    <w:p w14:paraId="295F6F0B" w14:textId="77777777" w:rsidR="00D14057" w:rsidRDefault="00D14057" w:rsidP="00441F06">
      <w:pPr>
        <w:keepNext/>
        <w:keepLines/>
        <w:tabs>
          <w:tab w:val="left" w:pos="288"/>
          <w:tab w:val="right" w:pos="9720"/>
        </w:tabs>
        <w:jc w:val="center"/>
        <w:rPr>
          <w:b/>
          <w:sz w:val="36"/>
          <w:szCs w:val="28"/>
        </w:rPr>
      </w:pPr>
      <w:r w:rsidRPr="00204095">
        <w:rPr>
          <w:b/>
          <w:sz w:val="36"/>
          <w:szCs w:val="28"/>
        </w:rPr>
        <w:lastRenderedPageBreak/>
        <w:t>NIST Handbook 44 Device Code Requirements</w:t>
      </w:r>
      <w:r>
        <w:rPr>
          <w:b/>
          <w:sz w:val="36"/>
          <w:szCs w:val="28"/>
        </w:rPr>
        <w:t xml:space="preserve"> </w:t>
      </w:r>
      <w:r w:rsidRPr="00204095">
        <w:rPr>
          <w:b/>
          <w:sz w:val="36"/>
          <w:szCs w:val="28"/>
        </w:rPr>
        <w:t>for</w:t>
      </w:r>
    </w:p>
    <w:p w14:paraId="4D33D455" w14:textId="77777777" w:rsidR="00D14057" w:rsidRDefault="00D14057" w:rsidP="00441F06">
      <w:pPr>
        <w:keepNext/>
        <w:keepLines/>
        <w:tabs>
          <w:tab w:val="left" w:pos="288"/>
          <w:tab w:val="right" w:pos="9720"/>
        </w:tabs>
        <w:jc w:val="center"/>
        <w:rPr>
          <w:b/>
          <w:sz w:val="36"/>
          <w:szCs w:val="28"/>
        </w:rPr>
      </w:pPr>
      <w:r>
        <w:rPr>
          <w:b/>
          <w:sz w:val="36"/>
          <w:szCs w:val="28"/>
        </w:rPr>
        <w:t>Non-Utility Electricity-Measuring Systems</w:t>
      </w:r>
    </w:p>
    <w:p w14:paraId="5865AAD4" w14:textId="77777777" w:rsidR="00D14057" w:rsidRPr="00204095" w:rsidRDefault="00D14057" w:rsidP="00441F06">
      <w:pPr>
        <w:keepNext/>
        <w:keepLines/>
        <w:tabs>
          <w:tab w:val="left" w:pos="288"/>
          <w:tab w:val="left" w:pos="2705"/>
          <w:tab w:val="center" w:pos="4680"/>
          <w:tab w:val="left" w:pos="7572"/>
          <w:tab w:val="left" w:pos="8568"/>
          <w:tab w:val="right" w:pos="9360"/>
          <w:tab w:val="right" w:pos="9720"/>
        </w:tabs>
        <w:jc w:val="center"/>
        <w:rPr>
          <w:b/>
          <w:sz w:val="28"/>
          <w:szCs w:val="28"/>
        </w:rPr>
      </w:pPr>
      <w:r w:rsidRPr="00204095">
        <w:rPr>
          <w:b/>
          <w:sz w:val="28"/>
          <w:szCs w:val="28"/>
        </w:rPr>
        <w:t>Table of Contents</w:t>
      </w:r>
    </w:p>
    <w:p w14:paraId="740032D9" w14:textId="47B78F2A" w:rsidR="00500AFD" w:rsidRDefault="00D14057" w:rsidP="00441F06">
      <w:pPr>
        <w:pStyle w:val="TOC1"/>
        <w:keepNext/>
        <w:keepLines/>
        <w:rPr>
          <w:rFonts w:asciiTheme="minorHAnsi" w:eastAsiaTheme="minorEastAsia" w:hAnsiTheme="minorHAnsi" w:cstheme="minorBidi"/>
          <w:b w:val="0"/>
          <w:caps w:val="0"/>
          <w:noProof/>
          <w:color w:val="auto"/>
          <w:sz w:val="22"/>
          <w:szCs w:val="22"/>
          <w:lang w:eastAsia="en-US"/>
        </w:rPr>
      </w:pPr>
      <w:r>
        <w:rPr>
          <w:rFonts w:cs="Arial Unicode MS"/>
          <w:noProof/>
        </w:rPr>
        <w:fldChar w:fldCharType="begin"/>
      </w:r>
      <w:r>
        <w:instrText xml:space="preserve"> TOC \</w:instrText>
      </w:r>
      <w:r w:rsidR="00F57AD0">
        <w:instrText>t</w:instrText>
      </w:r>
      <w:r>
        <w:instrText xml:space="preserve"> "</w:instrText>
      </w:r>
      <w:r w:rsidR="00F57AD0">
        <w:instrText>OTH Heading 1,1, OTH Heading 2,2, OTH Heading 3,3</w:instrText>
      </w:r>
      <w:r>
        <w:instrText xml:space="preserve">" \h \z </w:instrText>
      </w:r>
      <w:r>
        <w:rPr>
          <w:rFonts w:cs="Arial Unicode MS"/>
          <w:noProof/>
        </w:rPr>
        <w:fldChar w:fldCharType="separate"/>
      </w:r>
      <w:hyperlink w:anchor="_Toc130998974" w:history="1">
        <w:r w:rsidR="00500AFD" w:rsidRPr="0038624A">
          <w:rPr>
            <w:rStyle w:val="Hyperlink"/>
          </w:rPr>
          <w:t>Section 3.XX. - Non-Utility Electricity-Measuring Systems – Tentative Code</w:t>
        </w:r>
        <w:r w:rsidR="00500AFD">
          <w:rPr>
            <w:noProof/>
            <w:webHidden/>
          </w:rPr>
          <w:tab/>
        </w:r>
        <w:r w:rsidR="00500AFD">
          <w:rPr>
            <w:noProof/>
            <w:webHidden/>
          </w:rPr>
          <w:fldChar w:fldCharType="begin"/>
        </w:r>
        <w:r w:rsidR="00500AFD">
          <w:rPr>
            <w:noProof/>
            <w:webHidden/>
          </w:rPr>
          <w:instrText xml:space="preserve"> PAGEREF _Toc130998974 \h </w:instrText>
        </w:r>
        <w:r w:rsidR="00500AFD">
          <w:rPr>
            <w:noProof/>
            <w:webHidden/>
          </w:rPr>
        </w:r>
        <w:r w:rsidR="00500AFD">
          <w:rPr>
            <w:noProof/>
            <w:webHidden/>
          </w:rPr>
          <w:fldChar w:fldCharType="separate"/>
        </w:r>
        <w:r w:rsidR="00A40CCA">
          <w:rPr>
            <w:b w:val="0"/>
            <w:bCs/>
            <w:noProof/>
            <w:webHidden/>
          </w:rPr>
          <w:t>Error! Bookmark not defined.</w:t>
        </w:r>
        <w:r w:rsidR="00500AFD">
          <w:rPr>
            <w:noProof/>
            <w:webHidden/>
          </w:rPr>
          <w:fldChar w:fldCharType="end"/>
        </w:r>
      </w:hyperlink>
    </w:p>
    <w:p w14:paraId="46AB9748" w14:textId="4EEA3519"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8975" w:history="1">
        <w:r w:rsidR="00500AFD" w:rsidRPr="0038624A">
          <w:rPr>
            <w:rStyle w:val="Hyperlink"/>
          </w:rPr>
          <w:t>A.  Application</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75 \h </w:instrText>
        </w:r>
        <w:r w:rsidR="00500AFD">
          <w:rPr>
            <w:noProof/>
            <w:webHidden/>
          </w:rPr>
        </w:r>
        <w:r w:rsidR="00500AFD">
          <w:rPr>
            <w:noProof/>
            <w:webHidden/>
          </w:rPr>
          <w:fldChar w:fldCharType="separate"/>
        </w:r>
        <w:r w:rsidR="00A40CCA">
          <w:rPr>
            <w:noProof/>
            <w:webHidden/>
          </w:rPr>
          <w:t>377</w:t>
        </w:r>
        <w:r w:rsidR="00500AFD">
          <w:rPr>
            <w:noProof/>
            <w:webHidden/>
          </w:rPr>
          <w:fldChar w:fldCharType="end"/>
        </w:r>
      </w:hyperlink>
    </w:p>
    <w:p w14:paraId="3FD78716" w14:textId="4ED7DAE9"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76" w:history="1">
        <w:r w:rsidR="00500AFD" w:rsidRPr="0038624A">
          <w:rPr>
            <w:rStyle w:val="Hyperlink"/>
          </w:rPr>
          <w:t>A.1.  General.</w:t>
        </w:r>
        <w:r w:rsidR="00500AFD">
          <w:rPr>
            <w:webHidden/>
          </w:rPr>
          <w:tab/>
        </w:r>
        <w:r w:rsidR="00500AFD">
          <w:rPr>
            <w:webHidden/>
          </w:rPr>
          <w:fldChar w:fldCharType="begin"/>
        </w:r>
        <w:r w:rsidR="00500AFD">
          <w:rPr>
            <w:webHidden/>
          </w:rPr>
          <w:instrText xml:space="preserve"> PAGEREF _Toc130998976 \h </w:instrText>
        </w:r>
        <w:r w:rsidR="00500AFD">
          <w:rPr>
            <w:webHidden/>
          </w:rPr>
        </w:r>
        <w:r w:rsidR="00500AFD">
          <w:rPr>
            <w:webHidden/>
          </w:rPr>
          <w:fldChar w:fldCharType="separate"/>
        </w:r>
        <w:r w:rsidR="00A40CCA">
          <w:rPr>
            <w:webHidden/>
          </w:rPr>
          <w:t>377</w:t>
        </w:r>
        <w:r w:rsidR="00500AFD">
          <w:rPr>
            <w:webHidden/>
          </w:rPr>
          <w:fldChar w:fldCharType="end"/>
        </w:r>
      </w:hyperlink>
    </w:p>
    <w:p w14:paraId="4A664057" w14:textId="7A2659ED"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77" w:history="1">
        <w:r w:rsidR="00500AFD" w:rsidRPr="0038624A">
          <w:rPr>
            <w:rStyle w:val="Hyperlink"/>
          </w:rPr>
          <w:t>A.2.  Exceptions.</w:t>
        </w:r>
        <w:r w:rsidR="00500AFD">
          <w:rPr>
            <w:webHidden/>
          </w:rPr>
          <w:tab/>
        </w:r>
        <w:r w:rsidR="00500AFD">
          <w:rPr>
            <w:webHidden/>
          </w:rPr>
          <w:fldChar w:fldCharType="begin"/>
        </w:r>
        <w:r w:rsidR="00500AFD">
          <w:rPr>
            <w:webHidden/>
          </w:rPr>
          <w:instrText xml:space="preserve"> PAGEREF _Toc130998977 \h </w:instrText>
        </w:r>
        <w:r w:rsidR="00500AFD">
          <w:rPr>
            <w:webHidden/>
          </w:rPr>
        </w:r>
        <w:r w:rsidR="00500AFD">
          <w:rPr>
            <w:webHidden/>
          </w:rPr>
          <w:fldChar w:fldCharType="separate"/>
        </w:r>
        <w:r w:rsidR="00A40CCA">
          <w:rPr>
            <w:webHidden/>
          </w:rPr>
          <w:t>377</w:t>
        </w:r>
        <w:r w:rsidR="00500AFD">
          <w:rPr>
            <w:webHidden/>
          </w:rPr>
          <w:fldChar w:fldCharType="end"/>
        </w:r>
      </w:hyperlink>
    </w:p>
    <w:p w14:paraId="4FBF3248" w14:textId="4BDC8AD8"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78" w:history="1">
        <w:r w:rsidR="00500AFD" w:rsidRPr="0038624A">
          <w:rPr>
            <w:rStyle w:val="Hyperlink"/>
          </w:rPr>
          <w:t>A.3.  Additional Code Requirements.</w:t>
        </w:r>
        <w:r w:rsidR="00500AFD">
          <w:rPr>
            <w:webHidden/>
          </w:rPr>
          <w:tab/>
        </w:r>
        <w:r w:rsidR="00500AFD">
          <w:rPr>
            <w:webHidden/>
          </w:rPr>
          <w:fldChar w:fldCharType="begin"/>
        </w:r>
        <w:r w:rsidR="00500AFD">
          <w:rPr>
            <w:webHidden/>
          </w:rPr>
          <w:instrText xml:space="preserve"> PAGEREF _Toc130998978 \h </w:instrText>
        </w:r>
        <w:r w:rsidR="00500AFD">
          <w:rPr>
            <w:webHidden/>
          </w:rPr>
        </w:r>
        <w:r w:rsidR="00500AFD">
          <w:rPr>
            <w:webHidden/>
          </w:rPr>
          <w:fldChar w:fldCharType="separate"/>
        </w:r>
        <w:r w:rsidR="00A40CCA">
          <w:rPr>
            <w:webHidden/>
          </w:rPr>
          <w:t>377</w:t>
        </w:r>
        <w:r w:rsidR="00500AFD">
          <w:rPr>
            <w:webHidden/>
          </w:rPr>
          <w:fldChar w:fldCharType="end"/>
        </w:r>
      </w:hyperlink>
    </w:p>
    <w:p w14:paraId="74F8C47A" w14:textId="081FC30A"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79" w:history="1">
        <w:r w:rsidR="00500AFD" w:rsidRPr="0038624A">
          <w:rPr>
            <w:rStyle w:val="Hyperlink"/>
          </w:rPr>
          <w:t>A.4.  Type Evaluation.</w:t>
        </w:r>
        <w:r w:rsidR="00500AFD">
          <w:rPr>
            <w:webHidden/>
          </w:rPr>
          <w:tab/>
        </w:r>
        <w:r w:rsidR="00500AFD">
          <w:rPr>
            <w:webHidden/>
          </w:rPr>
          <w:fldChar w:fldCharType="begin"/>
        </w:r>
        <w:r w:rsidR="00500AFD">
          <w:rPr>
            <w:webHidden/>
          </w:rPr>
          <w:instrText xml:space="preserve"> PAGEREF _Toc130998979 \h </w:instrText>
        </w:r>
        <w:r w:rsidR="00500AFD">
          <w:rPr>
            <w:webHidden/>
          </w:rPr>
        </w:r>
        <w:r w:rsidR="00500AFD">
          <w:rPr>
            <w:webHidden/>
          </w:rPr>
          <w:fldChar w:fldCharType="separate"/>
        </w:r>
        <w:r w:rsidR="00A40CCA">
          <w:rPr>
            <w:webHidden/>
          </w:rPr>
          <w:t>377</w:t>
        </w:r>
        <w:r w:rsidR="00500AFD">
          <w:rPr>
            <w:webHidden/>
          </w:rPr>
          <w:fldChar w:fldCharType="end"/>
        </w:r>
      </w:hyperlink>
    </w:p>
    <w:p w14:paraId="069671BD" w14:textId="5CC3B98E"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0" w:history="1">
        <w:r w:rsidR="00500AFD" w:rsidRPr="0038624A">
          <w:rPr>
            <w:rStyle w:val="Hyperlink"/>
          </w:rPr>
          <w:t>A.5.  NUEMS Type Notation.</w:t>
        </w:r>
        <w:r w:rsidR="00500AFD">
          <w:rPr>
            <w:webHidden/>
          </w:rPr>
          <w:tab/>
        </w:r>
        <w:r w:rsidR="00500AFD">
          <w:rPr>
            <w:webHidden/>
          </w:rPr>
          <w:fldChar w:fldCharType="begin"/>
        </w:r>
        <w:r w:rsidR="00500AFD">
          <w:rPr>
            <w:webHidden/>
          </w:rPr>
          <w:instrText xml:space="preserve"> PAGEREF _Toc130998980 \h </w:instrText>
        </w:r>
        <w:r w:rsidR="00500AFD">
          <w:rPr>
            <w:webHidden/>
          </w:rPr>
        </w:r>
        <w:r w:rsidR="00500AFD">
          <w:rPr>
            <w:webHidden/>
          </w:rPr>
          <w:fldChar w:fldCharType="separate"/>
        </w:r>
        <w:r w:rsidR="00A40CCA">
          <w:rPr>
            <w:webHidden/>
          </w:rPr>
          <w:t>377</w:t>
        </w:r>
        <w:r w:rsidR="00500AFD">
          <w:rPr>
            <w:webHidden/>
          </w:rPr>
          <w:fldChar w:fldCharType="end"/>
        </w:r>
      </w:hyperlink>
    </w:p>
    <w:p w14:paraId="5496050C" w14:textId="682B1168"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8981" w:history="1">
        <w:r w:rsidR="00500AFD" w:rsidRPr="0038624A">
          <w:rPr>
            <w:rStyle w:val="Hyperlink"/>
          </w:rPr>
          <w:t>S.  Specifications</w:t>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81 \h </w:instrText>
        </w:r>
        <w:r w:rsidR="00500AFD">
          <w:rPr>
            <w:noProof/>
            <w:webHidden/>
          </w:rPr>
        </w:r>
        <w:r w:rsidR="00500AFD">
          <w:rPr>
            <w:noProof/>
            <w:webHidden/>
          </w:rPr>
          <w:fldChar w:fldCharType="separate"/>
        </w:r>
        <w:r w:rsidR="00A40CCA">
          <w:rPr>
            <w:noProof/>
            <w:webHidden/>
          </w:rPr>
          <w:t>377</w:t>
        </w:r>
        <w:r w:rsidR="00500AFD">
          <w:rPr>
            <w:noProof/>
            <w:webHidden/>
          </w:rPr>
          <w:fldChar w:fldCharType="end"/>
        </w:r>
      </w:hyperlink>
    </w:p>
    <w:p w14:paraId="1A4C8FB4" w14:textId="768EB509"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2" w:history="1">
        <w:r w:rsidR="00500AFD" w:rsidRPr="0038624A">
          <w:rPr>
            <w:rStyle w:val="Hyperlink"/>
          </w:rPr>
          <w:t>S.1.  Indicating and Recording Elements.</w:t>
        </w:r>
        <w:r w:rsidR="00500AFD">
          <w:rPr>
            <w:webHidden/>
          </w:rPr>
          <w:tab/>
        </w:r>
        <w:r w:rsidR="00500AFD">
          <w:rPr>
            <w:webHidden/>
          </w:rPr>
          <w:fldChar w:fldCharType="begin"/>
        </w:r>
        <w:r w:rsidR="00500AFD">
          <w:rPr>
            <w:webHidden/>
          </w:rPr>
          <w:instrText xml:space="preserve"> PAGEREF _Toc130998982 \h </w:instrText>
        </w:r>
        <w:r w:rsidR="00500AFD">
          <w:rPr>
            <w:webHidden/>
          </w:rPr>
        </w:r>
        <w:r w:rsidR="00500AFD">
          <w:rPr>
            <w:webHidden/>
          </w:rPr>
          <w:fldChar w:fldCharType="separate"/>
        </w:r>
        <w:r w:rsidR="00A40CCA">
          <w:rPr>
            <w:webHidden/>
          </w:rPr>
          <w:t>377</w:t>
        </w:r>
        <w:r w:rsidR="00500AFD">
          <w:rPr>
            <w:webHidden/>
          </w:rPr>
          <w:fldChar w:fldCharType="end"/>
        </w:r>
      </w:hyperlink>
    </w:p>
    <w:p w14:paraId="0631A6EA" w14:textId="0C32D167"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3" w:history="1">
        <w:r w:rsidR="00500AFD" w:rsidRPr="0038624A">
          <w:rPr>
            <w:rStyle w:val="Hyperlink"/>
          </w:rPr>
          <w:t>S.2.  Design of Measuring Elements and Measuring Systems.</w:t>
        </w:r>
        <w:r w:rsidR="00500AFD">
          <w:rPr>
            <w:webHidden/>
          </w:rPr>
          <w:tab/>
        </w:r>
        <w:r w:rsidR="00500AFD">
          <w:rPr>
            <w:webHidden/>
          </w:rPr>
          <w:fldChar w:fldCharType="begin"/>
        </w:r>
        <w:r w:rsidR="00500AFD">
          <w:rPr>
            <w:webHidden/>
          </w:rPr>
          <w:instrText xml:space="preserve"> PAGEREF _Toc130998983 \h </w:instrText>
        </w:r>
        <w:r w:rsidR="00500AFD">
          <w:rPr>
            <w:webHidden/>
          </w:rPr>
        </w:r>
        <w:r w:rsidR="00500AFD">
          <w:rPr>
            <w:webHidden/>
          </w:rPr>
          <w:fldChar w:fldCharType="separate"/>
        </w:r>
        <w:r w:rsidR="00A40CCA">
          <w:rPr>
            <w:webHidden/>
          </w:rPr>
          <w:t>378</w:t>
        </w:r>
        <w:r w:rsidR="00500AFD">
          <w:rPr>
            <w:webHidden/>
          </w:rPr>
          <w:fldChar w:fldCharType="end"/>
        </w:r>
      </w:hyperlink>
    </w:p>
    <w:p w14:paraId="39DD0D2A" w14:textId="274AC58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4" w:history="1">
        <w:r w:rsidR="00500AFD" w:rsidRPr="0038624A">
          <w:rPr>
            <w:rStyle w:val="Hyperlink"/>
          </w:rPr>
          <w:t>S.3.  Markings.</w:t>
        </w:r>
        <w:r w:rsidR="00500AFD">
          <w:rPr>
            <w:webHidden/>
          </w:rPr>
          <w:tab/>
        </w:r>
        <w:r w:rsidR="00500AFD">
          <w:rPr>
            <w:webHidden/>
          </w:rPr>
          <w:fldChar w:fldCharType="begin"/>
        </w:r>
        <w:r w:rsidR="00500AFD">
          <w:rPr>
            <w:webHidden/>
          </w:rPr>
          <w:instrText xml:space="preserve"> PAGEREF _Toc130998984 \h </w:instrText>
        </w:r>
        <w:r w:rsidR="00500AFD">
          <w:rPr>
            <w:webHidden/>
          </w:rPr>
        </w:r>
        <w:r w:rsidR="00500AFD">
          <w:rPr>
            <w:webHidden/>
          </w:rPr>
          <w:fldChar w:fldCharType="separate"/>
        </w:r>
        <w:r w:rsidR="00A40CCA">
          <w:rPr>
            <w:webHidden/>
          </w:rPr>
          <w:t>379</w:t>
        </w:r>
        <w:r w:rsidR="00500AFD">
          <w:rPr>
            <w:webHidden/>
          </w:rPr>
          <w:fldChar w:fldCharType="end"/>
        </w:r>
      </w:hyperlink>
    </w:p>
    <w:p w14:paraId="704ED9E6" w14:textId="503D8A8A"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8985" w:history="1">
        <w:r w:rsidR="00500AFD" w:rsidRPr="0038624A">
          <w:rPr>
            <w:rStyle w:val="Hyperlink"/>
          </w:rPr>
          <w:t>N.  Notes</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85 \h </w:instrText>
        </w:r>
        <w:r w:rsidR="00500AFD">
          <w:rPr>
            <w:noProof/>
            <w:webHidden/>
          </w:rPr>
        </w:r>
        <w:r w:rsidR="00500AFD">
          <w:rPr>
            <w:noProof/>
            <w:webHidden/>
          </w:rPr>
          <w:fldChar w:fldCharType="separate"/>
        </w:r>
        <w:r w:rsidR="00A40CCA">
          <w:rPr>
            <w:noProof/>
            <w:webHidden/>
          </w:rPr>
          <w:t>386</w:t>
        </w:r>
        <w:r w:rsidR="00500AFD">
          <w:rPr>
            <w:noProof/>
            <w:webHidden/>
          </w:rPr>
          <w:fldChar w:fldCharType="end"/>
        </w:r>
      </w:hyperlink>
    </w:p>
    <w:p w14:paraId="1C0A3E00" w14:textId="5422183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6" w:history="1">
        <w:r w:rsidR="00500AFD" w:rsidRPr="0038624A">
          <w:rPr>
            <w:rStyle w:val="Hyperlink"/>
          </w:rPr>
          <w:t>N.1.  NUEMS No-Load Test.</w:t>
        </w:r>
        <w:r w:rsidR="00500AFD">
          <w:rPr>
            <w:webHidden/>
          </w:rPr>
          <w:tab/>
        </w:r>
        <w:r w:rsidR="00500AFD">
          <w:rPr>
            <w:webHidden/>
          </w:rPr>
          <w:fldChar w:fldCharType="begin"/>
        </w:r>
        <w:r w:rsidR="00500AFD">
          <w:rPr>
            <w:webHidden/>
          </w:rPr>
          <w:instrText xml:space="preserve"> PAGEREF _Toc130998986 \h </w:instrText>
        </w:r>
        <w:r w:rsidR="00500AFD">
          <w:rPr>
            <w:webHidden/>
          </w:rPr>
        </w:r>
        <w:r w:rsidR="00500AFD">
          <w:rPr>
            <w:webHidden/>
          </w:rPr>
          <w:fldChar w:fldCharType="separate"/>
        </w:r>
        <w:r w:rsidR="00A40CCA">
          <w:rPr>
            <w:webHidden/>
          </w:rPr>
          <w:t>386</w:t>
        </w:r>
        <w:r w:rsidR="00500AFD">
          <w:rPr>
            <w:webHidden/>
          </w:rPr>
          <w:fldChar w:fldCharType="end"/>
        </w:r>
      </w:hyperlink>
    </w:p>
    <w:p w14:paraId="4FF939C6" w14:textId="1FB4BAB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7" w:history="1">
        <w:r w:rsidR="00500AFD" w:rsidRPr="0038624A">
          <w:rPr>
            <w:rStyle w:val="Hyperlink"/>
          </w:rPr>
          <w:t>N.2.  NUEMS Starting Load Test.</w:t>
        </w:r>
        <w:r w:rsidR="00500AFD">
          <w:rPr>
            <w:webHidden/>
          </w:rPr>
          <w:tab/>
        </w:r>
        <w:r w:rsidR="00500AFD">
          <w:rPr>
            <w:webHidden/>
          </w:rPr>
          <w:fldChar w:fldCharType="begin"/>
        </w:r>
        <w:r w:rsidR="00500AFD">
          <w:rPr>
            <w:webHidden/>
          </w:rPr>
          <w:instrText xml:space="preserve"> PAGEREF _Toc130998987 \h </w:instrText>
        </w:r>
        <w:r w:rsidR="00500AFD">
          <w:rPr>
            <w:webHidden/>
          </w:rPr>
        </w:r>
        <w:r w:rsidR="00500AFD">
          <w:rPr>
            <w:webHidden/>
          </w:rPr>
          <w:fldChar w:fldCharType="separate"/>
        </w:r>
        <w:r w:rsidR="00A40CCA">
          <w:rPr>
            <w:webHidden/>
          </w:rPr>
          <w:t>386</w:t>
        </w:r>
        <w:r w:rsidR="00500AFD">
          <w:rPr>
            <w:webHidden/>
          </w:rPr>
          <w:fldChar w:fldCharType="end"/>
        </w:r>
      </w:hyperlink>
    </w:p>
    <w:p w14:paraId="272A4E7A" w14:textId="72E7ACDF"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8" w:history="1">
        <w:r w:rsidR="00500AFD" w:rsidRPr="0038624A">
          <w:rPr>
            <w:rStyle w:val="Hyperlink"/>
          </w:rPr>
          <w:t>N.3.  Minimum Test Duration.</w:t>
        </w:r>
        <w:r w:rsidR="00500AFD">
          <w:rPr>
            <w:webHidden/>
          </w:rPr>
          <w:tab/>
        </w:r>
        <w:r w:rsidR="00500AFD">
          <w:rPr>
            <w:webHidden/>
          </w:rPr>
          <w:fldChar w:fldCharType="begin"/>
        </w:r>
        <w:r w:rsidR="00500AFD">
          <w:rPr>
            <w:webHidden/>
          </w:rPr>
          <w:instrText xml:space="preserve"> PAGEREF _Toc130998988 \h </w:instrText>
        </w:r>
        <w:r w:rsidR="00500AFD">
          <w:rPr>
            <w:webHidden/>
          </w:rPr>
        </w:r>
        <w:r w:rsidR="00500AFD">
          <w:rPr>
            <w:webHidden/>
          </w:rPr>
          <w:fldChar w:fldCharType="separate"/>
        </w:r>
        <w:r w:rsidR="00A40CCA">
          <w:rPr>
            <w:webHidden/>
          </w:rPr>
          <w:t>386</w:t>
        </w:r>
        <w:r w:rsidR="00500AFD">
          <w:rPr>
            <w:webHidden/>
          </w:rPr>
          <w:fldChar w:fldCharType="end"/>
        </w:r>
      </w:hyperlink>
    </w:p>
    <w:p w14:paraId="1D11673A" w14:textId="733A8BCC"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89" w:history="1">
        <w:r w:rsidR="00500AFD" w:rsidRPr="0038624A">
          <w:rPr>
            <w:rStyle w:val="Hyperlink"/>
          </w:rPr>
          <w:t>N.4.  NUEMS Test Loads.</w:t>
        </w:r>
        <w:r w:rsidR="00500AFD">
          <w:rPr>
            <w:webHidden/>
          </w:rPr>
          <w:tab/>
        </w:r>
        <w:r w:rsidR="00500AFD">
          <w:rPr>
            <w:webHidden/>
          </w:rPr>
          <w:fldChar w:fldCharType="begin"/>
        </w:r>
        <w:r w:rsidR="00500AFD">
          <w:rPr>
            <w:webHidden/>
          </w:rPr>
          <w:instrText xml:space="preserve"> PAGEREF _Toc130998989 \h </w:instrText>
        </w:r>
        <w:r w:rsidR="00500AFD">
          <w:rPr>
            <w:webHidden/>
          </w:rPr>
        </w:r>
        <w:r w:rsidR="00500AFD">
          <w:rPr>
            <w:webHidden/>
          </w:rPr>
          <w:fldChar w:fldCharType="separate"/>
        </w:r>
        <w:r w:rsidR="00A40CCA">
          <w:rPr>
            <w:webHidden/>
          </w:rPr>
          <w:t>386</w:t>
        </w:r>
        <w:r w:rsidR="00500AFD">
          <w:rPr>
            <w:webHidden/>
          </w:rPr>
          <w:fldChar w:fldCharType="end"/>
        </w:r>
      </w:hyperlink>
    </w:p>
    <w:p w14:paraId="3FB1EBCB" w14:textId="5471C6F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0" w:history="1">
        <w:r w:rsidR="00500AFD" w:rsidRPr="0038624A">
          <w:rPr>
            <w:rStyle w:val="Hyperlink"/>
          </w:rPr>
          <w:t>N.5.  Test of a NUEMS.</w:t>
        </w:r>
        <w:r w:rsidR="00500AFD">
          <w:rPr>
            <w:webHidden/>
          </w:rPr>
          <w:tab/>
        </w:r>
        <w:r w:rsidR="00500AFD">
          <w:rPr>
            <w:webHidden/>
          </w:rPr>
          <w:fldChar w:fldCharType="begin"/>
        </w:r>
        <w:r w:rsidR="00500AFD">
          <w:rPr>
            <w:webHidden/>
          </w:rPr>
          <w:instrText xml:space="preserve"> PAGEREF _Toc130998990 \h </w:instrText>
        </w:r>
        <w:r w:rsidR="00500AFD">
          <w:rPr>
            <w:webHidden/>
          </w:rPr>
        </w:r>
        <w:r w:rsidR="00500AFD">
          <w:rPr>
            <w:webHidden/>
          </w:rPr>
          <w:fldChar w:fldCharType="separate"/>
        </w:r>
        <w:r w:rsidR="00A40CCA">
          <w:rPr>
            <w:webHidden/>
          </w:rPr>
          <w:t>386</w:t>
        </w:r>
        <w:r w:rsidR="00500AFD">
          <w:rPr>
            <w:webHidden/>
          </w:rPr>
          <w:fldChar w:fldCharType="end"/>
        </w:r>
      </w:hyperlink>
    </w:p>
    <w:p w14:paraId="27AFAEC7" w14:textId="5346926C"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1" w:history="1">
        <w:r w:rsidR="00500AFD" w:rsidRPr="0038624A">
          <w:rPr>
            <w:rStyle w:val="Hyperlink"/>
          </w:rPr>
          <w:t>N.6.  Repeatability Tests.</w:t>
        </w:r>
        <w:r w:rsidR="00500AFD">
          <w:rPr>
            <w:webHidden/>
          </w:rPr>
          <w:tab/>
        </w:r>
        <w:r w:rsidR="00500AFD">
          <w:rPr>
            <w:webHidden/>
          </w:rPr>
          <w:fldChar w:fldCharType="begin"/>
        </w:r>
        <w:r w:rsidR="00500AFD">
          <w:rPr>
            <w:webHidden/>
          </w:rPr>
          <w:instrText xml:space="preserve"> PAGEREF _Toc130998991 \h </w:instrText>
        </w:r>
        <w:r w:rsidR="00500AFD">
          <w:rPr>
            <w:webHidden/>
          </w:rPr>
        </w:r>
        <w:r w:rsidR="00500AFD">
          <w:rPr>
            <w:webHidden/>
          </w:rPr>
          <w:fldChar w:fldCharType="separate"/>
        </w:r>
        <w:r w:rsidR="00A40CCA">
          <w:rPr>
            <w:webHidden/>
          </w:rPr>
          <w:t>386</w:t>
        </w:r>
        <w:r w:rsidR="00500AFD">
          <w:rPr>
            <w:webHidden/>
          </w:rPr>
          <w:fldChar w:fldCharType="end"/>
        </w:r>
      </w:hyperlink>
    </w:p>
    <w:p w14:paraId="19D0CE94" w14:textId="2F6962F6"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8992" w:history="1">
        <w:r w:rsidR="00500AFD" w:rsidRPr="0038624A">
          <w:rPr>
            <w:rStyle w:val="Hyperlink"/>
            <w:lang w:val="fr-FR"/>
          </w:rPr>
          <w:t xml:space="preserve">T.  </w:t>
        </w:r>
        <w:r w:rsidR="00500AFD" w:rsidRPr="0038624A">
          <w:rPr>
            <w:rStyle w:val="Hyperlink"/>
          </w:rPr>
          <w:t>Tolerances</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92 \h </w:instrText>
        </w:r>
        <w:r w:rsidR="00500AFD">
          <w:rPr>
            <w:noProof/>
            <w:webHidden/>
          </w:rPr>
        </w:r>
        <w:r w:rsidR="00500AFD">
          <w:rPr>
            <w:noProof/>
            <w:webHidden/>
          </w:rPr>
          <w:fldChar w:fldCharType="separate"/>
        </w:r>
        <w:r w:rsidR="00A40CCA">
          <w:rPr>
            <w:noProof/>
            <w:webHidden/>
          </w:rPr>
          <w:t>387</w:t>
        </w:r>
        <w:r w:rsidR="00500AFD">
          <w:rPr>
            <w:noProof/>
            <w:webHidden/>
          </w:rPr>
          <w:fldChar w:fldCharType="end"/>
        </w:r>
      </w:hyperlink>
    </w:p>
    <w:p w14:paraId="7A91C5C6" w14:textId="0188D9E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3" w:history="1">
        <w:r w:rsidR="00500AFD" w:rsidRPr="0038624A">
          <w:rPr>
            <w:rStyle w:val="Hyperlink"/>
            <w:lang w:val="fr-FR"/>
          </w:rPr>
          <w:t xml:space="preserve">T.1.  </w:t>
        </w:r>
        <w:r w:rsidR="00500AFD" w:rsidRPr="0038624A">
          <w:rPr>
            <w:rStyle w:val="Hyperlink"/>
          </w:rPr>
          <w:t>Tolerances, General.</w:t>
        </w:r>
        <w:r w:rsidR="00500AFD">
          <w:rPr>
            <w:webHidden/>
          </w:rPr>
          <w:tab/>
        </w:r>
        <w:r w:rsidR="00500AFD">
          <w:rPr>
            <w:webHidden/>
          </w:rPr>
          <w:fldChar w:fldCharType="begin"/>
        </w:r>
        <w:r w:rsidR="00500AFD">
          <w:rPr>
            <w:webHidden/>
          </w:rPr>
          <w:instrText xml:space="preserve"> PAGEREF _Toc130998993 \h </w:instrText>
        </w:r>
        <w:r w:rsidR="00500AFD">
          <w:rPr>
            <w:webHidden/>
          </w:rPr>
        </w:r>
        <w:r w:rsidR="00500AFD">
          <w:rPr>
            <w:webHidden/>
          </w:rPr>
          <w:fldChar w:fldCharType="separate"/>
        </w:r>
        <w:r w:rsidR="00A40CCA">
          <w:rPr>
            <w:webHidden/>
          </w:rPr>
          <w:t>387</w:t>
        </w:r>
        <w:r w:rsidR="00500AFD">
          <w:rPr>
            <w:webHidden/>
          </w:rPr>
          <w:fldChar w:fldCharType="end"/>
        </w:r>
      </w:hyperlink>
    </w:p>
    <w:p w14:paraId="455D3E1B" w14:textId="0F7BF9E6"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4" w:history="1">
        <w:r w:rsidR="00500AFD" w:rsidRPr="0038624A">
          <w:rPr>
            <w:rStyle w:val="Hyperlink"/>
          </w:rPr>
          <w:t>T.2.  No-Load Test.</w:t>
        </w:r>
        <w:r w:rsidR="00500AFD">
          <w:rPr>
            <w:webHidden/>
          </w:rPr>
          <w:tab/>
        </w:r>
        <w:r w:rsidR="00500AFD">
          <w:rPr>
            <w:webHidden/>
          </w:rPr>
          <w:fldChar w:fldCharType="begin"/>
        </w:r>
        <w:r w:rsidR="00500AFD">
          <w:rPr>
            <w:webHidden/>
          </w:rPr>
          <w:instrText xml:space="preserve"> PAGEREF _Toc130998994 \h </w:instrText>
        </w:r>
        <w:r w:rsidR="00500AFD">
          <w:rPr>
            <w:webHidden/>
          </w:rPr>
        </w:r>
        <w:r w:rsidR="00500AFD">
          <w:rPr>
            <w:webHidden/>
          </w:rPr>
          <w:fldChar w:fldCharType="separate"/>
        </w:r>
        <w:r w:rsidR="00A40CCA">
          <w:rPr>
            <w:webHidden/>
          </w:rPr>
          <w:t>387</w:t>
        </w:r>
        <w:r w:rsidR="00500AFD">
          <w:rPr>
            <w:webHidden/>
          </w:rPr>
          <w:fldChar w:fldCharType="end"/>
        </w:r>
      </w:hyperlink>
    </w:p>
    <w:p w14:paraId="25247158" w14:textId="7122EB8F"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5" w:history="1">
        <w:r w:rsidR="00500AFD" w:rsidRPr="0038624A">
          <w:rPr>
            <w:rStyle w:val="Hyperlink"/>
          </w:rPr>
          <w:t>T.3.  NUEMS Starting Load Test.</w:t>
        </w:r>
        <w:r w:rsidR="00500AFD">
          <w:rPr>
            <w:webHidden/>
          </w:rPr>
          <w:tab/>
        </w:r>
        <w:r w:rsidR="00500AFD">
          <w:rPr>
            <w:webHidden/>
          </w:rPr>
          <w:fldChar w:fldCharType="begin"/>
        </w:r>
        <w:r w:rsidR="00500AFD">
          <w:rPr>
            <w:webHidden/>
          </w:rPr>
          <w:instrText xml:space="preserve"> PAGEREF _Toc130998995 \h </w:instrText>
        </w:r>
        <w:r w:rsidR="00500AFD">
          <w:rPr>
            <w:webHidden/>
          </w:rPr>
        </w:r>
        <w:r w:rsidR="00500AFD">
          <w:rPr>
            <w:webHidden/>
          </w:rPr>
          <w:fldChar w:fldCharType="separate"/>
        </w:r>
        <w:r w:rsidR="00A40CCA">
          <w:rPr>
            <w:webHidden/>
          </w:rPr>
          <w:t>387</w:t>
        </w:r>
        <w:r w:rsidR="00500AFD">
          <w:rPr>
            <w:webHidden/>
          </w:rPr>
          <w:fldChar w:fldCharType="end"/>
        </w:r>
      </w:hyperlink>
    </w:p>
    <w:p w14:paraId="021D0727" w14:textId="029BB0E3"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6" w:history="1">
        <w:r w:rsidR="00500AFD" w:rsidRPr="0038624A">
          <w:rPr>
            <w:rStyle w:val="Hyperlink"/>
          </w:rPr>
          <w:t>T.4.  Load Test Tolerances.</w:t>
        </w:r>
        <w:r w:rsidR="00500AFD">
          <w:rPr>
            <w:webHidden/>
          </w:rPr>
          <w:tab/>
        </w:r>
        <w:r w:rsidR="00500AFD">
          <w:rPr>
            <w:webHidden/>
          </w:rPr>
          <w:fldChar w:fldCharType="begin"/>
        </w:r>
        <w:r w:rsidR="00500AFD">
          <w:rPr>
            <w:webHidden/>
          </w:rPr>
          <w:instrText xml:space="preserve"> PAGEREF _Toc130998996 \h </w:instrText>
        </w:r>
        <w:r w:rsidR="00500AFD">
          <w:rPr>
            <w:webHidden/>
          </w:rPr>
        </w:r>
        <w:r w:rsidR="00500AFD">
          <w:rPr>
            <w:webHidden/>
          </w:rPr>
          <w:fldChar w:fldCharType="separate"/>
        </w:r>
        <w:r w:rsidR="00A40CCA">
          <w:rPr>
            <w:webHidden/>
          </w:rPr>
          <w:t>387</w:t>
        </w:r>
        <w:r w:rsidR="00500AFD">
          <w:rPr>
            <w:webHidden/>
          </w:rPr>
          <w:fldChar w:fldCharType="end"/>
        </w:r>
      </w:hyperlink>
    </w:p>
    <w:p w14:paraId="2EA80FE7" w14:textId="3630495B"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7" w:history="1">
        <w:r w:rsidR="00500AFD" w:rsidRPr="0038624A">
          <w:rPr>
            <w:rStyle w:val="Hyperlink"/>
          </w:rPr>
          <w:t>T.5.  Repeatability.</w:t>
        </w:r>
        <w:r w:rsidR="00500AFD">
          <w:rPr>
            <w:webHidden/>
          </w:rPr>
          <w:tab/>
        </w:r>
        <w:r w:rsidR="00500AFD">
          <w:rPr>
            <w:webHidden/>
          </w:rPr>
          <w:fldChar w:fldCharType="begin"/>
        </w:r>
        <w:r w:rsidR="00500AFD">
          <w:rPr>
            <w:webHidden/>
          </w:rPr>
          <w:instrText xml:space="preserve"> PAGEREF _Toc130998997 \h </w:instrText>
        </w:r>
        <w:r w:rsidR="00500AFD">
          <w:rPr>
            <w:webHidden/>
          </w:rPr>
        </w:r>
        <w:r w:rsidR="00500AFD">
          <w:rPr>
            <w:webHidden/>
          </w:rPr>
          <w:fldChar w:fldCharType="separate"/>
        </w:r>
        <w:r w:rsidR="00A40CCA">
          <w:rPr>
            <w:webHidden/>
          </w:rPr>
          <w:t>387</w:t>
        </w:r>
        <w:r w:rsidR="00500AFD">
          <w:rPr>
            <w:webHidden/>
          </w:rPr>
          <w:fldChar w:fldCharType="end"/>
        </w:r>
      </w:hyperlink>
    </w:p>
    <w:p w14:paraId="0076D542" w14:textId="0BEA9BE2"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8998" w:history="1">
        <w:r w:rsidR="00500AFD" w:rsidRPr="0038624A">
          <w:rPr>
            <w:rStyle w:val="Hyperlink"/>
          </w:rPr>
          <w:t>Ur.  User Requirements</w:t>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98 \h </w:instrText>
        </w:r>
        <w:r w:rsidR="00500AFD">
          <w:rPr>
            <w:noProof/>
            <w:webHidden/>
          </w:rPr>
        </w:r>
        <w:r w:rsidR="00500AFD">
          <w:rPr>
            <w:noProof/>
            <w:webHidden/>
          </w:rPr>
          <w:fldChar w:fldCharType="separate"/>
        </w:r>
        <w:r w:rsidR="00A40CCA">
          <w:rPr>
            <w:noProof/>
            <w:webHidden/>
          </w:rPr>
          <w:t>387</w:t>
        </w:r>
        <w:r w:rsidR="00500AFD">
          <w:rPr>
            <w:noProof/>
            <w:webHidden/>
          </w:rPr>
          <w:fldChar w:fldCharType="end"/>
        </w:r>
      </w:hyperlink>
    </w:p>
    <w:p w14:paraId="69E00244" w14:textId="1B80C50F"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8999" w:history="1">
        <w:r w:rsidR="00500AFD" w:rsidRPr="0038624A">
          <w:rPr>
            <w:rStyle w:val="Hyperlink"/>
          </w:rPr>
          <w:t>UR.1.  Selection Requirements.</w:t>
        </w:r>
        <w:r w:rsidR="00500AFD">
          <w:rPr>
            <w:webHidden/>
          </w:rPr>
          <w:tab/>
        </w:r>
        <w:r w:rsidR="00500AFD">
          <w:rPr>
            <w:webHidden/>
          </w:rPr>
          <w:fldChar w:fldCharType="begin"/>
        </w:r>
        <w:r w:rsidR="00500AFD">
          <w:rPr>
            <w:webHidden/>
          </w:rPr>
          <w:instrText xml:space="preserve"> PAGEREF _Toc130998999 \h </w:instrText>
        </w:r>
        <w:r w:rsidR="00500AFD">
          <w:rPr>
            <w:webHidden/>
          </w:rPr>
        </w:r>
        <w:r w:rsidR="00500AFD">
          <w:rPr>
            <w:webHidden/>
          </w:rPr>
          <w:fldChar w:fldCharType="separate"/>
        </w:r>
        <w:r w:rsidR="00A40CCA">
          <w:rPr>
            <w:webHidden/>
          </w:rPr>
          <w:t>387</w:t>
        </w:r>
        <w:r w:rsidR="00500AFD">
          <w:rPr>
            <w:webHidden/>
          </w:rPr>
          <w:fldChar w:fldCharType="end"/>
        </w:r>
      </w:hyperlink>
    </w:p>
    <w:p w14:paraId="51C3DADF" w14:textId="4C8327DB"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9000" w:history="1">
        <w:r w:rsidR="00500AFD" w:rsidRPr="0038624A">
          <w:rPr>
            <w:rStyle w:val="Hyperlink"/>
          </w:rPr>
          <w:t>UR.2.  Installation Requirements.</w:t>
        </w:r>
        <w:r w:rsidR="00500AFD">
          <w:rPr>
            <w:webHidden/>
          </w:rPr>
          <w:tab/>
        </w:r>
        <w:r w:rsidR="00500AFD">
          <w:rPr>
            <w:webHidden/>
          </w:rPr>
          <w:fldChar w:fldCharType="begin"/>
        </w:r>
        <w:r w:rsidR="00500AFD">
          <w:rPr>
            <w:webHidden/>
          </w:rPr>
          <w:instrText xml:space="preserve"> PAGEREF _Toc130999000 \h </w:instrText>
        </w:r>
        <w:r w:rsidR="00500AFD">
          <w:rPr>
            <w:webHidden/>
          </w:rPr>
        </w:r>
        <w:r w:rsidR="00500AFD">
          <w:rPr>
            <w:webHidden/>
          </w:rPr>
          <w:fldChar w:fldCharType="separate"/>
        </w:r>
        <w:r w:rsidR="00A40CCA">
          <w:rPr>
            <w:webHidden/>
          </w:rPr>
          <w:t>388</w:t>
        </w:r>
        <w:r w:rsidR="00500AFD">
          <w:rPr>
            <w:webHidden/>
          </w:rPr>
          <w:fldChar w:fldCharType="end"/>
        </w:r>
      </w:hyperlink>
    </w:p>
    <w:p w14:paraId="61B07F17" w14:textId="414FDEEF" w:rsidR="00500AFD" w:rsidRDefault="004E6E63" w:rsidP="00441F06">
      <w:pPr>
        <w:pStyle w:val="TOC3"/>
        <w:keepNext/>
        <w:keepLines/>
        <w:rPr>
          <w:rFonts w:asciiTheme="minorHAnsi" w:eastAsiaTheme="minorEastAsia" w:hAnsiTheme="minorHAnsi" w:cstheme="minorBidi"/>
          <w:sz w:val="22"/>
          <w:szCs w:val="22"/>
          <w:lang w:eastAsia="en-US"/>
        </w:rPr>
      </w:pPr>
      <w:hyperlink w:anchor="_Toc130999001" w:history="1">
        <w:r w:rsidR="00500AFD" w:rsidRPr="0038624A">
          <w:rPr>
            <w:rStyle w:val="Hyperlink"/>
          </w:rPr>
          <w:t>UR.3.  Use of Device.</w:t>
        </w:r>
        <w:r w:rsidR="00500AFD">
          <w:rPr>
            <w:webHidden/>
          </w:rPr>
          <w:tab/>
        </w:r>
        <w:r w:rsidR="00500AFD">
          <w:rPr>
            <w:webHidden/>
          </w:rPr>
          <w:fldChar w:fldCharType="begin"/>
        </w:r>
        <w:r w:rsidR="00500AFD">
          <w:rPr>
            <w:webHidden/>
          </w:rPr>
          <w:instrText xml:space="preserve"> PAGEREF _Toc130999001 \h </w:instrText>
        </w:r>
        <w:r w:rsidR="00500AFD">
          <w:rPr>
            <w:webHidden/>
          </w:rPr>
        </w:r>
        <w:r w:rsidR="00500AFD">
          <w:rPr>
            <w:webHidden/>
          </w:rPr>
          <w:fldChar w:fldCharType="separate"/>
        </w:r>
        <w:r w:rsidR="00A40CCA">
          <w:rPr>
            <w:webHidden/>
          </w:rPr>
          <w:t>389</w:t>
        </w:r>
        <w:r w:rsidR="00500AFD">
          <w:rPr>
            <w:webHidden/>
          </w:rPr>
          <w:fldChar w:fldCharType="end"/>
        </w:r>
      </w:hyperlink>
    </w:p>
    <w:p w14:paraId="4B088CA4" w14:textId="168011DD" w:rsidR="00500AFD" w:rsidRDefault="004E6E63" w:rsidP="00441F06">
      <w:pPr>
        <w:pStyle w:val="TOC2"/>
        <w:keepNext/>
        <w:keepLines/>
        <w:rPr>
          <w:rFonts w:asciiTheme="minorHAnsi" w:eastAsiaTheme="minorEastAsia" w:hAnsiTheme="minorHAnsi" w:cstheme="minorBidi"/>
          <w:noProof/>
          <w:color w:val="auto"/>
          <w:sz w:val="22"/>
          <w:szCs w:val="22"/>
          <w:lang w:eastAsia="en-US"/>
        </w:rPr>
      </w:pPr>
      <w:hyperlink w:anchor="_Toc130999002" w:history="1">
        <w:r w:rsidR="00500AFD" w:rsidRPr="0038624A">
          <w:rPr>
            <w:rStyle w:val="Hyperlink"/>
          </w:rPr>
          <w:t>Appendix D.  Definitions</w:t>
        </w:r>
        <w:r w:rsidR="00500AFD">
          <w:rPr>
            <w:noProof/>
            <w:webHidden/>
          </w:rPr>
          <w:tab/>
        </w:r>
        <w:r w:rsidR="00500AFD">
          <w:rPr>
            <w:noProof/>
            <w:webHidden/>
          </w:rPr>
          <w:fldChar w:fldCharType="begin"/>
        </w:r>
        <w:r w:rsidR="00500AFD">
          <w:rPr>
            <w:noProof/>
            <w:webHidden/>
          </w:rPr>
          <w:instrText xml:space="preserve"> PAGEREF _Toc130999002 \h </w:instrText>
        </w:r>
        <w:r w:rsidR="00500AFD">
          <w:rPr>
            <w:noProof/>
            <w:webHidden/>
          </w:rPr>
        </w:r>
        <w:r w:rsidR="00500AFD">
          <w:rPr>
            <w:noProof/>
            <w:webHidden/>
          </w:rPr>
          <w:fldChar w:fldCharType="separate"/>
        </w:r>
        <w:r w:rsidR="00A40CCA">
          <w:rPr>
            <w:noProof/>
            <w:webHidden/>
          </w:rPr>
          <w:t>390</w:t>
        </w:r>
        <w:r w:rsidR="00500AFD">
          <w:rPr>
            <w:noProof/>
            <w:webHidden/>
          </w:rPr>
          <w:fldChar w:fldCharType="end"/>
        </w:r>
      </w:hyperlink>
    </w:p>
    <w:p w14:paraId="1FD91CCB" w14:textId="77777777" w:rsidR="004F1D41" w:rsidRDefault="00D14057" w:rsidP="00441F06">
      <w:pPr>
        <w:keepNext/>
        <w:keepLines/>
        <w:tabs>
          <w:tab w:val="right" w:leader="dot" w:pos="9360"/>
        </w:tabs>
        <w:rPr>
          <w:b/>
          <w:sz w:val="24"/>
        </w:rPr>
      </w:pPr>
      <w:r>
        <w:rPr>
          <w:b/>
          <w:sz w:val="24"/>
        </w:rPr>
        <w:fldChar w:fldCharType="end"/>
      </w:r>
    </w:p>
    <w:p w14:paraId="64B13F4E" w14:textId="77777777" w:rsidR="004F1D41" w:rsidRPr="00FA15F8" w:rsidRDefault="004F1D41" w:rsidP="004F1D41">
      <w:pPr>
        <w:pStyle w:val="OTHHeading1"/>
        <w:ind w:left="1872" w:hanging="1872"/>
        <w:outlineLvl w:val="9"/>
      </w:pPr>
      <w:bookmarkStart w:id="231" w:name="_Toc132975925"/>
      <w:r w:rsidRPr="00FA15F8">
        <w:t>Section 3.XX.</w:t>
      </w:r>
      <w:r>
        <w:t xml:space="preserve"> - </w:t>
      </w:r>
      <w:r w:rsidRPr="00FA15F8">
        <w:t>Non-Utility Electricity-Measuring Systems – Tentative Code</w:t>
      </w:r>
      <w:bookmarkEnd w:id="231"/>
    </w:p>
    <w:p w14:paraId="7ED68393" w14:textId="77777777" w:rsidR="004F1D41" w:rsidRDefault="004F1D41" w:rsidP="004F1D41">
      <w:pPr>
        <w:spacing w:after="60"/>
      </w:pPr>
      <w:r w:rsidRPr="00204095">
        <w:t>This tentative code has only a trial or experimental status and is not intended to be enforced.  The requirements are designed for study prior to the development and adoption of a final code.</w:t>
      </w:r>
      <w:r>
        <w:t xml:space="preserve"> </w:t>
      </w:r>
      <w:r w:rsidRPr="00204095">
        <w:t xml:space="preserve"> </w:t>
      </w:r>
      <w:r w:rsidRPr="00C02267">
        <w:t xml:space="preserve">Officials wanting to conduct an official examination </w:t>
      </w:r>
      <w:r w:rsidRPr="00702D29">
        <w:t>of a Non-Utility Electricity</w:t>
      </w:r>
      <w:r>
        <w:t>-</w:t>
      </w:r>
      <w:r w:rsidRPr="00862EEA">
        <w:t>Measuring</w:t>
      </w:r>
      <w:r w:rsidRPr="00702D29">
        <w:t xml:space="preserve"> System (NUEMS)</w:t>
      </w:r>
      <w:r w:rsidRPr="00C02267">
        <w:t xml:space="preserve"> are advised to see paragraph G-A.3. Special and Unclassified Equipment.</w:t>
      </w:r>
      <w:r>
        <w:t xml:space="preserve">  </w:t>
      </w:r>
    </w:p>
    <w:p w14:paraId="58720569" w14:textId="0D72B9C0" w:rsidR="00D14057" w:rsidRPr="00995AA7" w:rsidRDefault="004F1D41" w:rsidP="00995AA7">
      <w:pPr>
        <w:spacing w:before="60"/>
      </w:pPr>
      <w:r w:rsidRPr="00204095">
        <w:t>(Tentative Code Added 20XX)</w:t>
      </w:r>
    </w:p>
    <w:p w14:paraId="013FBFD6" w14:textId="77777777" w:rsidR="00D14057" w:rsidRDefault="00D14057" w:rsidP="00D14057">
      <w:pPr>
        <w:spacing w:before="60"/>
      </w:pPr>
      <w:r w:rsidRPr="001A29A2">
        <w:rPr>
          <w:b/>
          <w:bCs/>
        </w:rPr>
        <w:lastRenderedPageBreak/>
        <w:t>NUEMS Acronym</w:t>
      </w:r>
      <w:r>
        <w:rPr>
          <w:b/>
          <w:bCs/>
        </w:rPr>
        <w:t xml:space="preserve"> and Definition</w:t>
      </w:r>
      <w:r w:rsidRPr="001A29A2">
        <w:rPr>
          <w:b/>
          <w:bCs/>
        </w:rPr>
        <w:t>:</w:t>
      </w:r>
      <w:r>
        <w:t xml:space="preserve">  As used throughout this code, a Non-Utility Electricity-Measuring System or “NUEMS” is defined as a</w:t>
      </w:r>
      <w:r w:rsidRPr="00702D29">
        <w:t>n electricity measuring system comprised of all the metrologically relevant components required to measure electrical energy, store the result, and report the result used in non-utility sales of electricity wherein the sale is based in whole or in part on one or more measured quantities.</w:t>
      </w:r>
    </w:p>
    <w:p w14:paraId="05AF2167" w14:textId="77777777" w:rsidR="00D14057" w:rsidRDefault="00D14057" w:rsidP="00D14057">
      <w:pPr>
        <w:tabs>
          <w:tab w:val="left" w:pos="540"/>
        </w:tabs>
      </w:pPr>
      <w:r w:rsidRPr="00776626">
        <w:rPr>
          <w:b/>
          <w:bCs/>
        </w:rPr>
        <w:t xml:space="preserve">Safety </w:t>
      </w:r>
      <w:r w:rsidRPr="001A29A2">
        <w:rPr>
          <w:b/>
          <w:bCs/>
        </w:rPr>
        <w:t>Note:</w:t>
      </w:r>
      <w:r w:rsidRPr="00776626">
        <w:t xml:space="preserve">  </w:t>
      </w:r>
      <w:r w:rsidRPr="001A29A2">
        <w:t xml:space="preserve">This code does not specifically discuss Safety.  It is essential that all personnel working with </w:t>
      </w:r>
      <w:r>
        <w:t>the devices covered by this code and associated electrical equipment be prop</w:t>
      </w:r>
      <w:r w:rsidRPr="001A29A2">
        <w:t xml:space="preserve">erly trained and adhere to all applicable safety standards, regulations, and codes.  See also General Code Paragraph </w:t>
      </w:r>
      <w:r w:rsidRPr="001A29A2">
        <w:rPr>
          <w:rStyle w:val="Heading3Char"/>
          <w:rFonts w:eastAsia="Calibri"/>
          <w:b w:val="0"/>
          <w:bCs w:val="0"/>
        </w:rPr>
        <w:t>G-N.1. Conflict of Laws and Regulations.</w:t>
      </w:r>
    </w:p>
    <w:p w14:paraId="2AA129C9" w14:textId="45603D62" w:rsidR="00D14057" w:rsidRPr="00204095" w:rsidRDefault="009011A5" w:rsidP="001A508E">
      <w:pPr>
        <w:pStyle w:val="OTHHeading2"/>
        <w:jc w:val="left"/>
        <w:outlineLvl w:val="9"/>
      </w:pPr>
      <w:bookmarkStart w:id="232" w:name="_Toc130998975"/>
      <w:r w:rsidRPr="00204095">
        <w:t>A.</w:t>
      </w:r>
      <w:r>
        <w:t xml:space="preserve">  </w:t>
      </w:r>
      <w:r w:rsidRPr="00204095">
        <w:t>Application</w:t>
      </w:r>
      <w:bookmarkEnd w:id="232"/>
    </w:p>
    <w:p w14:paraId="03CCE04B" w14:textId="16574E55" w:rsidR="00D14057" w:rsidRDefault="00D14057" w:rsidP="00842975">
      <w:pPr>
        <w:tabs>
          <w:tab w:val="left" w:pos="540"/>
        </w:tabs>
      </w:pPr>
      <w:bookmarkStart w:id="233" w:name="_Toc130998976"/>
      <w:r w:rsidRPr="00FE46AA">
        <w:rPr>
          <w:rStyle w:val="OTHHeading3Char"/>
        </w:rPr>
        <w:t>A.1.</w:t>
      </w:r>
      <w:r w:rsidR="003705B6">
        <w:rPr>
          <w:rStyle w:val="OTHHeading3Char"/>
        </w:rPr>
        <w:t xml:space="preserve">  </w:t>
      </w:r>
      <w:r w:rsidRPr="00FE46AA">
        <w:rPr>
          <w:rStyle w:val="OTHHeading3Char"/>
        </w:rPr>
        <w:t>General.</w:t>
      </w:r>
      <w:bookmarkEnd w:id="233"/>
      <w:r w:rsidRPr="00FE46AA">
        <w:rPr>
          <w:rStyle w:val="OTHHeading3Char"/>
        </w:rPr>
        <w:t xml:space="preserve"> </w:t>
      </w:r>
      <w:r w:rsidRPr="00204095">
        <w:t xml:space="preserve">– This code applies to </w:t>
      </w:r>
      <w:r>
        <w:t>measuring systems used in non-utility sales of electric energy wherein the sale is based in whole or in part on one or more measured quantities.</w:t>
      </w:r>
    </w:p>
    <w:p w14:paraId="65C55062" w14:textId="0D618286" w:rsidR="00D14057" w:rsidRPr="00204095" w:rsidRDefault="00D14057" w:rsidP="00842975">
      <w:pPr>
        <w:tabs>
          <w:tab w:val="left" w:pos="540"/>
        </w:tabs>
      </w:pPr>
      <w:bookmarkStart w:id="234" w:name="_Toc130998977"/>
      <w:r w:rsidRPr="00FE46AA">
        <w:rPr>
          <w:rStyle w:val="OTHHeading3Char"/>
        </w:rPr>
        <w:t>A.2.</w:t>
      </w:r>
      <w:r w:rsidR="003705B6">
        <w:rPr>
          <w:rStyle w:val="OTHHeading3Char"/>
        </w:rPr>
        <w:t xml:space="preserve">  </w:t>
      </w:r>
      <w:r w:rsidRPr="00FE46AA">
        <w:rPr>
          <w:rStyle w:val="OTHHeading3Char"/>
        </w:rPr>
        <w:t>Exceptions.</w:t>
      </w:r>
      <w:bookmarkEnd w:id="234"/>
      <w:r w:rsidRPr="00FE46AA">
        <w:rPr>
          <w:rStyle w:val="OTHHeading3Char"/>
        </w:rPr>
        <w:t xml:space="preserve"> </w:t>
      </w:r>
      <w:r w:rsidRPr="00204095">
        <w:t>– This code does not apply to:</w:t>
      </w:r>
    </w:p>
    <w:p w14:paraId="5DA9AB76" w14:textId="77777777" w:rsidR="00D14057" w:rsidRPr="00204095" w:rsidRDefault="00D14057">
      <w:pPr>
        <w:numPr>
          <w:ilvl w:val="0"/>
          <w:numId w:val="84"/>
        </w:numPr>
      </w:pPr>
      <w:r w:rsidRPr="00204095">
        <w:t xml:space="preserve">The use of any </w:t>
      </w:r>
      <w:r>
        <w:t>measuring</w:t>
      </w:r>
      <w:r w:rsidRPr="00204095">
        <w:t xml:space="preserve"> </w:t>
      </w:r>
      <w:r>
        <w:t>system</w:t>
      </w:r>
      <w:r w:rsidRPr="00204095">
        <w:t xml:space="preserve"> owned, maintained, and</w:t>
      </w:r>
      <w:r>
        <w:t>/or</w:t>
      </w:r>
      <w:r w:rsidRPr="00204095">
        <w:t xml:space="preserve"> used by a utility.</w:t>
      </w:r>
    </w:p>
    <w:p w14:paraId="5123A695" w14:textId="77777777" w:rsidR="00D14057" w:rsidRPr="00204095" w:rsidRDefault="00D14057">
      <w:pPr>
        <w:numPr>
          <w:ilvl w:val="0"/>
          <w:numId w:val="84"/>
        </w:numPr>
      </w:pPr>
      <w:r>
        <w:t>Measuring systems</w:t>
      </w:r>
      <w:r w:rsidRPr="00204095">
        <w:t xml:space="preserve"> used solely for </w:t>
      </w:r>
      <w:r>
        <w:t xml:space="preserve">delivering electric energy </w:t>
      </w:r>
      <w:r w:rsidRPr="00204095">
        <w:t xml:space="preserve">in connection with operations in which the amount </w:t>
      </w:r>
      <w:r>
        <w:t>delivered</w:t>
      </w:r>
      <w:r w:rsidRPr="00204095">
        <w:t xml:space="preserve"> does not affect customer charges or compensation.</w:t>
      </w:r>
    </w:p>
    <w:p w14:paraId="5FBA7E5D" w14:textId="77777777" w:rsidR="00D14057" w:rsidRPr="00B6730D" w:rsidRDefault="00D14057">
      <w:pPr>
        <w:numPr>
          <w:ilvl w:val="0"/>
          <w:numId w:val="84"/>
        </w:numPr>
      </w:pPr>
      <w:r>
        <w:t>Electric vehicle fueling systems. (See 3.40. Electric Vehicle Fueling Systems Code)</w:t>
      </w:r>
    </w:p>
    <w:p w14:paraId="108EA6A1" w14:textId="77777777" w:rsidR="00D14057" w:rsidRPr="00B6730D" w:rsidRDefault="00D14057">
      <w:pPr>
        <w:numPr>
          <w:ilvl w:val="0"/>
          <w:numId w:val="84"/>
        </w:numPr>
      </w:pPr>
      <w:r w:rsidRPr="00B6730D">
        <w:t>Transactions not subject to weights and measures authority.</w:t>
      </w:r>
    </w:p>
    <w:p w14:paraId="4B9B3718" w14:textId="2C7C538A" w:rsidR="00D14057" w:rsidRPr="00204095" w:rsidRDefault="00D14057" w:rsidP="00842975">
      <w:pPr>
        <w:tabs>
          <w:tab w:val="left" w:pos="540"/>
        </w:tabs>
      </w:pPr>
      <w:bookmarkStart w:id="235" w:name="_Toc130998978"/>
      <w:r w:rsidRPr="00FE46AA">
        <w:rPr>
          <w:rStyle w:val="OTHHeading3Char"/>
        </w:rPr>
        <w:t>A.3.</w:t>
      </w:r>
      <w:r w:rsidR="003705B6">
        <w:rPr>
          <w:rStyle w:val="OTHHeading3Char"/>
        </w:rPr>
        <w:t xml:space="preserve">  </w:t>
      </w:r>
      <w:r w:rsidRPr="00FE46AA">
        <w:rPr>
          <w:rStyle w:val="OTHHeading3Char"/>
        </w:rPr>
        <w:t>Additional Code Requirements.</w:t>
      </w:r>
      <w:bookmarkEnd w:id="235"/>
      <w:r w:rsidRPr="00FE46AA">
        <w:rPr>
          <w:rStyle w:val="OTHHeading3Char"/>
        </w:rPr>
        <w:t xml:space="preserve"> </w:t>
      </w:r>
      <w:r w:rsidRPr="00F93C5F">
        <w:t>– In</w:t>
      </w:r>
      <w:r w:rsidRPr="005969B2">
        <w:t xml:space="preserve"> addition to the requirements of this code, Non-Utility Electricity-Measuring Systems shall meet the requirements of Section 1.10. General Code.</w:t>
      </w:r>
    </w:p>
    <w:p w14:paraId="1C9D6DEF" w14:textId="5D5759F0" w:rsidR="00D14057" w:rsidRDefault="00D14057" w:rsidP="00842975">
      <w:pPr>
        <w:tabs>
          <w:tab w:val="left" w:pos="540"/>
        </w:tabs>
      </w:pPr>
      <w:bookmarkStart w:id="236" w:name="_Toc130998979"/>
      <w:r w:rsidRPr="00FE46AA">
        <w:rPr>
          <w:rStyle w:val="OTHHeading3Char"/>
        </w:rPr>
        <w:t>A.4.</w:t>
      </w:r>
      <w:r w:rsidR="003705B6">
        <w:rPr>
          <w:rStyle w:val="OTHHeading3Char"/>
        </w:rPr>
        <w:t xml:space="preserve">  </w:t>
      </w:r>
      <w:r w:rsidRPr="00FE46AA">
        <w:rPr>
          <w:rStyle w:val="OTHHeading3Char"/>
        </w:rPr>
        <w:t>Type Evaluation.</w:t>
      </w:r>
      <w:bookmarkEnd w:id="236"/>
      <w:r w:rsidRPr="00FE46AA">
        <w:rPr>
          <w:rStyle w:val="OTHHeading3Char"/>
        </w:rPr>
        <w:t xml:space="preserve"> </w:t>
      </w:r>
      <w:r w:rsidRPr="00FE55FA">
        <w:t xml:space="preserve">– </w:t>
      </w:r>
      <w:r w:rsidRPr="00B6730D">
        <w:t xml:space="preserve">The National Type Evaluation Program (NTEP) will </w:t>
      </w:r>
      <w:r>
        <w:t xml:space="preserve">accept for </w:t>
      </w:r>
      <w:r w:rsidRPr="00B6730D">
        <w:t xml:space="preserve">type evaluation only those </w:t>
      </w:r>
      <w:r>
        <w:t>measuring systems</w:t>
      </w:r>
      <w:r w:rsidRPr="00B6730D">
        <w:t xml:space="preserve"> that have received safety certification by a nationally recognized testing laboratory (NRTL)</w:t>
      </w:r>
      <w:r>
        <w:t xml:space="preserve"> and shall issue an NTEP Certificate of Conformance only to those measuring systems that </w:t>
      </w:r>
      <w:r w:rsidRPr="00B6730D">
        <w:t>comply with all requirements of this code.</w:t>
      </w:r>
    </w:p>
    <w:p w14:paraId="5E8F37F9" w14:textId="2D0C9B10" w:rsidR="00D14057" w:rsidRPr="00B6730D" w:rsidRDefault="00D14057" w:rsidP="00842975">
      <w:pPr>
        <w:tabs>
          <w:tab w:val="left" w:pos="540"/>
        </w:tabs>
      </w:pPr>
      <w:bookmarkStart w:id="237" w:name="_Toc130998980"/>
      <w:r w:rsidRPr="00FE46AA">
        <w:rPr>
          <w:rStyle w:val="OTHHeading3Char"/>
        </w:rPr>
        <w:t>A.5.</w:t>
      </w:r>
      <w:r w:rsidR="003705B6">
        <w:rPr>
          <w:rStyle w:val="OTHHeading3Char"/>
        </w:rPr>
        <w:t xml:space="preserve">  </w:t>
      </w:r>
      <w:r w:rsidRPr="00FE46AA">
        <w:rPr>
          <w:rStyle w:val="OTHHeading3Char"/>
        </w:rPr>
        <w:t>NUEMS Type Notation.</w:t>
      </w:r>
      <w:bookmarkEnd w:id="237"/>
      <w:r w:rsidRPr="00FE46AA">
        <w:rPr>
          <w:rStyle w:val="OTHHeading3Char"/>
        </w:rPr>
        <w:t xml:space="preserve"> </w:t>
      </w:r>
      <w:r w:rsidRPr="00B6730D">
        <w:t>–</w:t>
      </w:r>
      <w:r w:rsidRPr="00B6730D">
        <w:rPr>
          <w:b/>
          <w:bCs/>
        </w:rPr>
        <w:t xml:space="preserve"> </w:t>
      </w:r>
      <w:r w:rsidRPr="00B6730D">
        <w:t>Code sections and subsections with an [</w:t>
      </w:r>
      <w:r>
        <w:t>ES</w:t>
      </w:r>
      <w:r w:rsidRPr="00B6730D">
        <w:t xml:space="preserve">] notation apply to </w:t>
      </w:r>
      <w:r>
        <w:t>External Sensor</w:t>
      </w:r>
      <w:r w:rsidRPr="00B6730D">
        <w:t xml:space="preserve"> </w:t>
      </w:r>
      <w:r>
        <w:t>NUEMS</w:t>
      </w:r>
      <w:r w:rsidRPr="00B6730D">
        <w:t xml:space="preserve"> only.  Code sections and subsections with a [</w:t>
      </w:r>
      <w:r>
        <w:t>IS</w:t>
      </w:r>
      <w:r w:rsidRPr="00B6730D">
        <w:t xml:space="preserve">] notation apply to </w:t>
      </w:r>
      <w:r>
        <w:t>Internal Sensor</w:t>
      </w:r>
      <w:r w:rsidRPr="00B6730D">
        <w:t xml:space="preserve"> </w:t>
      </w:r>
      <w:r>
        <w:t>NUEMS</w:t>
      </w:r>
      <w:r w:rsidRPr="00B6730D">
        <w:t xml:space="preserve"> only. Code sections and subsections without [</w:t>
      </w:r>
      <w:r>
        <w:t>ES</w:t>
      </w:r>
      <w:r w:rsidRPr="00B6730D">
        <w:t>] or [</w:t>
      </w:r>
      <w:r>
        <w:t>IS</w:t>
      </w:r>
      <w:r w:rsidRPr="00B6730D">
        <w:t xml:space="preserve">] notation apply to both </w:t>
      </w:r>
      <w:r>
        <w:t>NUEMS</w:t>
      </w:r>
      <w:r w:rsidRPr="00B6730D">
        <w:t xml:space="preserve"> types.</w:t>
      </w:r>
    </w:p>
    <w:p w14:paraId="3763369B" w14:textId="2FA524DE" w:rsidR="00D14057" w:rsidRPr="00204095" w:rsidRDefault="009011A5" w:rsidP="001A508E">
      <w:pPr>
        <w:pStyle w:val="OTHHeading2"/>
        <w:jc w:val="left"/>
        <w:outlineLvl w:val="9"/>
      </w:pPr>
      <w:bookmarkStart w:id="238" w:name="_Toc130998981"/>
      <w:r w:rsidRPr="00204095">
        <w:t>S.</w:t>
      </w:r>
      <w:r>
        <w:t xml:space="preserve">  </w:t>
      </w:r>
      <w:r w:rsidRPr="00204095">
        <w:t>Specifications</w:t>
      </w:r>
      <w:bookmarkEnd w:id="238"/>
    </w:p>
    <w:p w14:paraId="7432A867" w14:textId="517049BB" w:rsidR="00D14057" w:rsidRPr="00293BE0" w:rsidRDefault="00D14057" w:rsidP="00842975">
      <w:pPr>
        <w:pStyle w:val="OTHHeading3"/>
      </w:pPr>
      <w:bookmarkStart w:id="239" w:name="_Toc130998982"/>
      <w:r w:rsidRPr="00293BE0">
        <w:t>S.1.</w:t>
      </w:r>
      <w:r w:rsidR="003705B6">
        <w:t xml:space="preserve">  </w:t>
      </w:r>
      <w:r w:rsidRPr="00293BE0">
        <w:t>Indicating and Recording Elements.</w:t>
      </w:r>
      <w:bookmarkEnd w:id="239"/>
    </w:p>
    <w:p w14:paraId="56737E4A" w14:textId="77777777" w:rsidR="00D14057" w:rsidRDefault="00D14057" w:rsidP="00040811">
      <w:pPr>
        <w:tabs>
          <w:tab w:val="left" w:pos="1080"/>
          <w:tab w:val="left" w:pos="1620"/>
        </w:tabs>
        <w:ind w:left="360"/>
      </w:pPr>
      <w:bookmarkStart w:id="240" w:name="_Toc333236313"/>
      <w:r w:rsidRPr="00512388">
        <w:rPr>
          <w:rStyle w:val="Heading4Char"/>
          <w:rFonts w:eastAsia="Calibri"/>
        </w:rPr>
        <w:t>S.1.1.</w:t>
      </w:r>
      <w:r w:rsidRPr="00512388">
        <w:rPr>
          <w:rStyle w:val="Heading4Char"/>
          <w:rFonts w:eastAsia="Calibri"/>
        </w:rPr>
        <w:tab/>
      </w:r>
      <w:bookmarkEnd w:id="240"/>
      <w:r w:rsidRPr="00512388">
        <w:rPr>
          <w:rStyle w:val="Heading4Char"/>
          <w:rFonts w:eastAsia="Calibri"/>
        </w:rPr>
        <w:t xml:space="preserve">Units. </w:t>
      </w:r>
      <w:r w:rsidRPr="00512388">
        <w:rPr>
          <w:b/>
          <w:bCs/>
        </w:rPr>
        <w:t xml:space="preserve">– </w:t>
      </w:r>
      <w:r w:rsidRPr="00512388">
        <w:t>Units for any indicated or recorded measurements shall be as follows:</w:t>
      </w:r>
    </w:p>
    <w:p w14:paraId="27C0B4ED" w14:textId="77777777" w:rsidR="00D14057" w:rsidRPr="00B6730D" w:rsidRDefault="00D14057" w:rsidP="00D14057">
      <w:pPr>
        <w:ind w:left="720"/>
      </w:pPr>
      <w:r w:rsidRPr="00B6730D">
        <w:t>Active Energy:</w:t>
      </w:r>
      <w:r w:rsidRPr="00B6730D">
        <w:tab/>
      </w:r>
      <w:r w:rsidRPr="00B6730D">
        <w:tab/>
        <w:t>kilowatt-hours (kWh)</w:t>
      </w:r>
    </w:p>
    <w:p w14:paraId="26E9ABFC" w14:textId="77777777" w:rsidR="00D14057" w:rsidRPr="00204095" w:rsidRDefault="00D14057" w:rsidP="00D14057">
      <w:pPr>
        <w:tabs>
          <w:tab w:val="left" w:pos="1620"/>
        </w:tabs>
        <w:ind w:left="720"/>
      </w:pPr>
      <w:r w:rsidRPr="00204095">
        <w:rPr>
          <w:b/>
          <w:bCs/>
        </w:rPr>
        <w:t>S.1.1</w:t>
      </w:r>
      <w:r>
        <w:rPr>
          <w:b/>
          <w:bCs/>
        </w:rPr>
        <w:t>.</w:t>
      </w:r>
      <w:r w:rsidRPr="00204095">
        <w:rPr>
          <w:b/>
          <w:bCs/>
        </w:rPr>
        <w:t>1.</w:t>
      </w:r>
      <w:r w:rsidRPr="00204095">
        <w:rPr>
          <w:b/>
          <w:bCs/>
        </w:rPr>
        <w:tab/>
        <w:t xml:space="preserve">Numerical Value of Quantity-Value Divisions. </w:t>
      </w:r>
      <w:r w:rsidRPr="00204095">
        <w:t>– The</w:t>
      </w:r>
      <w:r>
        <w:t xml:space="preserve"> </w:t>
      </w:r>
      <w:r w:rsidRPr="00204095">
        <w:t>value of a</w:t>
      </w:r>
      <w:r>
        <w:t>n</w:t>
      </w:r>
      <w:r w:rsidRPr="00204095">
        <w:t xml:space="preserve"> increment shall be equal to</w:t>
      </w:r>
      <w:r>
        <w:t xml:space="preserve"> </w:t>
      </w:r>
      <w:r w:rsidRPr="00204095">
        <w:t>a</w:t>
      </w:r>
      <w:r>
        <w:t xml:space="preserve"> </w:t>
      </w:r>
      <w:r w:rsidRPr="00204095">
        <w:t>decimal multiple or submultiple of 1.</w:t>
      </w:r>
    </w:p>
    <w:p w14:paraId="6D77ABC0" w14:textId="77777777" w:rsidR="00D14057" w:rsidRDefault="00D14057" w:rsidP="00D14057">
      <w:pPr>
        <w:tabs>
          <w:tab w:val="left" w:pos="540"/>
          <w:tab w:val="left" w:pos="1620"/>
        </w:tabs>
        <w:ind w:left="720"/>
        <w:jc w:val="center"/>
      </w:pPr>
      <w:r w:rsidRPr="00204095">
        <w:t>Examples:  quantity-value divisions may be 10; or 0.01; or 0.1; etc.</w:t>
      </w:r>
    </w:p>
    <w:p w14:paraId="2304D059" w14:textId="77777777" w:rsidR="00D14057" w:rsidRDefault="00D14057" w:rsidP="00D14057">
      <w:pPr>
        <w:tabs>
          <w:tab w:val="left" w:pos="1620"/>
        </w:tabs>
        <w:ind w:left="720"/>
      </w:pPr>
      <w:r w:rsidRPr="006E04B1">
        <w:rPr>
          <w:b/>
          <w:bCs/>
        </w:rPr>
        <w:lastRenderedPageBreak/>
        <w:t>S.1.1.2.</w:t>
      </w:r>
      <w:r w:rsidRPr="006E04B1">
        <w:rPr>
          <w:b/>
          <w:bCs/>
        </w:rPr>
        <w:tab/>
      </w:r>
      <w:r>
        <w:rPr>
          <w:b/>
          <w:bCs/>
        </w:rPr>
        <w:t>Digital</w:t>
      </w:r>
      <w:r w:rsidRPr="00B40263">
        <w:rPr>
          <w:b/>
          <w:bCs/>
        </w:rPr>
        <w:t xml:space="preserve"> Indication</w:t>
      </w:r>
      <w:r>
        <w:rPr>
          <w:b/>
          <w:bCs/>
        </w:rPr>
        <w:t>s</w:t>
      </w:r>
      <w:r w:rsidRPr="00B40263">
        <w:rPr>
          <w:b/>
          <w:bCs/>
        </w:rPr>
        <w:t>.</w:t>
      </w:r>
      <w:r w:rsidRPr="00B40263">
        <w:t xml:space="preserve"> –</w:t>
      </w:r>
      <w:r>
        <w:t xml:space="preserve"> </w:t>
      </w:r>
      <w:r w:rsidRPr="009B1A6F">
        <w:t>A</w:t>
      </w:r>
      <w:r w:rsidRPr="00653EA3">
        <w:t xml:space="preserve">n </w:t>
      </w:r>
      <w:r w:rsidRPr="009B1A6F">
        <w:t xml:space="preserve">indication </w:t>
      </w:r>
      <w:r w:rsidRPr="00653EA3">
        <w:t>shall include</w:t>
      </w:r>
      <w:r w:rsidRPr="009B1A6F">
        <w:t xml:space="preserve"> the display of a </w:t>
      </w:r>
      <w:r w:rsidRPr="00653EA3">
        <w:t>number</w:t>
      </w:r>
      <w:r w:rsidRPr="009B1A6F">
        <w:t xml:space="preserve"> for all places that are displayed to the right of the decimal point and at least one place to the left</w:t>
      </w:r>
      <w:r w:rsidRPr="00653EA3">
        <w:t>.</w:t>
      </w:r>
      <w:r>
        <w:t xml:space="preserve">  Otherwise, leading zeros are not required.</w:t>
      </w:r>
    </w:p>
    <w:p w14:paraId="0AB9B9E1" w14:textId="648BA49D" w:rsidR="00D14057" w:rsidRPr="00134A33" w:rsidRDefault="00D14057" w:rsidP="000457E9">
      <w:pPr>
        <w:tabs>
          <w:tab w:val="left" w:pos="1080"/>
        </w:tabs>
        <w:spacing w:after="40"/>
        <w:ind w:left="360"/>
        <w:rPr>
          <w:i/>
        </w:rPr>
      </w:pPr>
      <w:r w:rsidRPr="00134A33">
        <w:rPr>
          <w:rStyle w:val="Heading4Char"/>
          <w:rFonts w:eastAsia="Calibri"/>
          <w:i/>
          <w:iCs w:val="0"/>
          <w:sz w:val="20"/>
        </w:rPr>
        <w:t>S.1.2.</w:t>
      </w:r>
      <w:r w:rsidR="00040811" w:rsidRPr="00134A33">
        <w:rPr>
          <w:rStyle w:val="Heading4Char"/>
          <w:rFonts w:eastAsia="Calibri"/>
          <w:i/>
          <w:iCs w:val="0"/>
          <w:sz w:val="20"/>
        </w:rPr>
        <w:tab/>
      </w:r>
      <w:r w:rsidRPr="00134A33">
        <w:rPr>
          <w:rStyle w:val="Heading4Char"/>
          <w:rFonts w:eastAsia="Calibri"/>
          <w:i/>
          <w:iCs w:val="0"/>
          <w:sz w:val="20"/>
        </w:rPr>
        <w:t>Nominal Capacity.</w:t>
      </w:r>
      <w:r w:rsidRPr="00134A33">
        <w:rPr>
          <w:b/>
          <w:bCs/>
          <w:i/>
        </w:rPr>
        <w:t xml:space="preserve"> –</w:t>
      </w:r>
      <w:r w:rsidRPr="00134A33">
        <w:rPr>
          <w:i/>
        </w:rPr>
        <w:t xml:space="preserve"> A device shall have a minimum capacity indication of five digits of resolution.</w:t>
      </w:r>
    </w:p>
    <w:p w14:paraId="121CB486" w14:textId="77777777" w:rsidR="00D14057" w:rsidRPr="00134A33" w:rsidRDefault="00D14057" w:rsidP="00D14057">
      <w:pPr>
        <w:ind w:left="360"/>
        <w:rPr>
          <w:i/>
        </w:rPr>
      </w:pPr>
      <w:r w:rsidRPr="00134A33">
        <w:rPr>
          <w:i/>
        </w:rPr>
        <w:t>[Nonretroactive as of January 1, 20XX]</w:t>
      </w:r>
    </w:p>
    <w:p w14:paraId="72462C9A" w14:textId="77777777" w:rsidR="00D14057" w:rsidRPr="00DC6A4E" w:rsidRDefault="00D14057" w:rsidP="00926E8F">
      <w:pPr>
        <w:pStyle w:val="NormalIndent"/>
        <w:rPr>
          <w:rStyle w:val="Strong"/>
        </w:rPr>
      </w:pPr>
      <w:r w:rsidRPr="00DC6A4E">
        <w:rPr>
          <w:rStyle w:val="Strong"/>
        </w:rPr>
        <w:t>S.1.3.</w:t>
      </w:r>
      <w:r w:rsidRPr="00DC6A4E">
        <w:rPr>
          <w:rStyle w:val="Strong"/>
        </w:rPr>
        <w:tab/>
        <w:t>NUEMS Indications.</w:t>
      </w:r>
    </w:p>
    <w:p w14:paraId="092A0B6E" w14:textId="77777777" w:rsidR="00D14057" w:rsidRPr="00204095" w:rsidRDefault="00D14057" w:rsidP="00D14057">
      <w:pPr>
        <w:tabs>
          <w:tab w:val="left" w:pos="1620"/>
        </w:tabs>
        <w:ind w:left="720"/>
      </w:pPr>
      <w:r w:rsidRPr="005804B0">
        <w:rPr>
          <w:b/>
        </w:rPr>
        <w:t>S.1.</w:t>
      </w:r>
      <w:r>
        <w:rPr>
          <w:b/>
        </w:rPr>
        <w:t>3</w:t>
      </w:r>
      <w:r w:rsidRPr="00170671">
        <w:rPr>
          <w:b/>
        </w:rPr>
        <w:t>.1.</w:t>
      </w:r>
      <w:r>
        <w:rPr>
          <w:b/>
        </w:rPr>
        <w:tab/>
      </w:r>
      <w:r w:rsidRPr="00170671">
        <w:rPr>
          <w:b/>
        </w:rPr>
        <w:t xml:space="preserve">Primary Indicating Element. – </w:t>
      </w:r>
      <w:r w:rsidRPr="00170671">
        <w:t xml:space="preserve">Each </w:t>
      </w:r>
      <w:r w:rsidRPr="008A3119">
        <w:t>NUEMS shall be equipped with a primary indicating element that includes a display visible and accessible after installation which clearly indicates the number of kilowatt-hours measured by the NUEMS.</w:t>
      </w:r>
    </w:p>
    <w:p w14:paraId="2D053BA0" w14:textId="77777777" w:rsidR="00D14057" w:rsidRDefault="00D14057" w:rsidP="00D14057">
      <w:pPr>
        <w:tabs>
          <w:tab w:val="left" w:pos="1620"/>
        </w:tabs>
        <w:ind w:left="720"/>
      </w:pPr>
      <w:r w:rsidRPr="004D7DA3">
        <w:rPr>
          <w:b/>
          <w:bCs/>
        </w:rPr>
        <w:t>S.1.</w:t>
      </w:r>
      <w:r>
        <w:rPr>
          <w:b/>
          <w:bCs/>
        </w:rPr>
        <w:t>3</w:t>
      </w:r>
      <w:r w:rsidRPr="004D7DA3">
        <w:rPr>
          <w:b/>
          <w:bCs/>
        </w:rPr>
        <w:t>.2.</w:t>
      </w:r>
      <w:r>
        <w:rPr>
          <w:b/>
          <w:bCs/>
        </w:rPr>
        <w:tab/>
      </w:r>
      <w:r w:rsidRPr="004D7DA3">
        <w:rPr>
          <w:b/>
          <w:bCs/>
        </w:rPr>
        <w:t>Test Output. –</w:t>
      </w:r>
      <w:r w:rsidRPr="004D7DA3">
        <w:t xml:space="preserve"> Each NUEMS within a system shall have either: (1) a location for the reading of the accumulated value; (2) a pulse output (visible and/or infrared pulse), an electrical pulse output in the form of a closure (relay or electronic such as an open drain field effect transistor (FET)) which provides a pulse at an interval of K</w:t>
      </w:r>
      <w:r w:rsidRPr="004D7DA3">
        <w:rPr>
          <w:vertAlign w:val="subscript"/>
        </w:rPr>
        <w:t>t</w:t>
      </w:r>
      <w:r w:rsidRPr="004D7DA3">
        <w:t xml:space="preserve"> Watt-Hours per pulse; or (3) other means for viewing accumulated values. The value of K</w:t>
      </w:r>
      <w:r w:rsidRPr="004D7DA3">
        <w:rPr>
          <w:vertAlign w:val="subscript"/>
        </w:rPr>
        <w:t>t</w:t>
      </w:r>
      <w:r w:rsidRPr="004D7DA3">
        <w:t xml:space="preserve"> shall be such that the NUEMS’s accuracy can be tested in 5 minutes or less for any specified test condition.</w:t>
      </w:r>
    </w:p>
    <w:p w14:paraId="3CCD3999" w14:textId="77777777" w:rsidR="00D14057" w:rsidRPr="00204095" w:rsidRDefault="00D14057" w:rsidP="00D14057">
      <w:pPr>
        <w:tabs>
          <w:tab w:val="left" w:pos="1620"/>
        </w:tabs>
        <w:ind w:left="720"/>
      </w:pPr>
      <w:r w:rsidRPr="00204095">
        <w:rPr>
          <w:b/>
        </w:rPr>
        <w:t>S.1.</w:t>
      </w:r>
      <w:r>
        <w:rPr>
          <w:b/>
        </w:rPr>
        <w:t>3</w:t>
      </w:r>
      <w:r w:rsidRPr="00204095">
        <w:rPr>
          <w:b/>
        </w:rPr>
        <w:t>.</w:t>
      </w:r>
      <w:r>
        <w:rPr>
          <w:b/>
        </w:rPr>
        <w:t>3</w:t>
      </w:r>
      <w:r w:rsidRPr="00204095">
        <w:rPr>
          <w:b/>
        </w:rPr>
        <w:t>.</w:t>
      </w:r>
      <w:r>
        <w:rPr>
          <w:b/>
        </w:rPr>
        <w:tab/>
      </w:r>
      <w:r w:rsidRPr="00204095">
        <w:rPr>
          <w:b/>
        </w:rPr>
        <w:t>Segments.</w:t>
      </w:r>
      <w:r w:rsidRPr="00204095">
        <w:t xml:space="preserve"> – A segmented digital indicating element shall have an easily accessible provision for checking that all segments are operational.</w:t>
      </w:r>
    </w:p>
    <w:p w14:paraId="28277F92" w14:textId="77777777" w:rsidR="00D14057" w:rsidRPr="00204095" w:rsidRDefault="00D14057" w:rsidP="00D14057">
      <w:pPr>
        <w:tabs>
          <w:tab w:val="left" w:pos="1620"/>
        </w:tabs>
        <w:ind w:left="720"/>
      </w:pPr>
      <w:r w:rsidRPr="00204095">
        <w:rPr>
          <w:b/>
        </w:rPr>
        <w:t>S.1.</w:t>
      </w:r>
      <w:r>
        <w:rPr>
          <w:b/>
        </w:rPr>
        <w:t>3</w:t>
      </w:r>
      <w:r w:rsidRPr="00204095">
        <w:rPr>
          <w:b/>
        </w:rPr>
        <w:t>.</w:t>
      </w:r>
      <w:r>
        <w:rPr>
          <w:b/>
        </w:rPr>
        <w:t>4</w:t>
      </w:r>
      <w:r w:rsidRPr="00204095">
        <w:t>.</w:t>
      </w:r>
      <w:r>
        <w:tab/>
      </w:r>
      <w:r w:rsidRPr="00204095">
        <w:rPr>
          <w:b/>
        </w:rPr>
        <w:t>Real-time Indicating Element.</w:t>
      </w:r>
      <w:r w:rsidRPr="00204095">
        <w:t xml:space="preserve"> – If the indicating element is not on continuously, it shall be accumulated continuously so that real-time measurement is indicated during activation.</w:t>
      </w:r>
    </w:p>
    <w:p w14:paraId="0E55C77A" w14:textId="77777777" w:rsidR="00D14057" w:rsidRDefault="00D14057" w:rsidP="00D14057">
      <w:pPr>
        <w:tabs>
          <w:tab w:val="left" w:pos="1620"/>
        </w:tabs>
        <w:ind w:left="720"/>
        <w:rPr>
          <w:rFonts w:cs="Calibri"/>
        </w:rPr>
      </w:pPr>
      <w:r w:rsidRPr="00F61110">
        <w:rPr>
          <w:rFonts w:cs="Calibri"/>
          <w:b/>
          <w:bCs/>
        </w:rPr>
        <w:t>S.1.</w:t>
      </w:r>
      <w:r>
        <w:rPr>
          <w:rFonts w:cs="Calibri"/>
          <w:b/>
          <w:bCs/>
        </w:rPr>
        <w:t>3.</w:t>
      </w:r>
      <w:r w:rsidRPr="00F61110">
        <w:rPr>
          <w:rFonts w:cs="Calibri"/>
          <w:b/>
          <w:bCs/>
        </w:rPr>
        <w:t>5.</w:t>
      </w:r>
      <w:r>
        <w:rPr>
          <w:rFonts w:cs="Calibri"/>
          <w:b/>
          <w:bCs/>
        </w:rPr>
        <w:tab/>
      </w:r>
      <w:r w:rsidRPr="00F61110">
        <w:rPr>
          <w:rFonts w:cs="Calibri"/>
          <w:b/>
          <w:bCs/>
        </w:rPr>
        <w:t xml:space="preserve">Multiple </w:t>
      </w:r>
      <w:r w:rsidRPr="00862073">
        <w:rPr>
          <w:b/>
          <w:bCs/>
        </w:rPr>
        <w:t>NUEMS</w:t>
      </w:r>
      <w:r w:rsidRPr="00862073">
        <w:rPr>
          <w:rFonts w:cs="Calibri"/>
          <w:b/>
          <w:bCs/>
        </w:rPr>
        <w:t>,</w:t>
      </w:r>
      <w:r w:rsidRPr="00F61110">
        <w:rPr>
          <w:rFonts w:cs="Calibri"/>
          <w:b/>
          <w:bCs/>
        </w:rPr>
        <w:t xml:space="preserve"> Single Indicating Element</w:t>
      </w:r>
      <w:r>
        <w:rPr>
          <w:rFonts w:cs="Calibri"/>
          <w:b/>
          <w:bCs/>
        </w:rPr>
        <w:t>.</w:t>
      </w:r>
      <w:r w:rsidRPr="00F61110">
        <w:rPr>
          <w:rFonts w:cs="Calibri"/>
          <w:b/>
          <w:bCs/>
        </w:rPr>
        <w:t xml:space="preserve"> </w:t>
      </w:r>
      <w:r>
        <w:t>–</w:t>
      </w:r>
      <w:r w:rsidRPr="00F61110">
        <w:rPr>
          <w:rFonts w:cs="Calibri"/>
        </w:rPr>
        <w:t xml:space="preserve"> A primary indicating, or combination indicating-recording element coupled to two or more NUEMS shall be provided with a means to easily, clearly</w:t>
      </w:r>
      <w:r>
        <w:rPr>
          <w:rFonts w:cs="Calibri"/>
        </w:rPr>
        <w:t>,</w:t>
      </w:r>
      <w:r w:rsidRPr="00F61110">
        <w:rPr>
          <w:rFonts w:cs="Calibri"/>
        </w:rPr>
        <w:t xml:space="preserve"> and definitely display information from a selected NUEMS and shall automatically indicate which NUEMS is associated with the currently displayed information.</w:t>
      </w:r>
    </w:p>
    <w:p w14:paraId="0BD25915" w14:textId="77777777" w:rsidR="00D14057" w:rsidRDefault="00D14057" w:rsidP="00D14057">
      <w:pPr>
        <w:tabs>
          <w:tab w:val="left" w:pos="1620"/>
        </w:tabs>
        <w:ind w:left="720"/>
        <w:rPr>
          <w:rFonts w:cs="Calibri"/>
        </w:rPr>
      </w:pPr>
      <w:r w:rsidRPr="00C33D96">
        <w:rPr>
          <w:rFonts w:cs="Calibri"/>
          <w:b/>
          <w:bCs/>
        </w:rPr>
        <w:t>S.1.</w:t>
      </w:r>
      <w:r>
        <w:rPr>
          <w:rFonts w:cs="Calibri"/>
          <w:b/>
          <w:bCs/>
        </w:rPr>
        <w:t>3</w:t>
      </w:r>
      <w:r w:rsidRPr="00C33D96">
        <w:rPr>
          <w:rFonts w:cs="Calibri"/>
          <w:b/>
          <w:bCs/>
        </w:rPr>
        <w:t>.6.</w:t>
      </w:r>
      <w:r>
        <w:rPr>
          <w:rFonts w:cs="Calibri"/>
          <w:b/>
          <w:bCs/>
        </w:rPr>
        <w:tab/>
      </w:r>
      <w:r w:rsidRPr="00C33D96">
        <w:rPr>
          <w:rFonts w:cs="Calibri"/>
          <w:b/>
          <w:bCs/>
        </w:rPr>
        <w:t xml:space="preserve">NEUMS </w:t>
      </w:r>
      <w:r>
        <w:rPr>
          <w:rFonts w:cs="Calibri"/>
          <w:b/>
          <w:bCs/>
        </w:rPr>
        <w:t>W</w:t>
      </w:r>
      <w:r w:rsidRPr="00C33D96">
        <w:rPr>
          <w:rFonts w:cs="Calibri"/>
          <w:b/>
          <w:bCs/>
        </w:rPr>
        <w:t xml:space="preserve">ith External Sensors Located Remotely from the Pulse Output or Display. </w:t>
      </w:r>
      <w:r w:rsidRPr="00204095">
        <w:t xml:space="preserve">– </w:t>
      </w:r>
      <w:r w:rsidRPr="00C33D96">
        <w:rPr>
          <w:rFonts w:cs="Calibri"/>
        </w:rPr>
        <w:t>For NUEMS with external sensors located remotely from either the pulse output or display which can be installed as described in paragraph UR.2.4.8. External Sensors Located Remotely from the Pulse Output or Display, means shall be provided to allow either the pulse output or display to be remotely used</w:t>
      </w:r>
      <w:r w:rsidRPr="00594DBA">
        <w:rPr>
          <w:rFonts w:cs="Calibri"/>
        </w:rPr>
        <w:t>.</w:t>
      </w:r>
    </w:p>
    <w:p w14:paraId="1FB0323A" w14:textId="77777777" w:rsidR="00D14057" w:rsidRDefault="00D14057" w:rsidP="00D14057">
      <w:pPr>
        <w:tabs>
          <w:tab w:val="left" w:pos="1620"/>
        </w:tabs>
        <w:ind w:left="720"/>
        <w:rPr>
          <w:rFonts w:cs="Calibri"/>
        </w:rPr>
      </w:pPr>
      <w:r w:rsidRPr="00D17DB8">
        <w:rPr>
          <w:rFonts w:cs="Calibri"/>
          <w:b/>
          <w:bCs/>
        </w:rPr>
        <w:t>S.1.</w:t>
      </w:r>
      <w:r>
        <w:rPr>
          <w:rFonts w:cs="Calibri"/>
          <w:b/>
          <w:bCs/>
        </w:rPr>
        <w:t>3</w:t>
      </w:r>
      <w:r w:rsidRPr="00D17DB8">
        <w:rPr>
          <w:rFonts w:cs="Calibri"/>
          <w:b/>
          <w:bCs/>
        </w:rPr>
        <w:t>.7.</w:t>
      </w:r>
      <w:r w:rsidRPr="004027B5">
        <w:rPr>
          <w:rFonts w:cs="Calibri"/>
          <w:b/>
          <w:bCs/>
        </w:rPr>
        <w:t xml:space="preserve"> </w:t>
      </w:r>
      <w:r>
        <w:rPr>
          <w:rFonts w:cs="Calibri"/>
          <w:b/>
          <w:bCs/>
        </w:rPr>
        <w:tab/>
      </w:r>
      <w:r w:rsidRPr="00D17DB8">
        <w:rPr>
          <w:rFonts w:cs="Calibri"/>
          <w:b/>
          <w:bCs/>
        </w:rPr>
        <w:t>NUEMS With a Register Ratio.</w:t>
      </w:r>
      <w:r w:rsidRPr="004027B5">
        <w:rPr>
          <w:rFonts w:cs="Calibri"/>
        </w:rPr>
        <w:t xml:space="preserve">  For N</w:t>
      </w:r>
      <w:r w:rsidRPr="00D17DB8">
        <w:rPr>
          <w:rFonts w:cs="Calibri"/>
        </w:rPr>
        <w:t>UEMS with a r</w:t>
      </w:r>
      <w:r w:rsidRPr="004027B5">
        <w:t xml:space="preserve">egister ratio, the register ratio shall be indicated on the front of the registers that are not an integral part of the NUEMS nameplate. </w:t>
      </w:r>
      <w:r>
        <w:t xml:space="preserve"> </w:t>
      </w:r>
      <w:r w:rsidRPr="004027B5">
        <w:t>Means shall be provided for the tenant to read the register</w:t>
      </w:r>
      <w:r w:rsidRPr="00D17DB8">
        <w:t>.</w:t>
      </w:r>
    </w:p>
    <w:p w14:paraId="4583AC5E" w14:textId="33F05255" w:rsidR="00D14057" w:rsidRPr="0090770B" w:rsidRDefault="00D14057" w:rsidP="008F6370">
      <w:pPr>
        <w:pStyle w:val="OTHHeading3"/>
      </w:pPr>
      <w:bookmarkStart w:id="241" w:name="_Toc130998983"/>
      <w:r w:rsidRPr="0090770B">
        <w:t>S.2.</w:t>
      </w:r>
      <w:r w:rsidR="003705B6">
        <w:t xml:space="preserve">  </w:t>
      </w:r>
      <w:r w:rsidRPr="0090770B">
        <w:t>Design of Measuring Elements and Measuring Systems.</w:t>
      </w:r>
      <w:bookmarkEnd w:id="241"/>
    </w:p>
    <w:p w14:paraId="67786F0F" w14:textId="77777777" w:rsidR="00D14057" w:rsidRDefault="00D14057" w:rsidP="008F6370">
      <w:pPr>
        <w:tabs>
          <w:tab w:val="left" w:pos="1080"/>
        </w:tabs>
        <w:ind w:left="360"/>
      </w:pPr>
      <w:r w:rsidRPr="00204095">
        <w:rPr>
          <w:rStyle w:val="Heading4Char"/>
          <w:rFonts w:eastAsia="Calibri"/>
        </w:rPr>
        <w:t>S.2.1.</w:t>
      </w:r>
      <w:r w:rsidRPr="00204095">
        <w:rPr>
          <w:rStyle w:val="Heading4Char"/>
          <w:rFonts w:eastAsia="Calibri"/>
        </w:rPr>
        <w:tab/>
        <w:t>Metrological Components.</w:t>
      </w:r>
      <w:r w:rsidRPr="00204095">
        <w:t xml:space="preserve"> – A </w:t>
      </w:r>
      <w:r>
        <w:t xml:space="preserve">NUEMS </w:t>
      </w:r>
      <w:r w:rsidRPr="00204095">
        <w:t>shall be designed and constructed so that metrological components are adequately protected from environmental conditions likely to be detrimental to accuracy</w:t>
      </w:r>
      <w:r w:rsidRPr="00087978">
        <w:t xml:space="preserve"> based on the specified installation locations for the </w:t>
      </w:r>
      <w:r>
        <w:t>NUEMS</w:t>
      </w:r>
      <w:r w:rsidRPr="00087978">
        <w:t>.</w:t>
      </w:r>
    </w:p>
    <w:p w14:paraId="12497548" w14:textId="77777777" w:rsidR="00D14057" w:rsidRDefault="00D14057" w:rsidP="008F6370">
      <w:pPr>
        <w:tabs>
          <w:tab w:val="left" w:pos="1080"/>
        </w:tabs>
        <w:ind w:left="360"/>
      </w:pPr>
      <w:r w:rsidRPr="00B91FFF">
        <w:rPr>
          <w:rStyle w:val="Heading4Char"/>
          <w:rFonts w:eastAsia="Calibri"/>
        </w:rPr>
        <w:t>S.2.</w:t>
      </w:r>
      <w:r>
        <w:rPr>
          <w:rStyle w:val="Heading4Char"/>
          <w:rFonts w:eastAsia="Calibri"/>
        </w:rPr>
        <w:t>2</w:t>
      </w:r>
      <w:r w:rsidRPr="00B91FFF">
        <w:rPr>
          <w:rStyle w:val="Heading4Char"/>
          <w:rFonts w:eastAsia="Calibri"/>
        </w:rPr>
        <w:t>.</w:t>
      </w:r>
      <w:r w:rsidRPr="00B91FFF">
        <w:rPr>
          <w:rStyle w:val="Heading4Char"/>
          <w:rFonts w:eastAsia="Calibri"/>
        </w:rPr>
        <w:tab/>
        <w:t>Provision for Sealing.</w:t>
      </w:r>
      <w:r w:rsidRPr="00B91FFF">
        <w:t xml:space="preserve"> – Adequate provision shall be made for an approved means of security (e.g., data change audit trail) or physically applying security seals in such a manner that undetected access to metrologically significant mechanisms and parameters is prevented.  Specifically, after sealing no adjustment or change may be made to:</w:t>
      </w:r>
    </w:p>
    <w:p w14:paraId="2725150A" w14:textId="77777777" w:rsidR="00D14057" w:rsidRPr="00204095" w:rsidRDefault="00D14057" w:rsidP="00D14057">
      <w:pPr>
        <w:ind w:left="1080" w:hanging="360"/>
      </w:pPr>
      <w:r w:rsidRPr="00204095">
        <w:t>(a)</w:t>
      </w:r>
      <w:r w:rsidRPr="00204095">
        <w:tab/>
      </w:r>
      <w:r>
        <w:t>any</w:t>
      </w:r>
      <w:r w:rsidRPr="00204095">
        <w:t xml:space="preserve"> </w:t>
      </w:r>
      <w:r>
        <w:t>measuring</w:t>
      </w:r>
      <w:r w:rsidRPr="00204095">
        <w:t xml:space="preserve"> element;</w:t>
      </w:r>
    </w:p>
    <w:p w14:paraId="54A4D7DB" w14:textId="77777777" w:rsidR="00D14057" w:rsidRDefault="00D14057" w:rsidP="00D14057">
      <w:pPr>
        <w:ind w:left="1080" w:hanging="360"/>
      </w:pPr>
      <w:r w:rsidRPr="00204095">
        <w:t>(b)</w:t>
      </w:r>
      <w:r w:rsidRPr="00204095">
        <w:tab/>
        <w:t>any metrological parameter that affects the metrological integrity of the device or system</w:t>
      </w:r>
      <w:r>
        <w:t>; and</w:t>
      </w:r>
    </w:p>
    <w:p w14:paraId="52F9C160" w14:textId="77777777" w:rsidR="00D14057" w:rsidRDefault="00D14057" w:rsidP="00D14057">
      <w:pPr>
        <w:ind w:left="1080" w:hanging="360"/>
      </w:pPr>
      <w:r>
        <w:lastRenderedPageBreak/>
        <w:t>(c)</w:t>
      </w:r>
      <w:r>
        <w:tab/>
        <w:t>any wiring connection which affects the measurement.</w:t>
      </w:r>
    </w:p>
    <w:p w14:paraId="527C7164" w14:textId="77777777" w:rsidR="00D14057" w:rsidRDefault="00D14057" w:rsidP="00D14057">
      <w:pPr>
        <w:ind w:left="360"/>
        <w:rPr>
          <w:bCs/>
        </w:rPr>
      </w:pPr>
      <w:r w:rsidRPr="00052161">
        <w:rPr>
          <w:bCs/>
        </w:rPr>
        <w:t>When applicable, any adjusting mechanism shall be readily accessible for purposes of affixing a security seal. Audit trails shall use the format set forth in Table S.2.3. Categories of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D14057" w:rsidRPr="00204095" w14:paraId="30B9F440" w14:textId="77777777">
        <w:trPr>
          <w:cantSplit/>
          <w:trHeight w:val="333"/>
        </w:trPr>
        <w:tc>
          <w:tcPr>
            <w:tcW w:w="9111" w:type="dxa"/>
            <w:gridSpan w:val="2"/>
            <w:tcBorders>
              <w:top w:val="double" w:sz="6" w:space="0" w:color="auto"/>
              <w:bottom w:val="double" w:sz="6" w:space="0" w:color="auto"/>
            </w:tcBorders>
            <w:vAlign w:val="center"/>
          </w:tcPr>
          <w:p w14:paraId="0B16EA4A" w14:textId="77777777" w:rsidR="00D14057" w:rsidRPr="00204095" w:rsidRDefault="00D14057" w:rsidP="005A1647">
            <w:pPr>
              <w:tabs>
                <w:tab w:val="left" w:pos="540"/>
                <w:tab w:val="left" w:pos="1620"/>
              </w:tabs>
              <w:spacing w:after="0"/>
              <w:jc w:val="center"/>
              <w:rPr>
                <w:b/>
              </w:rPr>
            </w:pPr>
            <w:r w:rsidRPr="00204095">
              <w:rPr>
                <w:b/>
              </w:rPr>
              <w:t>Table S.</w:t>
            </w:r>
            <w:r>
              <w:rPr>
                <w:b/>
              </w:rPr>
              <w:t>2.</w:t>
            </w:r>
            <w:r w:rsidRPr="00204095">
              <w:rPr>
                <w:b/>
              </w:rPr>
              <w:t>3.</w:t>
            </w:r>
          </w:p>
          <w:p w14:paraId="0926CE03" w14:textId="77777777" w:rsidR="00D14057" w:rsidRPr="00204095" w:rsidRDefault="00D14057" w:rsidP="005A1647">
            <w:pPr>
              <w:tabs>
                <w:tab w:val="left" w:pos="540"/>
                <w:tab w:val="left" w:pos="1620"/>
              </w:tabs>
              <w:spacing w:after="0"/>
              <w:jc w:val="center"/>
              <w:rPr>
                <w:b/>
              </w:rPr>
            </w:pPr>
            <w:r w:rsidRPr="00204095">
              <w:rPr>
                <w:b/>
              </w:rPr>
              <w:t>Categories of Device and Methods of Sealing</w:t>
            </w:r>
          </w:p>
        </w:tc>
      </w:tr>
      <w:tr w:rsidR="00D14057" w:rsidRPr="00204095" w14:paraId="208CABED" w14:textId="77777777">
        <w:trPr>
          <w:cantSplit/>
          <w:trHeight w:val="284"/>
        </w:trPr>
        <w:tc>
          <w:tcPr>
            <w:tcW w:w="4540" w:type="dxa"/>
            <w:tcBorders>
              <w:top w:val="double" w:sz="6" w:space="0" w:color="auto"/>
            </w:tcBorders>
            <w:vAlign w:val="center"/>
          </w:tcPr>
          <w:p w14:paraId="68DC06B3" w14:textId="77777777" w:rsidR="00D14057" w:rsidRPr="00204095" w:rsidRDefault="00D14057" w:rsidP="005A1647">
            <w:pPr>
              <w:tabs>
                <w:tab w:val="left" w:pos="540"/>
                <w:tab w:val="left" w:pos="1620"/>
              </w:tabs>
              <w:spacing w:after="0"/>
              <w:jc w:val="center"/>
              <w:rPr>
                <w:b/>
              </w:rPr>
            </w:pPr>
            <w:r w:rsidRPr="00204095">
              <w:rPr>
                <w:b/>
              </w:rPr>
              <w:t>Categories of Device</w:t>
            </w:r>
          </w:p>
        </w:tc>
        <w:tc>
          <w:tcPr>
            <w:tcW w:w="4571" w:type="dxa"/>
            <w:tcBorders>
              <w:top w:val="double" w:sz="6" w:space="0" w:color="auto"/>
            </w:tcBorders>
            <w:vAlign w:val="center"/>
          </w:tcPr>
          <w:p w14:paraId="5BF9FDDB" w14:textId="77777777" w:rsidR="00D14057" w:rsidRPr="00204095" w:rsidRDefault="00D14057" w:rsidP="005A1647">
            <w:pPr>
              <w:tabs>
                <w:tab w:val="left" w:pos="540"/>
                <w:tab w:val="left" w:pos="1620"/>
              </w:tabs>
              <w:spacing w:after="0"/>
              <w:jc w:val="center"/>
              <w:rPr>
                <w:b/>
              </w:rPr>
            </w:pPr>
            <w:r w:rsidRPr="00204095">
              <w:rPr>
                <w:b/>
              </w:rPr>
              <w:t>Method of Sealing</w:t>
            </w:r>
          </w:p>
        </w:tc>
      </w:tr>
      <w:tr w:rsidR="00D14057" w:rsidRPr="00204095" w14:paraId="70883142" w14:textId="77777777">
        <w:trPr>
          <w:cantSplit/>
          <w:trHeight w:val="483"/>
        </w:trPr>
        <w:tc>
          <w:tcPr>
            <w:tcW w:w="4540" w:type="dxa"/>
          </w:tcPr>
          <w:p w14:paraId="4FAC761E" w14:textId="77777777" w:rsidR="00D14057" w:rsidRPr="00204095" w:rsidRDefault="00D14057" w:rsidP="005A1647">
            <w:pPr>
              <w:pStyle w:val="Header"/>
              <w:tabs>
                <w:tab w:val="left" w:pos="540"/>
                <w:tab w:val="left" w:pos="1620"/>
              </w:tabs>
              <w:spacing w:after="0"/>
            </w:pPr>
            <w:r w:rsidRPr="00204095">
              <w:rPr>
                <w:b/>
              </w:rPr>
              <w:t>Category 1:</w:t>
            </w:r>
            <w:r w:rsidRPr="00204095">
              <w:t xml:space="preserve">  No remote configuration capability.</w:t>
            </w:r>
          </w:p>
        </w:tc>
        <w:tc>
          <w:tcPr>
            <w:tcW w:w="4571" w:type="dxa"/>
          </w:tcPr>
          <w:p w14:paraId="263C40A1" w14:textId="77777777" w:rsidR="00D14057" w:rsidRPr="00204095" w:rsidRDefault="00D14057" w:rsidP="005A1647">
            <w:pPr>
              <w:tabs>
                <w:tab w:val="left" w:pos="540"/>
                <w:tab w:val="left" w:pos="1620"/>
              </w:tabs>
              <w:spacing w:after="0"/>
            </w:pPr>
            <w:r w:rsidRPr="00204095">
              <w:t>Seal by physical seal or two event counters: one for calibration parameters and one for configuration parameters.</w:t>
            </w:r>
          </w:p>
        </w:tc>
      </w:tr>
      <w:tr w:rsidR="00D14057" w:rsidRPr="00204095" w14:paraId="5A5E554B" w14:textId="77777777">
        <w:trPr>
          <w:cantSplit/>
          <w:trHeight w:val="1836"/>
        </w:trPr>
        <w:tc>
          <w:tcPr>
            <w:tcW w:w="4540" w:type="dxa"/>
          </w:tcPr>
          <w:p w14:paraId="33D6A9D6" w14:textId="77777777" w:rsidR="00D14057" w:rsidRPr="00204095" w:rsidRDefault="00D14057" w:rsidP="005A1647">
            <w:pPr>
              <w:tabs>
                <w:tab w:val="left" w:pos="540"/>
                <w:tab w:val="left" w:pos="1620"/>
              </w:tabs>
              <w:spacing w:after="0"/>
              <w:rPr>
                <w:bCs/>
              </w:rPr>
            </w:pPr>
            <w:r w:rsidRPr="00204095">
              <w:rPr>
                <w:b/>
                <w:bCs/>
              </w:rPr>
              <w:t>Category 2:</w:t>
            </w:r>
            <w:r w:rsidRPr="00204095">
              <w:rPr>
                <w:bCs/>
              </w:rPr>
              <w:t xml:space="preserve">  Remote configuration capability, but access is controlled by physical hardware. </w:t>
            </w:r>
          </w:p>
          <w:p w14:paraId="4D3E5022" w14:textId="77777777" w:rsidR="00D14057" w:rsidRPr="00204095" w:rsidRDefault="00D14057" w:rsidP="005A1647">
            <w:pPr>
              <w:tabs>
                <w:tab w:val="left" w:pos="540"/>
                <w:tab w:val="left" w:pos="1620"/>
              </w:tabs>
              <w:spacing w:after="0"/>
              <w:rPr>
                <w:bCs/>
              </w:rPr>
            </w:pPr>
          </w:p>
          <w:p w14:paraId="6A94F693" w14:textId="77777777" w:rsidR="00D14057" w:rsidRPr="00204095" w:rsidRDefault="00D14057" w:rsidP="005A1647">
            <w:pPr>
              <w:tabs>
                <w:tab w:val="left" w:pos="540"/>
                <w:tab w:val="left" w:pos="1620"/>
              </w:tabs>
              <w:spacing w:after="0"/>
              <w:rPr>
                <w:bCs/>
              </w:rPr>
            </w:pPr>
            <w:r w:rsidRPr="00204095">
              <w:rPr>
                <w:bCs/>
              </w:rPr>
              <w:t>The device shall clearly indicate that it is in the remote configuration mode and record such message if capable of printing in this mode or shall not operate while in this mode.</w:t>
            </w:r>
          </w:p>
        </w:tc>
        <w:tc>
          <w:tcPr>
            <w:tcW w:w="4571" w:type="dxa"/>
          </w:tcPr>
          <w:p w14:paraId="6FC45784" w14:textId="77777777" w:rsidR="00D14057" w:rsidRPr="0044710E" w:rsidRDefault="00D14057" w:rsidP="005A1647">
            <w:pPr>
              <w:pStyle w:val="BodyText2"/>
              <w:tabs>
                <w:tab w:val="left" w:pos="540"/>
                <w:tab w:val="left" w:pos="1620"/>
              </w:tabs>
              <w:spacing w:after="0" w:line="240" w:lineRule="auto"/>
            </w:pPr>
            <w:r w:rsidRPr="0044710E">
              <w:t>The hardware enabling access for remote communication must be on-site.  The hardware must be sealed using a physical seal or an event counter</w:t>
            </w:r>
            <w:r>
              <w:t xml:space="preserve"> </w:t>
            </w:r>
            <w:r w:rsidRPr="0044710E">
              <w:t xml:space="preserve">for calibration parameters and an event </w:t>
            </w:r>
            <w:r w:rsidRPr="00E42F8C">
              <w:t>counter for configuration parameters.</w:t>
            </w:r>
            <w:r>
              <w:t xml:space="preserve">  </w:t>
            </w:r>
            <w:r w:rsidRPr="0044710E">
              <w:t>The event counters</w:t>
            </w:r>
            <w:r>
              <w:t xml:space="preserve"> </w:t>
            </w:r>
            <w:r w:rsidRPr="0044710E">
              <w:t>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w:t>
            </w:r>
          </w:p>
        </w:tc>
      </w:tr>
      <w:tr w:rsidR="00D14057" w:rsidRPr="00204095" w14:paraId="7CA74A03" w14:textId="77777777">
        <w:trPr>
          <w:cantSplit/>
          <w:trHeight w:val="1587"/>
        </w:trPr>
        <w:tc>
          <w:tcPr>
            <w:tcW w:w="4540" w:type="dxa"/>
          </w:tcPr>
          <w:p w14:paraId="6FFAFF47" w14:textId="77777777" w:rsidR="00D14057" w:rsidRPr="00204095" w:rsidRDefault="00D14057" w:rsidP="005A1647">
            <w:pPr>
              <w:tabs>
                <w:tab w:val="left" w:pos="540"/>
                <w:tab w:val="left" w:pos="1620"/>
              </w:tabs>
              <w:spacing w:after="0"/>
            </w:pPr>
            <w:r w:rsidRPr="00204095">
              <w:rPr>
                <w:b/>
              </w:rPr>
              <w:t>Category 3:</w:t>
            </w:r>
            <w:r w:rsidRPr="00204095">
              <w:t xml:space="preserve">  Remote configuration capability access may be unlimited or controlled through a software switch (e.g., password).</w:t>
            </w:r>
          </w:p>
          <w:p w14:paraId="0B202941" w14:textId="77777777" w:rsidR="00D14057" w:rsidRPr="00204095" w:rsidRDefault="00D14057" w:rsidP="005A1647">
            <w:pPr>
              <w:tabs>
                <w:tab w:val="left" w:pos="540"/>
                <w:tab w:val="left" w:pos="1620"/>
              </w:tabs>
              <w:spacing w:after="0"/>
            </w:pPr>
          </w:p>
          <w:p w14:paraId="6BDB49CC" w14:textId="77777777" w:rsidR="00D14057" w:rsidRPr="00204095" w:rsidRDefault="00D14057" w:rsidP="005A1647">
            <w:pPr>
              <w:tabs>
                <w:tab w:val="left" w:pos="540"/>
                <w:tab w:val="left" w:pos="1620"/>
              </w:tabs>
              <w:spacing w:after="0"/>
            </w:pPr>
            <w:r w:rsidRPr="00204095">
              <w:t xml:space="preserve">The device shall clearly indicate that it is in the remote configuration mode and record such message or shall not </w:t>
            </w:r>
            <w:r>
              <w:t xml:space="preserve">accumulate kWh </w:t>
            </w:r>
            <w:r w:rsidRPr="00204095">
              <w:t>while in this mode.</w:t>
            </w:r>
          </w:p>
        </w:tc>
        <w:tc>
          <w:tcPr>
            <w:tcW w:w="4571" w:type="dxa"/>
          </w:tcPr>
          <w:p w14:paraId="56AB173C" w14:textId="77777777" w:rsidR="00D14057" w:rsidRPr="00F61110" w:rsidRDefault="00D14057" w:rsidP="005A1647">
            <w:pPr>
              <w:tabs>
                <w:tab w:val="left" w:pos="540"/>
                <w:tab w:val="left" w:pos="1620"/>
              </w:tabs>
              <w:spacing w:after="0"/>
            </w:pPr>
            <w:r w:rsidRPr="00F61110">
              <w:t>An event logger is required in the device; it must include an event counter (000 to 999), the parameter ID, the date and time of the change, and the new value of the parameter.  A printed copy of the information must be available through the device or through another on-site device.  The event logger shall have a capacity to retain records equal to 10 times the number of sealable parameters in the device, but not more than 1000 records are required.  (</w:t>
            </w:r>
            <w:r w:rsidRPr="00F61110">
              <w:rPr>
                <w:b/>
              </w:rPr>
              <w:t>Note:</w:t>
            </w:r>
            <w:r w:rsidRPr="00F61110">
              <w:t xml:space="preserve">  Does not require 1000 changes to be stored for each parameter.)</w:t>
            </w:r>
          </w:p>
        </w:tc>
      </w:tr>
    </w:tbl>
    <w:p w14:paraId="38CF408A" w14:textId="77777777" w:rsidR="00D14057" w:rsidRDefault="00D14057" w:rsidP="00D14057"/>
    <w:p w14:paraId="01EBB3E5" w14:textId="77777777" w:rsidR="00D14057" w:rsidRPr="00373F43" w:rsidRDefault="00D14057" w:rsidP="00040811">
      <w:pPr>
        <w:tabs>
          <w:tab w:val="left" w:pos="1080"/>
        </w:tabs>
        <w:ind w:left="360"/>
        <w:rPr>
          <w:b/>
        </w:rPr>
      </w:pPr>
      <w:r w:rsidRPr="00052161">
        <w:rPr>
          <w:rStyle w:val="Heading4Char"/>
          <w:rFonts w:eastAsia="Calibri"/>
        </w:rPr>
        <w:t>S.2.</w:t>
      </w:r>
      <w:r>
        <w:rPr>
          <w:rStyle w:val="Heading4Char"/>
          <w:rFonts w:eastAsia="Calibri"/>
        </w:rPr>
        <w:t>4</w:t>
      </w:r>
      <w:r w:rsidRPr="00052161">
        <w:rPr>
          <w:rStyle w:val="Heading4Char"/>
          <w:rFonts w:eastAsia="Calibri"/>
        </w:rPr>
        <w:t>.</w:t>
      </w:r>
      <w:r w:rsidRPr="00052161">
        <w:rPr>
          <w:rStyle w:val="Heading4Char"/>
          <w:rFonts w:eastAsia="Calibri"/>
        </w:rPr>
        <w:tab/>
      </w:r>
      <w:r w:rsidRPr="00AC6CF8">
        <w:rPr>
          <w:rStyle w:val="Heading4Char"/>
          <w:rFonts w:eastAsia="Calibri"/>
        </w:rPr>
        <w:t>NUEMS</w:t>
      </w:r>
      <w:r>
        <w:rPr>
          <w:rStyle w:val="Heading4Char"/>
          <w:rFonts w:eastAsia="Calibri"/>
        </w:rPr>
        <w:t xml:space="preserve"> </w:t>
      </w:r>
      <w:r w:rsidRPr="00052161">
        <w:rPr>
          <w:rStyle w:val="Heading4Char"/>
          <w:rFonts w:eastAsia="Calibri"/>
        </w:rPr>
        <w:t>Watthour Registration Retention.</w:t>
      </w:r>
      <w:r w:rsidRPr="00052161">
        <w:rPr>
          <w:rStyle w:val="Heading3Char"/>
          <w:rFonts w:eastAsia="Calibri"/>
          <w:b w:val="0"/>
          <w:bCs w:val="0"/>
        </w:rPr>
        <w:t xml:space="preserve"> </w:t>
      </w:r>
      <w:r>
        <w:rPr>
          <w:rStyle w:val="Heading3Char"/>
          <w:rFonts w:eastAsia="Calibri"/>
          <w:b w:val="0"/>
          <w:bCs w:val="0"/>
        </w:rPr>
        <w:t>–</w:t>
      </w:r>
      <w:r w:rsidRPr="00052161">
        <w:rPr>
          <w:rStyle w:val="Heading3Char"/>
          <w:rFonts w:eastAsia="Calibri"/>
          <w:b w:val="0"/>
          <w:bCs w:val="0"/>
        </w:rPr>
        <w:t xml:space="preserve"> </w:t>
      </w:r>
      <w:r w:rsidRPr="00052161">
        <w:t xml:space="preserve">The </w:t>
      </w:r>
      <w:r w:rsidRPr="001A29A2">
        <w:t>NUEMS</w:t>
      </w:r>
      <w:r w:rsidRPr="00052161">
        <w:t xml:space="preserve"> shall retain the total accumulated watthour registration and shall not be affected by electrical, mechanical or temperature variations, radio-frequency interference, power failure, or any other environmental influences to the extent that accuracy is impaired.  This also applies to other billable quantities.</w:t>
      </w:r>
    </w:p>
    <w:p w14:paraId="4A610FCA" w14:textId="4C7E48C4" w:rsidR="00D14057" w:rsidRPr="00204095" w:rsidRDefault="00D14057" w:rsidP="00842975">
      <w:pPr>
        <w:tabs>
          <w:tab w:val="left" w:pos="540"/>
        </w:tabs>
      </w:pPr>
      <w:bookmarkStart w:id="242" w:name="_Toc130998984"/>
      <w:r w:rsidRPr="005D049B">
        <w:rPr>
          <w:rStyle w:val="OTHHeading3Char"/>
        </w:rPr>
        <w:t>S.3.</w:t>
      </w:r>
      <w:r w:rsidR="003705B6">
        <w:rPr>
          <w:rStyle w:val="OTHHeading3Char"/>
        </w:rPr>
        <w:t xml:space="preserve">  </w:t>
      </w:r>
      <w:r w:rsidRPr="005D049B">
        <w:rPr>
          <w:rStyle w:val="OTHHeading3Char"/>
        </w:rPr>
        <w:t>Markings.</w:t>
      </w:r>
      <w:bookmarkEnd w:id="242"/>
      <w:r w:rsidRPr="005D049B">
        <w:rPr>
          <w:rStyle w:val="OTHHeading3Char"/>
        </w:rPr>
        <w:t xml:space="preserve"> </w:t>
      </w:r>
      <w:r w:rsidRPr="00204095">
        <w:t>– The following identification and marking requirements are in addition to the requirements of Section 1.10 General Code, paragraph G-S.1. Identification.</w:t>
      </w:r>
    </w:p>
    <w:p w14:paraId="08A789B0" w14:textId="77777777" w:rsidR="00D14057" w:rsidRPr="00071C32" w:rsidRDefault="00D14057" w:rsidP="00040811">
      <w:pPr>
        <w:tabs>
          <w:tab w:val="left" w:pos="1080"/>
        </w:tabs>
        <w:ind w:left="360"/>
      </w:pPr>
      <w:r w:rsidRPr="00071C32">
        <w:rPr>
          <w:b/>
        </w:rPr>
        <w:t>S.3.1.</w:t>
      </w:r>
      <w:r w:rsidRPr="00071C32">
        <w:rPr>
          <w:b/>
        </w:rPr>
        <w:tab/>
        <w:t xml:space="preserve">Location of Marking Information. </w:t>
      </w:r>
      <w:r>
        <w:rPr>
          <w:b/>
        </w:rPr>
        <w:t>–</w:t>
      </w:r>
      <w:r w:rsidRPr="00071C32">
        <w:rPr>
          <w:b/>
        </w:rPr>
        <w:t xml:space="preserve"> </w:t>
      </w:r>
      <w:r w:rsidRPr="00071C32">
        <w:t>The marking information may be placed either internally or externally (as specified in paragraphs S.3.2. Device Identification and Marking Requirements and S.3.3. External Sensor Identification and in the associated tables) provided:</w:t>
      </w:r>
    </w:p>
    <w:p w14:paraId="1E59CC21" w14:textId="77777777" w:rsidR="00D14057" w:rsidRPr="00071C32" w:rsidRDefault="00D14057">
      <w:pPr>
        <w:pStyle w:val="ListParagraph"/>
        <w:numPr>
          <w:ilvl w:val="0"/>
          <w:numId w:val="96"/>
        </w:numPr>
        <w:ind w:left="1080"/>
        <w:contextualSpacing w:val="0"/>
      </w:pPr>
      <w:r w:rsidRPr="00071C32">
        <w:t xml:space="preserve">the information is permanent and easily read; and accessible for inspection; </w:t>
      </w:r>
    </w:p>
    <w:p w14:paraId="75F8C163" w14:textId="77777777" w:rsidR="00D14057" w:rsidRPr="00071C32" w:rsidRDefault="00D14057">
      <w:pPr>
        <w:pStyle w:val="ListParagraph"/>
        <w:numPr>
          <w:ilvl w:val="0"/>
          <w:numId w:val="96"/>
        </w:numPr>
        <w:ind w:left="1080"/>
        <w:contextualSpacing w:val="0"/>
      </w:pPr>
      <w:r w:rsidRPr="00071C32">
        <w:lastRenderedPageBreak/>
        <w:t>the information is on a portion of the device that cannot be readily removed or interchanged (e.g., not on a service access panel).  A readily removable cover is an acceptable location for the required information provided: (1) the information is permanently marked elsewhere on the device or is readily accessible through other means such as through an electronic display; or (2) a unique marking on the removable cover can be matched with what is programmed into or permanently marked on the meter, thus linking that marking (and any other markings) included on the cover with that specific device.</w:t>
      </w:r>
    </w:p>
    <w:p w14:paraId="631FE408" w14:textId="77777777" w:rsidR="00D14057" w:rsidRPr="00071C32" w:rsidRDefault="00D14057">
      <w:pPr>
        <w:pStyle w:val="ListParagraph"/>
        <w:numPr>
          <w:ilvl w:val="0"/>
          <w:numId w:val="96"/>
        </w:numPr>
        <w:ind w:left="1080"/>
        <w:contextualSpacing w:val="0"/>
      </w:pPr>
      <w:r w:rsidRPr="00071C32">
        <w:t>accessing the information does not require accessing an area with live exposed voltages greater than 40 V.</w:t>
      </w:r>
    </w:p>
    <w:p w14:paraId="597BE47E" w14:textId="77777777" w:rsidR="00D14057" w:rsidRPr="002E046F" w:rsidRDefault="00D14057" w:rsidP="00D14057">
      <w:pPr>
        <w:ind w:left="360"/>
      </w:pPr>
      <w:r w:rsidRPr="00071C32">
        <w:t>The use of a key or tool to access internal marking information is permitted for retail electricity-measuring devices.  Where possible, clear covers should be used to enable viewing of internally marked information</w:t>
      </w:r>
      <w:r w:rsidRPr="003D7ADF">
        <w:t>.</w:t>
      </w:r>
    </w:p>
    <w:p w14:paraId="00F98A99" w14:textId="77777777" w:rsidR="00D14057" w:rsidRDefault="00D14057" w:rsidP="00040811">
      <w:pPr>
        <w:tabs>
          <w:tab w:val="left" w:pos="1080"/>
        </w:tabs>
        <w:ind w:left="360"/>
      </w:pPr>
      <w:bookmarkStart w:id="243" w:name="_Hlk17284389"/>
      <w:r w:rsidRPr="003925FF">
        <w:rPr>
          <w:rStyle w:val="Heading4Char"/>
          <w:rFonts w:eastAsia="Calibri"/>
        </w:rPr>
        <w:t>S.3.2.</w:t>
      </w:r>
      <w:r w:rsidRPr="003925FF">
        <w:rPr>
          <w:rStyle w:val="Heading4Char"/>
          <w:rFonts w:eastAsia="Calibri"/>
        </w:rPr>
        <w:tab/>
        <w:t>Device Identification and Marking Requirements.</w:t>
      </w:r>
      <w:r w:rsidRPr="003925FF">
        <w:t xml:space="preserve"> – In addition</w:t>
      </w:r>
      <w:r w:rsidRPr="00BD74CF">
        <w:t xml:space="preserve"> to all the marking requirements of Section 1.10 General Code, paragraph G-S.1. Identification, each device shall have the following information conspicuously, legibly, and indelibly marked on the nameplate or register</w:t>
      </w:r>
      <w:r>
        <w:t>.</w:t>
      </w:r>
    </w:p>
    <w:p w14:paraId="0046B460" w14:textId="77777777" w:rsidR="00D14057" w:rsidRDefault="00D14057" w:rsidP="00D14057">
      <w:pPr>
        <w:tabs>
          <w:tab w:val="left" w:pos="1620"/>
        </w:tabs>
        <w:ind w:left="720"/>
      </w:pPr>
      <w:r w:rsidRPr="00B823B0">
        <w:rPr>
          <w:b/>
          <w:bCs/>
        </w:rPr>
        <w:t xml:space="preserve">S.3.2.1. </w:t>
      </w:r>
      <w:r>
        <w:rPr>
          <w:b/>
          <w:bCs/>
        </w:rPr>
        <w:tab/>
      </w:r>
      <w:r w:rsidRPr="00B823B0">
        <w:rPr>
          <w:b/>
          <w:bCs/>
        </w:rPr>
        <w:t xml:space="preserve">Device Identification and Marking Requirements of Meter with External Sensors </w:t>
      </w:r>
      <w:r>
        <w:rPr>
          <w:b/>
          <w:bCs/>
        </w:rPr>
        <w:t>–</w:t>
      </w:r>
      <w:r w:rsidRPr="00B823B0">
        <w:t xml:space="preserve"> Sensor input connection with intended polarity shall be physically marked on the meter when direction-sensitive</w:t>
      </w:r>
      <w:r w:rsidRPr="00AC43E4">
        <w:t>.</w:t>
      </w:r>
    </w:p>
    <w:p w14:paraId="33828179" w14:textId="77777777" w:rsidR="00D14057" w:rsidRPr="00893202" w:rsidRDefault="00D14057" w:rsidP="00D14057">
      <w:pPr>
        <w:tabs>
          <w:tab w:val="left" w:pos="1620"/>
        </w:tabs>
        <w:ind w:left="720"/>
      </w:pPr>
      <w:r w:rsidRPr="00B40E57">
        <w:rPr>
          <w:b/>
          <w:bCs/>
        </w:rPr>
        <w:t>S.3.2.2.</w:t>
      </w:r>
      <w:r>
        <w:rPr>
          <w:b/>
          <w:bCs/>
        </w:rPr>
        <w:tab/>
      </w:r>
      <w:r w:rsidRPr="00B40E57">
        <w:rPr>
          <w:b/>
          <w:bCs/>
        </w:rPr>
        <w:t xml:space="preserve">Device Identification and Marking Requirements, Internal Sensor (IS) NUEMS. </w:t>
      </w:r>
      <w:r>
        <w:rPr>
          <w:b/>
          <w:bCs/>
        </w:rPr>
        <w:t>–</w:t>
      </w:r>
      <w:r w:rsidRPr="00B40E57">
        <w:t xml:space="preserve"> The following markings shall be physically marked on an Internal Sensor (IS) NUEMS:</w:t>
      </w:r>
    </w:p>
    <w:p w14:paraId="30ADBF95" w14:textId="77777777" w:rsidR="00D14057" w:rsidRDefault="00D14057">
      <w:pPr>
        <w:numPr>
          <w:ilvl w:val="0"/>
          <w:numId w:val="85"/>
        </w:numPr>
        <w:tabs>
          <w:tab w:val="left" w:pos="540"/>
        </w:tabs>
        <w:ind w:left="1440" w:hanging="360"/>
      </w:pPr>
      <w:r w:rsidRPr="00893202">
        <w:t>AC voltage range or rating in VAC;</w:t>
      </w:r>
    </w:p>
    <w:p w14:paraId="149B832F" w14:textId="77777777" w:rsidR="00D14057" w:rsidRPr="00893202" w:rsidRDefault="00D14057">
      <w:pPr>
        <w:numPr>
          <w:ilvl w:val="0"/>
          <w:numId w:val="85"/>
        </w:numPr>
        <w:tabs>
          <w:tab w:val="left" w:pos="540"/>
        </w:tabs>
        <w:ind w:left="1440" w:hanging="360"/>
      </w:pPr>
      <w:r w:rsidRPr="001A29A2">
        <w:t xml:space="preserve">Watthour </w:t>
      </w:r>
      <w:r>
        <w:t>test</w:t>
      </w:r>
      <w:r w:rsidRPr="00893202">
        <w:t xml:space="preserve"> constant (</w:t>
      </w:r>
      <w:proofErr w:type="spellStart"/>
      <w:r w:rsidRPr="00893202">
        <w:t>K</w:t>
      </w:r>
      <w:r w:rsidRPr="00893202">
        <w:rPr>
          <w:vertAlign w:val="subscript"/>
        </w:rPr>
        <w:t>h</w:t>
      </w:r>
      <w:proofErr w:type="spellEnd"/>
      <w:r w:rsidRPr="00893202">
        <w:t>)</w:t>
      </w:r>
      <w:r w:rsidRPr="00893202">
        <w:rPr>
          <w:vertAlign w:val="subscript"/>
        </w:rPr>
        <w:t xml:space="preserve"> </w:t>
      </w:r>
      <w:r w:rsidRPr="00893202">
        <w:t xml:space="preserve">or </w:t>
      </w:r>
      <w:r w:rsidRPr="001A29A2">
        <w:t xml:space="preserve">Watthour </w:t>
      </w:r>
      <w:r w:rsidRPr="00893202">
        <w:t>test constant</w:t>
      </w:r>
      <w:r w:rsidRPr="00893202">
        <w:rPr>
          <w:vertAlign w:val="subscript"/>
        </w:rPr>
        <w:t xml:space="preserve"> </w:t>
      </w:r>
      <w:r w:rsidRPr="00893202">
        <w:t>(K</w:t>
      </w:r>
      <w:r w:rsidRPr="00893202">
        <w:rPr>
          <w:vertAlign w:val="subscript"/>
        </w:rPr>
        <w:t>t</w:t>
      </w:r>
      <w:r w:rsidRPr="00893202">
        <w:t>)</w:t>
      </w:r>
      <w:r w:rsidRPr="00893202">
        <w:rPr>
          <w:vertAlign w:val="subscript"/>
        </w:rPr>
        <w:t>;</w:t>
      </w:r>
    </w:p>
    <w:p w14:paraId="2D046390" w14:textId="77777777" w:rsidR="00D14057" w:rsidRDefault="00D14057">
      <w:pPr>
        <w:numPr>
          <w:ilvl w:val="0"/>
          <w:numId w:val="85"/>
        </w:numPr>
        <w:tabs>
          <w:tab w:val="left" w:pos="540"/>
        </w:tabs>
        <w:ind w:left="1440" w:hanging="360"/>
      </w:pPr>
      <w:r w:rsidRPr="00893202">
        <w:t>Register ratio (R</w:t>
      </w:r>
      <w:r w:rsidRPr="00893202">
        <w:rPr>
          <w:vertAlign w:val="subscript"/>
        </w:rPr>
        <w:t xml:space="preserve">r </w:t>
      </w:r>
      <w:r w:rsidRPr="00893202">
        <w:t>or K</w:t>
      </w:r>
      <w:r w:rsidRPr="00893202">
        <w:rPr>
          <w:vertAlign w:val="subscript"/>
        </w:rPr>
        <w:t>r</w:t>
      </w:r>
      <w:r w:rsidRPr="00893202">
        <w:t>)</w:t>
      </w:r>
      <w:r>
        <w:t xml:space="preserve"> for meters with a rotating disc</w:t>
      </w:r>
      <w:r w:rsidRPr="00893202">
        <w:t xml:space="preserve"> and multiplier (if greater than one) preceded by “multiply by” or “</w:t>
      </w:r>
      <w:proofErr w:type="spellStart"/>
      <w:r w:rsidRPr="00893202">
        <w:t>mult</w:t>
      </w:r>
      <w:proofErr w:type="spellEnd"/>
      <w:r w:rsidRPr="00893202">
        <w:t xml:space="preserve"> by” or “K</w:t>
      </w:r>
      <w:r w:rsidRPr="00893202">
        <w:rPr>
          <w:vertAlign w:val="subscript"/>
        </w:rPr>
        <w:t>r</w:t>
      </w:r>
      <w:r w:rsidRPr="00893202">
        <w:t>”;</w:t>
      </w:r>
    </w:p>
    <w:p w14:paraId="1C6C5BB7" w14:textId="77777777" w:rsidR="00D14057" w:rsidRPr="00893202" w:rsidRDefault="00D14057">
      <w:pPr>
        <w:numPr>
          <w:ilvl w:val="0"/>
          <w:numId w:val="85"/>
        </w:numPr>
        <w:tabs>
          <w:tab w:val="left" w:pos="540"/>
        </w:tabs>
        <w:ind w:left="1440" w:hanging="360"/>
      </w:pPr>
      <w:r>
        <w:t>N</w:t>
      </w:r>
      <w:r w:rsidRPr="00893202">
        <w:t>umber of wires (W);</w:t>
      </w:r>
    </w:p>
    <w:p w14:paraId="04072B24" w14:textId="77777777" w:rsidR="00D14057" w:rsidRDefault="00D14057">
      <w:pPr>
        <w:numPr>
          <w:ilvl w:val="0"/>
          <w:numId w:val="85"/>
        </w:numPr>
        <w:tabs>
          <w:tab w:val="left" w:pos="540"/>
        </w:tabs>
        <w:ind w:left="1440" w:hanging="360"/>
      </w:pPr>
      <w:r>
        <w:t>F</w:t>
      </w:r>
      <w:r w:rsidRPr="00893202">
        <w:t xml:space="preserve">orm designation (FM) (for A-base and socket </w:t>
      </w:r>
      <w:r>
        <w:t xml:space="preserve">NUEMS </w:t>
      </w:r>
      <w:r w:rsidRPr="00893202">
        <w:t>only)</w:t>
      </w:r>
      <w:r>
        <w:t>; and</w:t>
      </w:r>
    </w:p>
    <w:p w14:paraId="220EA546" w14:textId="77777777" w:rsidR="00D14057" w:rsidRPr="00ED357A" w:rsidRDefault="00D14057">
      <w:pPr>
        <w:numPr>
          <w:ilvl w:val="0"/>
          <w:numId w:val="85"/>
        </w:numPr>
        <w:tabs>
          <w:tab w:val="left" w:pos="540"/>
        </w:tabs>
        <w:ind w:left="1440" w:hanging="360"/>
      </w:pPr>
      <w:r w:rsidRPr="00ED357A">
        <w:t>Current Class (CL).</w:t>
      </w:r>
    </w:p>
    <w:p w14:paraId="26E733D1" w14:textId="77777777" w:rsidR="00D14057" w:rsidRPr="008C2C5F" w:rsidRDefault="00D14057" w:rsidP="00D14057">
      <w:pPr>
        <w:tabs>
          <w:tab w:val="left" w:pos="540"/>
          <w:tab w:val="left" w:pos="1620"/>
        </w:tabs>
        <w:ind w:left="720"/>
      </w:pPr>
      <w:r w:rsidRPr="004D01D6">
        <w:rPr>
          <w:b/>
          <w:bCs/>
        </w:rPr>
        <w:t>S.3.2.3.</w:t>
      </w:r>
      <w:r w:rsidRPr="004D01D6">
        <w:rPr>
          <w:b/>
          <w:bCs/>
        </w:rPr>
        <w:tab/>
        <w:t>Device Identification and Marking Requirements of Meters, External Sensor (ES) NUEMS. –</w:t>
      </w:r>
      <w:r w:rsidRPr="004D01D6">
        <w:t>In addition to all the marking requirements of Section 1.10 General Code, paragraph G-S.1. Identification, External Sensor (ES) NUEMS</w:t>
      </w:r>
      <w:r w:rsidRPr="004D01D6" w:rsidDel="00A55080">
        <w:t xml:space="preserve"> </w:t>
      </w:r>
      <w:r w:rsidRPr="004D01D6">
        <w:t>shall have the following legibly, and indelibly marked on the meter as shown</w:t>
      </w:r>
      <w:r w:rsidRPr="00FD60E5">
        <w:t xml:space="preserve"> in</w:t>
      </w:r>
      <w:r w:rsidRPr="00905EBC">
        <w:t>:</w:t>
      </w:r>
    </w:p>
    <w:p w14:paraId="0EBB940C" w14:textId="77777777" w:rsidR="00D14057" w:rsidRPr="008C2C5F" w:rsidRDefault="00D14057">
      <w:pPr>
        <w:numPr>
          <w:ilvl w:val="0"/>
          <w:numId w:val="95"/>
        </w:numPr>
        <w:tabs>
          <w:tab w:val="left" w:pos="540"/>
        </w:tabs>
      </w:pPr>
      <w:r w:rsidRPr="008C2C5F">
        <w:t>Tables S.3.2.</w:t>
      </w:r>
      <w:r>
        <w:t>3</w:t>
      </w:r>
      <w:r w:rsidRPr="008C2C5F">
        <w:t xml:space="preserve">.a. Device Identification and Marking Requirements of Meter – </w:t>
      </w:r>
      <w:r>
        <w:t xml:space="preserve">External Sensor (ES) </w:t>
      </w:r>
      <w:r w:rsidRPr="008C2C5F">
        <w:t>NUEMS; and</w:t>
      </w:r>
    </w:p>
    <w:p w14:paraId="4D2B4FE6" w14:textId="77777777" w:rsidR="00D14057" w:rsidRPr="008C2C5F" w:rsidRDefault="00D14057">
      <w:pPr>
        <w:numPr>
          <w:ilvl w:val="0"/>
          <w:numId w:val="95"/>
        </w:numPr>
        <w:tabs>
          <w:tab w:val="left" w:pos="540"/>
        </w:tabs>
      </w:pPr>
      <w:r w:rsidRPr="008C2C5F">
        <w:t>Table S.3.2.</w:t>
      </w:r>
      <w:r>
        <w:t>3</w:t>
      </w:r>
      <w:r w:rsidRPr="008C2C5F">
        <w:t>.b. Descriptors for Table S.3.2.</w:t>
      </w:r>
      <w:r>
        <w:t>3</w:t>
      </w:r>
      <w:r w:rsidRPr="008C2C5F">
        <w:t xml:space="preserve">.a. Device Identification and Marking Requirements of Meter – </w:t>
      </w:r>
      <w:r>
        <w:t>External Sensor</w:t>
      </w:r>
      <w:r w:rsidRPr="008C2C5F">
        <w:t xml:space="preserve"> </w:t>
      </w:r>
      <w:r>
        <w:t xml:space="preserve">(ES) </w:t>
      </w:r>
      <w:r w:rsidRPr="008C2C5F">
        <w:t>NUEMS.</w:t>
      </w:r>
    </w:p>
    <w:p w14:paraId="02D4664C" w14:textId="20D718C5" w:rsidR="00D14057" w:rsidRDefault="00D14057" w:rsidP="00D14057">
      <w:pPr>
        <w:numPr>
          <w:ilvl w:val="0"/>
          <w:numId w:val="90"/>
        </w:numPr>
        <w:tabs>
          <w:tab w:val="left" w:pos="540"/>
        </w:tabs>
        <w:spacing w:after="0"/>
        <w:ind w:firstLine="0"/>
      </w:pPr>
      <w:r w:rsidRPr="008915AC">
        <w:t>service type or service configuration.</w:t>
      </w:r>
      <w:r>
        <w:br w:type="page"/>
      </w:r>
    </w:p>
    <w:tbl>
      <w:tblPr>
        <w:tblW w:w="8967"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5007"/>
        <w:gridCol w:w="1980"/>
        <w:gridCol w:w="1980"/>
      </w:tblGrid>
      <w:tr w:rsidR="00D14057" w14:paraId="0DFF1511" w14:textId="77777777">
        <w:trPr>
          <w:cantSplit/>
        </w:trPr>
        <w:tc>
          <w:tcPr>
            <w:tcW w:w="8967" w:type="dxa"/>
            <w:gridSpan w:val="3"/>
            <w:tcBorders>
              <w:bottom w:val="double" w:sz="4" w:space="0" w:color="auto"/>
            </w:tcBorders>
            <w:shd w:val="clear" w:color="auto" w:fill="auto"/>
          </w:tcPr>
          <w:p w14:paraId="29652F6D" w14:textId="77777777" w:rsidR="00D14057" w:rsidRPr="00E118B8" w:rsidRDefault="00D14057" w:rsidP="004F1D41">
            <w:pPr>
              <w:widowControl w:val="0"/>
              <w:tabs>
                <w:tab w:val="left" w:pos="540"/>
              </w:tabs>
              <w:spacing w:after="0"/>
              <w:jc w:val="center"/>
              <w:rPr>
                <w:b/>
              </w:rPr>
            </w:pPr>
            <w:r w:rsidRPr="00A20FBC">
              <w:rPr>
                <w:b/>
              </w:rPr>
              <w:lastRenderedPageBreak/>
              <w:t>Table S.3.2.3.a.</w:t>
            </w:r>
          </w:p>
          <w:p w14:paraId="29D93CD2" w14:textId="77777777" w:rsidR="00D14057" w:rsidRPr="00E118B8" w:rsidRDefault="00D14057" w:rsidP="004F1D41">
            <w:pPr>
              <w:widowControl w:val="0"/>
              <w:tabs>
                <w:tab w:val="left" w:pos="540"/>
              </w:tabs>
              <w:spacing w:after="0"/>
              <w:jc w:val="center"/>
              <w:rPr>
                <w:b/>
              </w:rPr>
            </w:pPr>
            <w:r>
              <w:rPr>
                <w:b/>
              </w:rPr>
              <w:t xml:space="preserve">Device Identification and </w:t>
            </w:r>
            <w:r w:rsidRPr="00E118B8">
              <w:rPr>
                <w:b/>
              </w:rPr>
              <w:t>Marking Requirement</w:t>
            </w:r>
            <w:r>
              <w:rPr>
                <w:b/>
              </w:rPr>
              <w:t>s for External Sensor (ES) NUEMS</w:t>
            </w:r>
          </w:p>
        </w:tc>
      </w:tr>
      <w:tr w:rsidR="00D14057" w14:paraId="4FC375E0" w14:textId="77777777">
        <w:trPr>
          <w:cantSplit/>
        </w:trPr>
        <w:tc>
          <w:tcPr>
            <w:tcW w:w="5007" w:type="dxa"/>
            <w:tcBorders>
              <w:top w:val="double" w:sz="4" w:space="0" w:color="auto"/>
              <w:bottom w:val="single" w:sz="4" w:space="0" w:color="auto"/>
            </w:tcBorders>
            <w:shd w:val="clear" w:color="auto" w:fill="auto"/>
            <w:vAlign w:val="center"/>
          </w:tcPr>
          <w:p w14:paraId="0DD7D950" w14:textId="77777777" w:rsidR="00D14057" w:rsidRPr="00E118B8" w:rsidRDefault="00D14057" w:rsidP="004F1D41">
            <w:pPr>
              <w:widowControl w:val="0"/>
              <w:tabs>
                <w:tab w:val="left" w:pos="540"/>
              </w:tabs>
              <w:spacing w:after="0"/>
              <w:jc w:val="center"/>
              <w:rPr>
                <w:b/>
              </w:rPr>
            </w:pPr>
          </w:p>
        </w:tc>
        <w:tc>
          <w:tcPr>
            <w:tcW w:w="1980" w:type="dxa"/>
            <w:tcBorders>
              <w:top w:val="double" w:sz="4" w:space="0" w:color="auto"/>
              <w:bottom w:val="single" w:sz="4" w:space="0" w:color="auto"/>
            </w:tcBorders>
            <w:shd w:val="clear" w:color="auto" w:fill="auto"/>
            <w:vAlign w:val="center"/>
          </w:tcPr>
          <w:p w14:paraId="2CB88504" w14:textId="77777777" w:rsidR="00D14057" w:rsidRPr="00E118B8" w:rsidRDefault="00D14057" w:rsidP="004F1D41">
            <w:pPr>
              <w:widowControl w:val="0"/>
              <w:tabs>
                <w:tab w:val="left" w:pos="540"/>
              </w:tabs>
              <w:spacing w:after="0"/>
              <w:jc w:val="center"/>
              <w:rPr>
                <w:b/>
              </w:rPr>
            </w:pPr>
            <w:r w:rsidRPr="00E118B8">
              <w:rPr>
                <w:b/>
              </w:rPr>
              <w:t>Physical Marking</w:t>
            </w:r>
          </w:p>
        </w:tc>
        <w:tc>
          <w:tcPr>
            <w:tcW w:w="1980" w:type="dxa"/>
            <w:tcBorders>
              <w:top w:val="double" w:sz="4" w:space="0" w:color="auto"/>
              <w:bottom w:val="single" w:sz="4" w:space="0" w:color="auto"/>
            </w:tcBorders>
            <w:shd w:val="clear" w:color="auto" w:fill="auto"/>
            <w:vAlign w:val="center"/>
          </w:tcPr>
          <w:p w14:paraId="3DD3B1B6" w14:textId="77777777" w:rsidR="00D14057" w:rsidRPr="00313EFE" w:rsidRDefault="00D14057" w:rsidP="004F1D41">
            <w:pPr>
              <w:widowControl w:val="0"/>
              <w:tabs>
                <w:tab w:val="left" w:pos="540"/>
              </w:tabs>
              <w:spacing w:after="0"/>
              <w:jc w:val="center"/>
              <w:rPr>
                <w:b/>
              </w:rPr>
            </w:pPr>
            <w:r w:rsidRPr="00313EFE">
              <w:rPr>
                <w:b/>
              </w:rPr>
              <w:t>Electronic</w:t>
            </w:r>
          </w:p>
          <w:p w14:paraId="7D5562FD" w14:textId="77777777" w:rsidR="00D14057" w:rsidRPr="009C680D" w:rsidRDefault="00D14057" w:rsidP="004F1D41">
            <w:pPr>
              <w:widowControl w:val="0"/>
              <w:tabs>
                <w:tab w:val="left" w:pos="540"/>
              </w:tabs>
              <w:spacing w:after="0"/>
              <w:jc w:val="center"/>
              <w:rPr>
                <w:b/>
                <w:strike/>
              </w:rPr>
            </w:pPr>
            <w:r w:rsidRPr="00313EFE">
              <w:rPr>
                <w:b/>
              </w:rPr>
              <w:t>Display</w:t>
            </w:r>
            <w:r w:rsidRPr="00313EFE">
              <w:rPr>
                <w:rFonts w:ascii="Times New Roman Bold" w:hAnsi="Times New Roman Bold"/>
                <w:b/>
                <w:vertAlign w:val="superscript"/>
              </w:rPr>
              <w:t>*, **</w:t>
            </w:r>
          </w:p>
        </w:tc>
      </w:tr>
      <w:tr w:rsidR="00D14057" w14:paraId="4B274D78" w14:textId="77777777">
        <w:trPr>
          <w:cantSplit/>
        </w:trPr>
        <w:tc>
          <w:tcPr>
            <w:tcW w:w="5007" w:type="dxa"/>
            <w:tcBorders>
              <w:top w:val="single" w:sz="4" w:space="0" w:color="auto"/>
            </w:tcBorders>
            <w:shd w:val="clear" w:color="auto" w:fill="auto"/>
            <w:vAlign w:val="center"/>
          </w:tcPr>
          <w:p w14:paraId="188DF6DB" w14:textId="77777777" w:rsidR="00D14057" w:rsidRPr="009D0FD2" w:rsidRDefault="00D14057" w:rsidP="004F1D41">
            <w:pPr>
              <w:widowControl w:val="0"/>
              <w:tabs>
                <w:tab w:val="left" w:pos="540"/>
              </w:tabs>
              <w:spacing w:after="0"/>
            </w:pPr>
            <w:r w:rsidRPr="009D0FD2">
              <w:t>Manufacturer</w:t>
            </w:r>
            <w:r>
              <w:t xml:space="preserve"> or Distributor</w:t>
            </w:r>
            <w:r w:rsidRPr="009D0FD2">
              <w:t xml:space="preserve"> name, initials, </w:t>
            </w:r>
            <w:r>
              <w:t xml:space="preserve">or </w:t>
            </w:r>
            <w:r w:rsidRPr="009D0FD2">
              <w:t>trademark</w:t>
            </w:r>
            <w:r>
              <w:t xml:space="preserve"> (1)</w:t>
            </w:r>
          </w:p>
        </w:tc>
        <w:tc>
          <w:tcPr>
            <w:tcW w:w="1980" w:type="dxa"/>
            <w:tcBorders>
              <w:top w:val="single" w:sz="4" w:space="0" w:color="auto"/>
              <w:bottom w:val="single" w:sz="4" w:space="0" w:color="auto"/>
            </w:tcBorders>
            <w:shd w:val="clear" w:color="auto" w:fill="auto"/>
            <w:vAlign w:val="center"/>
          </w:tcPr>
          <w:p w14:paraId="1943F94A" w14:textId="77777777" w:rsidR="00D14057" w:rsidRPr="003B12B4" w:rsidRDefault="00D14057" w:rsidP="004F1D41">
            <w:pPr>
              <w:widowControl w:val="0"/>
              <w:tabs>
                <w:tab w:val="left" w:pos="540"/>
              </w:tabs>
              <w:spacing w:after="0"/>
              <w:jc w:val="center"/>
              <w:rPr>
                <w:b/>
              </w:rPr>
            </w:pPr>
            <w:r w:rsidRPr="003B12B4">
              <w:rPr>
                <w:b/>
              </w:rPr>
              <w:t>R</w:t>
            </w:r>
          </w:p>
        </w:tc>
        <w:tc>
          <w:tcPr>
            <w:tcW w:w="1980" w:type="dxa"/>
            <w:tcBorders>
              <w:top w:val="single" w:sz="4" w:space="0" w:color="auto"/>
            </w:tcBorders>
            <w:shd w:val="clear" w:color="auto" w:fill="auto"/>
            <w:vAlign w:val="center"/>
          </w:tcPr>
          <w:p w14:paraId="5FBF5B88"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36AB7213" w14:textId="77777777">
        <w:trPr>
          <w:cantSplit/>
        </w:trPr>
        <w:tc>
          <w:tcPr>
            <w:tcW w:w="5007" w:type="dxa"/>
            <w:shd w:val="clear" w:color="auto" w:fill="auto"/>
            <w:vAlign w:val="center"/>
          </w:tcPr>
          <w:p w14:paraId="3DD3BEFF" w14:textId="77777777" w:rsidR="00D14057" w:rsidRPr="009D0FD2" w:rsidRDefault="00D14057" w:rsidP="004F1D41">
            <w:pPr>
              <w:widowControl w:val="0"/>
              <w:tabs>
                <w:tab w:val="left" w:pos="540"/>
              </w:tabs>
              <w:spacing w:after="0"/>
            </w:pPr>
            <w:r w:rsidRPr="009C680D">
              <w:t>Model Prefix (2)</w:t>
            </w:r>
          </w:p>
        </w:tc>
        <w:tc>
          <w:tcPr>
            <w:tcW w:w="1980" w:type="dxa"/>
            <w:tcBorders>
              <w:top w:val="single" w:sz="4" w:space="0" w:color="auto"/>
              <w:bottom w:val="single" w:sz="4" w:space="0" w:color="auto"/>
            </w:tcBorders>
            <w:shd w:val="clear" w:color="auto" w:fill="auto"/>
            <w:vAlign w:val="center"/>
          </w:tcPr>
          <w:p w14:paraId="7F5324A2"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33B15F8D"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7880EB8" w14:textId="77777777">
        <w:trPr>
          <w:cantSplit/>
        </w:trPr>
        <w:tc>
          <w:tcPr>
            <w:tcW w:w="5007" w:type="dxa"/>
            <w:shd w:val="clear" w:color="auto" w:fill="auto"/>
            <w:vAlign w:val="center"/>
          </w:tcPr>
          <w:p w14:paraId="6A44122D" w14:textId="77777777" w:rsidR="00D14057" w:rsidRPr="00487BF9" w:rsidRDefault="00D14057" w:rsidP="004F1D41">
            <w:pPr>
              <w:widowControl w:val="0"/>
              <w:tabs>
                <w:tab w:val="left" w:pos="540"/>
              </w:tabs>
              <w:spacing w:after="0"/>
            </w:pPr>
            <w:r w:rsidRPr="00487BF9">
              <w:t>Model (3)</w:t>
            </w:r>
          </w:p>
        </w:tc>
        <w:tc>
          <w:tcPr>
            <w:tcW w:w="1980" w:type="dxa"/>
            <w:tcBorders>
              <w:top w:val="single" w:sz="4" w:space="0" w:color="auto"/>
              <w:bottom w:val="single" w:sz="4" w:space="0" w:color="auto"/>
            </w:tcBorders>
            <w:shd w:val="clear" w:color="auto" w:fill="auto"/>
            <w:vAlign w:val="center"/>
          </w:tcPr>
          <w:p w14:paraId="507A28EE"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79811178"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0F0F3D0A" w14:textId="77777777">
        <w:trPr>
          <w:cantSplit/>
        </w:trPr>
        <w:tc>
          <w:tcPr>
            <w:tcW w:w="5007" w:type="dxa"/>
            <w:shd w:val="clear" w:color="auto" w:fill="auto"/>
            <w:vAlign w:val="center"/>
          </w:tcPr>
          <w:p w14:paraId="69A998DC" w14:textId="77777777" w:rsidR="00D14057" w:rsidRPr="00BE3EFA" w:rsidRDefault="00D14057" w:rsidP="004F1D41">
            <w:pPr>
              <w:widowControl w:val="0"/>
              <w:tabs>
                <w:tab w:val="left" w:pos="540"/>
              </w:tabs>
              <w:spacing w:after="0"/>
            </w:pPr>
            <w:r w:rsidRPr="009C680D">
              <w:t>Serial Number Prefix (4)</w:t>
            </w:r>
          </w:p>
        </w:tc>
        <w:tc>
          <w:tcPr>
            <w:tcW w:w="1980" w:type="dxa"/>
            <w:tcBorders>
              <w:top w:val="single" w:sz="4" w:space="0" w:color="auto"/>
              <w:bottom w:val="single" w:sz="4" w:space="0" w:color="auto"/>
            </w:tcBorders>
            <w:shd w:val="clear" w:color="auto" w:fill="auto"/>
            <w:vAlign w:val="center"/>
          </w:tcPr>
          <w:p w14:paraId="2A5A1EF8"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5E62CAE9" w14:textId="77777777" w:rsidR="00D14057" w:rsidRPr="00313EFE" w:rsidRDefault="00D14057" w:rsidP="004F1D41">
            <w:pPr>
              <w:widowControl w:val="0"/>
              <w:tabs>
                <w:tab w:val="left" w:pos="540"/>
              </w:tabs>
              <w:spacing w:after="0"/>
              <w:jc w:val="center"/>
              <w:rPr>
                <w:b/>
                <w:strike/>
              </w:rPr>
            </w:pPr>
            <w:r w:rsidRPr="003B12B4">
              <w:rPr>
                <w:b/>
              </w:rPr>
              <w:t>D</w:t>
            </w:r>
          </w:p>
        </w:tc>
      </w:tr>
      <w:tr w:rsidR="00D14057" w:rsidRPr="00750793" w14:paraId="7CCBD7FF" w14:textId="77777777">
        <w:trPr>
          <w:cantSplit/>
        </w:trPr>
        <w:tc>
          <w:tcPr>
            <w:tcW w:w="5007" w:type="dxa"/>
            <w:shd w:val="clear" w:color="auto" w:fill="auto"/>
            <w:vAlign w:val="center"/>
          </w:tcPr>
          <w:p w14:paraId="56A56DCA" w14:textId="77777777" w:rsidR="00D14057" w:rsidRPr="00BE3EFA" w:rsidRDefault="00D14057" w:rsidP="004F1D41">
            <w:pPr>
              <w:widowControl w:val="0"/>
              <w:tabs>
                <w:tab w:val="left" w:pos="540"/>
              </w:tabs>
              <w:spacing w:after="0"/>
            </w:pPr>
            <w:r w:rsidRPr="00BE3EFA">
              <w:t>Serial Number</w:t>
            </w:r>
            <w:r>
              <w:t xml:space="preserve"> (5)</w:t>
            </w:r>
          </w:p>
        </w:tc>
        <w:tc>
          <w:tcPr>
            <w:tcW w:w="1980" w:type="dxa"/>
            <w:tcBorders>
              <w:top w:val="single" w:sz="4" w:space="0" w:color="auto"/>
              <w:bottom w:val="single" w:sz="4" w:space="0" w:color="auto"/>
            </w:tcBorders>
            <w:shd w:val="clear" w:color="auto" w:fill="auto"/>
            <w:vAlign w:val="center"/>
          </w:tcPr>
          <w:p w14:paraId="2371D153"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6078290E" w14:textId="77777777" w:rsidR="00D14057" w:rsidRPr="009C680D" w:rsidRDefault="00D14057" w:rsidP="004F1D41">
            <w:pPr>
              <w:widowControl w:val="0"/>
              <w:tabs>
                <w:tab w:val="left" w:pos="540"/>
              </w:tabs>
              <w:spacing w:after="0"/>
              <w:jc w:val="center"/>
              <w:rPr>
                <w:b/>
                <w:strike/>
              </w:rPr>
            </w:pPr>
            <w:r w:rsidRPr="003B12B4">
              <w:rPr>
                <w:b/>
              </w:rPr>
              <w:t>D</w:t>
            </w:r>
          </w:p>
        </w:tc>
      </w:tr>
      <w:tr w:rsidR="00D14057" w:rsidRPr="00750793" w14:paraId="27A73399" w14:textId="77777777">
        <w:trPr>
          <w:cantSplit/>
        </w:trPr>
        <w:tc>
          <w:tcPr>
            <w:tcW w:w="5007" w:type="dxa"/>
            <w:shd w:val="clear" w:color="auto" w:fill="auto"/>
            <w:vAlign w:val="center"/>
          </w:tcPr>
          <w:p w14:paraId="332A50A4" w14:textId="77777777" w:rsidR="00D14057" w:rsidRPr="00BE3EFA" w:rsidRDefault="00D14057" w:rsidP="004F1D41">
            <w:pPr>
              <w:widowControl w:val="0"/>
              <w:tabs>
                <w:tab w:val="left" w:pos="540"/>
              </w:tabs>
              <w:spacing w:after="0"/>
            </w:pPr>
            <w:r w:rsidRPr="001B6F41">
              <w:t>NTEP CC</w:t>
            </w:r>
            <w:r>
              <w:t xml:space="preserve"> Number with Prefix</w:t>
            </w:r>
            <w:r w:rsidRPr="00BE3EFA">
              <w:t xml:space="preserve"> (6)</w:t>
            </w:r>
          </w:p>
        </w:tc>
        <w:tc>
          <w:tcPr>
            <w:tcW w:w="1980" w:type="dxa"/>
            <w:tcBorders>
              <w:top w:val="single" w:sz="4" w:space="0" w:color="auto"/>
              <w:bottom w:val="single" w:sz="18" w:space="0" w:color="auto"/>
            </w:tcBorders>
            <w:shd w:val="clear" w:color="auto" w:fill="auto"/>
            <w:vAlign w:val="center"/>
          </w:tcPr>
          <w:p w14:paraId="796478EB"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1E7FCB4E" w14:textId="77777777" w:rsidR="00D14057" w:rsidRPr="009C680D" w:rsidRDefault="00D14057" w:rsidP="004F1D41">
            <w:pPr>
              <w:widowControl w:val="0"/>
              <w:tabs>
                <w:tab w:val="left" w:pos="540"/>
              </w:tabs>
              <w:spacing w:after="0"/>
              <w:jc w:val="center"/>
              <w:rPr>
                <w:b/>
                <w:strike/>
              </w:rPr>
            </w:pPr>
            <w:r w:rsidRPr="003B12B4">
              <w:rPr>
                <w:b/>
              </w:rPr>
              <w:t>D</w:t>
            </w:r>
          </w:p>
        </w:tc>
      </w:tr>
      <w:tr w:rsidR="00D14057" w:rsidRPr="00750793" w14:paraId="4D85DD2A"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54733A44" w14:textId="77777777" w:rsidR="00D14057" w:rsidRPr="00A20FBC" w:rsidRDefault="00D14057" w:rsidP="004F1D41">
            <w:pPr>
              <w:widowControl w:val="0"/>
              <w:tabs>
                <w:tab w:val="left" w:pos="540"/>
              </w:tabs>
              <w:spacing w:after="0"/>
              <w:rPr>
                <w:i/>
                <w:iCs/>
              </w:rPr>
            </w:pPr>
            <w:r w:rsidRPr="00A20FBC">
              <w:rPr>
                <w:i/>
                <w:iCs/>
              </w:rPr>
              <w:t>NUEMS Voltage Input Rating  (7) Nonretroactive as of January 1, 2024.</w:t>
            </w:r>
          </w:p>
        </w:tc>
        <w:tc>
          <w:tcPr>
            <w:tcW w:w="1980" w:type="dxa"/>
            <w:tcBorders>
              <w:top w:val="single" w:sz="18" w:space="0" w:color="auto"/>
              <w:bottom w:val="single" w:sz="4" w:space="0" w:color="auto"/>
            </w:tcBorders>
            <w:shd w:val="clear" w:color="auto" w:fill="auto"/>
            <w:vAlign w:val="center"/>
          </w:tcPr>
          <w:p w14:paraId="638F19B1"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03D9971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7F203BF2"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23827A9D" w14:textId="77777777" w:rsidR="00D14057" w:rsidRPr="00A20FBC" w:rsidRDefault="00D14057" w:rsidP="004F1D41">
            <w:pPr>
              <w:widowControl w:val="0"/>
              <w:tabs>
                <w:tab w:val="left" w:pos="540"/>
              </w:tabs>
              <w:spacing w:after="0"/>
            </w:pPr>
            <w:r w:rsidRPr="00A20FBC">
              <w:t xml:space="preserve">Voltage Sensor Rating (8) </w:t>
            </w:r>
            <w:r w:rsidRPr="00A20FBC">
              <w:rPr>
                <w:i/>
                <w:iCs/>
              </w:rPr>
              <w:t>Nonretroactive as of January 1, 2024.</w:t>
            </w:r>
          </w:p>
        </w:tc>
        <w:tc>
          <w:tcPr>
            <w:tcW w:w="1980" w:type="dxa"/>
            <w:tcBorders>
              <w:top w:val="single" w:sz="4" w:space="0" w:color="auto"/>
              <w:bottom w:val="single" w:sz="4" w:space="0" w:color="auto"/>
            </w:tcBorders>
            <w:shd w:val="clear" w:color="auto" w:fill="auto"/>
            <w:vAlign w:val="center"/>
          </w:tcPr>
          <w:p w14:paraId="5FA69128"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141B873F"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4E38E8B" w14:textId="77777777">
        <w:trPr>
          <w:cantSplit/>
        </w:trPr>
        <w:tc>
          <w:tcPr>
            <w:tcW w:w="5007" w:type="dxa"/>
            <w:tcBorders>
              <w:top w:val="single" w:sz="4" w:space="0" w:color="auto"/>
              <w:left w:val="single" w:sz="18" w:space="0" w:color="auto"/>
              <w:bottom w:val="single" w:sz="18" w:space="0" w:color="auto"/>
            </w:tcBorders>
            <w:shd w:val="clear" w:color="auto" w:fill="auto"/>
            <w:vAlign w:val="center"/>
          </w:tcPr>
          <w:p w14:paraId="12A8BEBC" w14:textId="77777777" w:rsidR="00D14057" w:rsidRPr="00A20FBC" w:rsidRDefault="00D14057" w:rsidP="004F1D41">
            <w:pPr>
              <w:widowControl w:val="0"/>
              <w:tabs>
                <w:tab w:val="left" w:pos="540"/>
              </w:tabs>
              <w:spacing w:after="0"/>
            </w:pPr>
            <w:r w:rsidRPr="00A20FBC">
              <w:t>Voltage Sensor Ratio (9)</w:t>
            </w:r>
            <w:r w:rsidRPr="00A20FBC">
              <w:rPr>
                <w:i/>
                <w:iCs/>
              </w:rPr>
              <w:t xml:space="preserve"> Nonretroactive as of January 1, 2024.</w:t>
            </w:r>
          </w:p>
        </w:tc>
        <w:tc>
          <w:tcPr>
            <w:tcW w:w="1980" w:type="dxa"/>
            <w:tcBorders>
              <w:top w:val="single" w:sz="4" w:space="0" w:color="auto"/>
              <w:bottom w:val="single" w:sz="18" w:space="0" w:color="auto"/>
            </w:tcBorders>
            <w:shd w:val="clear" w:color="auto" w:fill="auto"/>
            <w:vAlign w:val="center"/>
          </w:tcPr>
          <w:p w14:paraId="6EA9E3A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18" w:space="0" w:color="auto"/>
              <w:right w:val="single" w:sz="18" w:space="0" w:color="auto"/>
            </w:tcBorders>
            <w:shd w:val="clear" w:color="auto" w:fill="auto"/>
            <w:vAlign w:val="center"/>
          </w:tcPr>
          <w:p w14:paraId="0690323A"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43F602FF"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08E06289" w14:textId="77777777" w:rsidR="00D14057" w:rsidRPr="00A20FBC" w:rsidRDefault="00D14057" w:rsidP="004F1D41">
            <w:pPr>
              <w:widowControl w:val="0"/>
              <w:tabs>
                <w:tab w:val="left" w:pos="540"/>
              </w:tabs>
              <w:spacing w:after="0"/>
            </w:pPr>
            <w:r w:rsidRPr="00A20FBC">
              <w:t>NUEMS Current Input (10)</w:t>
            </w:r>
            <w:r w:rsidRPr="00A20FBC">
              <w:rPr>
                <w:i/>
                <w:iCs/>
              </w:rPr>
              <w:t xml:space="preserve"> Nonretroactive as of January 1, 2024.</w:t>
            </w:r>
          </w:p>
        </w:tc>
        <w:tc>
          <w:tcPr>
            <w:tcW w:w="1980" w:type="dxa"/>
            <w:tcBorders>
              <w:top w:val="single" w:sz="18" w:space="0" w:color="auto"/>
              <w:bottom w:val="single" w:sz="4" w:space="0" w:color="auto"/>
            </w:tcBorders>
            <w:shd w:val="clear" w:color="auto" w:fill="auto"/>
            <w:vAlign w:val="center"/>
          </w:tcPr>
          <w:p w14:paraId="2330D4C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2360645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4198A78"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4FDDBC9D" w14:textId="77777777" w:rsidR="00D14057" w:rsidRPr="00A20FBC" w:rsidRDefault="00D14057" w:rsidP="004F1D41">
            <w:pPr>
              <w:widowControl w:val="0"/>
              <w:tabs>
                <w:tab w:val="left" w:pos="540"/>
              </w:tabs>
              <w:spacing w:after="0"/>
            </w:pPr>
            <w:r w:rsidRPr="00A20FBC">
              <w:t xml:space="preserve"> Sensor Primary Current Rating (11)</w:t>
            </w:r>
            <w:r w:rsidRPr="00A20FBC">
              <w:rPr>
                <w:i/>
                <w:iCs/>
              </w:rPr>
              <w:t xml:space="preserve"> Nonretroactive as of January 1, 2024.</w:t>
            </w:r>
          </w:p>
        </w:tc>
        <w:tc>
          <w:tcPr>
            <w:tcW w:w="1980" w:type="dxa"/>
            <w:tcBorders>
              <w:top w:val="single" w:sz="4" w:space="0" w:color="auto"/>
              <w:bottom w:val="single" w:sz="4" w:space="0" w:color="auto"/>
            </w:tcBorders>
            <w:shd w:val="clear" w:color="auto" w:fill="auto"/>
            <w:vAlign w:val="center"/>
          </w:tcPr>
          <w:p w14:paraId="0899B3E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0B9812E5"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14978A3" w14:textId="77777777">
        <w:trPr>
          <w:cantSplit/>
        </w:trPr>
        <w:tc>
          <w:tcPr>
            <w:tcW w:w="5007" w:type="dxa"/>
            <w:tcBorders>
              <w:top w:val="single" w:sz="18" w:space="0" w:color="auto"/>
            </w:tcBorders>
            <w:shd w:val="clear" w:color="auto" w:fill="auto"/>
            <w:vAlign w:val="center"/>
          </w:tcPr>
          <w:p w14:paraId="42E20F09" w14:textId="77777777" w:rsidR="00D14057" w:rsidRPr="00270481" w:rsidRDefault="00D14057" w:rsidP="004F1D41">
            <w:pPr>
              <w:widowControl w:val="0"/>
              <w:tabs>
                <w:tab w:val="left" w:pos="540"/>
              </w:tabs>
              <w:spacing w:after="0"/>
            </w:pPr>
            <w:proofErr w:type="spellStart"/>
            <w:r w:rsidRPr="00270481">
              <w:t>K</w:t>
            </w:r>
            <w:r w:rsidRPr="00BC4423">
              <w:rPr>
                <w:vertAlign w:val="subscript"/>
              </w:rPr>
              <w:t>h</w:t>
            </w:r>
            <w:proofErr w:type="spellEnd"/>
            <w:r w:rsidRPr="00270481">
              <w:t xml:space="preserve"> or K</w:t>
            </w:r>
            <w:r w:rsidRPr="0072187D">
              <w:rPr>
                <w:vertAlign w:val="subscript"/>
              </w:rPr>
              <w:t>t</w:t>
            </w:r>
            <w:r>
              <w:rPr>
                <w:vertAlign w:val="subscript"/>
              </w:rPr>
              <w:t xml:space="preserve"> </w:t>
            </w:r>
            <w:r w:rsidRPr="00DC49BE">
              <w:t>(</w:t>
            </w:r>
            <w:r>
              <w:t>12</w:t>
            </w:r>
            <w:r w:rsidRPr="00DC49BE">
              <w:t>)</w:t>
            </w:r>
          </w:p>
        </w:tc>
        <w:tc>
          <w:tcPr>
            <w:tcW w:w="1980" w:type="dxa"/>
            <w:tcBorders>
              <w:top w:val="single" w:sz="18" w:space="0" w:color="auto"/>
            </w:tcBorders>
            <w:shd w:val="clear" w:color="auto" w:fill="auto"/>
            <w:vAlign w:val="center"/>
          </w:tcPr>
          <w:p w14:paraId="7567A641"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tcBorders>
            <w:shd w:val="clear" w:color="auto" w:fill="auto"/>
            <w:vAlign w:val="center"/>
          </w:tcPr>
          <w:p w14:paraId="2462119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C9E8149" w14:textId="77777777">
        <w:trPr>
          <w:cantSplit/>
        </w:trPr>
        <w:tc>
          <w:tcPr>
            <w:tcW w:w="5007" w:type="dxa"/>
            <w:shd w:val="clear" w:color="auto" w:fill="auto"/>
            <w:vAlign w:val="center"/>
          </w:tcPr>
          <w:p w14:paraId="5AA5FA8D" w14:textId="77777777" w:rsidR="00D14057" w:rsidRPr="00841735" w:rsidRDefault="00D14057" w:rsidP="004F1D41">
            <w:pPr>
              <w:widowControl w:val="0"/>
              <w:tabs>
                <w:tab w:val="left" w:pos="540"/>
              </w:tabs>
              <w:spacing w:after="0"/>
            </w:pPr>
            <w:r w:rsidRPr="00841735">
              <w:t>Bi-directional (</w:t>
            </w:r>
            <w:r>
              <w:t>13</w:t>
            </w:r>
            <w:r w:rsidRPr="00841735">
              <w:t>)</w:t>
            </w:r>
          </w:p>
        </w:tc>
        <w:tc>
          <w:tcPr>
            <w:tcW w:w="1980" w:type="dxa"/>
            <w:shd w:val="clear" w:color="auto" w:fill="auto"/>
            <w:vAlign w:val="center"/>
          </w:tcPr>
          <w:p w14:paraId="2C89DE4C"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4021D2BD"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3666861E" w14:textId="77777777">
        <w:trPr>
          <w:cantSplit/>
        </w:trPr>
        <w:tc>
          <w:tcPr>
            <w:tcW w:w="5007" w:type="dxa"/>
            <w:shd w:val="clear" w:color="auto" w:fill="auto"/>
            <w:vAlign w:val="center"/>
          </w:tcPr>
          <w:p w14:paraId="17D2CB8D" w14:textId="77777777" w:rsidR="00D14057" w:rsidRPr="00BC229C" w:rsidRDefault="00D14057" w:rsidP="004F1D41">
            <w:pPr>
              <w:widowControl w:val="0"/>
              <w:tabs>
                <w:tab w:val="left" w:pos="540"/>
              </w:tabs>
              <w:spacing w:after="0"/>
            </w:pPr>
            <w:r w:rsidRPr="009C680D">
              <w:t>Temperature Range if narrower than −20 </w:t>
            </w:r>
            <w:r w:rsidRPr="009C680D">
              <w:sym w:font="Symbol" w:char="F0B0"/>
            </w:r>
            <w:r w:rsidRPr="009C680D">
              <w:t>C to + 50 </w:t>
            </w:r>
            <w:r w:rsidRPr="009C680D">
              <w:sym w:font="Symbol" w:char="F0B0"/>
            </w:r>
            <w:r w:rsidRPr="009C680D">
              <w:t>C (</w:t>
            </w:r>
            <w:r>
              <w:t>−</w:t>
            </w:r>
            <w:r w:rsidRPr="009C680D">
              <w:t xml:space="preserve"> 4 </w:t>
            </w:r>
            <w:r w:rsidRPr="009C680D">
              <w:sym w:font="Symbol" w:char="F0B0"/>
            </w:r>
            <w:r w:rsidRPr="009C680D">
              <w:t>F to + 122 </w:t>
            </w:r>
            <w:r w:rsidRPr="009C680D">
              <w:sym w:font="Symbol" w:char="F0B0"/>
            </w:r>
            <w:r w:rsidRPr="009C680D">
              <w:t>F)  (14)</w:t>
            </w:r>
          </w:p>
        </w:tc>
        <w:tc>
          <w:tcPr>
            <w:tcW w:w="1980" w:type="dxa"/>
            <w:shd w:val="clear" w:color="auto" w:fill="auto"/>
            <w:vAlign w:val="center"/>
          </w:tcPr>
          <w:p w14:paraId="0CD7A7C8"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484C690A"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4E9A0E1F" w14:textId="77777777">
        <w:trPr>
          <w:cantSplit/>
        </w:trPr>
        <w:tc>
          <w:tcPr>
            <w:tcW w:w="8967" w:type="dxa"/>
            <w:gridSpan w:val="3"/>
            <w:shd w:val="clear" w:color="auto" w:fill="auto"/>
          </w:tcPr>
          <w:p w14:paraId="1633EC71" w14:textId="77777777" w:rsidR="00D14057" w:rsidRPr="00952E8F" w:rsidRDefault="00D14057" w:rsidP="004F1D41">
            <w:pPr>
              <w:widowControl w:val="0"/>
              <w:tabs>
                <w:tab w:val="left" w:pos="540"/>
              </w:tabs>
              <w:spacing w:after="0"/>
              <w:rPr>
                <w:b/>
              </w:rPr>
            </w:pPr>
            <w:r w:rsidRPr="00952E8F">
              <w:rPr>
                <w:b/>
              </w:rPr>
              <w:t>R</w:t>
            </w:r>
            <w:r w:rsidRPr="00C6435D">
              <w:rPr>
                <w:b/>
              </w:rPr>
              <w:tab/>
            </w:r>
            <w:r w:rsidRPr="00952E8F">
              <w:rPr>
                <w:bCs/>
              </w:rPr>
              <w:t>Required to be marked on the NUEMS</w:t>
            </w:r>
          </w:p>
          <w:p w14:paraId="61025FB9" w14:textId="77777777" w:rsidR="00D14057" w:rsidRPr="00952E8F" w:rsidRDefault="00D14057" w:rsidP="004F1D41">
            <w:pPr>
              <w:widowControl w:val="0"/>
              <w:tabs>
                <w:tab w:val="left" w:pos="540"/>
              </w:tabs>
              <w:spacing w:after="0"/>
              <w:rPr>
                <w:b/>
              </w:rPr>
            </w:pPr>
            <w:r w:rsidRPr="00952E8F">
              <w:rPr>
                <w:b/>
              </w:rPr>
              <w:t>O</w:t>
            </w:r>
            <w:r w:rsidRPr="00952E8F">
              <w:rPr>
                <w:b/>
              </w:rPr>
              <w:tab/>
            </w:r>
            <w:r w:rsidRPr="00952E8F">
              <w:rPr>
                <w:bCs/>
              </w:rPr>
              <w:t>Required to be marked on the NUEMS only if information is not available on a display</w:t>
            </w:r>
          </w:p>
          <w:p w14:paraId="331F30A6" w14:textId="77777777" w:rsidR="00D14057" w:rsidRPr="009C680D" w:rsidRDefault="00D14057" w:rsidP="004F1D41">
            <w:pPr>
              <w:widowControl w:val="0"/>
              <w:tabs>
                <w:tab w:val="left" w:pos="540"/>
              </w:tabs>
              <w:spacing w:after="0"/>
              <w:rPr>
                <w:b/>
                <w:strike/>
              </w:rPr>
            </w:pPr>
            <w:r w:rsidRPr="00952E8F">
              <w:rPr>
                <w:b/>
              </w:rPr>
              <w:t>D</w:t>
            </w:r>
            <w:r w:rsidRPr="00952E8F">
              <w:rPr>
                <w:b/>
              </w:rPr>
              <w:tab/>
            </w:r>
            <w:r w:rsidRPr="00C6435D">
              <w:rPr>
                <w:bCs/>
              </w:rPr>
              <w:t>Alternate when information is not marked physically on the NUEMS. If device identification and marking is provided on an electronic display</w:t>
            </w:r>
            <w:r w:rsidRPr="00C6435D">
              <w:rPr>
                <w:b/>
              </w:rPr>
              <w:t xml:space="preserve">, </w:t>
            </w:r>
            <w:r w:rsidRPr="00C6435D">
              <w:rPr>
                <w:bCs/>
              </w:rPr>
              <w:t>then all fields must be provided.</w:t>
            </w:r>
          </w:p>
        </w:tc>
      </w:tr>
      <w:tr w:rsidR="00D14057" w14:paraId="2B12565E" w14:textId="77777777">
        <w:trPr>
          <w:cantSplit/>
        </w:trPr>
        <w:tc>
          <w:tcPr>
            <w:tcW w:w="8967" w:type="dxa"/>
            <w:gridSpan w:val="3"/>
            <w:tcBorders>
              <w:top w:val="single" w:sz="12" w:space="0" w:color="auto"/>
              <w:bottom w:val="double" w:sz="4" w:space="0" w:color="auto"/>
            </w:tcBorders>
            <w:shd w:val="clear" w:color="auto" w:fill="auto"/>
          </w:tcPr>
          <w:p w14:paraId="071C8F7C" w14:textId="77777777" w:rsidR="00D14057" w:rsidRDefault="00D14057" w:rsidP="004F1D41">
            <w:pPr>
              <w:pStyle w:val="ListParagraph"/>
              <w:widowControl w:val="0"/>
              <w:spacing w:after="0"/>
              <w:ind w:left="0"/>
              <w:rPr>
                <w:bCs/>
              </w:rPr>
            </w:pPr>
            <w:r>
              <w:rPr>
                <w:rFonts w:ascii="Times New Roman Bold" w:hAnsi="Times New Roman Bold"/>
                <w:bCs/>
                <w:vertAlign w:val="superscript"/>
              </w:rPr>
              <w:t>*</w:t>
            </w:r>
            <w:r w:rsidRPr="000A2A68">
              <w:rPr>
                <w:bCs/>
              </w:rPr>
              <w:t xml:space="preserve">“Electronic Display” includes, but is not limited to, displays of the required marking information through a NUEMS display, a mobile device, or other electronic means as specified by the manufacturer and retrievable through the NUEMS.  This may include providing access directly from the meter to a webpage.  If the information is provided via a mechanism other than the NUEMS display, the mechanism must be provided </w:t>
            </w:r>
            <w:r w:rsidRPr="00841735">
              <w:rPr>
                <w:bCs/>
              </w:rPr>
              <w:t xml:space="preserve">by the device owner/operator as specified in UR.2.4.10. Devices for Viewing Marking Information Provided Via an Electronic Display, </w:t>
            </w:r>
            <w:r>
              <w:rPr>
                <w:bCs/>
              </w:rPr>
              <w:t>External Sensor (ES)</w:t>
            </w:r>
            <w:r w:rsidRPr="00841735">
              <w:rPr>
                <w:bCs/>
              </w:rPr>
              <w:t xml:space="preserve"> NUEMS</w:t>
            </w:r>
            <w:r w:rsidRPr="000A2A68">
              <w:rPr>
                <w:bCs/>
              </w:rPr>
              <w:t>.</w:t>
            </w:r>
          </w:p>
          <w:p w14:paraId="6DB941D0" w14:textId="77777777" w:rsidR="00D14057" w:rsidRDefault="00D14057" w:rsidP="004F1D41">
            <w:pPr>
              <w:pStyle w:val="ListParagraph"/>
              <w:widowControl w:val="0"/>
              <w:spacing w:after="0"/>
              <w:ind w:left="0"/>
              <w:rPr>
                <w:bCs/>
              </w:rPr>
            </w:pPr>
          </w:p>
          <w:p w14:paraId="771ECA7C" w14:textId="77777777" w:rsidR="00D14057" w:rsidRDefault="00D14057" w:rsidP="004F1D41">
            <w:pPr>
              <w:pStyle w:val="ListParagraph"/>
              <w:widowControl w:val="0"/>
              <w:spacing w:after="0"/>
              <w:ind w:left="0"/>
              <w:contextualSpacing w:val="0"/>
              <w:rPr>
                <w:bCs/>
              </w:rPr>
            </w:pPr>
            <w:r>
              <w:rPr>
                <w:bCs/>
                <w:vertAlign w:val="superscript"/>
              </w:rPr>
              <w:t>**</w:t>
            </w:r>
            <w:r w:rsidRPr="00841735">
              <w:rPr>
                <w:bCs/>
              </w:rPr>
              <w:t>Instructions on how to view required markings shall be marked on the device or provided in the NTEP CC.</w:t>
            </w:r>
          </w:p>
          <w:p w14:paraId="734AF60C" w14:textId="77777777" w:rsidR="00D14057" w:rsidRPr="00E118B8" w:rsidRDefault="00D14057" w:rsidP="004F1D41">
            <w:pPr>
              <w:widowControl w:val="0"/>
              <w:tabs>
                <w:tab w:val="left" w:pos="540"/>
              </w:tabs>
              <w:spacing w:after="0"/>
              <w:rPr>
                <w:b/>
              </w:rPr>
            </w:pPr>
            <w:r>
              <w:rPr>
                <w:b/>
              </w:rPr>
              <w:t>General</w:t>
            </w:r>
            <w:r w:rsidRPr="00E118B8">
              <w:rPr>
                <w:b/>
              </w:rPr>
              <w:t>:</w:t>
            </w:r>
          </w:p>
          <w:p w14:paraId="1DCE2612" w14:textId="77777777" w:rsidR="00D14057" w:rsidRPr="00656549" w:rsidRDefault="00D14057" w:rsidP="004F1D41">
            <w:pPr>
              <w:pStyle w:val="ListParagraph"/>
              <w:widowControl w:val="0"/>
              <w:numPr>
                <w:ilvl w:val="0"/>
                <w:numId w:val="91"/>
              </w:numPr>
              <w:spacing w:after="0"/>
              <w:ind w:left="675"/>
              <w:rPr>
                <w:bCs/>
              </w:rPr>
            </w:pPr>
            <w:r w:rsidRPr="00E118B8">
              <w:rPr>
                <w:bCs/>
              </w:rPr>
              <w:t xml:space="preserve">Numbers appearing in parentheses (e.g., (1)) following each marking requirement above correspond to numbered </w:t>
            </w:r>
            <w:r>
              <w:rPr>
                <w:bCs/>
              </w:rPr>
              <w:t>descriptors</w:t>
            </w:r>
            <w:r w:rsidRPr="00E118B8">
              <w:rPr>
                <w:bCs/>
              </w:rPr>
              <w:t xml:space="preserve"> in Table S.3.</w:t>
            </w:r>
            <w:r>
              <w:rPr>
                <w:bCs/>
              </w:rPr>
              <w:t>2.2.</w:t>
            </w:r>
            <w:r w:rsidRPr="00E118B8">
              <w:rPr>
                <w:bCs/>
              </w:rPr>
              <w:t xml:space="preserve">b. </w:t>
            </w:r>
            <w:r>
              <w:rPr>
                <w:bCs/>
              </w:rPr>
              <w:t>Descriptors</w:t>
            </w:r>
            <w:r w:rsidRPr="00E118B8">
              <w:rPr>
                <w:bCs/>
              </w:rPr>
              <w:t xml:space="preserve"> for Table S.3.</w:t>
            </w:r>
            <w:r>
              <w:rPr>
                <w:bCs/>
              </w:rPr>
              <w:t>2.3.</w:t>
            </w:r>
            <w:r w:rsidRPr="00E118B8">
              <w:rPr>
                <w:bCs/>
              </w:rPr>
              <w:t xml:space="preserve">a. </w:t>
            </w:r>
            <w:r w:rsidRPr="005A358F">
              <w:rPr>
                <w:bCs/>
              </w:rPr>
              <w:t xml:space="preserve">Device Identification and </w:t>
            </w:r>
            <w:r w:rsidRPr="00A12F23">
              <w:rPr>
                <w:bCs/>
              </w:rPr>
              <w:t>Marking Requirements</w:t>
            </w:r>
            <w:r w:rsidRPr="00F76C9E">
              <w:rPr>
                <w:bCs/>
              </w:rPr>
              <w:t xml:space="preserve"> </w:t>
            </w:r>
            <w:r>
              <w:rPr>
                <w:bCs/>
              </w:rPr>
              <w:t>of External Sensor (ES) NUEMS.</w:t>
            </w:r>
          </w:p>
          <w:p w14:paraId="08972FD3" w14:textId="77777777" w:rsidR="00D14057" w:rsidRPr="00E118B8" w:rsidRDefault="00D14057" w:rsidP="004F1D41">
            <w:pPr>
              <w:pStyle w:val="ListParagraph"/>
              <w:widowControl w:val="0"/>
              <w:numPr>
                <w:ilvl w:val="0"/>
                <w:numId w:val="91"/>
              </w:numPr>
              <w:spacing w:after="0"/>
              <w:ind w:left="675"/>
              <w:rPr>
                <w:bCs/>
              </w:rPr>
            </w:pPr>
            <w:r w:rsidRPr="00656549">
              <w:rPr>
                <w:bCs/>
              </w:rPr>
              <w:t>F</w:t>
            </w:r>
            <w:r w:rsidRPr="003C0042">
              <w:rPr>
                <w:bCs/>
              </w:rPr>
              <w:t>or requirements and details on application, see Table S.3.2.</w:t>
            </w:r>
            <w:r>
              <w:rPr>
                <w:bCs/>
              </w:rPr>
              <w:t>3</w:t>
            </w:r>
            <w:r w:rsidRPr="003C0042">
              <w:rPr>
                <w:bCs/>
              </w:rPr>
              <w:t xml:space="preserve">.b. </w:t>
            </w:r>
            <w:r>
              <w:rPr>
                <w:bCs/>
              </w:rPr>
              <w:t>Descriptors</w:t>
            </w:r>
            <w:r w:rsidRPr="003C0042">
              <w:rPr>
                <w:bCs/>
              </w:rPr>
              <w:t xml:space="preserve"> for </w:t>
            </w:r>
            <w:r w:rsidRPr="005A358F">
              <w:rPr>
                <w:bCs/>
              </w:rPr>
              <w:t>Device Identification and</w:t>
            </w:r>
            <w:r>
              <w:rPr>
                <w:b/>
              </w:rPr>
              <w:t xml:space="preserve"> </w:t>
            </w:r>
            <w:r w:rsidRPr="00E118B8">
              <w:rPr>
                <w:bCs/>
              </w:rPr>
              <w:t>Marking Requirements</w:t>
            </w:r>
            <w:r>
              <w:rPr>
                <w:bCs/>
              </w:rPr>
              <w:t xml:space="preserve"> of External Sensor (ES) NUEMS</w:t>
            </w:r>
            <w:r w:rsidRPr="00E118B8">
              <w:rPr>
                <w:bCs/>
              </w:rPr>
              <w:t>.</w:t>
            </w:r>
          </w:p>
        </w:tc>
      </w:tr>
    </w:tbl>
    <w:p w14:paraId="785ED452" w14:textId="6182EE6C" w:rsidR="00D14057" w:rsidRDefault="00D14057" w:rsidP="00D14057"/>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9000"/>
      </w:tblGrid>
      <w:tr w:rsidR="00D14057" w14:paraId="266733DC" w14:textId="77777777">
        <w:tc>
          <w:tcPr>
            <w:tcW w:w="9000" w:type="dxa"/>
            <w:tcBorders>
              <w:bottom w:val="double" w:sz="4" w:space="0" w:color="auto"/>
            </w:tcBorders>
            <w:shd w:val="clear" w:color="auto" w:fill="auto"/>
            <w:vAlign w:val="center"/>
          </w:tcPr>
          <w:p w14:paraId="6904454C" w14:textId="77777777" w:rsidR="00D14057" w:rsidRPr="00F76C9E" w:rsidRDefault="00D14057" w:rsidP="00995AA7">
            <w:pPr>
              <w:keepNext/>
              <w:keepLines/>
              <w:tabs>
                <w:tab w:val="left" w:pos="540"/>
              </w:tabs>
              <w:spacing w:after="0"/>
              <w:jc w:val="center"/>
              <w:rPr>
                <w:b/>
              </w:rPr>
            </w:pPr>
            <w:r w:rsidRPr="00A20FBC">
              <w:rPr>
                <w:b/>
              </w:rPr>
              <w:lastRenderedPageBreak/>
              <w:t>Table S.3.2.3.b.</w:t>
            </w:r>
          </w:p>
          <w:p w14:paraId="63E36A05" w14:textId="77777777" w:rsidR="00D14057" w:rsidRPr="00E118B8" w:rsidRDefault="00D14057" w:rsidP="00995AA7">
            <w:pPr>
              <w:keepNext/>
              <w:keepLines/>
              <w:tabs>
                <w:tab w:val="left" w:pos="540"/>
              </w:tabs>
              <w:spacing w:after="0"/>
              <w:jc w:val="center"/>
              <w:rPr>
                <w:b/>
              </w:rPr>
            </w:pPr>
            <w:r>
              <w:rPr>
                <w:b/>
              </w:rPr>
              <w:t>Descriptors</w:t>
            </w:r>
            <w:r w:rsidRPr="00656549">
              <w:rPr>
                <w:b/>
              </w:rPr>
              <w:t xml:space="preserve"> </w:t>
            </w:r>
            <w:r>
              <w:rPr>
                <w:b/>
              </w:rPr>
              <w:t xml:space="preserve">for </w:t>
            </w:r>
            <w:r w:rsidRPr="003C0042">
              <w:rPr>
                <w:b/>
              </w:rPr>
              <w:t xml:space="preserve">Device Identification and Markings Requirement </w:t>
            </w:r>
            <w:r>
              <w:rPr>
                <w:b/>
              </w:rPr>
              <w:t xml:space="preserve">of External Sensor (ES) NUEMS </w:t>
            </w:r>
          </w:p>
        </w:tc>
      </w:tr>
      <w:tr w:rsidR="00D14057" w14:paraId="2963E677" w14:textId="77777777">
        <w:tc>
          <w:tcPr>
            <w:tcW w:w="9000" w:type="dxa"/>
            <w:tcBorders>
              <w:top w:val="double" w:sz="4" w:space="0" w:color="auto"/>
            </w:tcBorders>
            <w:shd w:val="clear" w:color="auto" w:fill="auto"/>
          </w:tcPr>
          <w:p w14:paraId="603D43EE" w14:textId="77777777" w:rsidR="00D14057" w:rsidRPr="00EC225B" w:rsidRDefault="00D14057" w:rsidP="00995AA7">
            <w:pPr>
              <w:keepNext/>
              <w:keepLines/>
              <w:tabs>
                <w:tab w:val="left" w:pos="346"/>
              </w:tabs>
              <w:spacing w:after="0"/>
              <w:rPr>
                <w:bCs/>
              </w:rPr>
            </w:pPr>
            <w:r w:rsidRPr="00BA313A">
              <w:rPr>
                <w:b/>
              </w:rPr>
              <w:t>1.</w:t>
            </w:r>
            <w:r>
              <w:rPr>
                <w:b/>
              </w:rPr>
              <w:tab/>
            </w:r>
            <w:r w:rsidRPr="007C5B54">
              <w:rPr>
                <w:b/>
              </w:rPr>
              <w:t>Manufacturer’s Identification.</w:t>
            </w:r>
            <w:r w:rsidRPr="00EC225B">
              <w:rPr>
                <w:bCs/>
              </w:rPr>
              <w:t xml:space="preserve">  Marked per General Code paragraph G-S.1. Identification.</w:t>
            </w:r>
          </w:p>
        </w:tc>
      </w:tr>
      <w:tr w:rsidR="00D14057" w14:paraId="5C92370A" w14:textId="77777777">
        <w:tc>
          <w:tcPr>
            <w:tcW w:w="9000" w:type="dxa"/>
            <w:shd w:val="clear" w:color="auto" w:fill="auto"/>
          </w:tcPr>
          <w:p w14:paraId="788D375F" w14:textId="77777777" w:rsidR="00D14057" w:rsidRPr="007C5B54" w:rsidRDefault="00D14057" w:rsidP="00995AA7">
            <w:pPr>
              <w:keepNext/>
              <w:keepLines/>
              <w:tabs>
                <w:tab w:val="left" w:pos="346"/>
                <w:tab w:val="left" w:pos="405"/>
              </w:tabs>
              <w:spacing w:after="0"/>
              <w:rPr>
                <w:bCs/>
              </w:rPr>
            </w:pPr>
            <w:r w:rsidRPr="00C434C3">
              <w:rPr>
                <w:b/>
              </w:rPr>
              <w:t>2.</w:t>
            </w:r>
            <w:r>
              <w:rPr>
                <w:b/>
              </w:rPr>
              <w:tab/>
            </w:r>
            <w:r w:rsidRPr="00C434C3">
              <w:rPr>
                <w:b/>
              </w:rPr>
              <w:t>Manufacturer’s Model Prefix.</w:t>
            </w:r>
            <w:r w:rsidRPr="00C434C3">
              <w:rPr>
                <w:bCs/>
              </w:rPr>
              <w:t xml:space="preserve">  </w:t>
            </w:r>
            <w:r w:rsidRPr="00C434C3">
              <w:t xml:space="preserve">For an </w:t>
            </w:r>
            <w:r>
              <w:t>External Sensor (ES)</w:t>
            </w:r>
            <w:r w:rsidRPr="00C434C3">
              <w:t xml:space="preserve"> NUEMS having its NTEP number clearly identified, conspicuously and indelibly marked on the meter, where the NTEP certificate contains the complete marking details (including a description of the location and purpose of specific markings), the associated NUEMS is not required to meet General Code paragraph G-S.1. Identification (b)(1).</w:t>
            </w:r>
            <w:r w:rsidRPr="00BA313A">
              <w:rPr>
                <w:bCs/>
              </w:rPr>
              <w:t xml:space="preserve"> </w:t>
            </w:r>
          </w:p>
        </w:tc>
      </w:tr>
      <w:tr w:rsidR="00D14057" w14:paraId="3BD96D49" w14:textId="77777777">
        <w:tc>
          <w:tcPr>
            <w:tcW w:w="9000" w:type="dxa"/>
            <w:shd w:val="clear" w:color="auto" w:fill="auto"/>
          </w:tcPr>
          <w:p w14:paraId="70565A77" w14:textId="77777777" w:rsidR="00D14057" w:rsidRPr="00EC225B" w:rsidRDefault="00D14057" w:rsidP="00995AA7">
            <w:pPr>
              <w:keepNext/>
              <w:keepLines/>
              <w:tabs>
                <w:tab w:val="left" w:pos="346"/>
                <w:tab w:val="left" w:pos="514"/>
              </w:tabs>
              <w:spacing w:after="0"/>
              <w:rPr>
                <w:b/>
              </w:rPr>
            </w:pPr>
            <w:r w:rsidRPr="00BA313A">
              <w:rPr>
                <w:b/>
              </w:rPr>
              <w:t>3.</w:t>
            </w:r>
            <w:r w:rsidRPr="00BA313A">
              <w:rPr>
                <w:b/>
              </w:rPr>
              <w:tab/>
            </w:r>
            <w:r w:rsidRPr="007C5B54">
              <w:rPr>
                <w:b/>
              </w:rPr>
              <w:t>Manufacturer’s Model Identifier.</w:t>
            </w:r>
            <w:r w:rsidRPr="007C5B54">
              <w:rPr>
                <w:bCs/>
              </w:rPr>
              <w:t xml:space="preserve">  Marked per General Code paragraph G-S.1. Identification.</w:t>
            </w:r>
          </w:p>
        </w:tc>
      </w:tr>
      <w:tr w:rsidR="00D14057" w14:paraId="4D7539ED" w14:textId="77777777">
        <w:tc>
          <w:tcPr>
            <w:tcW w:w="9000" w:type="dxa"/>
            <w:shd w:val="clear" w:color="auto" w:fill="auto"/>
          </w:tcPr>
          <w:p w14:paraId="1F424C48" w14:textId="77777777" w:rsidR="00D14057" w:rsidRPr="00BA313A" w:rsidRDefault="00D14057" w:rsidP="00995AA7">
            <w:pPr>
              <w:keepNext/>
              <w:keepLines/>
              <w:tabs>
                <w:tab w:val="left" w:pos="346"/>
                <w:tab w:val="left" w:pos="514"/>
              </w:tabs>
              <w:spacing w:after="0"/>
              <w:rPr>
                <w:b/>
              </w:rPr>
            </w:pPr>
            <w:r w:rsidRPr="00C434C3">
              <w:rPr>
                <w:b/>
              </w:rPr>
              <w:t>4.</w:t>
            </w:r>
            <w:r w:rsidRPr="00C434C3">
              <w:rPr>
                <w:b/>
              </w:rPr>
              <w:tab/>
              <w:t>Serial Number Prefix.</w:t>
            </w:r>
            <w:r w:rsidRPr="00C434C3">
              <w:rPr>
                <w:bCs/>
              </w:rPr>
              <w:t xml:space="preserve">   For </w:t>
            </w:r>
            <w:r w:rsidRPr="00C434C3">
              <w:t xml:space="preserve">an </w:t>
            </w:r>
            <w:r>
              <w:t>External Sensor (ES)</w:t>
            </w:r>
            <w:r w:rsidRPr="00C434C3">
              <w:t xml:space="preserve"> NUEMS </w:t>
            </w:r>
            <w:r w:rsidRPr="00C434C3">
              <w:rPr>
                <w:bCs/>
              </w:rPr>
              <w:t xml:space="preserve">having its NTEP number clearly identified, conspicuously and indelibly marked on the meter, where the NTEP certificate contains the complete marking details (including a description of the location and purpose of specific markings), the associated </w:t>
            </w:r>
            <w:r w:rsidRPr="00C434C3">
              <w:t>NUEMS is</w:t>
            </w:r>
            <w:r w:rsidRPr="00C434C3">
              <w:rPr>
                <w:bCs/>
              </w:rPr>
              <w:t xml:space="preserve"> not required to meet General Code paragraph</w:t>
            </w:r>
            <w:r w:rsidRPr="00C434C3">
              <w:rPr>
                <w:b/>
                <w:bCs/>
              </w:rPr>
              <w:t xml:space="preserve"> </w:t>
            </w:r>
            <w:r w:rsidRPr="00C434C3">
              <w:rPr>
                <w:bCs/>
              </w:rPr>
              <w:t>G-S.1. Identification (c)(1).</w:t>
            </w:r>
          </w:p>
        </w:tc>
      </w:tr>
      <w:tr w:rsidR="00D14057" w14:paraId="0D1C8DF3" w14:textId="77777777">
        <w:tc>
          <w:tcPr>
            <w:tcW w:w="9000" w:type="dxa"/>
            <w:shd w:val="clear" w:color="auto" w:fill="auto"/>
          </w:tcPr>
          <w:p w14:paraId="253C15C9" w14:textId="77777777" w:rsidR="00D14057" w:rsidRPr="00EC225B" w:rsidRDefault="00D14057" w:rsidP="00995AA7">
            <w:pPr>
              <w:keepNext/>
              <w:keepLines/>
              <w:tabs>
                <w:tab w:val="left" w:pos="346"/>
                <w:tab w:val="left" w:pos="514"/>
              </w:tabs>
              <w:spacing w:after="0"/>
              <w:rPr>
                <w:bCs/>
              </w:rPr>
            </w:pPr>
            <w:r w:rsidRPr="00BA313A">
              <w:rPr>
                <w:b/>
              </w:rPr>
              <w:t>5.</w:t>
            </w:r>
            <w:r w:rsidRPr="00BA313A">
              <w:rPr>
                <w:b/>
              </w:rPr>
              <w:tab/>
            </w:r>
            <w:r w:rsidRPr="007C5B54">
              <w:rPr>
                <w:b/>
              </w:rPr>
              <w:t>Serial Number.</w:t>
            </w:r>
            <w:r w:rsidRPr="007C5B54">
              <w:rPr>
                <w:bCs/>
              </w:rPr>
              <w:t xml:space="preserve">  Also see General Code paragraph G-S.1. Identification.</w:t>
            </w:r>
          </w:p>
        </w:tc>
      </w:tr>
      <w:tr w:rsidR="00D14057" w14:paraId="584901FE" w14:textId="77777777">
        <w:tc>
          <w:tcPr>
            <w:tcW w:w="9000" w:type="dxa"/>
            <w:shd w:val="clear" w:color="auto" w:fill="auto"/>
          </w:tcPr>
          <w:p w14:paraId="1B7E5329" w14:textId="77777777" w:rsidR="00D14057" w:rsidRPr="00EC225B" w:rsidRDefault="00D14057" w:rsidP="00995AA7">
            <w:pPr>
              <w:keepNext/>
              <w:keepLines/>
              <w:tabs>
                <w:tab w:val="left" w:pos="346"/>
                <w:tab w:val="left" w:pos="514"/>
              </w:tabs>
              <w:spacing w:after="0"/>
              <w:rPr>
                <w:bCs/>
              </w:rPr>
            </w:pPr>
            <w:r w:rsidRPr="00BA313A">
              <w:rPr>
                <w:b/>
              </w:rPr>
              <w:t>6.</w:t>
            </w:r>
            <w:r w:rsidRPr="00BA313A">
              <w:rPr>
                <w:b/>
              </w:rPr>
              <w:tab/>
            </w:r>
            <w:r w:rsidRPr="007C5B54">
              <w:rPr>
                <w:b/>
              </w:rPr>
              <w:t>NTEP Certificate of Conformance Number and Prefix.</w:t>
            </w:r>
            <w:r w:rsidRPr="007C5B54">
              <w:rPr>
                <w:bCs/>
              </w:rPr>
              <w:t xml:space="preserve">  NUEMS electronics that has been evaluated by NTEP and has its own NTEP CC shall be marked per </w:t>
            </w:r>
            <w:r w:rsidRPr="00EC225B">
              <w:rPr>
                <w:bCs/>
              </w:rPr>
              <w:t>General Code paragraph G-S.1. Identification.</w:t>
            </w:r>
          </w:p>
        </w:tc>
      </w:tr>
      <w:tr w:rsidR="00D14057" w:rsidRPr="00DC49BE" w14:paraId="022FABA4" w14:textId="77777777">
        <w:tc>
          <w:tcPr>
            <w:tcW w:w="9000" w:type="dxa"/>
            <w:shd w:val="clear" w:color="auto" w:fill="auto"/>
          </w:tcPr>
          <w:p w14:paraId="03DE4CA9" w14:textId="77777777" w:rsidR="00D14057" w:rsidRPr="00952E8F" w:rsidRDefault="00D14057" w:rsidP="00995AA7">
            <w:pPr>
              <w:keepNext/>
              <w:keepLines/>
              <w:tabs>
                <w:tab w:val="left" w:pos="346"/>
                <w:tab w:val="left" w:pos="514"/>
              </w:tabs>
              <w:spacing w:after="0"/>
              <w:rPr>
                <w:b/>
                <w:highlight w:val="lightGray"/>
              </w:rPr>
            </w:pPr>
            <w:r w:rsidRPr="0006234E">
              <w:rPr>
                <w:b/>
              </w:rPr>
              <w:t>7.</w:t>
            </w:r>
            <w:r w:rsidRPr="0006234E">
              <w:rPr>
                <w:b/>
              </w:rPr>
              <w:tab/>
              <w:t>NUEMS Voltage Input Rating (</w:t>
            </w:r>
            <w:proofErr w:type="spellStart"/>
            <w:r w:rsidRPr="0006234E">
              <w:rPr>
                <w:b/>
              </w:rPr>
              <w:t>V</w:t>
            </w:r>
            <w:r w:rsidRPr="0006234E">
              <w:rPr>
                <w:rFonts w:ascii="Times New Roman Bold" w:hAnsi="Times New Roman Bold"/>
                <w:b/>
                <w:vertAlign w:val="subscript"/>
              </w:rPr>
              <w:t>nom</w:t>
            </w:r>
            <w:proofErr w:type="spellEnd"/>
            <w:r w:rsidRPr="0006234E">
              <w:rPr>
                <w:rFonts w:ascii="Times New Roman Bold" w:hAnsi="Times New Roman Bold"/>
                <w:b/>
              </w:rPr>
              <w:t>)</w:t>
            </w:r>
            <w:r w:rsidRPr="0006234E">
              <w:rPr>
                <w:b/>
              </w:rPr>
              <w:t>.</w:t>
            </w:r>
            <w:r w:rsidRPr="0006234E">
              <w:rPr>
                <w:bCs/>
              </w:rPr>
              <w:t xml:space="preserve">  The nominal voltage input(s) for the voltage channel of the NUEMS electronics (e.g., 120VAC, 600VAC, 120-480VAC, etc</w:t>
            </w:r>
            <w:r w:rsidRPr="000A3DDC">
              <w:rPr>
                <w:bCs/>
              </w:rPr>
              <w:t>.).  Multiple forms of the term such as “Rated Voltage,” “Max Voltage,” and “Reference Voltage” are permitted.</w:t>
            </w:r>
          </w:p>
        </w:tc>
      </w:tr>
      <w:tr w:rsidR="00D14057" w:rsidRPr="00DC49BE" w14:paraId="7E09762C" w14:textId="77777777">
        <w:tc>
          <w:tcPr>
            <w:tcW w:w="9000" w:type="dxa"/>
            <w:shd w:val="clear" w:color="auto" w:fill="auto"/>
          </w:tcPr>
          <w:p w14:paraId="79D8678D" w14:textId="77777777" w:rsidR="00D14057" w:rsidRPr="00D56ACB" w:rsidDel="00B72D07" w:rsidRDefault="00D14057" w:rsidP="00995AA7">
            <w:pPr>
              <w:keepNext/>
              <w:keepLines/>
              <w:tabs>
                <w:tab w:val="left" w:pos="346"/>
                <w:tab w:val="left" w:pos="514"/>
              </w:tabs>
              <w:spacing w:after="0"/>
              <w:rPr>
                <w:b/>
              </w:rPr>
            </w:pPr>
            <w:r w:rsidRPr="00D56ACB">
              <w:rPr>
                <w:b/>
                <w:bCs/>
              </w:rPr>
              <w:t>8.</w:t>
            </w:r>
            <w:r w:rsidRPr="00D56ACB">
              <w:rPr>
                <w:b/>
                <w:bCs/>
              </w:rPr>
              <w:tab/>
              <w:t>Voltage</w:t>
            </w:r>
            <w:r w:rsidRPr="00D56ACB">
              <w:t xml:space="preserve"> </w:t>
            </w:r>
            <w:r w:rsidRPr="00D56ACB">
              <w:rPr>
                <w:b/>
              </w:rPr>
              <w:t>Sensor (</w:t>
            </w:r>
            <w:proofErr w:type="spellStart"/>
            <w:r w:rsidRPr="00D56ACB">
              <w:rPr>
                <w:b/>
              </w:rPr>
              <w:t>V</w:t>
            </w:r>
            <w:r w:rsidRPr="00D56ACB">
              <w:rPr>
                <w:rFonts w:ascii="Times New Roman Bold" w:hAnsi="Times New Roman Bold"/>
                <w:b/>
                <w:vertAlign w:val="subscript"/>
              </w:rPr>
              <w:t>nom</w:t>
            </w:r>
            <w:proofErr w:type="spellEnd"/>
            <w:r w:rsidRPr="00D56ACB">
              <w:rPr>
                <w:rFonts w:ascii="Times New Roman Bold" w:hAnsi="Times New Roman Bold"/>
                <w:b/>
              </w:rPr>
              <w:t>)</w:t>
            </w:r>
            <w:r w:rsidRPr="00D56ACB">
              <w:rPr>
                <w:b/>
              </w:rPr>
              <w:t>.</w:t>
            </w:r>
            <w:r w:rsidRPr="00D56ACB">
              <w:rPr>
                <w:bCs/>
              </w:rPr>
              <w:t xml:space="preserve">  The nominal input at the voltage sensor. If a voltage sensor is not used this marking is not required.  If a voltage sensor is used, a multiplier can be used in place of </w:t>
            </w:r>
            <w:proofErr w:type="spellStart"/>
            <w:r w:rsidRPr="00D56ACB">
              <w:rPr>
                <w:bCs/>
              </w:rPr>
              <w:t>V</w:t>
            </w:r>
            <w:r w:rsidRPr="00D56ACB">
              <w:rPr>
                <w:bCs/>
                <w:vertAlign w:val="subscript"/>
              </w:rPr>
              <w:t>nom</w:t>
            </w:r>
            <w:proofErr w:type="spellEnd"/>
            <w:r w:rsidRPr="00D56ACB">
              <w:rPr>
                <w:bCs/>
              </w:rPr>
              <w:t xml:space="preserve"> and voltage sensor ratio.</w:t>
            </w:r>
          </w:p>
        </w:tc>
      </w:tr>
      <w:tr w:rsidR="00D14057" w:rsidRPr="00BC14E2" w14:paraId="5217C62C" w14:textId="77777777">
        <w:tc>
          <w:tcPr>
            <w:tcW w:w="9000" w:type="dxa"/>
            <w:shd w:val="clear" w:color="auto" w:fill="auto"/>
          </w:tcPr>
          <w:p w14:paraId="4C0760C2" w14:textId="77777777" w:rsidR="00D14057" w:rsidRPr="00D56ACB" w:rsidDel="00B72D07" w:rsidRDefault="00D14057" w:rsidP="00995AA7">
            <w:pPr>
              <w:keepNext/>
              <w:keepLines/>
              <w:tabs>
                <w:tab w:val="left" w:pos="346"/>
                <w:tab w:val="left" w:pos="514"/>
              </w:tabs>
              <w:spacing w:after="0"/>
              <w:rPr>
                <w:b/>
              </w:rPr>
            </w:pPr>
            <w:r w:rsidRPr="00D56ACB">
              <w:rPr>
                <w:b/>
              </w:rPr>
              <w:t>9.</w:t>
            </w:r>
            <w:r w:rsidRPr="00D56ACB">
              <w:rPr>
                <w:b/>
              </w:rPr>
              <w:tab/>
              <w:t>Voltage Sensor Ratio.</w:t>
            </w:r>
            <w:r w:rsidRPr="00D56ACB">
              <w:rPr>
                <w:bCs/>
              </w:rPr>
              <w:t xml:space="preserve">  Ratio of sensor primary voltage to sensor output voltage. If a voltage sensor is not used this marking is not required.  If a voltage sensor is used, a multiplier can be used in place of </w:t>
            </w:r>
            <w:proofErr w:type="spellStart"/>
            <w:r w:rsidRPr="00D56ACB">
              <w:rPr>
                <w:bCs/>
              </w:rPr>
              <w:t>V</w:t>
            </w:r>
            <w:r w:rsidRPr="00D56ACB">
              <w:rPr>
                <w:bCs/>
                <w:vertAlign w:val="subscript"/>
              </w:rPr>
              <w:t>nom</w:t>
            </w:r>
            <w:proofErr w:type="spellEnd"/>
            <w:r w:rsidRPr="00D56ACB">
              <w:rPr>
                <w:bCs/>
              </w:rPr>
              <w:t xml:space="preserve"> and voltage sensor ratio.</w:t>
            </w:r>
          </w:p>
        </w:tc>
      </w:tr>
      <w:tr w:rsidR="00D14057" w:rsidRPr="00BC14E2" w14:paraId="0F3CDA71" w14:textId="77777777">
        <w:tc>
          <w:tcPr>
            <w:tcW w:w="9000" w:type="dxa"/>
            <w:shd w:val="clear" w:color="auto" w:fill="auto"/>
          </w:tcPr>
          <w:p w14:paraId="751A5BB3" w14:textId="77777777" w:rsidR="00D14057" w:rsidRPr="00B111B9" w:rsidDel="00B72D07" w:rsidRDefault="00D14057" w:rsidP="00995AA7">
            <w:pPr>
              <w:keepNext/>
              <w:keepLines/>
              <w:tabs>
                <w:tab w:val="left" w:pos="346"/>
                <w:tab w:val="left" w:pos="514"/>
              </w:tabs>
              <w:spacing w:after="0"/>
              <w:rPr>
                <w:b/>
              </w:rPr>
            </w:pPr>
            <w:r w:rsidRPr="00B111B9">
              <w:rPr>
                <w:b/>
              </w:rPr>
              <w:t>10.</w:t>
            </w:r>
            <w:r w:rsidRPr="00B111B9">
              <w:rPr>
                <w:b/>
              </w:rPr>
              <w:tab/>
              <w:t>NUEMS Current Input</w:t>
            </w:r>
            <w:r w:rsidRPr="00B111B9">
              <w:t xml:space="preserve">  </w:t>
            </w:r>
            <w:r w:rsidRPr="00B111B9">
              <w:rPr>
                <w:b/>
              </w:rPr>
              <w:t>(Input I</w:t>
            </w:r>
            <w:r w:rsidRPr="00B111B9">
              <w:rPr>
                <w:rFonts w:ascii="Times New Roman Bold" w:hAnsi="Times New Roman Bold"/>
                <w:b/>
                <w:vertAlign w:val="subscript"/>
              </w:rPr>
              <w:t>nom</w:t>
            </w:r>
            <w:r w:rsidRPr="00B111B9">
              <w:rPr>
                <w:b/>
              </w:rPr>
              <w:t xml:space="preserve"> or I</w:t>
            </w:r>
            <w:r w:rsidRPr="00B111B9">
              <w:rPr>
                <w:rFonts w:ascii="Times New Roman Bold" w:hAnsi="Times New Roman Bold"/>
                <w:b/>
                <w:vertAlign w:val="subscript"/>
              </w:rPr>
              <w:t>max</w:t>
            </w:r>
            <w:r w:rsidRPr="00B111B9">
              <w:rPr>
                <w:b/>
              </w:rPr>
              <w:t>).</w:t>
            </w:r>
            <w:r w:rsidRPr="00B111B9">
              <w:rPr>
                <w:bCs/>
              </w:rPr>
              <w:t xml:space="preserve">  The nominal current or voltage input for the current channel of the NUEMS electronics.  </w:t>
            </w:r>
            <w:r w:rsidRPr="00B111B9">
              <w:t>The output of the current sensor must match the input configuration of the meter.</w:t>
            </w:r>
          </w:p>
        </w:tc>
      </w:tr>
      <w:tr w:rsidR="00D14057" w:rsidRPr="00BC14E2" w14:paraId="64149770" w14:textId="77777777">
        <w:tc>
          <w:tcPr>
            <w:tcW w:w="9000" w:type="dxa"/>
            <w:shd w:val="clear" w:color="auto" w:fill="auto"/>
          </w:tcPr>
          <w:p w14:paraId="2C94D0A2" w14:textId="77777777" w:rsidR="00D14057" w:rsidRPr="00B111B9" w:rsidDel="00B72D07" w:rsidRDefault="00D14057" w:rsidP="00995AA7">
            <w:pPr>
              <w:keepNext/>
              <w:keepLines/>
              <w:tabs>
                <w:tab w:val="left" w:pos="346"/>
                <w:tab w:val="left" w:pos="514"/>
              </w:tabs>
              <w:spacing w:after="0"/>
              <w:rPr>
                <w:b/>
              </w:rPr>
            </w:pPr>
            <w:r w:rsidRPr="00B111B9">
              <w:rPr>
                <w:b/>
              </w:rPr>
              <w:t>11.</w:t>
            </w:r>
            <w:r w:rsidRPr="00B111B9">
              <w:rPr>
                <w:b/>
              </w:rPr>
              <w:tab/>
            </w:r>
            <w:r w:rsidRPr="00B111B9">
              <w:rPr>
                <w:b/>
                <w:bCs/>
              </w:rPr>
              <w:t>Sensor Primary Current Rating</w:t>
            </w:r>
            <w:r w:rsidRPr="00B111B9">
              <w:t xml:space="preserve"> </w:t>
            </w:r>
            <w:r w:rsidRPr="00B111B9">
              <w:rPr>
                <w:b/>
              </w:rPr>
              <w:t>(Sensor I</w:t>
            </w:r>
            <w:r w:rsidRPr="00B111B9">
              <w:rPr>
                <w:rFonts w:ascii="Times New Roman Bold" w:hAnsi="Times New Roman Bold"/>
                <w:b/>
                <w:vertAlign w:val="subscript"/>
              </w:rPr>
              <w:t>nom</w:t>
            </w:r>
            <w:r w:rsidRPr="00B111B9">
              <w:rPr>
                <w:b/>
              </w:rPr>
              <w:t>).</w:t>
            </w:r>
            <w:r w:rsidRPr="00B111B9">
              <w:rPr>
                <w:bCs/>
              </w:rPr>
              <w:t xml:space="preserve">  The nominal current input through the sensor.</w:t>
            </w:r>
          </w:p>
        </w:tc>
      </w:tr>
      <w:tr w:rsidR="00D14057" w14:paraId="4EE38FB1" w14:textId="77777777">
        <w:tc>
          <w:tcPr>
            <w:tcW w:w="9000" w:type="dxa"/>
            <w:shd w:val="clear" w:color="auto" w:fill="auto"/>
          </w:tcPr>
          <w:p w14:paraId="0502938F" w14:textId="77777777" w:rsidR="00D14057" w:rsidRPr="00C434C3" w:rsidDel="00A34287" w:rsidRDefault="00D14057" w:rsidP="00995AA7">
            <w:pPr>
              <w:keepNext/>
              <w:keepLines/>
              <w:tabs>
                <w:tab w:val="left" w:pos="346"/>
                <w:tab w:val="left" w:pos="514"/>
              </w:tabs>
              <w:spacing w:after="0"/>
              <w:rPr>
                <w:b/>
              </w:rPr>
            </w:pPr>
            <w:r w:rsidRPr="00C434C3">
              <w:rPr>
                <w:b/>
              </w:rPr>
              <w:t>12.</w:t>
            </w:r>
            <w:r w:rsidRPr="00C434C3">
              <w:rPr>
                <w:b/>
              </w:rPr>
              <w:tab/>
            </w:r>
            <w:proofErr w:type="spellStart"/>
            <w:r w:rsidRPr="00C434C3">
              <w:rPr>
                <w:b/>
              </w:rPr>
              <w:t>Kh</w:t>
            </w:r>
            <w:proofErr w:type="spellEnd"/>
            <w:r w:rsidRPr="00C434C3">
              <w:rPr>
                <w:b/>
              </w:rPr>
              <w:t xml:space="preserve"> or Kt.  </w:t>
            </w:r>
            <w:r w:rsidRPr="00C434C3">
              <w:rPr>
                <w:bCs/>
              </w:rPr>
              <w:t>Watthour test constant.</w:t>
            </w:r>
          </w:p>
        </w:tc>
      </w:tr>
      <w:tr w:rsidR="00D14057" w14:paraId="753442D9" w14:textId="77777777">
        <w:tc>
          <w:tcPr>
            <w:tcW w:w="9000" w:type="dxa"/>
            <w:shd w:val="clear" w:color="auto" w:fill="auto"/>
          </w:tcPr>
          <w:p w14:paraId="0B0C62BA" w14:textId="77777777" w:rsidR="00D14057" w:rsidRPr="000561E4" w:rsidRDefault="00D14057" w:rsidP="00995AA7">
            <w:pPr>
              <w:keepNext/>
              <w:keepLines/>
              <w:tabs>
                <w:tab w:val="left" w:pos="346"/>
                <w:tab w:val="left" w:pos="514"/>
              </w:tabs>
              <w:spacing w:after="0"/>
              <w:rPr>
                <w:bCs/>
              </w:rPr>
            </w:pPr>
            <w:r>
              <w:rPr>
                <w:b/>
              </w:rPr>
              <w:t>13.</w:t>
            </w:r>
            <w:r>
              <w:rPr>
                <w:b/>
              </w:rPr>
              <w:tab/>
            </w:r>
            <w:r w:rsidRPr="000561E4">
              <w:rPr>
                <w:b/>
              </w:rPr>
              <w:t>Bi-Directional.</w:t>
            </w:r>
            <w:r w:rsidRPr="000561E4">
              <w:rPr>
                <w:bCs/>
              </w:rPr>
              <w:t xml:space="preserve">  Marking via a “Separate Document” is permissible only if instructions for accessing that information is described in an accompanying NTEP Certificate of Conformance.</w:t>
            </w:r>
          </w:p>
        </w:tc>
      </w:tr>
      <w:tr w:rsidR="00D14057" w14:paraId="130C258F" w14:textId="77777777">
        <w:tc>
          <w:tcPr>
            <w:tcW w:w="9000" w:type="dxa"/>
            <w:shd w:val="clear" w:color="auto" w:fill="auto"/>
            <w:vAlign w:val="bottom"/>
          </w:tcPr>
          <w:p w14:paraId="70F57165" w14:textId="77777777" w:rsidR="00D14057" w:rsidRPr="009C680D" w:rsidRDefault="00D14057" w:rsidP="00995AA7">
            <w:pPr>
              <w:keepNext/>
              <w:keepLines/>
              <w:tabs>
                <w:tab w:val="left" w:pos="346"/>
                <w:tab w:val="left" w:pos="514"/>
              </w:tabs>
              <w:spacing w:after="0"/>
              <w:rPr>
                <w:color w:val="000000"/>
              </w:rPr>
            </w:pPr>
            <w:r>
              <w:rPr>
                <w:b/>
                <w:bCs/>
                <w:color w:val="000000"/>
              </w:rPr>
              <w:t>14.</w:t>
            </w:r>
            <w:r>
              <w:rPr>
                <w:b/>
                <w:bCs/>
                <w:color w:val="000000"/>
              </w:rPr>
              <w:tab/>
            </w:r>
            <w:r w:rsidRPr="00AF1209">
              <w:rPr>
                <w:b/>
                <w:bCs/>
                <w:color w:val="000000"/>
              </w:rPr>
              <w:t>Temperature Range if Narrower Than − 20 </w:t>
            </w:r>
            <w:r w:rsidRPr="005A358F">
              <w:rPr>
                <w:b/>
                <w:bCs/>
              </w:rPr>
              <w:sym w:font="Symbol" w:char="F0B0"/>
            </w:r>
            <w:r w:rsidRPr="009C680D">
              <w:rPr>
                <w:b/>
                <w:bCs/>
                <w:color w:val="000000"/>
              </w:rPr>
              <w:t>C to + 50 </w:t>
            </w:r>
            <w:r w:rsidRPr="005A358F">
              <w:rPr>
                <w:b/>
                <w:bCs/>
              </w:rPr>
              <w:sym w:font="Symbol" w:char="F0B0"/>
            </w:r>
            <w:r w:rsidRPr="009C680D">
              <w:rPr>
                <w:b/>
                <w:bCs/>
                <w:color w:val="000000"/>
              </w:rPr>
              <w:t>C (- 4 </w:t>
            </w:r>
            <w:r w:rsidRPr="005A358F">
              <w:rPr>
                <w:b/>
                <w:bCs/>
              </w:rPr>
              <w:sym w:font="Symbol" w:char="F0B0"/>
            </w:r>
            <w:r w:rsidRPr="009C680D">
              <w:rPr>
                <w:b/>
                <w:bCs/>
                <w:color w:val="000000"/>
              </w:rPr>
              <w:t>F to + 122 </w:t>
            </w:r>
            <w:r w:rsidRPr="005A358F">
              <w:rPr>
                <w:b/>
                <w:bCs/>
              </w:rPr>
              <w:sym w:font="Symbol" w:char="F0B0"/>
            </w:r>
            <w:r w:rsidRPr="009C680D">
              <w:rPr>
                <w:b/>
                <w:bCs/>
                <w:color w:val="000000"/>
              </w:rPr>
              <w:t>F):</w:t>
            </w:r>
            <w:r w:rsidRPr="009C680D">
              <w:rPr>
                <w:color w:val="000000"/>
              </w:rPr>
              <w:t xml:space="preserve">  If the device is rated for use over a range that is narrower than and within − 20 </w:t>
            </w:r>
            <w:r w:rsidRPr="004072AF">
              <w:sym w:font="Symbol" w:char="F0B0"/>
            </w:r>
            <w:r w:rsidRPr="009C680D">
              <w:rPr>
                <w:color w:val="000000"/>
              </w:rPr>
              <w:t>C to + 50 </w:t>
            </w:r>
            <w:r w:rsidRPr="004072AF">
              <w:sym w:font="Symbol" w:char="F0B0"/>
            </w:r>
            <w:r w:rsidRPr="009C680D">
              <w:rPr>
                <w:color w:val="000000"/>
              </w:rPr>
              <w:t>C (- 4 </w:t>
            </w:r>
            <w:r w:rsidRPr="004072AF">
              <w:sym w:font="Symbol" w:char="F0B0"/>
            </w:r>
            <w:r w:rsidRPr="009C680D">
              <w:rPr>
                <w:color w:val="000000"/>
              </w:rPr>
              <w:t>F to + 122 </w:t>
            </w:r>
            <w:r w:rsidRPr="004072AF">
              <w:sym w:font="Symbol" w:char="F0B0"/>
            </w:r>
            <w:r w:rsidRPr="009C680D">
              <w:rPr>
                <w:color w:val="000000"/>
              </w:rPr>
              <w:t>F), this must be physically and/or electronically marked.</w:t>
            </w:r>
          </w:p>
        </w:tc>
      </w:tr>
    </w:tbl>
    <w:p w14:paraId="540987C9" w14:textId="77777777" w:rsidR="00D14057" w:rsidRDefault="00D14057" w:rsidP="00D14057"/>
    <w:p w14:paraId="0CAB03A3" w14:textId="77777777" w:rsidR="00D14057" w:rsidRDefault="00D14057" w:rsidP="00040811">
      <w:pPr>
        <w:tabs>
          <w:tab w:val="left" w:pos="1080"/>
        </w:tabs>
        <w:ind w:left="360"/>
      </w:pPr>
      <w:r w:rsidRPr="00B111B9">
        <w:rPr>
          <w:rStyle w:val="Heading4Char"/>
          <w:rFonts w:eastAsia="Calibri"/>
        </w:rPr>
        <w:t>S.3.3.</w:t>
      </w:r>
      <w:r w:rsidRPr="00B111B9">
        <w:rPr>
          <w:rStyle w:val="Heading4Char"/>
          <w:rFonts w:eastAsia="Calibri"/>
        </w:rPr>
        <w:tab/>
        <w:t>Device Identification and Marking Requirements – External Sensors.</w:t>
      </w:r>
      <w:r w:rsidRPr="00B111B9">
        <w:t xml:space="preserve"> – In addition to all the marking requirements of Section 1.10 General Code, paragraph G-S.1. Identification, each external</w:t>
      </w:r>
      <w:r>
        <w:t xml:space="preserve"> sensor</w:t>
      </w:r>
      <w:r w:rsidRPr="00204095">
        <w:t xml:space="preserve"> that is non-integral with the </w:t>
      </w:r>
      <w:r w:rsidRPr="0057529D">
        <w:t>meter</w:t>
      </w:r>
      <w:r w:rsidRPr="00204095">
        <w:t xml:space="preserve"> shall have the following conspicuously, legibly, and indelibly marked on a permanent identification label</w:t>
      </w:r>
      <w:r>
        <w:t xml:space="preserve"> as shown in Table S.3.3.a. Device Identification and Marking Requirements - External Sensors and in Table S.3.3.b. Descriptors for Table S.3.3.a. Device Identification and Marking Requirements -</w:t>
      </w:r>
      <w:r w:rsidRPr="008350FF">
        <w:t xml:space="preserve"> </w:t>
      </w:r>
      <w:r>
        <w:t>External Sensors.</w:t>
      </w:r>
    </w:p>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3657"/>
        <w:gridCol w:w="1781"/>
        <w:gridCol w:w="1781"/>
        <w:gridCol w:w="1781"/>
      </w:tblGrid>
      <w:tr w:rsidR="00D14057" w14:paraId="24F73E4A" w14:textId="77777777">
        <w:trPr>
          <w:cantSplit/>
        </w:trPr>
        <w:tc>
          <w:tcPr>
            <w:tcW w:w="9000" w:type="dxa"/>
            <w:gridSpan w:val="4"/>
            <w:tcBorders>
              <w:bottom w:val="single" w:sz="4" w:space="0" w:color="auto"/>
            </w:tcBorders>
            <w:shd w:val="clear" w:color="auto" w:fill="auto"/>
          </w:tcPr>
          <w:p w14:paraId="17B740FC" w14:textId="77777777" w:rsidR="00D14057" w:rsidRPr="00B111B9" w:rsidRDefault="00D14057" w:rsidP="00995AA7">
            <w:pPr>
              <w:keepNext/>
              <w:keepLines/>
              <w:tabs>
                <w:tab w:val="left" w:pos="540"/>
              </w:tabs>
              <w:spacing w:after="0"/>
              <w:jc w:val="center"/>
              <w:rPr>
                <w:b/>
              </w:rPr>
            </w:pPr>
            <w:r w:rsidRPr="00B111B9">
              <w:rPr>
                <w:b/>
              </w:rPr>
              <w:lastRenderedPageBreak/>
              <w:t>Table S.3.3a.</w:t>
            </w:r>
          </w:p>
          <w:p w14:paraId="6C44C2EF" w14:textId="77777777" w:rsidR="00D14057" w:rsidRPr="00E118B8" w:rsidRDefault="00D14057" w:rsidP="00995AA7">
            <w:pPr>
              <w:keepNext/>
              <w:keepLines/>
              <w:tabs>
                <w:tab w:val="left" w:pos="540"/>
              </w:tabs>
              <w:spacing w:after="0"/>
              <w:jc w:val="center"/>
              <w:rPr>
                <w:b/>
              </w:rPr>
            </w:pPr>
            <w:r w:rsidRPr="00B111B9">
              <w:rPr>
                <w:b/>
              </w:rPr>
              <w:t>Device Identification and Marking Requirements -</w:t>
            </w:r>
            <w:r>
              <w:rPr>
                <w:b/>
              </w:rPr>
              <w:t xml:space="preserve"> </w:t>
            </w:r>
            <w:r w:rsidRPr="00E118B8">
              <w:rPr>
                <w:b/>
              </w:rPr>
              <w:t>External Sensor</w:t>
            </w:r>
            <w:r>
              <w:rPr>
                <w:b/>
              </w:rPr>
              <w:t>s</w:t>
            </w:r>
          </w:p>
        </w:tc>
      </w:tr>
      <w:tr w:rsidR="00D14057" w14:paraId="5030B4A7" w14:textId="77777777">
        <w:trPr>
          <w:cantSplit/>
        </w:trPr>
        <w:tc>
          <w:tcPr>
            <w:tcW w:w="3657" w:type="dxa"/>
            <w:tcBorders>
              <w:top w:val="double" w:sz="4" w:space="0" w:color="auto"/>
              <w:bottom w:val="single" w:sz="12" w:space="0" w:color="auto"/>
            </w:tcBorders>
            <w:shd w:val="clear" w:color="auto" w:fill="auto"/>
          </w:tcPr>
          <w:p w14:paraId="3C1D7347" w14:textId="77777777" w:rsidR="00D14057" w:rsidRPr="00E118B8" w:rsidRDefault="00D14057" w:rsidP="00995AA7">
            <w:pPr>
              <w:keepNext/>
              <w:keepLines/>
              <w:tabs>
                <w:tab w:val="left" w:pos="540"/>
              </w:tabs>
              <w:spacing w:after="0"/>
              <w:rPr>
                <w:b/>
              </w:rPr>
            </w:pPr>
          </w:p>
        </w:tc>
        <w:tc>
          <w:tcPr>
            <w:tcW w:w="1781" w:type="dxa"/>
            <w:tcBorders>
              <w:top w:val="double" w:sz="4" w:space="0" w:color="auto"/>
              <w:bottom w:val="single" w:sz="12" w:space="0" w:color="auto"/>
            </w:tcBorders>
            <w:shd w:val="clear" w:color="auto" w:fill="auto"/>
            <w:vAlign w:val="center"/>
          </w:tcPr>
          <w:p w14:paraId="50DC2ED4" w14:textId="77777777" w:rsidR="00D14057" w:rsidRPr="006B5BA3" w:rsidRDefault="00D14057" w:rsidP="00995AA7">
            <w:pPr>
              <w:keepNext/>
              <w:keepLines/>
              <w:tabs>
                <w:tab w:val="left" w:pos="540"/>
              </w:tabs>
              <w:spacing w:after="0"/>
              <w:jc w:val="center"/>
              <w:rPr>
                <w:b/>
                <w:sz w:val="24"/>
                <w:szCs w:val="24"/>
              </w:rPr>
            </w:pPr>
            <w:r w:rsidRPr="00E118B8">
              <w:rPr>
                <w:b/>
              </w:rPr>
              <w:t>Physical Marking</w:t>
            </w:r>
            <w:r>
              <w:rPr>
                <w:b/>
              </w:rPr>
              <w:t xml:space="preserve"> on Sensor</w:t>
            </w:r>
          </w:p>
        </w:tc>
        <w:tc>
          <w:tcPr>
            <w:tcW w:w="1781" w:type="dxa"/>
            <w:tcBorders>
              <w:top w:val="double" w:sz="4" w:space="0" w:color="auto"/>
              <w:bottom w:val="single" w:sz="12" w:space="0" w:color="auto"/>
            </w:tcBorders>
            <w:shd w:val="clear" w:color="auto" w:fill="auto"/>
            <w:vAlign w:val="center"/>
          </w:tcPr>
          <w:p w14:paraId="29FD5229" w14:textId="77777777" w:rsidR="00D14057" w:rsidRPr="006B5BA3" w:rsidRDefault="00D14057" w:rsidP="00995AA7">
            <w:pPr>
              <w:keepNext/>
              <w:keepLines/>
              <w:tabs>
                <w:tab w:val="left" w:pos="540"/>
              </w:tabs>
              <w:spacing w:after="0"/>
              <w:jc w:val="center"/>
              <w:rPr>
                <w:b/>
                <w:sz w:val="24"/>
                <w:szCs w:val="24"/>
              </w:rPr>
            </w:pPr>
            <w:r w:rsidRPr="00E118B8">
              <w:rPr>
                <w:b/>
              </w:rPr>
              <w:t>Electronic</w:t>
            </w:r>
            <w:r>
              <w:rPr>
                <w:b/>
              </w:rPr>
              <w:t xml:space="preserve"> </w:t>
            </w:r>
            <w:r w:rsidRPr="003732E0">
              <w:rPr>
                <w:b/>
              </w:rPr>
              <w:t>Display</w:t>
            </w:r>
          </w:p>
        </w:tc>
        <w:tc>
          <w:tcPr>
            <w:tcW w:w="1781" w:type="dxa"/>
            <w:tcBorders>
              <w:top w:val="double" w:sz="4" w:space="0" w:color="auto"/>
              <w:bottom w:val="single" w:sz="12" w:space="0" w:color="auto"/>
            </w:tcBorders>
            <w:shd w:val="clear" w:color="auto" w:fill="auto"/>
            <w:vAlign w:val="center"/>
          </w:tcPr>
          <w:p w14:paraId="7645ABE2" w14:textId="77777777" w:rsidR="00D14057" w:rsidRPr="00B111B9" w:rsidRDefault="00D14057" w:rsidP="00995AA7">
            <w:pPr>
              <w:keepNext/>
              <w:keepLines/>
              <w:tabs>
                <w:tab w:val="left" w:pos="540"/>
              </w:tabs>
              <w:spacing w:after="0"/>
              <w:jc w:val="center"/>
              <w:rPr>
                <w:b/>
              </w:rPr>
            </w:pPr>
            <w:r w:rsidRPr="00B111B9">
              <w:rPr>
                <w:b/>
              </w:rPr>
              <w:t>Separate Document</w:t>
            </w:r>
          </w:p>
          <w:p w14:paraId="69DFF7C2" w14:textId="77777777" w:rsidR="00D14057" w:rsidRPr="00B111B9" w:rsidRDefault="00D14057" w:rsidP="00995AA7">
            <w:pPr>
              <w:keepNext/>
              <w:keepLines/>
              <w:tabs>
                <w:tab w:val="left" w:pos="540"/>
              </w:tabs>
              <w:spacing w:after="0"/>
              <w:jc w:val="center"/>
              <w:rPr>
                <w:b/>
                <w:sz w:val="24"/>
                <w:szCs w:val="24"/>
              </w:rPr>
            </w:pPr>
            <w:r w:rsidRPr="00B111B9">
              <w:rPr>
                <w:b/>
                <w:sz w:val="14"/>
              </w:rPr>
              <w:t>(Hard Copy or Electronic)</w:t>
            </w:r>
          </w:p>
        </w:tc>
      </w:tr>
      <w:tr w:rsidR="00D14057" w14:paraId="64B5463A" w14:textId="77777777">
        <w:trPr>
          <w:cantSplit/>
        </w:trPr>
        <w:tc>
          <w:tcPr>
            <w:tcW w:w="3657" w:type="dxa"/>
            <w:tcBorders>
              <w:top w:val="single" w:sz="12" w:space="0" w:color="auto"/>
            </w:tcBorders>
            <w:shd w:val="clear" w:color="auto" w:fill="auto"/>
            <w:vAlign w:val="center"/>
          </w:tcPr>
          <w:p w14:paraId="778F4913" w14:textId="77777777" w:rsidR="00D14057" w:rsidRPr="009D0FD2" w:rsidRDefault="00D14057" w:rsidP="00995AA7">
            <w:pPr>
              <w:keepNext/>
              <w:keepLines/>
              <w:tabs>
                <w:tab w:val="left" w:pos="540"/>
              </w:tabs>
              <w:spacing w:after="0"/>
            </w:pPr>
            <w:r w:rsidRPr="009D0FD2">
              <w:t>Manufacturer name, initials, trademark</w:t>
            </w:r>
            <w:r>
              <w:t xml:space="preserve"> (1)</w:t>
            </w:r>
          </w:p>
        </w:tc>
        <w:tc>
          <w:tcPr>
            <w:tcW w:w="1781" w:type="dxa"/>
            <w:tcBorders>
              <w:top w:val="single" w:sz="12" w:space="0" w:color="auto"/>
              <w:bottom w:val="single" w:sz="4" w:space="0" w:color="auto"/>
            </w:tcBorders>
            <w:shd w:val="clear" w:color="auto" w:fill="auto"/>
            <w:vAlign w:val="center"/>
          </w:tcPr>
          <w:p w14:paraId="4EF35902" w14:textId="77777777" w:rsidR="00D14057" w:rsidRPr="00D2798F" w:rsidRDefault="00D14057" w:rsidP="00995AA7">
            <w:pPr>
              <w:keepNext/>
              <w:keepLines/>
              <w:tabs>
                <w:tab w:val="left" w:pos="540"/>
              </w:tabs>
              <w:spacing w:after="0"/>
              <w:jc w:val="center"/>
              <w:rPr>
                <w:b/>
              </w:rPr>
            </w:pPr>
            <w:r w:rsidRPr="00D2798F">
              <w:rPr>
                <w:b/>
              </w:rPr>
              <w:t>R</w:t>
            </w:r>
          </w:p>
        </w:tc>
        <w:tc>
          <w:tcPr>
            <w:tcW w:w="1781" w:type="dxa"/>
            <w:tcBorders>
              <w:top w:val="single" w:sz="12" w:space="0" w:color="auto"/>
            </w:tcBorders>
            <w:shd w:val="clear" w:color="auto" w:fill="auto"/>
            <w:vAlign w:val="center"/>
          </w:tcPr>
          <w:p w14:paraId="68AA8C59" w14:textId="77777777" w:rsidR="00D14057" w:rsidRPr="00D2798F" w:rsidRDefault="00D14057" w:rsidP="00995AA7">
            <w:pPr>
              <w:keepNext/>
              <w:keepLines/>
              <w:tabs>
                <w:tab w:val="left" w:pos="540"/>
              </w:tabs>
              <w:spacing w:after="0"/>
              <w:jc w:val="center"/>
              <w:rPr>
                <w:b/>
              </w:rPr>
            </w:pPr>
            <w:r w:rsidRPr="00D2798F">
              <w:rPr>
                <w:b/>
              </w:rPr>
              <w:t>D</w:t>
            </w:r>
          </w:p>
        </w:tc>
        <w:tc>
          <w:tcPr>
            <w:tcW w:w="1781" w:type="dxa"/>
            <w:tcBorders>
              <w:top w:val="single" w:sz="12" w:space="0" w:color="auto"/>
            </w:tcBorders>
            <w:shd w:val="clear" w:color="auto" w:fill="auto"/>
            <w:vAlign w:val="center"/>
          </w:tcPr>
          <w:p w14:paraId="71D71E60" w14:textId="77777777" w:rsidR="00D14057" w:rsidRPr="00B111B9" w:rsidRDefault="00D14057" w:rsidP="00995AA7">
            <w:pPr>
              <w:keepNext/>
              <w:keepLines/>
              <w:tabs>
                <w:tab w:val="left" w:pos="540"/>
              </w:tabs>
              <w:spacing w:after="0"/>
              <w:jc w:val="center"/>
              <w:rPr>
                <w:b/>
              </w:rPr>
            </w:pPr>
            <w:r w:rsidRPr="00B111B9">
              <w:rPr>
                <w:b/>
              </w:rPr>
              <w:t>D</w:t>
            </w:r>
          </w:p>
        </w:tc>
      </w:tr>
      <w:tr w:rsidR="00D14057" w14:paraId="41E63572" w14:textId="77777777">
        <w:trPr>
          <w:cantSplit/>
        </w:trPr>
        <w:tc>
          <w:tcPr>
            <w:tcW w:w="3657" w:type="dxa"/>
            <w:shd w:val="clear" w:color="auto" w:fill="auto"/>
            <w:vAlign w:val="center"/>
          </w:tcPr>
          <w:p w14:paraId="19541AEE" w14:textId="77777777" w:rsidR="00D14057" w:rsidRPr="009D0FD2" w:rsidRDefault="00D14057" w:rsidP="00995AA7">
            <w:pPr>
              <w:keepNext/>
              <w:keepLines/>
              <w:tabs>
                <w:tab w:val="left" w:pos="540"/>
              </w:tabs>
              <w:spacing w:after="0"/>
            </w:pPr>
            <w:r w:rsidRPr="00487BF9">
              <w:t xml:space="preserve">Model </w:t>
            </w:r>
            <w:r>
              <w:t xml:space="preserve">Prefix </w:t>
            </w:r>
            <w:r w:rsidRPr="00487BF9">
              <w:t>(</w:t>
            </w:r>
            <w:r>
              <w:t>2</w:t>
            </w:r>
            <w:r w:rsidRPr="00487BF9">
              <w:t>)</w:t>
            </w:r>
          </w:p>
        </w:tc>
        <w:tc>
          <w:tcPr>
            <w:tcW w:w="1781" w:type="dxa"/>
            <w:tcBorders>
              <w:top w:val="single" w:sz="4" w:space="0" w:color="auto"/>
              <w:bottom w:val="single" w:sz="4" w:space="0" w:color="auto"/>
            </w:tcBorders>
            <w:shd w:val="clear" w:color="auto" w:fill="auto"/>
            <w:vAlign w:val="center"/>
          </w:tcPr>
          <w:p w14:paraId="4A99D99A"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0B3DCB2E"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5CA85C35" w14:textId="77777777" w:rsidR="00D14057" w:rsidRPr="00B111B9" w:rsidRDefault="00D14057" w:rsidP="00995AA7">
            <w:pPr>
              <w:keepNext/>
              <w:keepLines/>
              <w:tabs>
                <w:tab w:val="left" w:pos="540"/>
              </w:tabs>
              <w:spacing w:after="0"/>
              <w:jc w:val="center"/>
              <w:rPr>
                <w:b/>
              </w:rPr>
            </w:pPr>
            <w:r w:rsidRPr="00B111B9">
              <w:rPr>
                <w:b/>
              </w:rPr>
              <w:t>D</w:t>
            </w:r>
          </w:p>
        </w:tc>
      </w:tr>
      <w:tr w:rsidR="00D14057" w14:paraId="4178D648" w14:textId="77777777">
        <w:trPr>
          <w:cantSplit/>
        </w:trPr>
        <w:tc>
          <w:tcPr>
            <w:tcW w:w="3657" w:type="dxa"/>
            <w:shd w:val="clear" w:color="auto" w:fill="auto"/>
            <w:vAlign w:val="center"/>
          </w:tcPr>
          <w:p w14:paraId="379D283D" w14:textId="77777777" w:rsidR="00D14057" w:rsidRPr="00045CEE" w:rsidRDefault="00D14057" w:rsidP="00995AA7">
            <w:pPr>
              <w:keepNext/>
              <w:keepLines/>
              <w:tabs>
                <w:tab w:val="left" w:pos="540"/>
              </w:tabs>
              <w:spacing w:after="0"/>
            </w:pPr>
            <w:r w:rsidRPr="00045CEE">
              <w:t>Model</w:t>
            </w:r>
            <w:r>
              <w:t xml:space="preserve"> (3)</w:t>
            </w:r>
          </w:p>
        </w:tc>
        <w:tc>
          <w:tcPr>
            <w:tcW w:w="1781" w:type="dxa"/>
            <w:tcBorders>
              <w:top w:val="single" w:sz="4" w:space="0" w:color="auto"/>
              <w:bottom w:val="single" w:sz="4" w:space="0" w:color="auto"/>
            </w:tcBorders>
            <w:shd w:val="clear" w:color="auto" w:fill="auto"/>
            <w:vAlign w:val="center"/>
          </w:tcPr>
          <w:p w14:paraId="231D6D20" w14:textId="77777777" w:rsidR="00D14057" w:rsidRPr="00D2798F" w:rsidRDefault="00D14057" w:rsidP="00995AA7">
            <w:pPr>
              <w:keepNext/>
              <w:keepLines/>
              <w:tabs>
                <w:tab w:val="left" w:pos="540"/>
              </w:tabs>
              <w:spacing w:after="0"/>
              <w:jc w:val="center"/>
              <w:rPr>
                <w:b/>
              </w:rPr>
            </w:pPr>
            <w:r w:rsidRPr="00D2798F">
              <w:rPr>
                <w:b/>
              </w:rPr>
              <w:t>R</w:t>
            </w:r>
          </w:p>
        </w:tc>
        <w:tc>
          <w:tcPr>
            <w:tcW w:w="1781" w:type="dxa"/>
            <w:shd w:val="clear" w:color="auto" w:fill="auto"/>
            <w:vAlign w:val="center"/>
          </w:tcPr>
          <w:p w14:paraId="3AF02A9C"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A9F6F2D"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A32058B" w14:textId="77777777">
        <w:trPr>
          <w:cantSplit/>
        </w:trPr>
        <w:tc>
          <w:tcPr>
            <w:tcW w:w="3657" w:type="dxa"/>
            <w:shd w:val="clear" w:color="auto" w:fill="auto"/>
            <w:vAlign w:val="center"/>
          </w:tcPr>
          <w:p w14:paraId="53C16631" w14:textId="77777777" w:rsidR="00D14057" w:rsidRPr="00487BF9" w:rsidRDefault="00D14057" w:rsidP="00995AA7">
            <w:pPr>
              <w:keepNext/>
              <w:keepLines/>
              <w:tabs>
                <w:tab w:val="left" w:pos="540"/>
              </w:tabs>
              <w:spacing w:after="0"/>
            </w:pPr>
            <w:r w:rsidRPr="00BE3EFA">
              <w:t xml:space="preserve">Serial Number </w:t>
            </w:r>
            <w:r>
              <w:t xml:space="preserve">Prefix </w:t>
            </w:r>
            <w:r w:rsidRPr="00BE3EFA">
              <w:t>“S/N”</w:t>
            </w:r>
            <w:r>
              <w:t xml:space="preserve"> (4)</w:t>
            </w:r>
          </w:p>
        </w:tc>
        <w:tc>
          <w:tcPr>
            <w:tcW w:w="1781" w:type="dxa"/>
            <w:tcBorders>
              <w:top w:val="single" w:sz="4" w:space="0" w:color="auto"/>
            </w:tcBorders>
            <w:shd w:val="clear" w:color="auto" w:fill="auto"/>
            <w:vAlign w:val="center"/>
          </w:tcPr>
          <w:p w14:paraId="3D7A3E11"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5ABEAF8"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7F61E8EF" w14:textId="77777777" w:rsidR="00D14057" w:rsidRPr="00B111B9" w:rsidRDefault="00D14057" w:rsidP="00995AA7">
            <w:pPr>
              <w:keepNext/>
              <w:keepLines/>
              <w:tabs>
                <w:tab w:val="left" w:pos="540"/>
              </w:tabs>
              <w:spacing w:after="0"/>
              <w:jc w:val="center"/>
              <w:rPr>
                <w:b/>
              </w:rPr>
            </w:pPr>
            <w:r w:rsidRPr="00B111B9">
              <w:rPr>
                <w:b/>
              </w:rPr>
              <w:t>D ‡</w:t>
            </w:r>
          </w:p>
        </w:tc>
      </w:tr>
      <w:tr w:rsidR="00D14057" w14:paraId="40A5282E" w14:textId="77777777">
        <w:trPr>
          <w:cantSplit/>
        </w:trPr>
        <w:tc>
          <w:tcPr>
            <w:tcW w:w="3657" w:type="dxa"/>
            <w:shd w:val="clear" w:color="auto" w:fill="auto"/>
            <w:vAlign w:val="center"/>
          </w:tcPr>
          <w:p w14:paraId="1C0B94EB" w14:textId="77777777" w:rsidR="00D14057" w:rsidRPr="00BE3EFA" w:rsidRDefault="00D14057" w:rsidP="00995AA7">
            <w:pPr>
              <w:keepNext/>
              <w:keepLines/>
              <w:tabs>
                <w:tab w:val="left" w:pos="540"/>
              </w:tabs>
              <w:spacing w:after="0"/>
            </w:pPr>
            <w:r w:rsidRPr="00BE3EFA">
              <w:t>Serial Number (</w:t>
            </w:r>
            <w:r>
              <w:t>5</w:t>
            </w:r>
            <w:r w:rsidRPr="00BE3EFA">
              <w:t>)</w:t>
            </w:r>
          </w:p>
        </w:tc>
        <w:tc>
          <w:tcPr>
            <w:tcW w:w="1781" w:type="dxa"/>
            <w:shd w:val="clear" w:color="auto" w:fill="auto"/>
            <w:vAlign w:val="center"/>
          </w:tcPr>
          <w:p w14:paraId="035CB2AC"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63F25E9"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0F9E22AE" w14:textId="77777777" w:rsidR="00D14057" w:rsidRPr="00B111B9" w:rsidRDefault="00D14057" w:rsidP="00995AA7">
            <w:pPr>
              <w:keepNext/>
              <w:keepLines/>
              <w:tabs>
                <w:tab w:val="left" w:pos="540"/>
              </w:tabs>
              <w:spacing w:after="0"/>
              <w:jc w:val="center"/>
              <w:rPr>
                <w:b/>
              </w:rPr>
            </w:pPr>
            <w:r w:rsidRPr="00B111B9">
              <w:rPr>
                <w:b/>
              </w:rPr>
              <w:t>D ‡</w:t>
            </w:r>
          </w:p>
        </w:tc>
      </w:tr>
      <w:tr w:rsidR="00D14057" w:rsidRPr="00750793" w14:paraId="29CE9A96" w14:textId="77777777">
        <w:trPr>
          <w:cantSplit/>
        </w:trPr>
        <w:tc>
          <w:tcPr>
            <w:tcW w:w="3657" w:type="dxa"/>
            <w:shd w:val="clear" w:color="auto" w:fill="auto"/>
            <w:vAlign w:val="center"/>
          </w:tcPr>
          <w:p w14:paraId="1B0344AE" w14:textId="77777777" w:rsidR="00D14057" w:rsidRPr="00BE3EFA" w:rsidRDefault="00D14057" w:rsidP="00995AA7">
            <w:pPr>
              <w:keepNext/>
              <w:keepLines/>
              <w:tabs>
                <w:tab w:val="left" w:pos="540"/>
              </w:tabs>
              <w:spacing w:after="0"/>
            </w:pPr>
            <w:r w:rsidRPr="001B6F41">
              <w:t>NTEP CC</w:t>
            </w:r>
            <w:r w:rsidRPr="00BE3EFA">
              <w:t xml:space="preserve"> </w:t>
            </w:r>
            <w:r>
              <w:t xml:space="preserve">Prefix and Number </w:t>
            </w:r>
            <w:r w:rsidRPr="00BE3EFA">
              <w:t>(6)</w:t>
            </w:r>
          </w:p>
        </w:tc>
        <w:tc>
          <w:tcPr>
            <w:tcW w:w="1781" w:type="dxa"/>
            <w:shd w:val="clear" w:color="auto" w:fill="auto"/>
            <w:vAlign w:val="center"/>
          </w:tcPr>
          <w:p w14:paraId="676E8420"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5CFB351"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5C1EEF49" w14:textId="77777777" w:rsidR="00D14057" w:rsidRPr="00B111B9" w:rsidRDefault="00D14057" w:rsidP="00995AA7">
            <w:pPr>
              <w:keepNext/>
              <w:keepLines/>
              <w:tabs>
                <w:tab w:val="left" w:pos="540"/>
              </w:tabs>
              <w:spacing w:after="0"/>
              <w:jc w:val="center"/>
              <w:rPr>
                <w:b/>
              </w:rPr>
            </w:pPr>
            <w:r w:rsidRPr="00B111B9">
              <w:rPr>
                <w:b/>
              </w:rPr>
              <w:t>D †</w:t>
            </w:r>
          </w:p>
        </w:tc>
      </w:tr>
      <w:tr w:rsidR="00D14057" w14:paraId="26F66783" w14:textId="77777777">
        <w:trPr>
          <w:cantSplit/>
        </w:trPr>
        <w:tc>
          <w:tcPr>
            <w:tcW w:w="3657" w:type="dxa"/>
            <w:shd w:val="clear" w:color="auto" w:fill="auto"/>
            <w:vAlign w:val="center"/>
          </w:tcPr>
          <w:p w14:paraId="760D48E0" w14:textId="77777777" w:rsidR="00D14057" w:rsidRPr="00253C61" w:rsidRDefault="00D14057" w:rsidP="00995AA7">
            <w:pPr>
              <w:keepNext/>
              <w:keepLines/>
              <w:tabs>
                <w:tab w:val="left" w:pos="540"/>
              </w:tabs>
              <w:spacing w:after="0"/>
            </w:pPr>
            <w:r w:rsidRPr="00253C61">
              <w:t>True Ratio</w:t>
            </w:r>
            <w:r>
              <w:t xml:space="preserve"> (7)</w:t>
            </w:r>
          </w:p>
        </w:tc>
        <w:tc>
          <w:tcPr>
            <w:tcW w:w="1781" w:type="dxa"/>
            <w:shd w:val="clear" w:color="auto" w:fill="auto"/>
            <w:vAlign w:val="center"/>
          </w:tcPr>
          <w:p w14:paraId="76B1B827"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1AF296E6"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6793AA3A" w14:textId="77777777" w:rsidR="00D14057" w:rsidRPr="00B111B9" w:rsidRDefault="00D14057" w:rsidP="00995AA7">
            <w:pPr>
              <w:keepNext/>
              <w:keepLines/>
              <w:tabs>
                <w:tab w:val="left" w:pos="540"/>
              </w:tabs>
              <w:spacing w:after="0"/>
              <w:jc w:val="center"/>
              <w:rPr>
                <w:b/>
              </w:rPr>
            </w:pPr>
            <w:r w:rsidRPr="00B111B9">
              <w:rPr>
                <w:b/>
              </w:rPr>
              <w:t>D</w:t>
            </w:r>
          </w:p>
        </w:tc>
      </w:tr>
      <w:tr w:rsidR="00D14057" w14:paraId="25090C80" w14:textId="77777777">
        <w:trPr>
          <w:cantSplit/>
        </w:trPr>
        <w:tc>
          <w:tcPr>
            <w:tcW w:w="3657" w:type="dxa"/>
            <w:shd w:val="clear" w:color="auto" w:fill="auto"/>
            <w:vAlign w:val="center"/>
          </w:tcPr>
          <w:p w14:paraId="55EDCA68" w14:textId="77777777" w:rsidR="00D14057" w:rsidRPr="00253C61" w:rsidRDefault="00D14057" w:rsidP="00995AA7">
            <w:pPr>
              <w:keepNext/>
              <w:keepLines/>
              <w:tabs>
                <w:tab w:val="left" w:pos="540"/>
              </w:tabs>
              <w:spacing w:after="0"/>
            </w:pPr>
            <w:r>
              <w:t xml:space="preserve">Maximum </w:t>
            </w:r>
            <w:r w:rsidRPr="00253C61">
              <w:t>Primary Current (</w:t>
            </w:r>
            <w:r>
              <w:t>8</w:t>
            </w:r>
            <w:r w:rsidRPr="00253C61">
              <w:t>)</w:t>
            </w:r>
          </w:p>
        </w:tc>
        <w:tc>
          <w:tcPr>
            <w:tcW w:w="1781" w:type="dxa"/>
            <w:shd w:val="clear" w:color="auto" w:fill="auto"/>
            <w:vAlign w:val="center"/>
          </w:tcPr>
          <w:p w14:paraId="1E7ACC01"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67F0FC22"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3057FEB" w14:textId="77777777" w:rsidR="00D14057" w:rsidRPr="00B111B9" w:rsidRDefault="00D14057" w:rsidP="00995AA7">
            <w:pPr>
              <w:keepNext/>
              <w:keepLines/>
              <w:tabs>
                <w:tab w:val="left" w:pos="540"/>
              </w:tabs>
              <w:spacing w:after="0"/>
              <w:jc w:val="center"/>
              <w:rPr>
                <w:b/>
              </w:rPr>
            </w:pPr>
            <w:r w:rsidRPr="00B111B9">
              <w:rPr>
                <w:b/>
              </w:rPr>
              <w:t>D</w:t>
            </w:r>
          </w:p>
        </w:tc>
      </w:tr>
      <w:tr w:rsidR="00D14057" w14:paraId="38366EA9" w14:textId="77777777">
        <w:trPr>
          <w:cantSplit/>
        </w:trPr>
        <w:tc>
          <w:tcPr>
            <w:tcW w:w="3657" w:type="dxa"/>
            <w:shd w:val="clear" w:color="auto" w:fill="auto"/>
            <w:vAlign w:val="center"/>
          </w:tcPr>
          <w:p w14:paraId="673151D4" w14:textId="77777777" w:rsidR="00D14057" w:rsidRPr="00CE6C47" w:rsidRDefault="00D14057" w:rsidP="00995AA7">
            <w:pPr>
              <w:keepNext/>
              <w:keepLines/>
              <w:tabs>
                <w:tab w:val="left" w:pos="540"/>
              </w:tabs>
              <w:spacing w:after="0"/>
            </w:pPr>
            <w:r w:rsidRPr="00CE6C47">
              <w:t xml:space="preserve">Rated Frequency (Hz) </w:t>
            </w:r>
            <w:r>
              <w:t>(9)</w:t>
            </w:r>
          </w:p>
        </w:tc>
        <w:tc>
          <w:tcPr>
            <w:tcW w:w="1781" w:type="dxa"/>
            <w:shd w:val="clear" w:color="auto" w:fill="auto"/>
            <w:vAlign w:val="center"/>
          </w:tcPr>
          <w:p w14:paraId="6A1D2F38"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7CA9652F"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099BC738" w14:textId="77777777" w:rsidR="00D14057" w:rsidRPr="00B111B9" w:rsidRDefault="00D14057" w:rsidP="00995AA7">
            <w:pPr>
              <w:keepNext/>
              <w:keepLines/>
              <w:tabs>
                <w:tab w:val="left" w:pos="540"/>
              </w:tabs>
              <w:spacing w:after="0"/>
              <w:jc w:val="center"/>
              <w:rPr>
                <w:b/>
              </w:rPr>
            </w:pPr>
            <w:r w:rsidRPr="00B111B9">
              <w:rPr>
                <w:b/>
              </w:rPr>
              <w:t>D</w:t>
            </w:r>
          </w:p>
        </w:tc>
      </w:tr>
      <w:tr w:rsidR="00D14057" w14:paraId="0420F4A4" w14:textId="77777777">
        <w:trPr>
          <w:cantSplit/>
        </w:trPr>
        <w:tc>
          <w:tcPr>
            <w:tcW w:w="3657" w:type="dxa"/>
            <w:shd w:val="clear" w:color="auto" w:fill="auto"/>
            <w:vAlign w:val="center"/>
          </w:tcPr>
          <w:p w14:paraId="1B400F88" w14:textId="77777777" w:rsidR="00D14057" w:rsidRPr="00CE6C47" w:rsidRDefault="00D14057" w:rsidP="00995AA7">
            <w:pPr>
              <w:keepNext/>
              <w:keepLines/>
              <w:tabs>
                <w:tab w:val="left" w:pos="540"/>
              </w:tabs>
              <w:spacing w:after="0"/>
            </w:pPr>
            <w:r>
              <w:t xml:space="preserve">Maximum </w:t>
            </w:r>
            <w:r w:rsidRPr="00CE6C47">
              <w:t>Safety Voltage Rating</w:t>
            </w:r>
            <w:r>
              <w:t xml:space="preserve"> (10)</w:t>
            </w:r>
          </w:p>
        </w:tc>
        <w:tc>
          <w:tcPr>
            <w:tcW w:w="1781" w:type="dxa"/>
            <w:shd w:val="clear" w:color="auto" w:fill="auto"/>
            <w:vAlign w:val="center"/>
          </w:tcPr>
          <w:p w14:paraId="03A0887C"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40A0B9BD"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71026671"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3ACEBDE" w14:textId="77777777">
        <w:trPr>
          <w:cantSplit/>
        </w:trPr>
        <w:tc>
          <w:tcPr>
            <w:tcW w:w="3657" w:type="dxa"/>
            <w:shd w:val="clear" w:color="auto" w:fill="auto"/>
            <w:vAlign w:val="center"/>
          </w:tcPr>
          <w:p w14:paraId="7F55E727" w14:textId="77777777" w:rsidR="00D14057" w:rsidRPr="00E57B51" w:rsidRDefault="00D14057" w:rsidP="00995AA7">
            <w:pPr>
              <w:keepNext/>
              <w:keepLines/>
              <w:tabs>
                <w:tab w:val="left" w:pos="540"/>
              </w:tabs>
              <w:spacing w:after="0"/>
            </w:pPr>
            <w:r w:rsidRPr="00E57B51">
              <w:t>Polarity (</w:t>
            </w:r>
            <w:r>
              <w:t>11</w:t>
            </w:r>
            <w:r w:rsidRPr="00E57B51">
              <w:t>)</w:t>
            </w:r>
          </w:p>
        </w:tc>
        <w:tc>
          <w:tcPr>
            <w:tcW w:w="1781" w:type="dxa"/>
            <w:shd w:val="clear" w:color="auto" w:fill="auto"/>
            <w:vAlign w:val="center"/>
          </w:tcPr>
          <w:p w14:paraId="1D91D07C"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7DF7EEB3"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B8D3813"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B108570" w14:textId="77777777">
        <w:trPr>
          <w:cantSplit/>
        </w:trPr>
        <w:tc>
          <w:tcPr>
            <w:tcW w:w="9000" w:type="dxa"/>
            <w:gridSpan w:val="4"/>
            <w:shd w:val="clear" w:color="auto" w:fill="auto"/>
            <w:vAlign w:val="center"/>
          </w:tcPr>
          <w:p w14:paraId="7BE1A1F9" w14:textId="77777777" w:rsidR="00D14057" w:rsidRPr="00D2798F" w:rsidRDefault="00D14057" w:rsidP="00995AA7">
            <w:pPr>
              <w:keepNext/>
              <w:keepLines/>
              <w:tabs>
                <w:tab w:val="left" w:pos="540"/>
              </w:tabs>
              <w:spacing w:after="0"/>
              <w:ind w:left="518" w:hanging="518"/>
              <w:rPr>
                <w:b/>
              </w:rPr>
            </w:pPr>
            <w:r w:rsidRPr="00D2798F">
              <w:rPr>
                <w:b/>
              </w:rPr>
              <w:t>R</w:t>
            </w:r>
            <w:r w:rsidRPr="00D2798F">
              <w:rPr>
                <w:b/>
              </w:rPr>
              <w:tab/>
            </w:r>
            <w:r w:rsidRPr="00D2798F">
              <w:rPr>
                <w:bCs/>
              </w:rPr>
              <w:t xml:space="preserve">Required to be marked on the device </w:t>
            </w:r>
          </w:p>
          <w:p w14:paraId="1A0FD71A" w14:textId="77777777" w:rsidR="00D14057" w:rsidRPr="00D2798F" w:rsidRDefault="00D14057" w:rsidP="00995AA7">
            <w:pPr>
              <w:keepNext/>
              <w:keepLines/>
              <w:tabs>
                <w:tab w:val="left" w:pos="540"/>
              </w:tabs>
              <w:spacing w:after="0"/>
              <w:rPr>
                <w:b/>
              </w:rPr>
            </w:pPr>
            <w:r w:rsidRPr="00D2798F">
              <w:rPr>
                <w:b/>
              </w:rPr>
              <w:t>O</w:t>
            </w:r>
            <w:r w:rsidRPr="00D2798F">
              <w:rPr>
                <w:b/>
              </w:rPr>
              <w:tab/>
            </w:r>
            <w:r w:rsidRPr="00D2798F">
              <w:rPr>
                <w:bCs/>
              </w:rPr>
              <w:t>Required to be marked on the device if information is not available on a display or in printed form</w:t>
            </w:r>
          </w:p>
          <w:p w14:paraId="6CBBCDD8" w14:textId="77777777" w:rsidR="00D14057" w:rsidRPr="00D2798F" w:rsidRDefault="00D14057" w:rsidP="00995AA7">
            <w:pPr>
              <w:keepNext/>
              <w:keepLines/>
              <w:tabs>
                <w:tab w:val="left" w:pos="540"/>
              </w:tabs>
              <w:spacing w:after="0"/>
              <w:rPr>
                <w:bCs/>
              </w:rPr>
            </w:pPr>
            <w:r w:rsidRPr="00D2798F">
              <w:rPr>
                <w:b/>
              </w:rPr>
              <w:t>D</w:t>
            </w:r>
            <w:r w:rsidRPr="00D2798F">
              <w:rPr>
                <w:b/>
              </w:rPr>
              <w:tab/>
            </w:r>
            <w:r w:rsidRPr="00D2798F">
              <w:rPr>
                <w:bCs/>
              </w:rPr>
              <w:t>Required when data is displayed on an electronic display or printed document</w:t>
            </w:r>
          </w:p>
          <w:p w14:paraId="7BD4C9A8" w14:textId="77777777" w:rsidR="00D14057" w:rsidRPr="00D2798F" w:rsidRDefault="00D14057" w:rsidP="00995AA7">
            <w:pPr>
              <w:keepNext/>
              <w:keepLines/>
              <w:tabs>
                <w:tab w:val="left" w:pos="540"/>
              </w:tabs>
              <w:spacing w:after="0"/>
              <w:ind w:left="518" w:hanging="518"/>
              <w:rPr>
                <w:bCs/>
              </w:rPr>
            </w:pPr>
            <w:r w:rsidRPr="00D2798F">
              <w:rPr>
                <w:bCs/>
              </w:rPr>
              <w:t>‡</w:t>
            </w:r>
            <w:r w:rsidRPr="00D2798F">
              <w:rPr>
                <w:bCs/>
              </w:rPr>
              <w:tab/>
              <w:t>Required only when a specific sensor must be matched to a specific meter input to meet accuracy specifications</w:t>
            </w:r>
          </w:p>
          <w:p w14:paraId="2D492B57" w14:textId="77777777" w:rsidR="00D14057" w:rsidRPr="00D2798F" w:rsidRDefault="00D14057" w:rsidP="00995AA7">
            <w:pPr>
              <w:keepNext/>
              <w:keepLines/>
              <w:tabs>
                <w:tab w:val="left" w:pos="540"/>
              </w:tabs>
              <w:spacing w:after="0"/>
              <w:ind w:left="518" w:hanging="518"/>
              <w:rPr>
                <w:b/>
              </w:rPr>
            </w:pPr>
            <w:r w:rsidRPr="00D2798F">
              <w:rPr>
                <w:bCs/>
              </w:rPr>
              <w:t>†</w:t>
            </w:r>
            <w:r w:rsidRPr="00D2798F">
              <w:rPr>
                <w:bCs/>
              </w:rPr>
              <w:tab/>
              <w:t>Required only when a sensor has separate approval from the metering system as a whole.</w:t>
            </w:r>
          </w:p>
        </w:tc>
      </w:tr>
      <w:tr w:rsidR="00D14057" w14:paraId="7BC5EF18" w14:textId="77777777">
        <w:trPr>
          <w:cantSplit/>
        </w:trPr>
        <w:tc>
          <w:tcPr>
            <w:tcW w:w="9000" w:type="dxa"/>
            <w:gridSpan w:val="4"/>
            <w:tcBorders>
              <w:top w:val="single" w:sz="12" w:space="0" w:color="auto"/>
              <w:bottom w:val="single" w:sz="12" w:space="0" w:color="auto"/>
            </w:tcBorders>
            <w:shd w:val="clear" w:color="auto" w:fill="auto"/>
          </w:tcPr>
          <w:p w14:paraId="73DC1BE9" w14:textId="77777777" w:rsidR="00D14057" w:rsidRPr="00D2798F" w:rsidRDefault="00D14057" w:rsidP="00995AA7">
            <w:pPr>
              <w:keepNext/>
              <w:keepLines/>
              <w:tabs>
                <w:tab w:val="left" w:pos="540"/>
              </w:tabs>
              <w:spacing w:after="0"/>
              <w:rPr>
                <w:b/>
              </w:rPr>
            </w:pPr>
            <w:r w:rsidRPr="00D2798F">
              <w:rPr>
                <w:b/>
              </w:rPr>
              <w:t>Notes:</w:t>
            </w:r>
          </w:p>
          <w:p w14:paraId="5E27AE28" w14:textId="77777777" w:rsidR="00D14057" w:rsidRPr="00D2798F" w:rsidRDefault="00D14057" w:rsidP="00995AA7">
            <w:pPr>
              <w:pStyle w:val="ListParagraph"/>
              <w:keepNext/>
              <w:keepLines/>
              <w:numPr>
                <w:ilvl w:val="0"/>
                <w:numId w:val="91"/>
              </w:numPr>
              <w:spacing w:after="0"/>
              <w:ind w:left="675"/>
              <w:rPr>
                <w:bCs/>
              </w:rPr>
            </w:pPr>
            <w:r w:rsidRPr="00D2798F">
              <w:rPr>
                <w:bCs/>
              </w:rPr>
              <w:t>Numbers appearing in parentheses (e.g., (1)) following each marking requirement above correspond to numbered descriptors in Table S.3.3.b. Descriptors for External Sensor Marking Requirements.</w:t>
            </w:r>
          </w:p>
          <w:p w14:paraId="33511FC1" w14:textId="77777777" w:rsidR="00D14057" w:rsidRPr="00D2798F" w:rsidRDefault="00D14057" w:rsidP="00995AA7">
            <w:pPr>
              <w:pStyle w:val="ListParagraph"/>
              <w:keepNext/>
              <w:keepLines/>
              <w:numPr>
                <w:ilvl w:val="0"/>
                <w:numId w:val="91"/>
              </w:numPr>
              <w:spacing w:after="0"/>
              <w:ind w:left="675"/>
              <w:rPr>
                <w:bCs/>
              </w:rPr>
            </w:pPr>
            <w:r w:rsidRPr="00D2798F">
              <w:rPr>
                <w:bCs/>
              </w:rPr>
              <w:t>For requirements and details on application, see Table S.3.3.b. Descriptors for External Sensor Marking Requirements.</w:t>
            </w:r>
          </w:p>
          <w:p w14:paraId="4A3C062E" w14:textId="77777777" w:rsidR="00D14057" w:rsidRPr="00D2798F" w:rsidRDefault="00D14057" w:rsidP="00995AA7">
            <w:pPr>
              <w:pStyle w:val="ListParagraph"/>
              <w:keepNext/>
              <w:keepLines/>
              <w:numPr>
                <w:ilvl w:val="0"/>
                <w:numId w:val="91"/>
              </w:numPr>
              <w:spacing w:after="0"/>
              <w:ind w:left="675"/>
              <w:rPr>
                <w:bCs/>
              </w:rPr>
            </w:pPr>
            <w:r w:rsidRPr="00D2798F">
              <w:rPr>
                <w:bCs/>
              </w:rPr>
              <w:t>“Electronic” includes, but is not limited to, displays of the required marking information through a NUEMS display, a mobile device, or other electronic means as specified by the manufacturer.</w:t>
            </w:r>
          </w:p>
        </w:tc>
      </w:tr>
      <w:tr w:rsidR="00D14057" w14:paraId="6632A952" w14:textId="77777777">
        <w:trPr>
          <w:cantSplit/>
        </w:trPr>
        <w:tc>
          <w:tcPr>
            <w:tcW w:w="9000" w:type="dxa"/>
            <w:gridSpan w:val="4"/>
            <w:tcBorders>
              <w:top w:val="single" w:sz="12" w:space="0" w:color="auto"/>
              <w:bottom w:val="double" w:sz="4" w:space="0" w:color="auto"/>
            </w:tcBorders>
            <w:shd w:val="clear" w:color="auto" w:fill="auto"/>
          </w:tcPr>
          <w:p w14:paraId="73726A7F" w14:textId="77777777" w:rsidR="00D14057" w:rsidRPr="00B111B9" w:rsidRDefault="00D14057" w:rsidP="00995AA7">
            <w:pPr>
              <w:keepNext/>
              <w:keepLines/>
              <w:tabs>
                <w:tab w:val="left" w:pos="540"/>
              </w:tabs>
              <w:spacing w:after="0"/>
              <w:rPr>
                <w:b/>
              </w:rPr>
            </w:pPr>
            <w:r w:rsidRPr="00B111B9">
              <w:rPr>
                <w:b/>
              </w:rPr>
              <w:t>Summary:</w:t>
            </w:r>
          </w:p>
          <w:p w14:paraId="076C70DE" w14:textId="77777777" w:rsidR="00D14057" w:rsidRPr="00D2798F" w:rsidRDefault="00D14057" w:rsidP="00995AA7">
            <w:pPr>
              <w:keepNext/>
              <w:keepLines/>
              <w:tabs>
                <w:tab w:val="left" w:pos="540"/>
              </w:tabs>
              <w:spacing w:after="0"/>
              <w:rPr>
                <w:bCs/>
              </w:rPr>
            </w:pPr>
            <w:r w:rsidRPr="00B111B9">
              <w:rPr>
                <w:bCs/>
              </w:rPr>
              <w:t>When a NUEMS system is approved as a system, then the only hard marking required on sensors is the Manufacturer’s name and the Model Number, unless pairing a specific sensor to a specific NUEMS input is required, then the serial number is required.</w:t>
            </w:r>
          </w:p>
        </w:tc>
      </w:tr>
    </w:tbl>
    <w:p w14:paraId="4096A33A" w14:textId="77777777" w:rsidR="00D14057" w:rsidRDefault="00D14057" w:rsidP="00D14057"/>
    <w:tbl>
      <w:tblPr>
        <w:tblW w:w="0" w:type="auto"/>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8862"/>
      </w:tblGrid>
      <w:tr w:rsidR="00D14057" w14:paraId="6F61E6B9" w14:textId="77777777">
        <w:tc>
          <w:tcPr>
            <w:tcW w:w="8862" w:type="dxa"/>
            <w:shd w:val="clear" w:color="auto" w:fill="auto"/>
          </w:tcPr>
          <w:p w14:paraId="6E00CC3F" w14:textId="77777777" w:rsidR="00D14057" w:rsidRPr="00E118B8" w:rsidRDefault="00D14057" w:rsidP="00995AA7">
            <w:pPr>
              <w:keepNext/>
              <w:keepLines/>
              <w:tabs>
                <w:tab w:val="left" w:pos="540"/>
              </w:tabs>
              <w:spacing w:after="0"/>
              <w:jc w:val="center"/>
              <w:rPr>
                <w:b/>
              </w:rPr>
            </w:pPr>
            <w:r w:rsidRPr="00B111B9">
              <w:rPr>
                <w:b/>
              </w:rPr>
              <w:lastRenderedPageBreak/>
              <w:t>Table S.3.3.b.</w:t>
            </w:r>
          </w:p>
          <w:p w14:paraId="2FA88779" w14:textId="77777777" w:rsidR="00D14057" w:rsidRPr="00E118B8" w:rsidRDefault="00D14057" w:rsidP="00995AA7">
            <w:pPr>
              <w:keepNext/>
              <w:keepLines/>
              <w:tabs>
                <w:tab w:val="left" w:pos="540"/>
              </w:tabs>
              <w:spacing w:after="0"/>
              <w:jc w:val="center"/>
              <w:rPr>
                <w:b/>
              </w:rPr>
            </w:pPr>
            <w:r>
              <w:rPr>
                <w:b/>
              </w:rPr>
              <w:t>Descriptors</w:t>
            </w:r>
            <w:r w:rsidRPr="00E118B8">
              <w:rPr>
                <w:b/>
              </w:rPr>
              <w:t xml:space="preserve"> for </w:t>
            </w:r>
            <w:r>
              <w:rPr>
                <w:b/>
              </w:rPr>
              <w:t xml:space="preserve">Device Identification and </w:t>
            </w:r>
            <w:r w:rsidRPr="00E118B8">
              <w:rPr>
                <w:b/>
              </w:rPr>
              <w:t>Marking Requirements</w:t>
            </w:r>
            <w:r>
              <w:rPr>
                <w:b/>
              </w:rPr>
              <w:t xml:space="preserve"> - </w:t>
            </w:r>
            <w:r w:rsidRPr="00E118B8">
              <w:rPr>
                <w:b/>
              </w:rPr>
              <w:t>External Sensor</w:t>
            </w:r>
            <w:r>
              <w:rPr>
                <w:b/>
              </w:rPr>
              <w:t>s</w:t>
            </w:r>
          </w:p>
        </w:tc>
      </w:tr>
      <w:tr w:rsidR="00D14057" w14:paraId="594B75FE" w14:textId="77777777">
        <w:trPr>
          <w:trHeight w:val="144"/>
        </w:trPr>
        <w:tc>
          <w:tcPr>
            <w:tcW w:w="8862" w:type="dxa"/>
            <w:shd w:val="clear" w:color="auto" w:fill="auto"/>
          </w:tcPr>
          <w:p w14:paraId="19DD4923" w14:textId="77777777" w:rsidR="00D14057" w:rsidRPr="00E118B8" w:rsidRDefault="00D14057" w:rsidP="00995AA7">
            <w:pPr>
              <w:pStyle w:val="ListParagraph"/>
              <w:keepNext/>
              <w:keepLines/>
              <w:numPr>
                <w:ilvl w:val="0"/>
                <w:numId w:val="94"/>
              </w:numPr>
              <w:tabs>
                <w:tab w:val="left" w:pos="514"/>
              </w:tabs>
              <w:spacing w:after="0"/>
              <w:ind w:left="360"/>
              <w:contextualSpacing w:val="0"/>
              <w:rPr>
                <w:bCs/>
              </w:rPr>
            </w:pPr>
            <w:r w:rsidRPr="00E118B8">
              <w:rPr>
                <w:b/>
              </w:rPr>
              <w:t>Manufacturer’s Identification.</w:t>
            </w:r>
            <w:r w:rsidRPr="00E118B8">
              <w:rPr>
                <w:bCs/>
              </w:rPr>
              <w:t xml:space="preserve">  Marked per General Code paragraph G-S.1. Identification.</w:t>
            </w:r>
          </w:p>
        </w:tc>
      </w:tr>
      <w:tr w:rsidR="00D14057" w14:paraId="273CB119" w14:textId="77777777">
        <w:trPr>
          <w:trHeight w:val="144"/>
        </w:trPr>
        <w:tc>
          <w:tcPr>
            <w:tcW w:w="8862" w:type="dxa"/>
            <w:shd w:val="clear" w:color="auto" w:fill="auto"/>
          </w:tcPr>
          <w:p w14:paraId="3EFA668B" w14:textId="77777777" w:rsidR="00D14057" w:rsidRPr="00D2798F" w:rsidRDefault="00D14057" w:rsidP="00995AA7">
            <w:pPr>
              <w:pStyle w:val="ListParagraph"/>
              <w:keepNext/>
              <w:keepLines/>
              <w:numPr>
                <w:ilvl w:val="0"/>
                <w:numId w:val="94"/>
              </w:numPr>
              <w:tabs>
                <w:tab w:val="left" w:pos="514"/>
              </w:tabs>
              <w:spacing w:after="0"/>
              <w:ind w:left="360"/>
              <w:contextualSpacing w:val="0"/>
              <w:rPr>
                <w:bCs/>
              </w:rPr>
            </w:pPr>
            <w:r w:rsidRPr="00D2798F">
              <w:rPr>
                <w:b/>
              </w:rPr>
              <w:t>Manufacturer’s Model Prefix.</w:t>
            </w:r>
            <w:r w:rsidRPr="00D2798F">
              <w:rPr>
                <w:bCs/>
              </w:rPr>
              <w:t xml:space="preserve">  The General Code paragraph G-S.1. Identification (b)(1) model prefix marking requirement for the sensor(s) may be met with a physical marking.  Alternatively, the marking requirement may be satisfied through an electronic display or in a separate document accompanying the NUEMS provided that the NUEMS has its NTEP number clearly identified, conspicuously and indelibly marked on the meter, where the NTEP certificate contains the complete marking details (including a description of the location and purpose of specific markings).</w:t>
            </w:r>
          </w:p>
        </w:tc>
      </w:tr>
      <w:tr w:rsidR="00D14057" w14:paraId="1077DECD" w14:textId="77777777">
        <w:tc>
          <w:tcPr>
            <w:tcW w:w="8862" w:type="dxa"/>
            <w:shd w:val="clear" w:color="auto" w:fill="auto"/>
          </w:tcPr>
          <w:p w14:paraId="5E62D450" w14:textId="77777777" w:rsidR="00D14057" w:rsidRPr="00D2798F" w:rsidRDefault="00D14057" w:rsidP="00995AA7">
            <w:pPr>
              <w:pStyle w:val="ListParagraph"/>
              <w:keepNext/>
              <w:keepLines/>
              <w:numPr>
                <w:ilvl w:val="0"/>
                <w:numId w:val="94"/>
              </w:numPr>
              <w:tabs>
                <w:tab w:val="left" w:pos="514"/>
              </w:tabs>
              <w:spacing w:after="0"/>
              <w:ind w:left="360"/>
              <w:contextualSpacing w:val="0"/>
              <w:rPr>
                <w:bCs/>
              </w:rPr>
            </w:pPr>
            <w:r w:rsidRPr="00D2798F">
              <w:rPr>
                <w:b/>
              </w:rPr>
              <w:t>Manufacturer’s Model.</w:t>
            </w:r>
            <w:r w:rsidRPr="00D2798F">
              <w:rPr>
                <w:bCs/>
              </w:rPr>
              <w:t xml:space="preserve">  Marked per General Code paragraph G-S.1. Identification.</w:t>
            </w:r>
          </w:p>
        </w:tc>
      </w:tr>
      <w:tr w:rsidR="00D14057" w14:paraId="7C32798E" w14:textId="77777777">
        <w:tc>
          <w:tcPr>
            <w:tcW w:w="8862" w:type="dxa"/>
            <w:shd w:val="clear" w:color="auto" w:fill="auto"/>
          </w:tcPr>
          <w:p w14:paraId="61AB1ADD" w14:textId="77777777" w:rsidR="00D14057" w:rsidRPr="00D2798F" w:rsidRDefault="00D14057" w:rsidP="00995AA7">
            <w:pPr>
              <w:pStyle w:val="ListParagraph"/>
              <w:keepNext/>
              <w:keepLines/>
              <w:numPr>
                <w:ilvl w:val="0"/>
                <w:numId w:val="94"/>
              </w:numPr>
              <w:tabs>
                <w:tab w:val="left" w:pos="514"/>
              </w:tabs>
              <w:spacing w:after="0"/>
              <w:ind w:left="360"/>
              <w:contextualSpacing w:val="0"/>
              <w:rPr>
                <w:b/>
              </w:rPr>
            </w:pPr>
            <w:r w:rsidRPr="00D2798F">
              <w:rPr>
                <w:b/>
              </w:rPr>
              <w:t>Serial Number Prefix.</w:t>
            </w:r>
            <w:r w:rsidRPr="00D2798F">
              <w:rPr>
                <w:bCs/>
              </w:rPr>
              <w:t xml:space="preserve">   </w:t>
            </w:r>
            <w:r w:rsidRPr="00D2798F">
              <w:rPr>
                <w:rStyle w:val="Heading4Char"/>
                <w:rFonts w:eastAsia="Calibri"/>
              </w:rPr>
              <w:t>For a NUEMS having its NTEP number clearly identified, conspicuously and indelibly marked on the sensor(s), where the NTEP certificate contains the complete marking details (including a description of the location and purpose of specific markings), the associated sensor is not required to meet General Code paragraph G-S.1. Identification (c)(1).</w:t>
            </w:r>
          </w:p>
        </w:tc>
      </w:tr>
      <w:tr w:rsidR="00D14057" w14:paraId="1C4CB57A" w14:textId="77777777">
        <w:tc>
          <w:tcPr>
            <w:tcW w:w="8862" w:type="dxa"/>
            <w:shd w:val="clear" w:color="auto" w:fill="auto"/>
          </w:tcPr>
          <w:p w14:paraId="376E44A8"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Serial Number.</w:t>
            </w:r>
            <w:r w:rsidRPr="00E118B8">
              <w:rPr>
                <w:bCs/>
              </w:rPr>
              <w:t xml:space="preserve">  Also see General Code paragraph G-S.1. Identification.</w:t>
            </w:r>
          </w:p>
        </w:tc>
      </w:tr>
      <w:tr w:rsidR="00D14057" w14:paraId="779D20D5" w14:textId="77777777">
        <w:tc>
          <w:tcPr>
            <w:tcW w:w="8862" w:type="dxa"/>
            <w:shd w:val="clear" w:color="auto" w:fill="auto"/>
          </w:tcPr>
          <w:p w14:paraId="45DAD7FF" w14:textId="77777777" w:rsidR="00D14057" w:rsidRPr="00E118B8" w:rsidRDefault="00D14057" w:rsidP="00995AA7">
            <w:pPr>
              <w:pStyle w:val="ListParagraph"/>
              <w:keepNext/>
              <w:keepLines/>
              <w:numPr>
                <w:ilvl w:val="0"/>
                <w:numId w:val="94"/>
              </w:numPr>
              <w:tabs>
                <w:tab w:val="left" w:pos="514"/>
              </w:tabs>
              <w:spacing w:after="0"/>
              <w:ind w:left="360"/>
              <w:contextualSpacing w:val="0"/>
              <w:rPr>
                <w:bCs/>
              </w:rPr>
            </w:pPr>
            <w:bookmarkStart w:id="244" w:name="_Hlk87865602"/>
            <w:r w:rsidRPr="00E118B8">
              <w:rPr>
                <w:b/>
              </w:rPr>
              <w:t xml:space="preserve">NTEP Certificate of Conformance </w:t>
            </w:r>
            <w:r>
              <w:rPr>
                <w:b/>
              </w:rPr>
              <w:t>Prefix and Number</w:t>
            </w:r>
            <w:r w:rsidRPr="00E118B8">
              <w:rPr>
                <w:b/>
              </w:rPr>
              <w:t>.</w:t>
            </w:r>
            <w:r w:rsidRPr="00E118B8">
              <w:rPr>
                <w:bCs/>
              </w:rPr>
              <w:t xml:space="preserve">  A current sensor that has been evaluated separately by NTEP and has its own NTEP CC shall be marked per General Code paragraph G-S.1. Identification.</w:t>
            </w:r>
            <w:bookmarkEnd w:id="244"/>
          </w:p>
        </w:tc>
      </w:tr>
      <w:tr w:rsidR="00D14057" w14:paraId="444B91D5" w14:textId="77777777">
        <w:tc>
          <w:tcPr>
            <w:tcW w:w="8862" w:type="dxa"/>
            <w:shd w:val="clear" w:color="auto" w:fill="auto"/>
          </w:tcPr>
          <w:p w14:paraId="62018B5B" w14:textId="77777777" w:rsidR="00D14057" w:rsidRPr="004B7754" w:rsidRDefault="00D14057" w:rsidP="00995AA7">
            <w:pPr>
              <w:pStyle w:val="ListParagraph"/>
              <w:keepNext/>
              <w:keepLines/>
              <w:numPr>
                <w:ilvl w:val="0"/>
                <w:numId w:val="94"/>
              </w:numPr>
              <w:tabs>
                <w:tab w:val="left" w:pos="315"/>
              </w:tabs>
              <w:spacing w:after="0"/>
              <w:ind w:left="360"/>
              <w:contextualSpacing w:val="0"/>
              <w:rPr>
                <w:bCs/>
              </w:rPr>
            </w:pPr>
            <w:r w:rsidRPr="004B7754">
              <w:rPr>
                <w:b/>
              </w:rPr>
              <w:t xml:space="preserve">True Ratio.  </w:t>
            </w:r>
            <w:r w:rsidRPr="004B7754">
              <w:rPr>
                <w:bCs/>
              </w:rPr>
              <w:t xml:space="preserve">The True Ratio, in primary amperes or volts to secondary amperes or volts shall be physically marked on a sensor unless it is contained in either electronic or printed documentation.  This is to be expressed as </w:t>
            </w:r>
            <w:proofErr w:type="spellStart"/>
            <w:r w:rsidRPr="004B7754">
              <w:rPr>
                <w:bCs/>
              </w:rPr>
              <w:t>xxxA:yyyA</w:t>
            </w:r>
            <w:proofErr w:type="spellEnd"/>
            <w:r w:rsidRPr="004B7754">
              <w:rPr>
                <w:bCs/>
              </w:rPr>
              <w:t xml:space="preserve">; or </w:t>
            </w:r>
            <w:proofErr w:type="spellStart"/>
            <w:r w:rsidRPr="004B7754">
              <w:rPr>
                <w:bCs/>
              </w:rPr>
              <w:t>xxxA:yyyV</w:t>
            </w:r>
            <w:proofErr w:type="spellEnd"/>
            <w:r w:rsidRPr="004B7754">
              <w:rPr>
                <w:bCs/>
              </w:rPr>
              <w:t xml:space="preserve">; or </w:t>
            </w:r>
            <w:proofErr w:type="spellStart"/>
            <w:r w:rsidRPr="004B7754">
              <w:rPr>
                <w:bCs/>
              </w:rPr>
              <w:t>xxxV:yyyV</w:t>
            </w:r>
            <w:proofErr w:type="spellEnd"/>
            <w:r w:rsidRPr="004B7754">
              <w:rPr>
                <w:bCs/>
              </w:rPr>
              <w:t xml:space="preserve"> or a unit-less ratio.  The number of digits is the number needed to express the values.</w:t>
            </w:r>
          </w:p>
          <w:p w14:paraId="704C0530" w14:textId="77777777" w:rsidR="00D14057" w:rsidRPr="00E118B8" w:rsidRDefault="00D14057" w:rsidP="00995AA7">
            <w:pPr>
              <w:pStyle w:val="ListParagraph"/>
              <w:keepNext/>
              <w:keepLines/>
              <w:tabs>
                <w:tab w:val="left" w:pos="514"/>
              </w:tabs>
              <w:spacing w:after="0"/>
              <w:ind w:left="0" w:firstLine="360"/>
              <w:contextualSpacing w:val="0"/>
              <w:rPr>
                <w:bCs/>
              </w:rPr>
            </w:pPr>
            <w:r w:rsidRPr="00E118B8">
              <w:rPr>
                <w:bCs/>
              </w:rPr>
              <w:t>Examples of sensor ratio markings include:</w:t>
            </w:r>
          </w:p>
          <w:p w14:paraId="2F6FE831" w14:textId="77777777" w:rsidR="00D14057" w:rsidRPr="00E118B8" w:rsidRDefault="00D14057" w:rsidP="00995AA7">
            <w:pPr>
              <w:pStyle w:val="ListParagraph"/>
              <w:keepNext/>
              <w:keepLines/>
              <w:tabs>
                <w:tab w:val="left" w:pos="514"/>
              </w:tabs>
              <w:spacing w:after="0"/>
              <w:rPr>
                <w:bCs/>
              </w:rPr>
            </w:pPr>
            <w:r w:rsidRPr="00E118B8">
              <w:rPr>
                <w:bCs/>
              </w:rPr>
              <w:t>200A:5A</w:t>
            </w:r>
          </w:p>
          <w:p w14:paraId="732B6D0D" w14:textId="77777777" w:rsidR="00D14057" w:rsidRPr="00E118B8" w:rsidRDefault="00D14057" w:rsidP="00995AA7">
            <w:pPr>
              <w:pStyle w:val="ListParagraph"/>
              <w:keepNext/>
              <w:keepLines/>
              <w:tabs>
                <w:tab w:val="left" w:pos="514"/>
              </w:tabs>
              <w:spacing w:after="0"/>
              <w:rPr>
                <w:bCs/>
              </w:rPr>
            </w:pPr>
            <w:r w:rsidRPr="00E118B8">
              <w:rPr>
                <w:bCs/>
              </w:rPr>
              <w:t>400A:0.3V</w:t>
            </w:r>
          </w:p>
          <w:p w14:paraId="64036FFA" w14:textId="77777777" w:rsidR="00D14057" w:rsidRPr="00E118B8" w:rsidRDefault="00D14057" w:rsidP="00995AA7">
            <w:pPr>
              <w:pStyle w:val="ListParagraph"/>
              <w:keepNext/>
              <w:keepLines/>
              <w:tabs>
                <w:tab w:val="left" w:pos="514"/>
              </w:tabs>
              <w:spacing w:after="0"/>
              <w:rPr>
                <w:bCs/>
              </w:rPr>
            </w:pPr>
            <w:r w:rsidRPr="00E118B8">
              <w:rPr>
                <w:bCs/>
              </w:rPr>
              <w:t>480V:120V</w:t>
            </w:r>
          </w:p>
          <w:p w14:paraId="72EBA528" w14:textId="77777777" w:rsidR="00D14057" w:rsidRPr="00AF646D" w:rsidRDefault="00D14057" w:rsidP="00995AA7">
            <w:pPr>
              <w:pStyle w:val="ListParagraph"/>
              <w:keepNext/>
              <w:keepLines/>
              <w:tabs>
                <w:tab w:val="left" w:pos="514"/>
              </w:tabs>
              <w:spacing w:after="0"/>
              <w:rPr>
                <w:bCs/>
              </w:rPr>
            </w:pPr>
            <w:r w:rsidRPr="003732E0">
              <w:rPr>
                <w:bCs/>
              </w:rPr>
              <w:t>CT Turns Ratio 4:1</w:t>
            </w:r>
          </w:p>
          <w:p w14:paraId="552BD97B" w14:textId="77777777" w:rsidR="00D14057" w:rsidRPr="00AF646D" w:rsidRDefault="00D14057" w:rsidP="00995AA7">
            <w:pPr>
              <w:pStyle w:val="ListParagraph"/>
              <w:keepNext/>
              <w:keepLines/>
              <w:tabs>
                <w:tab w:val="left" w:pos="514"/>
              </w:tabs>
              <w:spacing w:after="0"/>
              <w:contextualSpacing w:val="0"/>
              <w:rPr>
                <w:bCs/>
              </w:rPr>
            </w:pPr>
            <w:r w:rsidRPr="00AF646D">
              <w:rPr>
                <w:bCs/>
              </w:rPr>
              <w:t>VT Ratio 4:1</w:t>
            </w:r>
          </w:p>
          <w:p w14:paraId="0E431788" w14:textId="77777777" w:rsidR="00D14057" w:rsidRPr="00E118B8" w:rsidRDefault="00D14057" w:rsidP="00995AA7">
            <w:pPr>
              <w:keepNext/>
              <w:keepLines/>
              <w:tabs>
                <w:tab w:val="left" w:pos="514"/>
              </w:tabs>
              <w:spacing w:after="0"/>
              <w:ind w:left="360"/>
              <w:rPr>
                <w:bCs/>
              </w:rPr>
            </w:pPr>
            <w:r w:rsidRPr="00E118B8">
              <w:rPr>
                <w:bCs/>
              </w:rPr>
              <w:t>An example of a sensor ratio designation which includes a unit-less ratio:</w:t>
            </w:r>
          </w:p>
          <w:p w14:paraId="3EEA79B3" w14:textId="77777777" w:rsidR="00D14057" w:rsidRPr="00E118B8" w:rsidRDefault="00D14057" w:rsidP="00995AA7">
            <w:pPr>
              <w:pStyle w:val="ListParagraph"/>
              <w:keepNext/>
              <w:keepLines/>
              <w:tabs>
                <w:tab w:val="left" w:pos="514"/>
              </w:tabs>
              <w:spacing w:after="0"/>
              <w:rPr>
                <w:b/>
              </w:rPr>
            </w:pPr>
            <w:r w:rsidRPr="00E118B8">
              <w:rPr>
                <w:bCs/>
              </w:rPr>
              <w:t>480V:120V = 4:1.</w:t>
            </w:r>
          </w:p>
        </w:tc>
      </w:tr>
      <w:tr w:rsidR="00D14057" w14:paraId="377D0594" w14:textId="77777777">
        <w:tc>
          <w:tcPr>
            <w:tcW w:w="8862" w:type="dxa"/>
            <w:shd w:val="clear" w:color="auto" w:fill="auto"/>
          </w:tcPr>
          <w:p w14:paraId="22266F00"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D2798F">
              <w:rPr>
                <w:b/>
              </w:rPr>
              <w:t>Maximum Primary Current.</w:t>
            </w:r>
            <w:r w:rsidRPr="00D2798F">
              <w:rPr>
                <w:bCs/>
              </w:rPr>
              <w:t xml:space="preserve">  The maximum primary current at which the sensor can be safely and accurately operated.</w:t>
            </w:r>
          </w:p>
        </w:tc>
      </w:tr>
      <w:tr w:rsidR="00D14057" w14:paraId="407FBDFA" w14:textId="77777777">
        <w:tc>
          <w:tcPr>
            <w:tcW w:w="8862" w:type="dxa"/>
            <w:shd w:val="clear" w:color="auto" w:fill="auto"/>
          </w:tcPr>
          <w:p w14:paraId="524BC98B"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 xml:space="preserve">Rated Frequency.  </w:t>
            </w:r>
            <w:r w:rsidRPr="00AF646D">
              <w:rPr>
                <w:bCs/>
              </w:rPr>
              <w:t>A s</w:t>
            </w:r>
            <w:r w:rsidRPr="00856B96">
              <w:rPr>
                <w:bCs/>
              </w:rPr>
              <w:t>ensor</w:t>
            </w:r>
            <w:r w:rsidRPr="00E118B8">
              <w:rPr>
                <w:bCs/>
              </w:rPr>
              <w:t xml:space="preserve"> shall be marked with its rated frequency</w:t>
            </w:r>
            <w:r w:rsidRPr="00E118B8">
              <w:rPr>
                <w:b/>
              </w:rPr>
              <w:t xml:space="preserve"> </w:t>
            </w:r>
            <w:r w:rsidRPr="00CE6C47">
              <w:t>if other than 40Hz to 400Hz</w:t>
            </w:r>
            <w:r>
              <w:t>.</w:t>
            </w:r>
          </w:p>
        </w:tc>
      </w:tr>
      <w:tr w:rsidR="00D14057" w14:paraId="27170FC8" w14:textId="77777777">
        <w:tc>
          <w:tcPr>
            <w:tcW w:w="8862" w:type="dxa"/>
            <w:shd w:val="clear" w:color="auto" w:fill="auto"/>
          </w:tcPr>
          <w:p w14:paraId="7FA7E98C"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 xml:space="preserve">Maximum Safe </w:t>
            </w:r>
            <w:r>
              <w:rPr>
                <w:b/>
              </w:rPr>
              <w:t xml:space="preserve">Operating </w:t>
            </w:r>
            <w:r w:rsidRPr="00E118B8">
              <w:rPr>
                <w:b/>
              </w:rPr>
              <w:t>Voltage.</w:t>
            </w:r>
            <w:r w:rsidRPr="00E118B8">
              <w:rPr>
                <w:bCs/>
              </w:rPr>
              <w:t xml:space="preserve">  A sensor shall be marked with a Maximum Safe</w:t>
            </w:r>
            <w:r>
              <w:rPr>
                <w:bCs/>
              </w:rPr>
              <w:t xml:space="preserve"> Operating</w:t>
            </w:r>
            <w:r w:rsidRPr="00E118B8">
              <w:rPr>
                <w:bCs/>
              </w:rPr>
              <w:t xml:space="preserve"> Voltage </w:t>
            </w:r>
            <w:r>
              <w:rPr>
                <w:bCs/>
              </w:rPr>
              <w:t>if it is less than 600VAC</w:t>
            </w:r>
            <w:r w:rsidRPr="00E118B8">
              <w:rPr>
                <w:bCs/>
              </w:rPr>
              <w:t>.</w:t>
            </w:r>
          </w:p>
          <w:p w14:paraId="67B795DF" w14:textId="77777777" w:rsidR="00D14057" w:rsidRPr="00E118B8" w:rsidRDefault="00D14057" w:rsidP="00995AA7">
            <w:pPr>
              <w:pStyle w:val="ListParagraph"/>
              <w:keepNext/>
              <w:keepLines/>
              <w:tabs>
                <w:tab w:val="left" w:pos="514"/>
              </w:tabs>
              <w:spacing w:after="0"/>
              <w:ind w:left="514"/>
              <w:contextualSpacing w:val="0"/>
              <w:rPr>
                <w:b/>
              </w:rPr>
            </w:pPr>
            <w:r w:rsidRPr="00E118B8">
              <w:rPr>
                <w:bCs/>
              </w:rPr>
              <w:t>Examples of sensor maximum safe</w:t>
            </w:r>
            <w:r>
              <w:rPr>
                <w:bCs/>
              </w:rPr>
              <w:t xml:space="preserve"> operating</w:t>
            </w:r>
            <w:r w:rsidRPr="00E118B8">
              <w:rPr>
                <w:bCs/>
              </w:rPr>
              <w:t xml:space="preserve"> voltage ratings:</w:t>
            </w:r>
          </w:p>
          <w:p w14:paraId="08FD6927" w14:textId="77777777" w:rsidR="00D14057" w:rsidRPr="003732E0" w:rsidRDefault="00D14057" w:rsidP="00995AA7">
            <w:pPr>
              <w:pStyle w:val="ListParagraph"/>
              <w:keepNext/>
              <w:keepLines/>
              <w:numPr>
                <w:ilvl w:val="0"/>
                <w:numId w:val="92"/>
              </w:numPr>
              <w:tabs>
                <w:tab w:val="left" w:pos="514"/>
              </w:tabs>
              <w:spacing w:after="0"/>
              <w:contextualSpacing w:val="0"/>
              <w:rPr>
                <w:b/>
              </w:rPr>
            </w:pPr>
            <w:r w:rsidRPr="003732E0">
              <w:t>250 Vac</w:t>
            </w:r>
          </w:p>
          <w:p w14:paraId="7CB7A82C" w14:textId="77777777" w:rsidR="00D14057" w:rsidRPr="003732E0" w:rsidRDefault="00D14057" w:rsidP="00995AA7">
            <w:pPr>
              <w:pStyle w:val="ListParagraph"/>
              <w:keepNext/>
              <w:keepLines/>
              <w:numPr>
                <w:ilvl w:val="0"/>
                <w:numId w:val="92"/>
              </w:numPr>
              <w:tabs>
                <w:tab w:val="left" w:pos="514"/>
              </w:tabs>
              <w:spacing w:after="0"/>
              <w:contextualSpacing w:val="0"/>
              <w:rPr>
                <w:b/>
              </w:rPr>
            </w:pPr>
            <w:r w:rsidRPr="00AF646D">
              <w:t>250 VAC</w:t>
            </w:r>
          </w:p>
          <w:p w14:paraId="2CBBAA3B" w14:textId="77777777" w:rsidR="00D14057" w:rsidRPr="003732E0" w:rsidRDefault="00D14057" w:rsidP="00995AA7">
            <w:pPr>
              <w:pStyle w:val="ListParagraph"/>
              <w:keepNext/>
              <w:keepLines/>
              <w:numPr>
                <w:ilvl w:val="0"/>
                <w:numId w:val="92"/>
              </w:numPr>
              <w:tabs>
                <w:tab w:val="left" w:pos="514"/>
              </w:tabs>
              <w:spacing w:after="0"/>
              <w:ind w:left="1238"/>
              <w:contextualSpacing w:val="0"/>
              <w:rPr>
                <w:b/>
              </w:rPr>
            </w:pPr>
            <w:r w:rsidRPr="003732E0">
              <w:t>50 V</w:t>
            </w:r>
          </w:p>
          <w:p w14:paraId="367E51DB" w14:textId="77777777" w:rsidR="00D14057" w:rsidRPr="00E118B8" w:rsidRDefault="00D14057" w:rsidP="00995AA7">
            <w:pPr>
              <w:keepNext/>
              <w:keepLines/>
              <w:tabs>
                <w:tab w:val="left" w:pos="514"/>
              </w:tabs>
              <w:spacing w:after="0"/>
              <w:ind w:left="514"/>
              <w:rPr>
                <w:bCs/>
              </w:rPr>
            </w:pPr>
            <w:r w:rsidRPr="00DB1A43">
              <w:rPr>
                <w:b/>
              </w:rPr>
              <w:t>Note:</w:t>
            </w:r>
            <w:r w:rsidRPr="00E118B8">
              <w:rPr>
                <w:bCs/>
              </w:rPr>
              <w:t xml:space="preserve">  The maximum safe</w:t>
            </w:r>
            <w:r>
              <w:rPr>
                <w:bCs/>
              </w:rPr>
              <w:t xml:space="preserve"> operating</w:t>
            </w:r>
            <w:r w:rsidRPr="00E118B8">
              <w:rPr>
                <w:bCs/>
              </w:rPr>
              <w:t xml:space="preserve"> voltage rating</w:t>
            </w:r>
            <w:r>
              <w:rPr>
                <w:bCs/>
              </w:rPr>
              <w:t xml:space="preserve"> </w:t>
            </w:r>
            <w:r w:rsidRPr="00E118B8">
              <w:rPr>
                <w:bCs/>
              </w:rPr>
              <w:t>marking may not be higher than the voltage to which the device was verified during type evaluation.</w:t>
            </w:r>
          </w:p>
        </w:tc>
      </w:tr>
      <w:tr w:rsidR="00D14057" w14:paraId="3C727189" w14:textId="77777777">
        <w:tc>
          <w:tcPr>
            <w:tcW w:w="8862" w:type="dxa"/>
            <w:shd w:val="clear" w:color="auto" w:fill="auto"/>
          </w:tcPr>
          <w:p w14:paraId="3AC5419A" w14:textId="77777777" w:rsidR="00D14057" w:rsidRPr="00E43086" w:rsidRDefault="00D14057" w:rsidP="00995AA7">
            <w:pPr>
              <w:pStyle w:val="ListParagraph"/>
              <w:keepNext/>
              <w:keepLines/>
              <w:numPr>
                <w:ilvl w:val="0"/>
                <w:numId w:val="94"/>
              </w:numPr>
              <w:tabs>
                <w:tab w:val="left" w:pos="514"/>
              </w:tabs>
              <w:spacing w:after="0"/>
              <w:ind w:left="360"/>
              <w:contextualSpacing w:val="0"/>
              <w:rPr>
                <w:b/>
              </w:rPr>
            </w:pPr>
            <w:r w:rsidRPr="00E43086">
              <w:rPr>
                <w:b/>
              </w:rPr>
              <w:t>Polarity Marking.</w:t>
            </w:r>
            <w:r w:rsidRPr="00E43086">
              <w:rPr>
                <w:bCs/>
              </w:rPr>
              <w:t xml:space="preserve">  </w:t>
            </w:r>
            <w:r w:rsidRPr="00841735">
              <w:rPr>
                <w:bCs/>
              </w:rPr>
              <w:t>The sensor shall be marked to indicate proper orientation</w:t>
            </w:r>
            <w:r w:rsidRPr="00841735">
              <w:t xml:space="preserve"> w</w:t>
            </w:r>
            <w:r w:rsidRPr="00841735">
              <w:rPr>
                <w:bCs/>
              </w:rPr>
              <w:t xml:space="preserve">hen the accuracy of the </w:t>
            </w:r>
            <w:r w:rsidRPr="00E43086">
              <w:t xml:space="preserve">NUEMS </w:t>
            </w:r>
            <w:r w:rsidRPr="00057D9D">
              <w:rPr>
                <w:bCs/>
              </w:rPr>
              <w:t>is affected by orientation.</w:t>
            </w:r>
          </w:p>
        </w:tc>
      </w:tr>
    </w:tbl>
    <w:p w14:paraId="0D7A5E47" w14:textId="77777777" w:rsidR="00D14057" w:rsidRDefault="00D14057" w:rsidP="00D14057"/>
    <w:p w14:paraId="2A7F848A" w14:textId="77777777" w:rsidR="00D14057" w:rsidRPr="00204095" w:rsidRDefault="00D14057" w:rsidP="00995AA7">
      <w:pPr>
        <w:keepNext/>
        <w:tabs>
          <w:tab w:val="left" w:pos="1080"/>
        </w:tabs>
        <w:ind w:left="360"/>
      </w:pPr>
      <w:r w:rsidRPr="009840DE">
        <w:rPr>
          <w:rStyle w:val="Heading4Char"/>
          <w:rFonts w:eastAsia="Calibri"/>
        </w:rPr>
        <w:lastRenderedPageBreak/>
        <w:t>S.3.4.</w:t>
      </w:r>
      <w:r w:rsidRPr="009840DE">
        <w:rPr>
          <w:rStyle w:val="Heading4Char"/>
          <w:rFonts w:eastAsia="Calibri"/>
        </w:rPr>
        <w:tab/>
        <w:t>Abbreviations and Symbols.</w:t>
      </w:r>
      <w:r w:rsidRPr="009840DE">
        <w:t xml:space="preserve"> – When using abbreviations or symbols on a meter , sensor, or indicator, the following shall be used.</w:t>
      </w:r>
    </w:p>
    <w:p w14:paraId="790C6531" w14:textId="77777777" w:rsidR="00D14057" w:rsidRPr="00204095" w:rsidRDefault="00D14057">
      <w:pPr>
        <w:pStyle w:val="ListParagraph"/>
        <w:numPr>
          <w:ilvl w:val="0"/>
          <w:numId w:val="86"/>
        </w:numPr>
        <w:tabs>
          <w:tab w:val="left" w:pos="540"/>
        </w:tabs>
        <w:ind w:hanging="360"/>
        <w:contextualSpacing w:val="0"/>
      </w:pPr>
      <w:r w:rsidRPr="00204095">
        <w:t>FM = Form</w:t>
      </w:r>
    </w:p>
    <w:p w14:paraId="6B92F871" w14:textId="77777777" w:rsidR="00D14057" w:rsidRPr="00204095" w:rsidRDefault="00D14057">
      <w:pPr>
        <w:pStyle w:val="ListParagraph"/>
        <w:numPr>
          <w:ilvl w:val="0"/>
          <w:numId w:val="86"/>
        </w:numPr>
        <w:tabs>
          <w:tab w:val="left" w:pos="540"/>
        </w:tabs>
        <w:ind w:hanging="360"/>
        <w:contextualSpacing w:val="0"/>
      </w:pPr>
      <w:r w:rsidRPr="00204095">
        <w:t>CL = Class</w:t>
      </w:r>
    </w:p>
    <w:p w14:paraId="0051F9C5" w14:textId="77777777" w:rsidR="00D14057" w:rsidRPr="00204095" w:rsidRDefault="00D14057">
      <w:pPr>
        <w:pStyle w:val="ListParagraph"/>
        <w:numPr>
          <w:ilvl w:val="0"/>
          <w:numId w:val="86"/>
        </w:numPr>
        <w:tabs>
          <w:tab w:val="left" w:pos="540"/>
        </w:tabs>
        <w:ind w:hanging="360"/>
        <w:contextualSpacing w:val="0"/>
      </w:pPr>
      <w:r w:rsidRPr="00204095">
        <w:t>V = Volts</w:t>
      </w:r>
    </w:p>
    <w:p w14:paraId="63E7B1A3" w14:textId="77777777" w:rsidR="00D14057" w:rsidRPr="00204095" w:rsidRDefault="00D14057">
      <w:pPr>
        <w:pStyle w:val="ListParagraph"/>
        <w:numPr>
          <w:ilvl w:val="0"/>
          <w:numId w:val="86"/>
        </w:numPr>
        <w:tabs>
          <w:tab w:val="left" w:pos="540"/>
        </w:tabs>
        <w:ind w:hanging="360"/>
        <w:contextualSpacing w:val="0"/>
      </w:pPr>
      <w:r w:rsidRPr="00204095">
        <w:t>Hz = Hertz, Frequency or Cycles Per Second</w:t>
      </w:r>
    </w:p>
    <w:p w14:paraId="4A96A776" w14:textId="77777777" w:rsidR="00D14057" w:rsidRDefault="00D14057">
      <w:pPr>
        <w:numPr>
          <w:ilvl w:val="0"/>
          <w:numId w:val="86"/>
        </w:numPr>
        <w:tabs>
          <w:tab w:val="left" w:pos="540"/>
        </w:tabs>
        <w:ind w:hanging="360"/>
      </w:pPr>
      <w:r w:rsidRPr="00B6730D">
        <w:t>TA = Test Amperes</w:t>
      </w:r>
    </w:p>
    <w:p w14:paraId="10A33BA7" w14:textId="77777777" w:rsidR="00D14057" w:rsidRPr="0063035D" w:rsidRDefault="00D14057">
      <w:pPr>
        <w:pStyle w:val="ListParagraph"/>
        <w:numPr>
          <w:ilvl w:val="0"/>
          <w:numId w:val="86"/>
        </w:numPr>
        <w:tabs>
          <w:tab w:val="left" w:pos="540"/>
        </w:tabs>
        <w:ind w:hanging="360"/>
        <w:contextualSpacing w:val="0"/>
      </w:pPr>
      <w:proofErr w:type="spellStart"/>
      <w:r w:rsidRPr="0063035D">
        <w:t>Kh</w:t>
      </w:r>
      <w:proofErr w:type="spellEnd"/>
      <w:r w:rsidRPr="0063035D">
        <w:t xml:space="preserve"> = Watthour Constant; Revolution or Pulse</w:t>
      </w:r>
    </w:p>
    <w:p w14:paraId="61342AB7" w14:textId="77777777" w:rsidR="00D14057" w:rsidRPr="00204095" w:rsidRDefault="00D14057">
      <w:pPr>
        <w:pStyle w:val="ListParagraph"/>
        <w:numPr>
          <w:ilvl w:val="0"/>
          <w:numId w:val="86"/>
        </w:numPr>
        <w:tabs>
          <w:tab w:val="left" w:pos="540"/>
        </w:tabs>
        <w:ind w:hanging="360"/>
        <w:contextualSpacing w:val="0"/>
      </w:pPr>
      <w:r w:rsidRPr="00204095">
        <w:t>R</w:t>
      </w:r>
      <w:r w:rsidRPr="00F073F2">
        <w:t>r</w:t>
      </w:r>
      <w:r w:rsidRPr="00204095">
        <w:t xml:space="preserve"> = Register Ratio</w:t>
      </w:r>
    </w:p>
    <w:p w14:paraId="29579F66" w14:textId="77777777" w:rsidR="00D14057" w:rsidRPr="00204095" w:rsidRDefault="00D14057">
      <w:pPr>
        <w:pStyle w:val="ListParagraph"/>
        <w:numPr>
          <w:ilvl w:val="0"/>
          <w:numId w:val="86"/>
        </w:numPr>
        <w:tabs>
          <w:tab w:val="left" w:pos="540"/>
        </w:tabs>
        <w:ind w:hanging="360"/>
        <w:contextualSpacing w:val="0"/>
      </w:pPr>
      <w:r>
        <w:t xml:space="preserve">CSR </w:t>
      </w:r>
      <w:r w:rsidRPr="00204095">
        <w:t xml:space="preserve">= Current </w:t>
      </w:r>
      <w:r>
        <w:t>Sensor</w:t>
      </w:r>
      <w:r w:rsidRPr="00204095">
        <w:t xml:space="preserve"> Ratio</w:t>
      </w:r>
      <w:r>
        <w:t xml:space="preserve"> (may also be referred to as “current transformer ratio” or “CTR”)</w:t>
      </w:r>
    </w:p>
    <w:p w14:paraId="218ADBA1" w14:textId="77777777" w:rsidR="00D14057" w:rsidRPr="00615575" w:rsidRDefault="00D14057">
      <w:pPr>
        <w:pStyle w:val="ListParagraph"/>
        <w:numPr>
          <w:ilvl w:val="0"/>
          <w:numId w:val="86"/>
        </w:numPr>
        <w:tabs>
          <w:tab w:val="left" w:pos="540"/>
        </w:tabs>
        <w:ind w:hanging="360"/>
        <w:contextualSpacing w:val="0"/>
      </w:pPr>
      <w:r w:rsidRPr="00615575">
        <w:t>VTR or PTR = Voltage or Potential Transformer Ratio</w:t>
      </w:r>
    </w:p>
    <w:p w14:paraId="67188594" w14:textId="77777777" w:rsidR="00D14057" w:rsidRPr="00204095" w:rsidRDefault="00D14057">
      <w:pPr>
        <w:pStyle w:val="ListParagraph"/>
        <w:numPr>
          <w:ilvl w:val="0"/>
          <w:numId w:val="86"/>
        </w:numPr>
        <w:tabs>
          <w:tab w:val="left" w:pos="540"/>
        </w:tabs>
        <w:ind w:hanging="360"/>
        <w:contextualSpacing w:val="0"/>
      </w:pPr>
      <w:r w:rsidRPr="00204095">
        <w:t>MULT BY = Multiply By</w:t>
      </w:r>
    </w:p>
    <w:p w14:paraId="32C973A8" w14:textId="77777777" w:rsidR="00D14057" w:rsidRDefault="00D14057">
      <w:pPr>
        <w:pStyle w:val="ListParagraph"/>
        <w:numPr>
          <w:ilvl w:val="0"/>
          <w:numId w:val="86"/>
        </w:numPr>
        <w:tabs>
          <w:tab w:val="left" w:pos="540"/>
        </w:tabs>
        <w:ind w:hanging="360"/>
        <w:contextualSpacing w:val="0"/>
      </w:pPr>
      <w:r w:rsidRPr="00B6730D">
        <w:t>W = wire (example: 240V 3W)</w:t>
      </w:r>
    </w:p>
    <w:p w14:paraId="7566B54A" w14:textId="77777777" w:rsidR="00D14057" w:rsidRDefault="00D14057">
      <w:pPr>
        <w:pStyle w:val="ListParagraph"/>
        <w:numPr>
          <w:ilvl w:val="0"/>
          <w:numId w:val="86"/>
        </w:numPr>
        <w:tabs>
          <w:tab w:val="left" w:pos="540"/>
        </w:tabs>
        <w:ind w:hanging="360"/>
        <w:contextualSpacing w:val="0"/>
      </w:pPr>
      <w:r w:rsidRPr="00204095" w:rsidDel="00741F6D">
        <w:t xml:space="preserve"> </w:t>
      </w:r>
      <w:r w:rsidRPr="00204095">
        <w:t>Y = WYE Power Supply</w:t>
      </w:r>
    </w:p>
    <w:p w14:paraId="0045E01B" w14:textId="77777777" w:rsidR="00D14057" w:rsidRPr="00204095" w:rsidRDefault="00D14057">
      <w:pPr>
        <w:pStyle w:val="ListParagraph"/>
        <w:numPr>
          <w:ilvl w:val="0"/>
          <w:numId w:val="86"/>
        </w:numPr>
        <w:tabs>
          <w:tab w:val="left" w:pos="540"/>
        </w:tabs>
        <w:ind w:hanging="360"/>
        <w:contextualSpacing w:val="0"/>
      </w:pPr>
      <w:r>
        <w:t>IEEE = Institute of Electrical and Electronics Engineers</w:t>
      </w:r>
    </w:p>
    <w:p w14:paraId="13B327FB" w14:textId="77777777" w:rsidR="00D14057" w:rsidRPr="00204095" w:rsidRDefault="00D14057">
      <w:pPr>
        <w:pStyle w:val="ListParagraph"/>
        <w:numPr>
          <w:ilvl w:val="0"/>
          <w:numId w:val="86"/>
        </w:numPr>
        <w:tabs>
          <w:tab w:val="left" w:pos="540"/>
        </w:tabs>
        <w:ind w:hanging="360"/>
        <w:contextualSpacing w:val="0"/>
      </w:pPr>
      <w:r w:rsidRPr="00204095">
        <w:t>B = Burden</w:t>
      </w:r>
    </w:p>
    <w:p w14:paraId="5B117631" w14:textId="77777777" w:rsidR="00D14057" w:rsidRPr="00204095" w:rsidRDefault="00D14057">
      <w:pPr>
        <w:pStyle w:val="ListParagraph"/>
        <w:numPr>
          <w:ilvl w:val="0"/>
          <w:numId w:val="86"/>
        </w:numPr>
        <w:tabs>
          <w:tab w:val="left" w:pos="540"/>
        </w:tabs>
        <w:ind w:hanging="360"/>
        <w:contextualSpacing w:val="0"/>
      </w:pPr>
      <w:r w:rsidRPr="00204095">
        <w:t>BIL = Basic Lightning Impulse Insulation Factor</w:t>
      </w:r>
    </w:p>
    <w:p w14:paraId="47F00BE0" w14:textId="77777777" w:rsidR="00D14057" w:rsidRPr="0063035D" w:rsidRDefault="00D14057">
      <w:pPr>
        <w:pStyle w:val="ListParagraph"/>
        <w:numPr>
          <w:ilvl w:val="0"/>
          <w:numId w:val="86"/>
        </w:numPr>
        <w:tabs>
          <w:tab w:val="left" w:pos="540"/>
        </w:tabs>
        <w:ind w:hanging="360"/>
        <w:contextualSpacing w:val="0"/>
      </w:pPr>
      <w:r w:rsidRPr="0063035D">
        <w:t>Kt = Watthour Test Constant</w:t>
      </w:r>
    </w:p>
    <w:p w14:paraId="5F0466C4" w14:textId="77777777" w:rsidR="00D14057" w:rsidRPr="00204095" w:rsidRDefault="00D14057">
      <w:pPr>
        <w:pStyle w:val="ListParagraph"/>
        <w:numPr>
          <w:ilvl w:val="0"/>
          <w:numId w:val="86"/>
        </w:numPr>
        <w:tabs>
          <w:tab w:val="left" w:pos="540"/>
        </w:tabs>
        <w:ind w:hanging="360"/>
        <w:contextualSpacing w:val="0"/>
      </w:pPr>
      <w:r w:rsidRPr="00204095">
        <w:t>AC = Alternating Current (i.e.</w:t>
      </w:r>
      <w:r>
        <w:t>,</w:t>
      </w:r>
      <w:r w:rsidRPr="00204095">
        <w:t xml:space="preserve"> VAC)</w:t>
      </w:r>
    </w:p>
    <w:p w14:paraId="46E7579A" w14:textId="77777777" w:rsidR="00D14057" w:rsidRPr="00F073F2" w:rsidRDefault="00D14057">
      <w:pPr>
        <w:pStyle w:val="ListParagraph"/>
        <w:numPr>
          <w:ilvl w:val="0"/>
          <w:numId w:val="86"/>
        </w:numPr>
        <w:tabs>
          <w:tab w:val="left" w:pos="540"/>
        </w:tabs>
        <w:ind w:hanging="360"/>
        <w:contextualSpacing w:val="0"/>
      </w:pPr>
      <w:r w:rsidRPr="00F073F2">
        <w:t>J = Joule</w:t>
      </w:r>
    </w:p>
    <w:p w14:paraId="34188617" w14:textId="77777777" w:rsidR="00D14057" w:rsidRPr="00204095" w:rsidRDefault="00D14057">
      <w:pPr>
        <w:pStyle w:val="ListParagraph"/>
        <w:numPr>
          <w:ilvl w:val="0"/>
          <w:numId w:val="86"/>
        </w:numPr>
        <w:tabs>
          <w:tab w:val="left" w:pos="540"/>
        </w:tabs>
        <w:ind w:hanging="360"/>
        <w:contextualSpacing w:val="0"/>
      </w:pPr>
      <w:proofErr w:type="spellStart"/>
      <w:r w:rsidRPr="00204095">
        <w:t>Wh</w:t>
      </w:r>
      <w:proofErr w:type="spellEnd"/>
      <w:r w:rsidRPr="00204095">
        <w:t xml:space="preserve"> = Watthour</w:t>
      </w:r>
    </w:p>
    <w:p w14:paraId="2BDCDD59" w14:textId="77777777" w:rsidR="00D14057" w:rsidRPr="00204095" w:rsidRDefault="00D14057">
      <w:pPr>
        <w:pStyle w:val="ListParagraph"/>
        <w:numPr>
          <w:ilvl w:val="0"/>
          <w:numId w:val="86"/>
        </w:numPr>
        <w:tabs>
          <w:tab w:val="left" w:pos="540"/>
        </w:tabs>
        <w:ind w:hanging="360"/>
        <w:contextualSpacing w:val="0"/>
      </w:pPr>
      <w:r w:rsidRPr="00204095">
        <w:t>kWh = Kilowatt-hour</w:t>
      </w:r>
    </w:p>
    <w:p w14:paraId="532473A0" w14:textId="77777777" w:rsidR="00D14057" w:rsidRDefault="00D14057">
      <w:pPr>
        <w:pStyle w:val="ListParagraph"/>
        <w:numPr>
          <w:ilvl w:val="0"/>
          <w:numId w:val="86"/>
        </w:numPr>
        <w:tabs>
          <w:tab w:val="left" w:pos="540"/>
        </w:tabs>
        <w:ind w:hanging="360"/>
        <w:contextualSpacing w:val="0"/>
      </w:pPr>
      <w:r w:rsidRPr="00204095">
        <w:t>∆ = Delta Power Supply</w:t>
      </w:r>
    </w:p>
    <w:p w14:paraId="3874A83A" w14:textId="77777777" w:rsidR="00D14057" w:rsidRDefault="00D14057">
      <w:pPr>
        <w:pStyle w:val="ListParagraph"/>
        <w:numPr>
          <w:ilvl w:val="0"/>
          <w:numId w:val="86"/>
        </w:numPr>
        <w:tabs>
          <w:tab w:val="left" w:pos="540"/>
        </w:tabs>
        <w:ind w:hanging="360"/>
        <w:contextualSpacing w:val="0"/>
      </w:pPr>
      <w:r>
        <w:t>SD = Soft Data</w:t>
      </w:r>
    </w:p>
    <w:p w14:paraId="6E669082" w14:textId="77777777" w:rsidR="00D14057" w:rsidRPr="00204095" w:rsidRDefault="00D14057">
      <w:pPr>
        <w:pStyle w:val="ListParagraph"/>
        <w:numPr>
          <w:ilvl w:val="0"/>
          <w:numId w:val="86"/>
        </w:numPr>
        <w:tabs>
          <w:tab w:val="left" w:pos="540"/>
        </w:tabs>
        <w:ind w:hanging="360"/>
        <w:contextualSpacing w:val="0"/>
      </w:pPr>
      <w:r>
        <w:t>PD = Printable Data</w:t>
      </w:r>
    </w:p>
    <w:p w14:paraId="6FC2CA74" w14:textId="2CC43287" w:rsidR="00D14057" w:rsidRPr="00204095" w:rsidRDefault="009011A5" w:rsidP="001A508E">
      <w:pPr>
        <w:pStyle w:val="OTHHeading2"/>
        <w:jc w:val="left"/>
        <w:outlineLvl w:val="9"/>
      </w:pPr>
      <w:bookmarkStart w:id="245" w:name="_Toc130998985"/>
      <w:bookmarkEnd w:id="243"/>
      <w:r w:rsidRPr="00204095">
        <w:lastRenderedPageBreak/>
        <w:t>N.</w:t>
      </w:r>
      <w:r>
        <w:t xml:space="preserve">  </w:t>
      </w:r>
      <w:r w:rsidRPr="00204095">
        <w:t>Notes</w:t>
      </w:r>
      <w:bookmarkEnd w:id="245"/>
    </w:p>
    <w:p w14:paraId="1EDDAE77" w14:textId="55266399" w:rsidR="00D14057" w:rsidRPr="00F844B4" w:rsidRDefault="00D14057" w:rsidP="00842975">
      <w:pPr>
        <w:tabs>
          <w:tab w:val="left" w:pos="540"/>
        </w:tabs>
      </w:pPr>
      <w:bookmarkStart w:id="246" w:name="_Toc130998986"/>
      <w:r w:rsidRPr="005D049B">
        <w:rPr>
          <w:rStyle w:val="OTHHeading3Char"/>
        </w:rPr>
        <w:t>N.1.</w:t>
      </w:r>
      <w:r w:rsidR="003705B6">
        <w:rPr>
          <w:rStyle w:val="OTHHeading3Char"/>
        </w:rPr>
        <w:t xml:space="preserve">  </w:t>
      </w:r>
      <w:r w:rsidRPr="005D049B">
        <w:rPr>
          <w:rStyle w:val="OTHHeading3Char"/>
        </w:rPr>
        <w:t>NUEMS No-Load Test.</w:t>
      </w:r>
      <w:bookmarkEnd w:id="246"/>
      <w:r w:rsidRPr="005D049B">
        <w:rPr>
          <w:rStyle w:val="OTHHeading3Char"/>
        </w:rPr>
        <w:t xml:space="preserve"> </w:t>
      </w:r>
      <w:r w:rsidRPr="0057529D">
        <w:t>–  A NUEMS no-load test shall be conducted by applying rated voltage to the NUEMS under test and no current load applied.  This test shall be conducted during type evaluation and may be conducted during field testing as deemed necessary.  The test duration shall be ten minutes.</w:t>
      </w:r>
    </w:p>
    <w:p w14:paraId="397ADB7B" w14:textId="464014BF" w:rsidR="00D14057" w:rsidRDefault="00D14057" w:rsidP="00842975">
      <w:pPr>
        <w:tabs>
          <w:tab w:val="left" w:pos="540"/>
        </w:tabs>
      </w:pPr>
      <w:bookmarkStart w:id="247" w:name="_Toc130998987"/>
      <w:r w:rsidRPr="005D049B">
        <w:rPr>
          <w:rStyle w:val="OTHHeading3Char"/>
        </w:rPr>
        <w:t>N.2.</w:t>
      </w:r>
      <w:r w:rsidR="003705B6">
        <w:rPr>
          <w:rStyle w:val="OTHHeading3Char"/>
        </w:rPr>
        <w:t xml:space="preserve">  </w:t>
      </w:r>
      <w:r w:rsidRPr="005D049B">
        <w:rPr>
          <w:rStyle w:val="OTHHeading3Char"/>
        </w:rPr>
        <w:t>NUEMS Starting Load Test.</w:t>
      </w:r>
      <w:bookmarkEnd w:id="247"/>
      <w:r w:rsidRPr="00E4587B">
        <w:t xml:space="preserve">– A NUEMS starting load test shall be conducted by applying rated voltage at a load of 0.25% of the Current Class (CL) or the </w:t>
      </w:r>
      <w:r w:rsidRPr="00400C83">
        <w:t>Sensor Primary Current Rating</w:t>
      </w:r>
      <w:r w:rsidRPr="00E4587B">
        <w:t xml:space="preserve"> at unity power factor.  The rated voltage.  The test shall be conducted during type evaluation and may be conducted during field testing as deemed necessary</w:t>
      </w:r>
      <w:r w:rsidRPr="009A04BB">
        <w:t>.</w:t>
      </w:r>
    </w:p>
    <w:p w14:paraId="3942C5C4" w14:textId="13030CD7" w:rsidR="00D14057" w:rsidRPr="00EF176D" w:rsidRDefault="00D14057" w:rsidP="00842975">
      <w:pPr>
        <w:tabs>
          <w:tab w:val="left" w:pos="540"/>
          <w:tab w:val="left" w:pos="900"/>
        </w:tabs>
      </w:pPr>
      <w:bookmarkStart w:id="248" w:name="_Toc130998988"/>
      <w:r w:rsidRPr="005D049B">
        <w:rPr>
          <w:rStyle w:val="OTHHeading3Char"/>
        </w:rPr>
        <w:t>N.3.</w:t>
      </w:r>
      <w:r w:rsidR="003705B6">
        <w:rPr>
          <w:rStyle w:val="OTHHeading3Char"/>
        </w:rPr>
        <w:t xml:space="preserve">  </w:t>
      </w:r>
      <w:r w:rsidRPr="005D049B">
        <w:rPr>
          <w:rStyle w:val="OTHHeading3Char"/>
        </w:rPr>
        <w:t>Minimum Test Duration.</w:t>
      </w:r>
      <w:bookmarkEnd w:id="248"/>
      <w:r w:rsidRPr="005D049B">
        <w:rPr>
          <w:rStyle w:val="OTHHeading3Char"/>
        </w:rPr>
        <w:t xml:space="preserve"> </w:t>
      </w:r>
      <w:r w:rsidRPr="00EF176D">
        <w:t>– Full and light load tests shall require at least a one-minute test and at least one watthour test constant.</w:t>
      </w:r>
    </w:p>
    <w:p w14:paraId="51A9C000" w14:textId="604BB79C" w:rsidR="00D14057" w:rsidRPr="0037582D" w:rsidRDefault="00D14057" w:rsidP="00842975">
      <w:pPr>
        <w:pStyle w:val="OTHHeading3"/>
      </w:pPr>
      <w:bookmarkStart w:id="249" w:name="_Toc130998989"/>
      <w:r w:rsidRPr="00FA2526">
        <w:t>N.4.</w:t>
      </w:r>
      <w:r w:rsidR="003705B6">
        <w:t xml:space="preserve">  </w:t>
      </w:r>
      <w:r w:rsidRPr="00FA2526">
        <w:t>NUEMS Test Loads.</w:t>
      </w:r>
      <w:bookmarkEnd w:id="249"/>
    </w:p>
    <w:p w14:paraId="7837AAFF" w14:textId="77777777" w:rsidR="00D14057" w:rsidRPr="008A3119" w:rsidRDefault="00D14057">
      <w:pPr>
        <w:numPr>
          <w:ilvl w:val="0"/>
          <w:numId w:val="97"/>
        </w:numPr>
        <w:ind w:left="720"/>
      </w:pPr>
      <w:r w:rsidRPr="00134BE6">
        <w:t>Internal Sensor (IS) NUEMS shall be balanced-load tested, and may be single-element tested, for NUEMS accuracy at full and light loads</w:t>
      </w:r>
      <w:r w:rsidRPr="008A3119">
        <w:t>.</w:t>
      </w:r>
    </w:p>
    <w:p w14:paraId="0AA7E12A" w14:textId="77777777" w:rsidR="00D14057" w:rsidRPr="00AC1FAC" w:rsidRDefault="00D14057">
      <w:pPr>
        <w:numPr>
          <w:ilvl w:val="0"/>
          <w:numId w:val="97"/>
        </w:numPr>
        <w:ind w:left="720"/>
      </w:pPr>
      <w:r>
        <w:t xml:space="preserve">External Sensor (ES) NUEMS </w:t>
      </w:r>
      <w:r w:rsidRPr="00AC1FAC">
        <w:t>shall be single-element tested for system accuracy at full and light loads. NUEMS testing shall be accomplished by applying the test load to the sensor(s) with the voltage circuits energized</w:t>
      </w:r>
      <w:r>
        <w:t>.  When it is not feasible to test the system by injecting a primary current, testing using customer load shall be sufficient for field verification</w:t>
      </w:r>
      <w:r w:rsidRPr="00AC1FAC">
        <w:t>.</w:t>
      </w:r>
    </w:p>
    <w:p w14:paraId="6575CAB8" w14:textId="77777777" w:rsidR="00D14057" w:rsidRPr="0037582D" w:rsidRDefault="00D14057">
      <w:pPr>
        <w:numPr>
          <w:ilvl w:val="0"/>
          <w:numId w:val="97"/>
        </w:numPr>
        <w:ind w:left="720"/>
      </w:pPr>
      <w:r w:rsidRPr="00AC1FAC">
        <w:t>The reference voltage phases (A, B, or C) at the NUEMS shall be the same phase as the load.</w:t>
      </w:r>
    </w:p>
    <w:p w14:paraId="72EED31A" w14:textId="67043F8F" w:rsidR="00D14057" w:rsidRPr="00B47FD7" w:rsidRDefault="00D14057" w:rsidP="00842975">
      <w:pPr>
        <w:pStyle w:val="OTHHeading3"/>
      </w:pPr>
      <w:bookmarkStart w:id="250" w:name="_Toc130998990"/>
      <w:r w:rsidRPr="00F53E04">
        <w:t>N</w:t>
      </w:r>
      <w:r w:rsidRPr="00B47FD7">
        <w:t>.5.</w:t>
      </w:r>
      <w:r w:rsidR="003705B6">
        <w:t xml:space="preserve">  </w:t>
      </w:r>
      <w:r w:rsidRPr="00B47FD7">
        <w:t>Test of a NUEMS.</w:t>
      </w:r>
      <w:bookmarkEnd w:id="250"/>
    </w:p>
    <w:p w14:paraId="4F25799E" w14:textId="77777777" w:rsidR="00D14057" w:rsidRPr="00B47FD7" w:rsidRDefault="00D14057">
      <w:pPr>
        <w:numPr>
          <w:ilvl w:val="0"/>
          <w:numId w:val="89"/>
        </w:numPr>
        <w:tabs>
          <w:tab w:val="left" w:pos="720"/>
        </w:tabs>
      </w:pPr>
      <w:r w:rsidRPr="00B47FD7">
        <w:t>Each NUEMS submitted for test shall have the necessary components required to test such as meter,  sensor(s), indicators(s), system software, etc.  Testing may be performed in the field.</w:t>
      </w:r>
    </w:p>
    <w:p w14:paraId="6BB76EE6" w14:textId="77777777" w:rsidR="00D14057" w:rsidRPr="00F21055" w:rsidRDefault="00D14057">
      <w:pPr>
        <w:numPr>
          <w:ilvl w:val="0"/>
          <w:numId w:val="89"/>
        </w:numPr>
      </w:pPr>
      <w:r w:rsidRPr="00F21055">
        <w:t>The test load applied for a full load test shall be 15</w:t>
      </w:r>
      <w:r>
        <w:t xml:space="preserve"> </w:t>
      </w:r>
      <w:r w:rsidRPr="00F21055">
        <w:t>% of either the Current Class (CL) or the Sensor Primary Current Rating.</w:t>
      </w:r>
    </w:p>
    <w:p w14:paraId="772658D9" w14:textId="77777777" w:rsidR="00D14057" w:rsidRPr="004B7B26" w:rsidRDefault="00D14057">
      <w:pPr>
        <w:numPr>
          <w:ilvl w:val="0"/>
          <w:numId w:val="89"/>
        </w:numPr>
      </w:pPr>
      <w:r w:rsidRPr="004B7B26">
        <w:t>The test load applied for a light load test shall be conducted at 1.5</w:t>
      </w:r>
      <w:r>
        <w:t xml:space="preserve">  </w:t>
      </w:r>
      <w:r w:rsidRPr="004B7B26">
        <w:t xml:space="preserve">% to 3% of </w:t>
      </w:r>
      <w:r w:rsidRPr="00F53E04">
        <w:t>either</w:t>
      </w:r>
      <w:r w:rsidRPr="004B7B26">
        <w:t xml:space="preserve"> the Current Class (CL) or the </w:t>
      </w:r>
      <w:r w:rsidRPr="00F53E04">
        <w:t>Sensor Primary Current Rating</w:t>
      </w:r>
      <w:r w:rsidRPr="004B7B26">
        <w:t>.</w:t>
      </w:r>
    </w:p>
    <w:p w14:paraId="152B813C" w14:textId="77777777" w:rsidR="00D14057" w:rsidRPr="004B7B26" w:rsidRDefault="00D14057">
      <w:pPr>
        <w:numPr>
          <w:ilvl w:val="0"/>
          <w:numId w:val="89"/>
        </w:numPr>
      </w:pPr>
      <w:r w:rsidRPr="004B7B26">
        <w:t>The test load applied for a full load test of a NUEMS for a 0.5 power factor lagging setting shall be 15</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41098CC6" w14:textId="77777777" w:rsidR="00D14057" w:rsidRPr="004B7B26" w:rsidRDefault="00D14057">
      <w:pPr>
        <w:numPr>
          <w:ilvl w:val="0"/>
          <w:numId w:val="89"/>
        </w:numPr>
      </w:pPr>
      <w:r w:rsidRPr="004B7B26">
        <w:t>The test load applied for a light load test of a for a 0.5 power factor lagging setting shall be conducted at 3% to 6</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266A67B1" w14:textId="77777777" w:rsidR="00D14057" w:rsidRDefault="00D14057" w:rsidP="00D14057">
      <w:pPr>
        <w:ind w:left="840" w:right="216" w:hanging="480"/>
        <w:rPr>
          <w:lang w:eastAsia="zh-CN"/>
        </w:rPr>
      </w:pPr>
      <w:r w:rsidRPr="00204095">
        <w:t>(f)</w:t>
      </w:r>
      <w:r w:rsidRPr="00204095">
        <w:tab/>
        <w:t>All tests shall be made at the</w:t>
      </w:r>
      <w:r w:rsidRPr="00204095">
        <w:rPr>
          <w:lang w:eastAsia="zh-CN"/>
        </w:rPr>
        <w:t xml:space="preserve"> rated voltage ± 10</w:t>
      </w:r>
      <w:r>
        <w:rPr>
          <w:lang w:eastAsia="zh-CN"/>
        </w:rPr>
        <w:t xml:space="preserve"> </w:t>
      </w:r>
      <w:r w:rsidRPr="00204095">
        <w:rPr>
          <w:lang w:eastAsia="zh-CN"/>
        </w:rPr>
        <w:t>%.</w:t>
      </w:r>
    </w:p>
    <w:p w14:paraId="5B18AA05" w14:textId="340B1200" w:rsidR="00D14057" w:rsidRPr="00204095" w:rsidRDefault="00D14057" w:rsidP="00842975">
      <w:pPr>
        <w:tabs>
          <w:tab w:val="left" w:pos="540"/>
        </w:tabs>
      </w:pPr>
      <w:bookmarkStart w:id="251" w:name="_Toc130998991"/>
      <w:r w:rsidRPr="005D049B">
        <w:rPr>
          <w:rStyle w:val="OTHHeading3Char"/>
        </w:rPr>
        <w:t>N.6.</w:t>
      </w:r>
      <w:r w:rsidR="003705B6">
        <w:rPr>
          <w:rStyle w:val="OTHHeading3Char"/>
        </w:rPr>
        <w:t xml:space="preserve">  </w:t>
      </w:r>
      <w:r w:rsidRPr="005D049B">
        <w:rPr>
          <w:rStyle w:val="OTHHeading3Char"/>
        </w:rPr>
        <w:t>Repeatability Tests.</w:t>
      </w:r>
      <w:bookmarkEnd w:id="251"/>
      <w:r w:rsidRPr="005D049B">
        <w:rPr>
          <w:rStyle w:val="OTHHeading3Char"/>
        </w:rPr>
        <w:t xml:space="preserve"> </w:t>
      </w:r>
      <w:r w:rsidRPr="00204095">
        <w:t xml:space="preserve">– </w:t>
      </w:r>
      <w:r>
        <w:t>When conducted, t</w:t>
      </w:r>
      <w:r w:rsidRPr="00204095">
        <w:t xml:space="preserve">ests for repeatability </w:t>
      </w:r>
      <w:r>
        <w:t>shall</w:t>
      </w:r>
      <w:r w:rsidRPr="00204095">
        <w:t xml:space="preserve"> include a minimum of three consecutive tests at the same load</w:t>
      </w:r>
      <w:r>
        <w:t>, similar time period, etc.</w:t>
      </w:r>
      <w:r w:rsidRPr="00204095">
        <w:t xml:space="preserve"> and be conducted under conditions where variations in factors are reduced to minimize the effect on the results obtained.</w:t>
      </w:r>
    </w:p>
    <w:p w14:paraId="5C3F6EE9" w14:textId="156B65CF" w:rsidR="00D14057" w:rsidRPr="00204095" w:rsidRDefault="009011A5" w:rsidP="001A508E">
      <w:pPr>
        <w:pStyle w:val="OTHHeading2"/>
        <w:jc w:val="left"/>
        <w:outlineLvl w:val="9"/>
        <w:rPr>
          <w:lang w:val="fr-FR"/>
        </w:rPr>
      </w:pPr>
      <w:bookmarkStart w:id="252" w:name="_Toc130998992"/>
      <w:r w:rsidRPr="00204095">
        <w:rPr>
          <w:lang w:val="fr-FR"/>
        </w:rPr>
        <w:lastRenderedPageBreak/>
        <w:t>T.</w:t>
      </w:r>
      <w:r>
        <w:rPr>
          <w:lang w:val="fr-FR"/>
        </w:rPr>
        <w:t xml:space="preserve">  </w:t>
      </w:r>
      <w:r w:rsidRPr="00204095">
        <w:t>Tolerances</w:t>
      </w:r>
      <w:bookmarkEnd w:id="252"/>
    </w:p>
    <w:p w14:paraId="088ECC78" w14:textId="76D795D3" w:rsidR="00D14057" w:rsidRPr="00204095" w:rsidRDefault="00D14057" w:rsidP="00842975">
      <w:pPr>
        <w:pStyle w:val="OTHHeading3"/>
      </w:pPr>
      <w:bookmarkStart w:id="253" w:name="_Toc130998993"/>
      <w:r w:rsidRPr="00204095">
        <w:rPr>
          <w:lang w:val="fr-FR"/>
        </w:rPr>
        <w:t>T.1.</w:t>
      </w:r>
      <w:r w:rsidR="003705B6">
        <w:rPr>
          <w:lang w:val="fr-FR"/>
        </w:rPr>
        <w:t xml:space="preserve">  </w:t>
      </w:r>
      <w:r w:rsidRPr="00204095">
        <w:t>Tolerances, General.</w:t>
      </w:r>
      <w:bookmarkEnd w:id="253"/>
    </w:p>
    <w:p w14:paraId="6946D9AE" w14:textId="77777777" w:rsidR="00D14057" w:rsidRPr="00204095" w:rsidRDefault="00D14057">
      <w:pPr>
        <w:pStyle w:val="ListParagraph"/>
        <w:numPr>
          <w:ilvl w:val="0"/>
          <w:numId w:val="88"/>
        </w:numPr>
        <w:tabs>
          <w:tab w:val="left" w:pos="810"/>
        </w:tabs>
        <w:ind w:left="720"/>
        <w:contextualSpacing w:val="0"/>
      </w:pPr>
      <w:r w:rsidRPr="00204095">
        <w:t xml:space="preserve">The tolerances apply equally to errors of underregistration and errors of </w:t>
      </w:r>
      <w:proofErr w:type="spellStart"/>
      <w:r w:rsidRPr="00204095">
        <w:t>overregistration</w:t>
      </w:r>
      <w:proofErr w:type="spellEnd"/>
      <w:r w:rsidRPr="00204095">
        <w:t>.</w:t>
      </w:r>
    </w:p>
    <w:p w14:paraId="5E19C9FE" w14:textId="77777777" w:rsidR="00D14057" w:rsidRPr="00204095" w:rsidRDefault="00D14057">
      <w:pPr>
        <w:pStyle w:val="ListParagraph"/>
        <w:numPr>
          <w:ilvl w:val="0"/>
          <w:numId w:val="88"/>
        </w:numPr>
        <w:tabs>
          <w:tab w:val="left" w:pos="810"/>
        </w:tabs>
        <w:ind w:left="720"/>
        <w:contextualSpacing w:val="0"/>
      </w:pPr>
      <w:r w:rsidRPr="00204095">
        <w:t xml:space="preserve">The tolerances apply to all </w:t>
      </w:r>
      <w:r>
        <w:t xml:space="preserve">electric energy </w:t>
      </w:r>
      <w:r w:rsidRPr="00204095">
        <w:t>measured at any load within the rated measuring range of the device.</w:t>
      </w:r>
    </w:p>
    <w:p w14:paraId="1E66F0B0" w14:textId="77777777" w:rsidR="00D14057" w:rsidRDefault="00D14057">
      <w:pPr>
        <w:pStyle w:val="ListParagraph"/>
        <w:numPr>
          <w:ilvl w:val="0"/>
          <w:numId w:val="88"/>
        </w:numPr>
        <w:tabs>
          <w:tab w:val="left" w:pos="810"/>
        </w:tabs>
        <w:ind w:left="720"/>
        <w:contextualSpacing w:val="0"/>
      </w:pPr>
      <w:r w:rsidRPr="00204095">
        <w:t xml:space="preserve">Where </w:t>
      </w:r>
      <w:r>
        <w:t>sensors</w:t>
      </w:r>
      <w:r w:rsidRPr="00204095">
        <w:t xml:space="preserve"> or other components are used, the provisions of this section shall apply </w:t>
      </w:r>
      <w:r>
        <w:t xml:space="preserve">to the entire </w:t>
      </w:r>
      <w:r w:rsidRPr="00BC4423">
        <w:t>NUEMS</w:t>
      </w:r>
      <w:r w:rsidRPr="00204095">
        <w:t>.</w:t>
      </w:r>
    </w:p>
    <w:p w14:paraId="6E2C5A7D" w14:textId="61E9C1B4" w:rsidR="00D14057" w:rsidRPr="00F21055" w:rsidRDefault="00D14057" w:rsidP="00842975">
      <w:pPr>
        <w:tabs>
          <w:tab w:val="left" w:pos="540"/>
        </w:tabs>
      </w:pPr>
      <w:bookmarkStart w:id="254" w:name="_Toc130998994"/>
      <w:r w:rsidRPr="005D049B">
        <w:rPr>
          <w:rStyle w:val="OTHHeading3Char"/>
        </w:rPr>
        <w:t>T.2.</w:t>
      </w:r>
      <w:r w:rsidR="003705B6">
        <w:rPr>
          <w:rStyle w:val="OTHHeading3Char"/>
        </w:rPr>
        <w:t xml:space="preserve">  </w:t>
      </w:r>
      <w:r w:rsidRPr="005D049B">
        <w:rPr>
          <w:rStyle w:val="OTHHeading3Char"/>
        </w:rPr>
        <w:t>No-Load Test.</w:t>
      </w:r>
      <w:bookmarkEnd w:id="254"/>
      <w:r w:rsidRPr="005D049B">
        <w:rPr>
          <w:rStyle w:val="OTHHeading3Char"/>
        </w:rPr>
        <w:t xml:space="preserve"> </w:t>
      </w:r>
      <w:r w:rsidRPr="00F21055">
        <w:t>– For NUEMS with a Kt/</w:t>
      </w:r>
      <w:proofErr w:type="spellStart"/>
      <w:r w:rsidRPr="00F21055">
        <w:t>Kh</w:t>
      </w:r>
      <w:proofErr w:type="spellEnd"/>
      <w:r w:rsidRPr="00F21055">
        <w:t xml:space="preserve"> output, the NUEMS shall not emit more than one Kt/</w:t>
      </w:r>
      <w:proofErr w:type="spellStart"/>
      <w:r w:rsidRPr="00F21055">
        <w:t>Kh</w:t>
      </w:r>
      <w:proofErr w:type="spellEnd"/>
      <w:r w:rsidRPr="00F21055">
        <w:t xml:space="preserve"> pulse.  For NUEMS without a pulse output, the register indication shall not change by more than 0.05</w:t>
      </w:r>
      <w:r>
        <w:t xml:space="preserve"> </w:t>
      </w:r>
      <w:r w:rsidRPr="00F21055">
        <w:t>% of the energy at Current Class (CL) or the Sensor Primary Current Rating at unity power factor and rated voltage.  Also see Note N.1. NUEMS No-Load Test.</w:t>
      </w:r>
    </w:p>
    <w:p w14:paraId="36986359" w14:textId="3E27A50A" w:rsidR="00D14057" w:rsidRPr="00F21055" w:rsidRDefault="00D14057" w:rsidP="00842975">
      <w:pPr>
        <w:tabs>
          <w:tab w:val="left" w:pos="540"/>
        </w:tabs>
      </w:pPr>
      <w:bookmarkStart w:id="255" w:name="_Toc130998995"/>
      <w:r w:rsidRPr="005D049B">
        <w:rPr>
          <w:rStyle w:val="OTHHeading3Char"/>
        </w:rPr>
        <w:t>T.3.</w:t>
      </w:r>
      <w:r w:rsidR="003705B6">
        <w:rPr>
          <w:rStyle w:val="OTHHeading3Char"/>
        </w:rPr>
        <w:t xml:space="preserve">  </w:t>
      </w:r>
      <w:r w:rsidRPr="005D049B">
        <w:rPr>
          <w:rStyle w:val="OTHHeading3Char"/>
        </w:rPr>
        <w:t>NUEMS Starting Load Test.</w:t>
      </w:r>
      <w:bookmarkEnd w:id="255"/>
      <w:r w:rsidRPr="005D049B">
        <w:rPr>
          <w:rStyle w:val="OTHHeading3Char"/>
        </w:rPr>
        <w:t xml:space="preserve"> </w:t>
      </w:r>
      <w:r w:rsidRPr="00F21055">
        <w:t xml:space="preserve">– The watthour test constant (Kt or </w:t>
      </w:r>
      <w:proofErr w:type="spellStart"/>
      <w:r w:rsidRPr="00F21055">
        <w:t>Kh</w:t>
      </w:r>
      <w:proofErr w:type="spellEnd"/>
      <w:r w:rsidRPr="00F21055">
        <w:t>) output indications or register indication shall continue to advance.  The purpose of this section is to verify that the NUEMS accumulates energy at the starting load.</w:t>
      </w:r>
    </w:p>
    <w:p w14:paraId="0F282394" w14:textId="182035FB" w:rsidR="00D14057" w:rsidRPr="00BB181B" w:rsidRDefault="00D14057" w:rsidP="00842975">
      <w:pPr>
        <w:tabs>
          <w:tab w:val="left" w:pos="540"/>
          <w:tab w:val="left" w:pos="5760"/>
        </w:tabs>
      </w:pPr>
      <w:bookmarkStart w:id="256" w:name="_Toc130998996"/>
      <w:r w:rsidRPr="005D049B">
        <w:rPr>
          <w:rStyle w:val="OTHHeading3Char"/>
        </w:rPr>
        <w:t>T.4.</w:t>
      </w:r>
      <w:r w:rsidR="003705B6">
        <w:rPr>
          <w:rStyle w:val="OTHHeading3Char"/>
        </w:rPr>
        <w:t xml:space="preserve">  </w:t>
      </w:r>
      <w:r w:rsidRPr="005D049B">
        <w:rPr>
          <w:rStyle w:val="OTHHeading3Char"/>
        </w:rPr>
        <w:t>Load Test Tolerances.</w:t>
      </w:r>
      <w:bookmarkEnd w:id="256"/>
      <w:r w:rsidRPr="005D049B">
        <w:rPr>
          <w:rStyle w:val="OTHHeading3Char"/>
        </w:rPr>
        <w:t xml:space="preserve"> </w:t>
      </w:r>
      <w:r w:rsidRPr="00F21055">
        <w:t>– Tolerances for NUEMS shall be as shown in Table T.4.  When it is not feasible to test the system by injecting a primary current, tolerances specified under “Tests Conducted at 0.5 Lagging Power Factor” shall apply.</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2487"/>
        <w:gridCol w:w="2626"/>
        <w:gridCol w:w="2627"/>
      </w:tblGrid>
      <w:tr w:rsidR="00D14057" w:rsidRPr="00B25F64" w14:paraId="3B8555BA" w14:textId="77777777">
        <w:trPr>
          <w:jc w:val="center"/>
        </w:trPr>
        <w:tc>
          <w:tcPr>
            <w:tcW w:w="7740" w:type="dxa"/>
            <w:gridSpan w:val="3"/>
            <w:shd w:val="clear" w:color="auto" w:fill="auto"/>
          </w:tcPr>
          <w:p w14:paraId="11E99ADE" w14:textId="77777777" w:rsidR="00D14057" w:rsidRPr="00BE55EE" w:rsidRDefault="00D14057" w:rsidP="005A1647">
            <w:pPr>
              <w:tabs>
                <w:tab w:val="left" w:pos="540"/>
                <w:tab w:val="left" w:pos="5760"/>
              </w:tabs>
              <w:spacing w:after="0"/>
              <w:jc w:val="center"/>
              <w:rPr>
                <w:b/>
              </w:rPr>
            </w:pPr>
            <w:r w:rsidRPr="00BE55EE">
              <w:rPr>
                <w:b/>
              </w:rPr>
              <w:t>Table T.4.</w:t>
            </w:r>
          </w:p>
          <w:p w14:paraId="49E6EFAB" w14:textId="77777777" w:rsidR="00D14057" w:rsidRPr="00BE55EE" w:rsidRDefault="00D14057" w:rsidP="005A1647">
            <w:pPr>
              <w:tabs>
                <w:tab w:val="left" w:pos="540"/>
                <w:tab w:val="left" w:pos="5760"/>
              </w:tabs>
              <w:spacing w:after="0"/>
              <w:jc w:val="center"/>
              <w:rPr>
                <w:b/>
                <w:u w:val="single"/>
              </w:rPr>
            </w:pPr>
            <w:r w:rsidRPr="00BE55EE">
              <w:rPr>
                <w:b/>
              </w:rPr>
              <w:t>Tolerances for NUEMS</w:t>
            </w:r>
          </w:p>
        </w:tc>
      </w:tr>
      <w:tr w:rsidR="00D14057" w:rsidRPr="00B25F64" w14:paraId="0B618BB6" w14:textId="77777777">
        <w:trPr>
          <w:jc w:val="center"/>
        </w:trPr>
        <w:tc>
          <w:tcPr>
            <w:tcW w:w="2487" w:type="dxa"/>
            <w:tcBorders>
              <w:top w:val="double" w:sz="4" w:space="0" w:color="auto"/>
            </w:tcBorders>
            <w:shd w:val="clear" w:color="auto" w:fill="auto"/>
          </w:tcPr>
          <w:p w14:paraId="05369BE9" w14:textId="77777777" w:rsidR="00D14057" w:rsidRPr="00B25F64" w:rsidRDefault="00D14057" w:rsidP="005A1647">
            <w:pPr>
              <w:tabs>
                <w:tab w:val="left" w:pos="540"/>
                <w:tab w:val="left" w:pos="5760"/>
              </w:tabs>
              <w:spacing w:after="0"/>
              <w:rPr>
                <w:b/>
                <w:highlight w:val="yellow"/>
                <w:u w:val="single"/>
              </w:rPr>
            </w:pPr>
          </w:p>
        </w:tc>
        <w:tc>
          <w:tcPr>
            <w:tcW w:w="2626" w:type="dxa"/>
            <w:tcBorders>
              <w:top w:val="double" w:sz="4" w:space="0" w:color="auto"/>
            </w:tcBorders>
            <w:shd w:val="clear" w:color="auto" w:fill="auto"/>
            <w:vAlign w:val="center"/>
          </w:tcPr>
          <w:p w14:paraId="1B07FD3C" w14:textId="77777777" w:rsidR="00D14057" w:rsidRPr="00BB181B" w:rsidRDefault="00D14057" w:rsidP="005A1647">
            <w:pPr>
              <w:tabs>
                <w:tab w:val="left" w:pos="540"/>
                <w:tab w:val="left" w:pos="5760"/>
              </w:tabs>
              <w:spacing w:after="0"/>
              <w:jc w:val="center"/>
              <w:rPr>
                <w:b/>
                <w:highlight w:val="yellow"/>
              </w:rPr>
            </w:pPr>
            <w:r w:rsidRPr="00BB181B">
              <w:rPr>
                <w:b/>
              </w:rPr>
              <w:t>Tests Conducted at Unity Power Factor</w:t>
            </w:r>
          </w:p>
        </w:tc>
        <w:tc>
          <w:tcPr>
            <w:tcW w:w="2627" w:type="dxa"/>
            <w:tcBorders>
              <w:top w:val="double" w:sz="4" w:space="0" w:color="auto"/>
            </w:tcBorders>
            <w:shd w:val="clear" w:color="auto" w:fill="auto"/>
          </w:tcPr>
          <w:p w14:paraId="1C8A9422" w14:textId="77777777" w:rsidR="00D14057" w:rsidRPr="00BB181B" w:rsidRDefault="00D14057" w:rsidP="005A1647">
            <w:pPr>
              <w:tabs>
                <w:tab w:val="left" w:pos="540"/>
                <w:tab w:val="left" w:pos="5760"/>
              </w:tabs>
              <w:spacing w:after="0"/>
              <w:jc w:val="center"/>
              <w:rPr>
                <w:b/>
              </w:rPr>
            </w:pPr>
            <w:r w:rsidRPr="00BB181B">
              <w:rPr>
                <w:b/>
              </w:rPr>
              <w:t>Tests Conducted at 0.5 Lagging Power Factor</w:t>
            </w:r>
          </w:p>
        </w:tc>
      </w:tr>
      <w:tr w:rsidR="00D14057" w:rsidRPr="00B25F64" w14:paraId="03CAC17C" w14:textId="77777777">
        <w:trPr>
          <w:jc w:val="center"/>
        </w:trPr>
        <w:tc>
          <w:tcPr>
            <w:tcW w:w="2487" w:type="dxa"/>
            <w:shd w:val="clear" w:color="auto" w:fill="auto"/>
          </w:tcPr>
          <w:p w14:paraId="383970CD" w14:textId="77777777" w:rsidR="00D14057" w:rsidRPr="00BB181B" w:rsidRDefault="00D14057" w:rsidP="005A1647">
            <w:pPr>
              <w:tabs>
                <w:tab w:val="left" w:pos="540"/>
                <w:tab w:val="left" w:pos="5760"/>
              </w:tabs>
              <w:spacing w:after="0"/>
              <w:rPr>
                <w:b/>
              </w:rPr>
            </w:pPr>
            <w:r>
              <w:rPr>
                <w:b/>
              </w:rPr>
              <w:t>Acceptance Tolerances</w:t>
            </w:r>
          </w:p>
        </w:tc>
        <w:tc>
          <w:tcPr>
            <w:tcW w:w="2626" w:type="dxa"/>
            <w:shd w:val="clear" w:color="auto" w:fill="auto"/>
          </w:tcPr>
          <w:p w14:paraId="0EA93E58" w14:textId="77777777" w:rsidR="00D14057" w:rsidRPr="00BB181B" w:rsidRDefault="00D14057" w:rsidP="005A1647">
            <w:pPr>
              <w:tabs>
                <w:tab w:val="left" w:pos="540"/>
                <w:tab w:val="left" w:pos="5760"/>
              </w:tabs>
              <w:spacing w:after="0"/>
              <w:jc w:val="center"/>
            </w:pPr>
            <w:r w:rsidRPr="00BB181B">
              <w:t>1.0</w:t>
            </w:r>
            <w:r>
              <w:t xml:space="preserve"> </w:t>
            </w:r>
            <w:r w:rsidRPr="00BB181B">
              <w:t>%</w:t>
            </w:r>
          </w:p>
        </w:tc>
        <w:tc>
          <w:tcPr>
            <w:tcW w:w="2627" w:type="dxa"/>
            <w:shd w:val="clear" w:color="auto" w:fill="auto"/>
          </w:tcPr>
          <w:p w14:paraId="0DC96F98"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r>
      <w:tr w:rsidR="00D14057" w:rsidRPr="00B25F64" w14:paraId="587FB9DF" w14:textId="77777777">
        <w:trPr>
          <w:jc w:val="center"/>
        </w:trPr>
        <w:tc>
          <w:tcPr>
            <w:tcW w:w="2487" w:type="dxa"/>
            <w:shd w:val="clear" w:color="auto" w:fill="auto"/>
          </w:tcPr>
          <w:p w14:paraId="146D6C6B" w14:textId="77777777" w:rsidR="00D14057" w:rsidRPr="00BB181B" w:rsidRDefault="00D14057" w:rsidP="005A1647">
            <w:pPr>
              <w:tabs>
                <w:tab w:val="left" w:pos="540"/>
                <w:tab w:val="left" w:pos="5760"/>
              </w:tabs>
              <w:spacing w:after="0"/>
              <w:rPr>
                <w:b/>
              </w:rPr>
            </w:pPr>
            <w:r>
              <w:rPr>
                <w:b/>
              </w:rPr>
              <w:t>Maintenance Tolerance</w:t>
            </w:r>
          </w:p>
        </w:tc>
        <w:tc>
          <w:tcPr>
            <w:tcW w:w="2626" w:type="dxa"/>
            <w:shd w:val="clear" w:color="auto" w:fill="auto"/>
          </w:tcPr>
          <w:p w14:paraId="44E50B74"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c>
          <w:tcPr>
            <w:tcW w:w="2627" w:type="dxa"/>
            <w:shd w:val="clear" w:color="auto" w:fill="auto"/>
          </w:tcPr>
          <w:p w14:paraId="21F53F07" w14:textId="77777777" w:rsidR="00D14057" w:rsidRPr="00BB181B" w:rsidRDefault="00D14057" w:rsidP="005A1647">
            <w:pPr>
              <w:tabs>
                <w:tab w:val="left" w:pos="540"/>
                <w:tab w:val="left" w:pos="5760"/>
              </w:tabs>
              <w:spacing w:after="0"/>
              <w:jc w:val="center"/>
            </w:pPr>
            <w:r w:rsidRPr="00BB181B">
              <w:t>3.0</w:t>
            </w:r>
            <w:r>
              <w:t xml:space="preserve"> </w:t>
            </w:r>
            <w:r w:rsidRPr="00BB181B">
              <w:t>%</w:t>
            </w:r>
          </w:p>
        </w:tc>
      </w:tr>
    </w:tbl>
    <w:p w14:paraId="370A810B" w14:textId="7886DC50" w:rsidR="00D14057" w:rsidRDefault="00D14057" w:rsidP="00842975">
      <w:pPr>
        <w:tabs>
          <w:tab w:val="left" w:pos="540"/>
        </w:tabs>
        <w:spacing w:before="240"/>
      </w:pPr>
      <w:bookmarkStart w:id="257" w:name="_Toc130998997"/>
      <w:r w:rsidRPr="005D049B">
        <w:rPr>
          <w:rStyle w:val="OTHHeading3Char"/>
        </w:rPr>
        <w:t>T.5.</w:t>
      </w:r>
      <w:r w:rsidR="003705B6">
        <w:rPr>
          <w:rStyle w:val="OTHHeading3Char"/>
        </w:rPr>
        <w:t xml:space="preserve">  </w:t>
      </w:r>
      <w:r w:rsidRPr="005D049B">
        <w:rPr>
          <w:rStyle w:val="OTHHeading3Char"/>
        </w:rPr>
        <w:t>Repeatability.</w:t>
      </w:r>
      <w:bookmarkEnd w:id="257"/>
      <w:r w:rsidRPr="005D049B">
        <w:rPr>
          <w:rStyle w:val="OTHHeading3Char"/>
        </w:rPr>
        <w:t xml:space="preserve"> </w:t>
      </w:r>
      <w:r w:rsidRPr="006250C8">
        <w:t>– When multiple load tests are conducted at the same load condition, the range of the load test results shall not exceed 25</w:t>
      </w:r>
      <w:r>
        <w:t xml:space="preserve"> </w:t>
      </w:r>
      <w:r w:rsidRPr="006250C8">
        <w:t>% of the absolute value of the maintenance tolerance and the results of each test shall be within the applicable tolerance.</w:t>
      </w:r>
    </w:p>
    <w:p w14:paraId="29056574" w14:textId="212C47A1" w:rsidR="00D14057" w:rsidRPr="00204095" w:rsidRDefault="009011A5" w:rsidP="001A508E">
      <w:pPr>
        <w:pStyle w:val="OTHHeading2"/>
        <w:jc w:val="left"/>
        <w:outlineLvl w:val="9"/>
      </w:pPr>
      <w:bookmarkStart w:id="258" w:name="_Toc130998998"/>
      <w:r w:rsidRPr="00204095">
        <w:t>U</w:t>
      </w:r>
      <w:r w:rsidR="00083AE1">
        <w:t>R</w:t>
      </w:r>
      <w:r w:rsidRPr="00204095">
        <w:t>.</w:t>
      </w:r>
      <w:r>
        <w:t xml:space="preserve">  </w:t>
      </w:r>
      <w:r w:rsidRPr="00204095">
        <w:t>User Requirements</w:t>
      </w:r>
      <w:bookmarkEnd w:id="258"/>
    </w:p>
    <w:p w14:paraId="4F11E08A" w14:textId="120F4E79" w:rsidR="00D14057" w:rsidRPr="0041096F" w:rsidRDefault="00D14057" w:rsidP="00842975">
      <w:pPr>
        <w:pStyle w:val="OTHHeading3"/>
      </w:pPr>
      <w:bookmarkStart w:id="259" w:name="_Toc130998999"/>
      <w:r w:rsidRPr="0041096F">
        <w:t>UR.1.</w:t>
      </w:r>
      <w:r w:rsidR="003705B6">
        <w:t xml:space="preserve">  </w:t>
      </w:r>
      <w:r w:rsidRPr="0041096F">
        <w:t>Selection Requirements.</w:t>
      </w:r>
      <w:bookmarkEnd w:id="259"/>
    </w:p>
    <w:p w14:paraId="7BE00052" w14:textId="77777777" w:rsidR="00D14057" w:rsidRPr="0041096F" w:rsidRDefault="00D14057" w:rsidP="00D14057">
      <w:pPr>
        <w:tabs>
          <w:tab w:val="left" w:pos="540"/>
          <w:tab w:val="left" w:pos="1260"/>
          <w:tab w:val="left" w:pos="5760"/>
        </w:tabs>
        <w:ind w:left="360"/>
        <w:rPr>
          <w:bCs/>
        </w:rPr>
      </w:pPr>
      <w:r w:rsidRPr="0041096F">
        <w:rPr>
          <w:rStyle w:val="Heading4Char"/>
          <w:rFonts w:eastAsia="Calibri"/>
        </w:rPr>
        <w:t xml:space="preserve">UR.1.1. </w:t>
      </w:r>
      <w:r w:rsidRPr="0041096F">
        <w:rPr>
          <w:rStyle w:val="Heading4Char"/>
          <w:rFonts w:eastAsia="Calibri"/>
        </w:rPr>
        <w:tab/>
        <w:t>Customer Indicating Element, Accessibility.</w:t>
      </w:r>
      <w:r w:rsidRPr="0041096F">
        <w:rPr>
          <w:b/>
        </w:rPr>
        <w:t xml:space="preserve"> –</w:t>
      </w:r>
      <w:r w:rsidRPr="0041096F">
        <w:rPr>
          <w:bCs/>
        </w:rPr>
        <w:t xml:space="preserve"> For systems in which the primary indicating element is not reasonably accessible to the customer, such as one of the following shall be provided.</w:t>
      </w:r>
    </w:p>
    <w:p w14:paraId="5B794319" w14:textId="77777777" w:rsidR="00D14057" w:rsidRPr="0041096F" w:rsidRDefault="00D14057">
      <w:pPr>
        <w:numPr>
          <w:ilvl w:val="0"/>
          <w:numId w:val="98"/>
        </w:numPr>
        <w:ind w:left="1080"/>
      </w:pPr>
      <w:r w:rsidRPr="0041096F">
        <w:t>Console display which is accessible to the customer on which the customer can unambiguously select the NUEMS output associated with this load.</w:t>
      </w:r>
    </w:p>
    <w:p w14:paraId="560FF2EB" w14:textId="77777777" w:rsidR="00D14057" w:rsidRPr="0041096F" w:rsidRDefault="00D14057">
      <w:pPr>
        <w:numPr>
          <w:ilvl w:val="0"/>
          <w:numId w:val="98"/>
        </w:numPr>
        <w:ind w:left="1080"/>
      </w:pPr>
      <w:r w:rsidRPr="0041096F">
        <w:t>Remote display which is provided to customer as a part of the system.</w:t>
      </w:r>
    </w:p>
    <w:p w14:paraId="3CE6FD3C" w14:textId="77777777" w:rsidR="00D14057" w:rsidRPr="0041096F" w:rsidRDefault="00D14057">
      <w:pPr>
        <w:numPr>
          <w:ilvl w:val="0"/>
          <w:numId w:val="98"/>
        </w:numPr>
        <w:ind w:left="1080"/>
      </w:pPr>
      <w:r w:rsidRPr="0041096F">
        <w:t>At the option of the customer, through an application that provides readings in real time.</w:t>
      </w:r>
    </w:p>
    <w:p w14:paraId="048DB4CD" w14:textId="77777777" w:rsidR="00D14057" w:rsidRPr="005546CB" w:rsidRDefault="00D14057" w:rsidP="00D14057">
      <w:pPr>
        <w:tabs>
          <w:tab w:val="left" w:pos="1260"/>
        </w:tabs>
        <w:ind w:left="360"/>
        <w:rPr>
          <w:bCs/>
          <w:szCs w:val="28"/>
        </w:rPr>
      </w:pPr>
      <w:r w:rsidRPr="00661DE7">
        <w:rPr>
          <w:rStyle w:val="Heading4Char"/>
          <w:rFonts w:eastAsia="Calibri"/>
        </w:rPr>
        <w:lastRenderedPageBreak/>
        <w:t>UR.1.</w:t>
      </w:r>
      <w:r>
        <w:rPr>
          <w:rStyle w:val="Heading4Char"/>
          <w:rFonts w:eastAsia="Calibri"/>
        </w:rPr>
        <w:t>2</w:t>
      </w:r>
      <w:r w:rsidRPr="00661DE7">
        <w:rPr>
          <w:rStyle w:val="Heading4Char"/>
          <w:rFonts w:eastAsia="Calibri"/>
        </w:rPr>
        <w:t xml:space="preserve">. </w:t>
      </w:r>
      <w:r>
        <w:rPr>
          <w:rStyle w:val="Heading4Char"/>
          <w:rFonts w:eastAsia="Calibri"/>
        </w:rPr>
        <w:tab/>
      </w:r>
      <w:r w:rsidRPr="00BE55EE">
        <w:rPr>
          <w:rStyle w:val="Heading4Char"/>
          <w:rFonts w:eastAsia="Calibri"/>
        </w:rPr>
        <w:t>Submeter</w:t>
      </w:r>
      <w:r w:rsidRPr="00661DE7">
        <w:rPr>
          <w:rStyle w:val="Heading4Char"/>
          <w:rFonts w:eastAsia="Calibri"/>
        </w:rPr>
        <w:t xml:space="preserve"> Required.</w:t>
      </w:r>
      <w:r w:rsidRPr="0055361C">
        <w:rPr>
          <w:rStyle w:val="Heading4Char"/>
          <w:rFonts w:eastAsia="Calibri"/>
        </w:rPr>
        <w:t xml:space="preserve">  –</w:t>
      </w:r>
      <w:r w:rsidRPr="005546CB">
        <w:rPr>
          <w:rStyle w:val="Heading4Char"/>
          <w:rFonts w:eastAsia="Calibri"/>
        </w:rPr>
        <w:t xml:space="preserve"> </w:t>
      </w:r>
      <w:r w:rsidRPr="00661DE7">
        <w:rPr>
          <w:bCs/>
        </w:rPr>
        <w:t xml:space="preserve">When a tenant is not directly served by the serving utility, and charges for electric energy are not included in the fixed periodic rent charges, a dedicated </w:t>
      </w:r>
      <w:r>
        <w:t xml:space="preserve">NUEMS </w:t>
      </w:r>
      <w:r w:rsidRPr="00661DE7">
        <w:rPr>
          <w:bCs/>
        </w:rPr>
        <w:t>that measures only the energy used at the discretion of the tenant shall be used.</w:t>
      </w:r>
    </w:p>
    <w:p w14:paraId="4B5DD352" w14:textId="77777777" w:rsidR="00D14057" w:rsidRDefault="00D14057" w:rsidP="006D67C9">
      <w:pPr>
        <w:keepNext/>
        <w:keepLines/>
        <w:tabs>
          <w:tab w:val="left" w:pos="1260"/>
        </w:tabs>
        <w:ind w:firstLine="360"/>
      </w:pPr>
      <w:r w:rsidRPr="00204095">
        <w:rPr>
          <w:rStyle w:val="Heading4Char"/>
          <w:rFonts w:eastAsia="Calibri"/>
        </w:rPr>
        <w:t>UR.1.</w:t>
      </w:r>
      <w:r>
        <w:rPr>
          <w:rStyle w:val="Heading4Char"/>
          <w:rFonts w:eastAsia="Calibri"/>
        </w:rPr>
        <w:t>3</w:t>
      </w:r>
      <w:r w:rsidRPr="00204095">
        <w:rPr>
          <w:rStyle w:val="Heading4Char"/>
          <w:rFonts w:eastAsia="Calibri"/>
        </w:rPr>
        <w:t>.</w:t>
      </w:r>
      <w:r>
        <w:rPr>
          <w:rStyle w:val="Heading4Char"/>
          <w:rFonts w:eastAsia="Calibri"/>
        </w:rPr>
        <w:tab/>
      </w:r>
      <w:r w:rsidRPr="00204095">
        <w:rPr>
          <w:rStyle w:val="Heading4Char"/>
          <w:rFonts w:eastAsia="Calibri"/>
        </w:rPr>
        <w:t>Suitability of Equipment.</w:t>
      </w:r>
      <w:r w:rsidRPr="00204095">
        <w:t xml:space="preserve"> – A </w:t>
      </w:r>
      <w:r w:rsidRPr="00BE55EE">
        <w:t>NUEMS</w:t>
      </w:r>
      <w:r w:rsidRPr="00204095">
        <w:t xml:space="preserve"> shall be suitable for use on its electrical system.</w:t>
      </w:r>
    </w:p>
    <w:p w14:paraId="6980C921" w14:textId="77777777" w:rsidR="00D14057" w:rsidRPr="0055361C" w:rsidRDefault="00D14057" w:rsidP="006D67C9">
      <w:pPr>
        <w:keepNext/>
        <w:keepLines/>
        <w:tabs>
          <w:tab w:val="left" w:pos="1620"/>
        </w:tabs>
        <w:ind w:left="720"/>
      </w:pPr>
      <w:r w:rsidRPr="0055361C">
        <w:rPr>
          <w:b/>
        </w:rPr>
        <w:t>UR.1.</w:t>
      </w:r>
      <w:r>
        <w:rPr>
          <w:b/>
        </w:rPr>
        <w:t>3</w:t>
      </w:r>
      <w:r w:rsidRPr="0055361C">
        <w:rPr>
          <w:b/>
        </w:rPr>
        <w:t>.1.</w:t>
      </w:r>
      <w:r>
        <w:rPr>
          <w:b/>
        </w:rPr>
        <w:tab/>
      </w:r>
      <w:r w:rsidRPr="0055361C">
        <w:rPr>
          <w:b/>
        </w:rPr>
        <w:t>Service Applications. -</w:t>
      </w:r>
      <w:r w:rsidRPr="0055361C">
        <w:t xml:space="preserve">  A </w:t>
      </w:r>
      <w:r w:rsidRPr="00BE55EE">
        <w:t>NUEMS</w:t>
      </w:r>
      <w:r w:rsidRPr="0055361C">
        <w:t xml:space="preserve"> shall accurately measure all loads 5 percent or greater of the electric service capacity of the tenant. Service capacity shall be determined by the master thermal overload protectors to the tenants’ service or by the rated capacity of the wiring and its circuits used to provide power from the service panel to the tenan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D14057" w:rsidRPr="0027381B" w14:paraId="50BBB4B0" w14:textId="77777777">
        <w:tc>
          <w:tcPr>
            <w:tcW w:w="8630" w:type="dxa"/>
            <w:shd w:val="clear" w:color="auto" w:fill="auto"/>
          </w:tcPr>
          <w:p w14:paraId="0CB0D6C0" w14:textId="77777777" w:rsidR="00D14057" w:rsidRPr="0027381B" w:rsidRDefault="00D14057" w:rsidP="003B5E7A">
            <w:pPr>
              <w:spacing w:after="0"/>
              <w:rPr>
                <w:strike/>
              </w:rPr>
            </w:pPr>
            <m:oMathPara>
              <m:oMath>
                <m:r>
                  <w:rPr>
                    <w:rFonts w:ascii="Cambria Math" w:hAnsi="Cambria Math"/>
                  </w:rPr>
                  <m:t>Annual Max=</m:t>
                </m:r>
                <m:nary>
                  <m:naryPr>
                    <m:chr m:val="∑"/>
                    <m:limLoc m:val="undOvr"/>
                    <m:supHide m:val="1"/>
                    <m:ctrlPr>
                      <w:rPr>
                        <w:rFonts w:ascii="Cambria Math" w:hAnsi="Cambria Math"/>
                        <w:i/>
                      </w:rPr>
                    </m:ctrlPr>
                  </m:naryPr>
                  <m:sub>
                    <m:r>
                      <w:rPr>
                        <w:rFonts w:ascii="Cambria Math" w:hAnsi="Cambria Math"/>
                      </w:rPr>
                      <m:t>phases</m:t>
                    </m:r>
                  </m:sub>
                  <m:sup/>
                  <m:e>
                    <m:d>
                      <m:dPr>
                        <m:begChr m:val="["/>
                        <m:endChr m:val="]"/>
                        <m:ctrlPr>
                          <w:rPr>
                            <w:rFonts w:ascii="Cambria Math" w:hAnsi="Cambria Math"/>
                            <w:i/>
                          </w:rPr>
                        </m:ctrlPr>
                      </m:dPr>
                      <m:e>
                        <m:r>
                          <w:rPr>
                            <w:rFonts w:ascii="Cambria Math" w:hAnsi="Cambria Math"/>
                          </w:rPr>
                          <m:t>(Phase Voltage*Current Class)/1000</m:t>
                        </m:r>
                      </m:e>
                    </m:d>
                    <m:r>
                      <w:rPr>
                        <w:rFonts w:ascii="Cambria Math" w:hAnsi="Cambria Math"/>
                      </w:rPr>
                      <m:t>*HoursPerYear</m:t>
                    </m:r>
                  </m:e>
                </m:nary>
              </m:oMath>
            </m:oMathPara>
          </w:p>
          <w:p w14:paraId="772B3C78" w14:textId="77777777" w:rsidR="00D14057" w:rsidRPr="0027381B" w:rsidRDefault="00D14057" w:rsidP="003B5E7A">
            <w:pPr>
              <w:tabs>
                <w:tab w:val="left" w:pos="36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ind w:right="216"/>
              <w:rPr>
                <w:strike/>
              </w:rPr>
            </w:pPr>
          </w:p>
        </w:tc>
      </w:tr>
    </w:tbl>
    <w:p w14:paraId="4C0FAFC2" w14:textId="77777777" w:rsidR="00D14057" w:rsidRPr="00460AC1" w:rsidRDefault="00D14057" w:rsidP="00D14057">
      <w:pPr>
        <w:spacing w:before="240"/>
        <w:ind w:left="720"/>
      </w:pPr>
      <w:r w:rsidRPr="00460AC1">
        <w:rPr>
          <w:b/>
        </w:rPr>
        <w:t>UR.1.</w:t>
      </w:r>
      <w:r>
        <w:rPr>
          <w:b/>
        </w:rPr>
        <w:t>3</w:t>
      </w:r>
      <w:r w:rsidRPr="00460AC1">
        <w:rPr>
          <w:b/>
        </w:rPr>
        <w:t>.2.</w:t>
      </w:r>
      <w:r>
        <w:rPr>
          <w:b/>
        </w:rPr>
        <w:tab/>
      </w:r>
      <w:r w:rsidRPr="00460AC1">
        <w:rPr>
          <w:b/>
        </w:rPr>
        <w:t>Maximum Quantity-Value Division. -</w:t>
      </w:r>
      <w:r w:rsidRPr="00460AC1">
        <w:t xml:space="preserve"> The maximum quantity-value division shall not exceed the minimum increment to be used in billing.</w:t>
      </w:r>
    </w:p>
    <w:p w14:paraId="10D68DEE" w14:textId="77777777" w:rsidR="00D14057" w:rsidRPr="00204095" w:rsidRDefault="00D14057" w:rsidP="00D14057">
      <w:pPr>
        <w:tabs>
          <w:tab w:val="left" w:pos="1260"/>
        </w:tabs>
        <w:ind w:left="360" w:right="216"/>
      </w:pPr>
      <w:r w:rsidRPr="00204095">
        <w:rPr>
          <w:rStyle w:val="Heading4Char"/>
          <w:rFonts w:eastAsia="Calibri"/>
        </w:rPr>
        <w:t>UR.1.</w:t>
      </w:r>
      <w:r>
        <w:rPr>
          <w:rStyle w:val="Heading4Char"/>
          <w:rFonts w:eastAsia="Calibri"/>
        </w:rPr>
        <w:t>4</w:t>
      </w:r>
      <w:r w:rsidRPr="00204095">
        <w:rPr>
          <w:rStyle w:val="Heading4Char"/>
          <w:rFonts w:eastAsia="Calibri"/>
        </w:rPr>
        <w:t>.</w:t>
      </w:r>
      <w:r w:rsidRPr="00204095">
        <w:rPr>
          <w:rStyle w:val="Heading4Char"/>
          <w:rFonts w:eastAsia="Calibri"/>
        </w:rPr>
        <w:tab/>
      </w:r>
      <w:r>
        <w:rPr>
          <w:rStyle w:val="Heading4Char"/>
          <w:rFonts w:eastAsia="Calibri"/>
        </w:rPr>
        <w:t>Current Sensor</w:t>
      </w:r>
      <w:r w:rsidRPr="00204095">
        <w:rPr>
          <w:rStyle w:val="Heading4Char"/>
          <w:rFonts w:eastAsia="Calibri"/>
        </w:rPr>
        <w:t>.</w:t>
      </w:r>
      <w:r w:rsidRPr="00204095">
        <w:t xml:space="preserve"> – The </w:t>
      </w:r>
      <w:r>
        <w:t xml:space="preserve">current sensor output </w:t>
      </w:r>
      <w:r w:rsidRPr="00204095">
        <w:t xml:space="preserve">shall be correctly matched to the </w:t>
      </w:r>
      <w:r w:rsidRPr="00BE55EE">
        <w:t>meter</w:t>
      </w:r>
      <w:r w:rsidRPr="00204095">
        <w:t xml:space="preserve"> </w:t>
      </w:r>
      <w:r>
        <w:t>current input</w:t>
      </w:r>
      <w:r w:rsidRPr="00204095">
        <w:t>.</w:t>
      </w:r>
    </w:p>
    <w:p w14:paraId="120F9EE2" w14:textId="7E6488F2" w:rsidR="00D14057" w:rsidRPr="00204095" w:rsidRDefault="00D14057" w:rsidP="00842975">
      <w:pPr>
        <w:pStyle w:val="OTHHeading3"/>
      </w:pPr>
      <w:bookmarkStart w:id="260" w:name="_Toc130999000"/>
      <w:r w:rsidRPr="00204095">
        <w:t>UR.2.</w:t>
      </w:r>
      <w:r w:rsidR="003705B6">
        <w:t xml:space="preserve">  </w:t>
      </w:r>
      <w:r w:rsidRPr="00204095">
        <w:t>Installation Requirements.</w:t>
      </w:r>
      <w:bookmarkEnd w:id="260"/>
    </w:p>
    <w:p w14:paraId="7C4EF926" w14:textId="77777777" w:rsidR="00D14057" w:rsidRPr="00204095" w:rsidRDefault="00D14057" w:rsidP="00D14057">
      <w:pPr>
        <w:tabs>
          <w:tab w:val="left" w:pos="1260"/>
        </w:tabs>
        <w:ind w:left="360"/>
      </w:pPr>
      <w:r w:rsidRPr="00204095">
        <w:rPr>
          <w:rStyle w:val="Heading4Char"/>
          <w:rFonts w:eastAsia="Calibri"/>
        </w:rPr>
        <w:t>UR.2.1.</w:t>
      </w:r>
      <w:r w:rsidRPr="00204095">
        <w:rPr>
          <w:rStyle w:val="Heading4Char"/>
          <w:rFonts w:eastAsia="Calibri"/>
        </w:rPr>
        <w:tab/>
        <w:t>Manufacturer’s Instructions.</w:t>
      </w:r>
      <w:r w:rsidRPr="00204095">
        <w:t xml:space="preserve"> – A device shall be installed in accordance with the manufacturer’s instructions, and the installation shall be sufficiently secure and rigid to maintain this condition.</w:t>
      </w:r>
    </w:p>
    <w:p w14:paraId="7CB917B8" w14:textId="77777777" w:rsidR="00D14057" w:rsidRPr="00204095" w:rsidRDefault="00D14057" w:rsidP="00D14057">
      <w:pPr>
        <w:tabs>
          <w:tab w:val="left" w:pos="1260"/>
        </w:tabs>
        <w:ind w:left="360"/>
      </w:pPr>
      <w:r w:rsidRPr="00204095">
        <w:rPr>
          <w:rStyle w:val="Heading4Char"/>
          <w:rFonts w:eastAsia="Calibri"/>
        </w:rPr>
        <w:t>UR.2.2.</w:t>
      </w:r>
      <w:r w:rsidRPr="00204095">
        <w:rPr>
          <w:rStyle w:val="Heading4Char"/>
          <w:rFonts w:eastAsia="Calibri"/>
        </w:rPr>
        <w:tab/>
        <w:t>Load Range.</w:t>
      </w:r>
      <w:r w:rsidRPr="00204095">
        <w:t xml:space="preserve"> – A device shall be installed so that the current and voltage will not exceed the </w:t>
      </w:r>
      <w:r w:rsidRPr="001B7E96">
        <w:t xml:space="preserve">maximum continuous ratings of the </w:t>
      </w:r>
      <w:r>
        <w:t>NUEMS</w:t>
      </w:r>
      <w:r w:rsidRPr="001B7E96">
        <w:t>.</w:t>
      </w:r>
      <w:r>
        <w:t xml:space="preserve">  </w:t>
      </w:r>
      <w:r w:rsidRPr="00204095">
        <w:t>Means to limit current and/or voltage shall be incorporated in the installation if necessary.</w:t>
      </w:r>
    </w:p>
    <w:p w14:paraId="63CFE3DB" w14:textId="77777777" w:rsidR="00D14057" w:rsidRDefault="00D14057" w:rsidP="00D14057">
      <w:pPr>
        <w:tabs>
          <w:tab w:val="left" w:pos="1260"/>
        </w:tabs>
        <w:ind w:left="360"/>
      </w:pPr>
      <w:r w:rsidRPr="00204095">
        <w:rPr>
          <w:rStyle w:val="Heading4Char"/>
          <w:rFonts w:eastAsia="Calibri"/>
        </w:rPr>
        <w:t>UR.2.3.</w:t>
      </w:r>
      <w:r w:rsidRPr="00204095">
        <w:rPr>
          <w:rStyle w:val="Heading4Char"/>
          <w:rFonts w:eastAsia="Calibri"/>
        </w:rPr>
        <w:tab/>
        <w:t>Regulation Conflicts and Permit Compliance.</w:t>
      </w:r>
      <w:r w:rsidRPr="00204095">
        <w:t xml:space="preserve"> – If any provision of this section (UR.2. Installation Requirements) is less stringent than that required of a similar installation by the</w:t>
      </w:r>
      <w:r w:rsidRPr="001B7E96">
        <w:t xml:space="preserve"> National Electrical Code</w:t>
      </w:r>
      <w:r>
        <w:t>®</w:t>
      </w:r>
      <w:r w:rsidRPr="001B7E96">
        <w:t>, as amended and adopted by the Local Authority having Jurisdiction, the installation shall be in accordance with the National Electric Code.</w:t>
      </w:r>
    </w:p>
    <w:p w14:paraId="396525B2" w14:textId="77777777" w:rsidR="00D14057" w:rsidRDefault="00D14057" w:rsidP="00D14057">
      <w:pPr>
        <w:tabs>
          <w:tab w:val="left" w:pos="1260"/>
        </w:tabs>
        <w:ind w:left="360"/>
      </w:pPr>
      <w:r w:rsidRPr="00204095">
        <w:t xml:space="preserve">The installer of any new </w:t>
      </w:r>
      <w:r>
        <w:t xml:space="preserve">NUEMS </w:t>
      </w:r>
      <w:r w:rsidRPr="00204095">
        <w:t xml:space="preserve">service shall obtain all necessary permits and shall conform to all applicable </w:t>
      </w:r>
      <w:r w:rsidRPr="001B7E96">
        <w:t>regulations.</w:t>
      </w:r>
    </w:p>
    <w:p w14:paraId="7863EF08" w14:textId="77777777" w:rsidR="00D14057" w:rsidRPr="00204095" w:rsidRDefault="00D14057" w:rsidP="00D14057">
      <w:pPr>
        <w:tabs>
          <w:tab w:val="left" w:pos="1260"/>
        </w:tabs>
        <w:ind w:left="360"/>
        <w:rPr>
          <w:rStyle w:val="Heading4Char"/>
          <w:rFonts w:eastAsia="Calibri"/>
        </w:rPr>
      </w:pPr>
      <w:r w:rsidRPr="003D0A39">
        <w:rPr>
          <w:rStyle w:val="Heading4Char"/>
          <w:rFonts w:eastAsia="Calibri"/>
        </w:rPr>
        <w:t>UR.2.4.</w:t>
      </w:r>
      <w:r w:rsidRPr="003D0A39">
        <w:rPr>
          <w:rStyle w:val="Heading4Char"/>
          <w:rFonts w:eastAsia="Calibri"/>
        </w:rPr>
        <w:tab/>
        <w:t>NUEMS Installation Requirements.</w:t>
      </w:r>
    </w:p>
    <w:p w14:paraId="2CD61027" w14:textId="77777777" w:rsidR="00D14057" w:rsidRPr="00BE55EE" w:rsidRDefault="00D14057" w:rsidP="00D14057">
      <w:pPr>
        <w:tabs>
          <w:tab w:val="left" w:pos="1800"/>
        </w:tabs>
        <w:ind w:left="720"/>
        <w:rPr>
          <w:b/>
        </w:rPr>
      </w:pPr>
      <w:r w:rsidRPr="00204095">
        <w:rPr>
          <w:b/>
        </w:rPr>
        <w:t xml:space="preserve">UR.2.4.1. </w:t>
      </w:r>
      <w:r w:rsidRPr="00204095">
        <w:rPr>
          <w:b/>
        </w:rPr>
        <w:tab/>
        <w:t>Certification.</w:t>
      </w:r>
      <w:r w:rsidRPr="00204095">
        <w:t xml:space="preserve"> – It is the </w:t>
      </w:r>
      <w:r w:rsidRPr="00BE55EE">
        <w:t>responsibility of the owner of a NUEMS to obtain written certification for each device from the appropriate regulatory agency.</w:t>
      </w:r>
    </w:p>
    <w:p w14:paraId="2B366097" w14:textId="77777777" w:rsidR="00D14057" w:rsidRPr="00BE55EE" w:rsidRDefault="00D14057" w:rsidP="00D14057">
      <w:pPr>
        <w:tabs>
          <w:tab w:val="left" w:pos="900"/>
          <w:tab w:val="left" w:pos="1800"/>
        </w:tabs>
        <w:ind w:left="720"/>
      </w:pPr>
      <w:r w:rsidRPr="00BE55EE">
        <w:t>The required certification shall meet the requirements of that agency and should identify the address, space, or number, of the premise served by the NUEMS connection; be signed by an agency representative; and shall clearly state the:</w:t>
      </w:r>
    </w:p>
    <w:p w14:paraId="60245213" w14:textId="77777777" w:rsidR="00D14057" w:rsidRPr="00BE55EE" w:rsidRDefault="00D14057">
      <w:pPr>
        <w:pStyle w:val="ListParagraph"/>
        <w:numPr>
          <w:ilvl w:val="0"/>
          <w:numId w:val="87"/>
        </w:numPr>
        <w:tabs>
          <w:tab w:val="left" w:pos="900"/>
          <w:tab w:val="left" w:pos="1800"/>
        </w:tabs>
        <w:contextualSpacing w:val="0"/>
        <w:jc w:val="left"/>
      </w:pPr>
      <w:r w:rsidRPr="00BE55EE">
        <w:t>installation is on a tariff schedule that qualifies for NUEMS use,</w:t>
      </w:r>
    </w:p>
    <w:p w14:paraId="6C6D9F35" w14:textId="77777777" w:rsidR="00D14057" w:rsidRPr="00204095" w:rsidRDefault="00D14057">
      <w:pPr>
        <w:pStyle w:val="ListParagraph"/>
        <w:numPr>
          <w:ilvl w:val="0"/>
          <w:numId w:val="87"/>
        </w:numPr>
        <w:tabs>
          <w:tab w:val="left" w:pos="900"/>
          <w:tab w:val="left" w:pos="1800"/>
        </w:tabs>
        <w:contextualSpacing w:val="0"/>
        <w:jc w:val="left"/>
      </w:pPr>
      <w:r w:rsidRPr="00204095">
        <w:t>billing format, rates, and charges conform to all applicable tariff rules,</w:t>
      </w:r>
    </w:p>
    <w:p w14:paraId="44819B35" w14:textId="77777777" w:rsidR="00D14057" w:rsidRPr="00204095" w:rsidRDefault="00D14057">
      <w:pPr>
        <w:pStyle w:val="ListParagraph"/>
        <w:numPr>
          <w:ilvl w:val="0"/>
          <w:numId w:val="87"/>
        </w:numPr>
        <w:tabs>
          <w:tab w:val="left" w:pos="900"/>
          <w:tab w:val="left" w:pos="1800"/>
        </w:tabs>
        <w:contextualSpacing w:val="0"/>
        <w:jc w:val="left"/>
      </w:pPr>
      <w:r w:rsidRPr="00204095">
        <w:t xml:space="preserve">date of such determination, and </w:t>
      </w:r>
    </w:p>
    <w:p w14:paraId="3B2C09E9" w14:textId="77777777" w:rsidR="00D14057" w:rsidRPr="00204095" w:rsidRDefault="00D14057">
      <w:pPr>
        <w:pStyle w:val="ListParagraph"/>
        <w:numPr>
          <w:ilvl w:val="0"/>
          <w:numId w:val="87"/>
        </w:numPr>
        <w:tabs>
          <w:tab w:val="left" w:pos="1800"/>
        </w:tabs>
        <w:contextualSpacing w:val="0"/>
        <w:jc w:val="left"/>
      </w:pPr>
      <w:r w:rsidRPr="00204095">
        <w:lastRenderedPageBreak/>
        <w:t xml:space="preserve">designee’s name and title if performed by a designee, and </w:t>
      </w:r>
    </w:p>
    <w:p w14:paraId="2384F854" w14:textId="77777777" w:rsidR="00D14057" w:rsidRPr="00204095" w:rsidRDefault="00D14057" w:rsidP="00D14057">
      <w:pPr>
        <w:tabs>
          <w:tab w:val="left" w:pos="900"/>
          <w:tab w:val="left" w:pos="1800"/>
        </w:tabs>
        <w:ind w:left="1080" w:hanging="360"/>
      </w:pPr>
      <w:r w:rsidRPr="002D1325">
        <w:t>The certification shall be provided prior to a NUEMS being used for commercial purposes.</w:t>
      </w:r>
    </w:p>
    <w:p w14:paraId="3F376956" w14:textId="77777777" w:rsidR="00D14057" w:rsidRDefault="00D14057" w:rsidP="00D14057">
      <w:pPr>
        <w:tabs>
          <w:tab w:val="left" w:pos="1800"/>
        </w:tabs>
        <w:ind w:left="720"/>
      </w:pPr>
      <w:r w:rsidRPr="00BE55EE">
        <w:rPr>
          <w:b/>
        </w:rPr>
        <w:t>UR.2.4.2.</w:t>
      </w:r>
      <w:r w:rsidRPr="00BE55EE">
        <w:rPr>
          <w:b/>
        </w:rPr>
        <w:tab/>
        <w:t>NUEMS Test Features.</w:t>
      </w:r>
      <w:r w:rsidRPr="00BE55EE">
        <w:t xml:space="preserve"> – All NUEMS shall be provided with test features to facilitate common tests methods used in the electrical submetering industry.</w:t>
      </w:r>
    </w:p>
    <w:p w14:paraId="4BD0D245" w14:textId="77777777" w:rsidR="00D14057" w:rsidRPr="009E0A7E" w:rsidRDefault="00D14057" w:rsidP="00F357EE">
      <w:pPr>
        <w:tabs>
          <w:tab w:val="left" w:pos="900"/>
          <w:tab w:val="left" w:pos="1800"/>
        </w:tabs>
        <w:ind w:left="720"/>
      </w:pPr>
      <w:r w:rsidRPr="00AC5680">
        <w:rPr>
          <w:b/>
          <w:bCs/>
        </w:rPr>
        <w:t>UR.2.4.3.</w:t>
      </w:r>
      <w:r>
        <w:rPr>
          <w:b/>
          <w:bCs/>
        </w:rPr>
        <w:tab/>
      </w:r>
      <w:r w:rsidRPr="00AC5680">
        <w:rPr>
          <w:b/>
          <w:bCs/>
        </w:rPr>
        <w:t>Safety Mechanism. –</w:t>
      </w:r>
      <w:r w:rsidRPr="00AC5680">
        <w:t xml:space="preserve"> NUEMS installations that are equipped with current transformers with a current output that is not self-limiting shall have a mechanism installed to allow the meter to be connected to or removed for safe testing without the risk of dangerous voltages that can result from secondary open circuit CTs</w:t>
      </w:r>
      <w:r w:rsidRPr="00D42058">
        <w:t>.</w:t>
      </w:r>
    </w:p>
    <w:p w14:paraId="251F8C97" w14:textId="77777777" w:rsidR="00D14057" w:rsidRPr="00BE55EE" w:rsidRDefault="00D14057" w:rsidP="00D14057">
      <w:pPr>
        <w:tabs>
          <w:tab w:val="left" w:pos="1800"/>
        </w:tabs>
        <w:ind w:left="720"/>
      </w:pPr>
      <w:r w:rsidRPr="00BE55EE">
        <w:rPr>
          <w:b/>
        </w:rPr>
        <w:t>UR.2.4.</w:t>
      </w:r>
      <w:r>
        <w:rPr>
          <w:b/>
        </w:rPr>
        <w:t>4</w:t>
      </w:r>
      <w:r w:rsidRPr="00BE55EE">
        <w:rPr>
          <w:b/>
        </w:rPr>
        <w:t>.</w:t>
      </w:r>
      <w:r w:rsidRPr="00BE55EE">
        <w:rPr>
          <w:b/>
        </w:rPr>
        <w:tab/>
        <w:t>Metered Circuits (Submeter Load Service).</w:t>
      </w:r>
      <w:r w:rsidRPr="00BE55EE">
        <w:t xml:space="preserve"> – For NUEMS with separate line and load service connections, all electricity used by a tenant shall be taken exclusively from the load service of the tenant's NUEMS. This service and its associated NUEMS shall accurately measure the tenant's load and be capable of being used only at the discretion of the tenant.</w:t>
      </w:r>
    </w:p>
    <w:p w14:paraId="4661496F" w14:textId="77777777" w:rsidR="00D14057" w:rsidRPr="00204095" w:rsidRDefault="00D14057" w:rsidP="00D14057">
      <w:pPr>
        <w:tabs>
          <w:tab w:val="left" w:pos="1800"/>
        </w:tabs>
        <w:ind w:left="720"/>
      </w:pPr>
      <w:r w:rsidRPr="00BE55EE">
        <w:rPr>
          <w:b/>
        </w:rPr>
        <w:t>UR.2.4.</w:t>
      </w:r>
      <w:r>
        <w:rPr>
          <w:b/>
        </w:rPr>
        <w:t>5</w:t>
      </w:r>
      <w:r w:rsidRPr="00BE55EE">
        <w:rPr>
          <w:b/>
        </w:rPr>
        <w:t>.</w:t>
      </w:r>
      <w:r w:rsidRPr="00BE55EE">
        <w:rPr>
          <w:b/>
        </w:rPr>
        <w:tab/>
        <w:t>Dedicated Tenant NUEMS Service.</w:t>
      </w:r>
      <w:r w:rsidRPr="00BE55EE">
        <w:t xml:space="preserve"> – A NUEMS shall serve only the space, lot, building, room, suite, stall, slip, or premise occupied by the tenant.</w:t>
      </w:r>
    </w:p>
    <w:p w14:paraId="1D4AF33B" w14:textId="77777777" w:rsidR="00D14057" w:rsidRDefault="00D14057" w:rsidP="00D14057">
      <w:pPr>
        <w:tabs>
          <w:tab w:val="left" w:pos="1800"/>
        </w:tabs>
        <w:ind w:left="720"/>
      </w:pPr>
      <w:r w:rsidRPr="00BE55EE">
        <w:rPr>
          <w:b/>
        </w:rPr>
        <w:t>UR.2.4.</w:t>
      </w:r>
      <w:r>
        <w:rPr>
          <w:b/>
        </w:rPr>
        <w:t>6</w:t>
      </w:r>
      <w:r w:rsidRPr="00BE55EE">
        <w:rPr>
          <w:b/>
        </w:rPr>
        <w:t>.</w:t>
      </w:r>
      <w:r w:rsidRPr="00BE55EE">
        <w:rPr>
          <w:b/>
        </w:rPr>
        <w:tab/>
        <w:t>NUEMS Tenant Premise Identification.</w:t>
      </w:r>
      <w:r w:rsidRPr="00BE55EE">
        <w:t xml:space="preserve"> – Tenant premise identification shall be clearly and permanently shown on or at the NUEMS, and on all separate components of a NUEMS, including, but not limited to, </w:t>
      </w:r>
      <w:r>
        <w:t>current sensor</w:t>
      </w:r>
      <w:r w:rsidRPr="00BE55EE">
        <w:t>(s), modem(s), and transmitter(s) if equipped.  Remote indications and all printed indications shall be readily identifiable and readily associated with the tenant’s premise. Printed indications shall also include time and date information. For field configured systems the information shall be after actual configuration is established.</w:t>
      </w:r>
    </w:p>
    <w:p w14:paraId="5F61D1FC" w14:textId="77777777" w:rsidR="00D14057" w:rsidRDefault="00D14057" w:rsidP="00D14057">
      <w:pPr>
        <w:tabs>
          <w:tab w:val="left" w:pos="1800"/>
        </w:tabs>
        <w:ind w:left="720"/>
      </w:pPr>
      <w:r w:rsidRPr="001D0489">
        <w:rPr>
          <w:b/>
        </w:rPr>
        <w:t>UR.2.4.</w:t>
      </w:r>
      <w:r>
        <w:rPr>
          <w:b/>
        </w:rPr>
        <w:t>7</w:t>
      </w:r>
      <w:r w:rsidRPr="001D0489">
        <w:rPr>
          <w:b/>
        </w:rPr>
        <w:t>.</w:t>
      </w:r>
      <w:r>
        <w:rPr>
          <w:b/>
        </w:rPr>
        <w:tab/>
      </w:r>
      <w:r w:rsidRPr="001D0489">
        <w:rPr>
          <w:b/>
        </w:rPr>
        <w:t xml:space="preserve">Devices for Viewing Marking Information Provided Via an Electronic Display, </w:t>
      </w:r>
      <w:r>
        <w:rPr>
          <w:b/>
        </w:rPr>
        <w:t>External Sensor (ES)</w:t>
      </w:r>
      <w:r w:rsidRPr="001D0489">
        <w:rPr>
          <w:b/>
        </w:rPr>
        <w:t xml:space="preserve"> NUEMS.</w:t>
      </w:r>
      <w:r w:rsidRPr="001D0489">
        <w:rPr>
          <w:bCs/>
        </w:rPr>
        <w:t xml:space="preserve"> – When required markings are provided via an electronic display the owner/operator of the NUEMS is responsible for providing </w:t>
      </w:r>
      <w:r>
        <w:rPr>
          <w:bCs/>
        </w:rPr>
        <w:t>means</w:t>
      </w:r>
      <w:r w:rsidRPr="001D0489">
        <w:rPr>
          <w:bCs/>
        </w:rPr>
        <w:t xml:space="preserve"> for viewing this information on the site at the time of </w:t>
      </w:r>
      <w:r w:rsidRPr="003930C7">
        <w:rPr>
          <w:bCs/>
        </w:rPr>
        <w:t xml:space="preserve">inspection or </w:t>
      </w:r>
      <w:r>
        <w:rPr>
          <w:bCs/>
        </w:rPr>
        <w:t xml:space="preserve">on </w:t>
      </w:r>
      <w:r w:rsidRPr="003930C7">
        <w:rPr>
          <w:bCs/>
        </w:rPr>
        <w:t>request</w:t>
      </w:r>
      <w:r w:rsidRPr="001D0489">
        <w:rPr>
          <w:bCs/>
        </w:rPr>
        <w:t xml:space="preserve">.  See also Table S.3.2.3.a. Device Identification and Marking Requirements for </w:t>
      </w:r>
      <w:r>
        <w:rPr>
          <w:bCs/>
        </w:rPr>
        <w:t>External Sensor (ES)</w:t>
      </w:r>
      <w:r w:rsidRPr="001D0489">
        <w:rPr>
          <w:bCs/>
        </w:rPr>
        <w:t xml:space="preserve"> NUEMS</w:t>
      </w:r>
      <w:r w:rsidRPr="003930C7">
        <w:rPr>
          <w:bCs/>
        </w:rPr>
        <w:t>.</w:t>
      </w:r>
    </w:p>
    <w:p w14:paraId="46C18930" w14:textId="77777777" w:rsidR="00D14057" w:rsidRDefault="00D14057" w:rsidP="00D14057">
      <w:pPr>
        <w:tabs>
          <w:tab w:val="left" w:pos="1800"/>
        </w:tabs>
        <w:ind w:left="720"/>
      </w:pPr>
      <w:r w:rsidRPr="00F811E0">
        <w:rPr>
          <w:b/>
          <w:bCs/>
        </w:rPr>
        <w:t>UR.2.4.8</w:t>
      </w:r>
      <w:r>
        <w:rPr>
          <w:b/>
          <w:bCs/>
        </w:rPr>
        <w:t>.</w:t>
      </w:r>
      <w:r>
        <w:rPr>
          <w:b/>
          <w:bCs/>
        </w:rPr>
        <w:tab/>
      </w:r>
      <w:r w:rsidRPr="00F811E0">
        <w:rPr>
          <w:b/>
          <w:bCs/>
        </w:rPr>
        <w:t>External Sensors Located Remotely From the Pulse Output or Display. -</w:t>
      </w:r>
      <w:r w:rsidRPr="00F811E0">
        <w:t xml:space="preserve"> If the NUEMS is installed in such a way that testing cannot be conducted by a single inspector from a reasonable testing position, then means shall be provided to allow the pulse output or display</w:t>
      </w:r>
      <w:r w:rsidRPr="00D26F10">
        <w:t xml:space="preserve"> to be remotely used at the sensor location.  For example, a porta</w:t>
      </w:r>
      <w:r w:rsidRPr="008B7365">
        <w:t>ble device that receives the pulse by radio/</w:t>
      </w:r>
      <w:proofErr w:type="spellStart"/>
      <w:r w:rsidRPr="008B7365">
        <w:t>WiFi</w:t>
      </w:r>
      <w:proofErr w:type="spellEnd"/>
      <w:r w:rsidRPr="008B7365">
        <w:t xml:space="preserve"> and provides the pulse as a dry contact closure to the test equipment.</w:t>
      </w:r>
    </w:p>
    <w:p w14:paraId="09B8CBB6" w14:textId="142DFB10" w:rsidR="00D14057" w:rsidRPr="001409F9" w:rsidRDefault="00D14057" w:rsidP="00842975">
      <w:pPr>
        <w:pStyle w:val="OTHHeading3"/>
      </w:pPr>
      <w:bookmarkStart w:id="261" w:name="_Toc130999001"/>
      <w:r w:rsidRPr="001409F9">
        <w:t>UR.3.</w:t>
      </w:r>
      <w:r w:rsidR="003705B6">
        <w:t xml:space="preserve">  </w:t>
      </w:r>
      <w:r w:rsidRPr="001409F9">
        <w:t>Use of Device.</w:t>
      </w:r>
      <w:bookmarkEnd w:id="261"/>
    </w:p>
    <w:p w14:paraId="116BAD5B" w14:textId="77777777" w:rsidR="00D14057" w:rsidRPr="001409F9" w:rsidRDefault="00D14057" w:rsidP="00D14057">
      <w:pPr>
        <w:tabs>
          <w:tab w:val="left" w:pos="1080"/>
        </w:tabs>
        <w:ind w:left="360"/>
        <w:rPr>
          <w:bCs/>
        </w:rPr>
      </w:pPr>
      <w:r w:rsidRPr="001409F9">
        <w:rPr>
          <w:rStyle w:val="Heading4Char"/>
          <w:rFonts w:eastAsia="Calibri"/>
        </w:rPr>
        <w:t>UR.3.1.</w:t>
      </w:r>
      <w:r w:rsidRPr="001409F9">
        <w:rPr>
          <w:rStyle w:val="Heading4Char"/>
          <w:rFonts w:eastAsia="Calibri"/>
        </w:rPr>
        <w:tab/>
        <w:t>Recorded Representations.</w:t>
      </w:r>
      <w:r w:rsidRPr="001409F9">
        <w:rPr>
          <w:b/>
          <w:bCs/>
        </w:rPr>
        <w:t xml:space="preserve"> – </w:t>
      </w:r>
      <w:r w:rsidRPr="001409F9">
        <w:rPr>
          <w:bCs/>
        </w:rPr>
        <w:t>A record, either printed or electronic, providing the following information on electrical energy usage shall be available at the end of the billable interval:</w:t>
      </w:r>
    </w:p>
    <w:p w14:paraId="6AE6444A" w14:textId="77777777" w:rsidR="00D14057" w:rsidRPr="001409F9" w:rsidRDefault="00D14057" w:rsidP="00D14057">
      <w:pPr>
        <w:tabs>
          <w:tab w:val="left" w:pos="1080"/>
        </w:tabs>
        <w:ind w:left="720"/>
        <w:rPr>
          <w:bCs/>
        </w:rPr>
      </w:pPr>
      <w:r w:rsidRPr="001409F9">
        <w:rPr>
          <w:bCs/>
        </w:rPr>
        <w:t>(a)</w:t>
      </w:r>
      <w:r w:rsidRPr="001409F9">
        <w:rPr>
          <w:bCs/>
        </w:rPr>
        <w:tab/>
        <w:t>the total quantity of the energy delivered with unit of measure;</w:t>
      </w:r>
    </w:p>
    <w:p w14:paraId="1ED6A89F" w14:textId="77777777" w:rsidR="00D14057" w:rsidRPr="001409F9" w:rsidRDefault="00D14057" w:rsidP="00D14057">
      <w:pPr>
        <w:tabs>
          <w:tab w:val="left" w:pos="1080"/>
        </w:tabs>
        <w:ind w:left="720"/>
        <w:rPr>
          <w:bCs/>
        </w:rPr>
      </w:pPr>
      <w:r w:rsidRPr="001409F9">
        <w:rPr>
          <w:bCs/>
        </w:rPr>
        <w:t>(b)</w:t>
      </w:r>
      <w:r w:rsidRPr="001409F9">
        <w:rPr>
          <w:bCs/>
        </w:rPr>
        <w:tab/>
        <w:t>the total computed price of the energy sale;</w:t>
      </w:r>
    </w:p>
    <w:p w14:paraId="2C0F983B" w14:textId="77777777" w:rsidR="00D14057" w:rsidRPr="001409F9" w:rsidRDefault="00D14057" w:rsidP="00D14057">
      <w:pPr>
        <w:tabs>
          <w:tab w:val="left" w:pos="1080"/>
        </w:tabs>
        <w:ind w:left="720"/>
        <w:rPr>
          <w:bCs/>
        </w:rPr>
      </w:pPr>
      <w:r w:rsidRPr="001409F9">
        <w:rPr>
          <w:bCs/>
        </w:rPr>
        <w:t>(c)</w:t>
      </w:r>
      <w:r w:rsidRPr="001409F9">
        <w:rPr>
          <w:bCs/>
        </w:rPr>
        <w:tab/>
        <w:t>the unit price of the energy.</w:t>
      </w:r>
    </w:p>
    <w:p w14:paraId="6D4FD94F" w14:textId="77777777" w:rsidR="00D14057" w:rsidRPr="001409F9" w:rsidRDefault="00D14057" w:rsidP="00D14057">
      <w:pPr>
        <w:tabs>
          <w:tab w:val="left" w:pos="1080"/>
        </w:tabs>
        <w:ind w:left="360"/>
        <w:rPr>
          <w:bCs/>
        </w:rPr>
      </w:pPr>
      <w:r w:rsidRPr="001409F9">
        <w:rPr>
          <w:bCs/>
        </w:rPr>
        <w:t>For systems capable of applying multiple unit prices for energy during the billable interval, the following additional information is required:</w:t>
      </w:r>
    </w:p>
    <w:p w14:paraId="2B50AFA6" w14:textId="77777777" w:rsidR="00D14057" w:rsidRPr="001409F9" w:rsidRDefault="00D14057" w:rsidP="00D14057">
      <w:pPr>
        <w:tabs>
          <w:tab w:val="left" w:pos="1080"/>
          <w:tab w:val="left" w:pos="1350"/>
        </w:tabs>
        <w:ind w:left="1080" w:hanging="360"/>
        <w:rPr>
          <w:bCs/>
        </w:rPr>
      </w:pPr>
      <w:r w:rsidRPr="001409F9">
        <w:rPr>
          <w:bCs/>
        </w:rPr>
        <w:lastRenderedPageBreak/>
        <w:t>(1)</w:t>
      </w:r>
      <w:r w:rsidRPr="001409F9">
        <w:rPr>
          <w:bCs/>
        </w:rPr>
        <w:tab/>
        <w:t>A schedule of the rate time periods and the unit price applied for each</w:t>
      </w:r>
    </w:p>
    <w:p w14:paraId="516F4833" w14:textId="77777777" w:rsidR="00D14057" w:rsidRPr="001409F9" w:rsidRDefault="00D14057" w:rsidP="00D14057">
      <w:pPr>
        <w:tabs>
          <w:tab w:val="left" w:pos="1080"/>
          <w:tab w:val="left" w:pos="1350"/>
        </w:tabs>
        <w:ind w:left="1080" w:hanging="360"/>
        <w:rPr>
          <w:bCs/>
        </w:rPr>
      </w:pPr>
      <w:r w:rsidRPr="001409F9">
        <w:rPr>
          <w:bCs/>
        </w:rPr>
        <w:t>(2)</w:t>
      </w:r>
      <w:r w:rsidRPr="001409F9">
        <w:rPr>
          <w:bCs/>
        </w:rPr>
        <w:tab/>
        <w:t>the total quantity of energy delivered during each;</w:t>
      </w:r>
    </w:p>
    <w:p w14:paraId="35319EA6" w14:textId="77777777" w:rsidR="00D14057" w:rsidRPr="001409F9" w:rsidRDefault="00D14057" w:rsidP="00D14057">
      <w:pPr>
        <w:tabs>
          <w:tab w:val="left" w:pos="1080"/>
          <w:tab w:val="left" w:pos="1350"/>
        </w:tabs>
        <w:ind w:left="1080" w:hanging="360"/>
        <w:rPr>
          <w:bCs/>
        </w:rPr>
      </w:pPr>
      <w:r w:rsidRPr="001409F9">
        <w:rPr>
          <w:bCs/>
        </w:rPr>
        <w:t>(3)</w:t>
      </w:r>
      <w:r w:rsidRPr="001409F9">
        <w:rPr>
          <w:bCs/>
        </w:rPr>
        <w:tab/>
        <w:t>the total purchase price for the quantity of energy delivered during each rate time period.</w:t>
      </w:r>
    </w:p>
    <w:p w14:paraId="4BA02324" w14:textId="25CA3634" w:rsidR="00D14057" w:rsidRPr="00204095" w:rsidRDefault="009011A5" w:rsidP="001A508E">
      <w:pPr>
        <w:pStyle w:val="OTHHeading2"/>
        <w:jc w:val="left"/>
        <w:outlineLvl w:val="9"/>
        <w:rPr>
          <w:sz w:val="20"/>
        </w:rPr>
      </w:pPr>
      <w:bookmarkStart w:id="262" w:name="_Toc270243572"/>
      <w:bookmarkStart w:id="263" w:name="_Toc270430626"/>
      <w:bookmarkStart w:id="264" w:name="_Toc130999002"/>
      <w:r w:rsidRPr="003F55B6">
        <w:t>Appendix D</w:t>
      </w:r>
      <w:bookmarkEnd w:id="262"/>
      <w:bookmarkEnd w:id="263"/>
      <w:r w:rsidRPr="003F55B6">
        <w:t>.</w:t>
      </w:r>
      <w:r>
        <w:t xml:space="preserve">  </w:t>
      </w:r>
      <w:r w:rsidRPr="003F55B6">
        <w:t>Definitions</w:t>
      </w:r>
      <w:bookmarkEnd w:id="264"/>
      <w:r w:rsidRPr="00204095">
        <w:t xml:space="preserve"> </w:t>
      </w:r>
    </w:p>
    <w:p w14:paraId="5970F7F0" w14:textId="77777777" w:rsidR="00D14057" w:rsidRDefault="00D14057" w:rsidP="00DC6A4E">
      <w:r>
        <w:t xml:space="preserve">The following definitions are proposed for addition to NIST Handbook 44 Appendix D, Definitions at the time when the status of this Tentative Code is changed from “tentative” to “permanent.” </w:t>
      </w:r>
      <w:bookmarkStart w:id="265" w:name="_Hlk80962298"/>
      <w:r>
        <w:t xml:space="preserve"> Until such time that the status of the code is designated as “permanent,” these proposed definitions will remain in this section of the Tentative Code.</w:t>
      </w:r>
      <w:bookmarkEnd w:id="265"/>
    </w:p>
    <w:p w14:paraId="5DE4A68D" w14:textId="77777777" w:rsidR="00D14057" w:rsidRPr="004748C2" w:rsidRDefault="00D14057" w:rsidP="00DC6A4E">
      <w:r w:rsidRPr="00204095">
        <w:t>The specific code to which the definition applies is shown in [brackets] at the end of the definition.  Definitions for the General Code [1.10] apply to all codes in Handbook 44</w:t>
      </w:r>
      <w:r w:rsidRPr="004748C2">
        <w:t>.</w:t>
      </w:r>
    </w:p>
    <w:p w14:paraId="27D64C6F" w14:textId="77777777" w:rsidR="00D14057" w:rsidRPr="00204095" w:rsidRDefault="00D14057" w:rsidP="00D14057">
      <w:pPr>
        <w:spacing w:before="240"/>
        <w:jc w:val="center"/>
      </w:pPr>
      <w:bookmarkStart w:id="266" w:name="_Toc270243208"/>
      <w:bookmarkStart w:id="267" w:name="_Toc270243573"/>
      <w:bookmarkStart w:id="268" w:name="_Toc270245368"/>
      <w:bookmarkStart w:id="269" w:name="_Toc270246190"/>
      <w:bookmarkStart w:id="270" w:name="_Toc270430627"/>
      <w:r w:rsidRPr="00204095">
        <w:rPr>
          <w:b/>
          <w:sz w:val="24"/>
          <w:szCs w:val="24"/>
        </w:rPr>
        <w:t>A</w:t>
      </w:r>
      <w:bookmarkEnd w:id="266"/>
      <w:bookmarkEnd w:id="267"/>
      <w:bookmarkEnd w:id="268"/>
      <w:bookmarkEnd w:id="269"/>
      <w:bookmarkEnd w:id="270"/>
    </w:p>
    <w:p w14:paraId="633F16AA" w14:textId="77777777" w:rsidR="00D14057" w:rsidRDefault="00D14057" w:rsidP="00DC6A4E">
      <w:r w:rsidRPr="00D51D02">
        <w:rPr>
          <w:b/>
          <w:bCs/>
        </w:rPr>
        <w:t xml:space="preserve">active energy. – </w:t>
      </w:r>
      <w:r w:rsidRPr="00D51D02">
        <w:t xml:space="preserve"> The integral of active power with respect to time. Typically measured in units of kilowatt-hours (kWh), or watt-hours.</w:t>
      </w:r>
    </w:p>
    <w:tbl>
      <w:tblPr>
        <w:tblW w:w="0" w:type="auto"/>
        <w:tblInd w:w="1951" w:type="dxa"/>
        <w:tblLook w:val="04A0" w:firstRow="1" w:lastRow="0" w:firstColumn="1" w:lastColumn="0" w:noHBand="0" w:noVBand="1"/>
      </w:tblPr>
      <w:tblGrid>
        <w:gridCol w:w="3600"/>
        <w:gridCol w:w="1440"/>
      </w:tblGrid>
      <w:tr w:rsidR="00D14057" w14:paraId="31F1405E" w14:textId="77777777">
        <w:trPr>
          <w:cantSplit/>
        </w:trPr>
        <w:tc>
          <w:tcPr>
            <w:tcW w:w="3600" w:type="dxa"/>
            <w:shd w:val="clear" w:color="auto" w:fill="auto"/>
          </w:tcPr>
          <w:p w14:paraId="06555785" w14:textId="77777777" w:rsidR="00D14057" w:rsidRPr="00581D05" w:rsidRDefault="00D14057">
            <w:pPr>
              <w:pStyle w:val="BodyText"/>
              <w:rPr>
                <w:b/>
              </w:rPr>
            </w:pPr>
            <m:oMathPara>
              <m:oMathParaPr>
                <m:jc m:val="center"/>
              </m:oMathParaPr>
              <m:oMath>
                <m:r>
                  <w:rPr>
                    <w:rFonts w:ascii="Cambria Math" w:hAnsi="Cambria Math"/>
                  </w:rPr>
                  <m:t>E(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v(t)∙i(t)∙</m:t>
                    </m:r>
                    <m:box>
                      <m:boxPr>
                        <m:diff m:val="1"/>
                        <m:ctrlPr>
                          <w:rPr>
                            <w:rFonts w:ascii="Cambria Math" w:hAnsi="Cambria Math"/>
                            <w:i/>
                          </w:rPr>
                        </m:ctrlPr>
                      </m:boxPr>
                      <m:e>
                        <m:r>
                          <w:rPr>
                            <w:rFonts w:ascii="Cambria Math" w:hAnsi="Cambria Math"/>
                          </w:rPr>
                          <m:t>dt</m:t>
                        </m:r>
                      </m:e>
                    </m:box>
                  </m:e>
                </m:nary>
              </m:oMath>
            </m:oMathPara>
          </w:p>
        </w:tc>
        <w:tc>
          <w:tcPr>
            <w:tcW w:w="1440" w:type="dxa"/>
            <w:shd w:val="clear" w:color="auto" w:fill="auto"/>
            <w:vAlign w:val="center"/>
          </w:tcPr>
          <w:p w14:paraId="130B420A" w14:textId="7906D176" w:rsidR="00D14057" w:rsidRPr="003E29ED" w:rsidRDefault="00D14057">
            <w:pPr>
              <w:pStyle w:val="Caption"/>
              <w:jc w:val="both"/>
            </w:pPr>
            <w:r w:rsidRPr="003E29ED">
              <w:t xml:space="preserve">Eq. </w:t>
            </w:r>
            <w:r>
              <w:rPr>
                <w:noProof/>
              </w:rPr>
              <w:fldChar w:fldCharType="begin"/>
            </w:r>
            <w:r>
              <w:rPr>
                <w:noProof/>
              </w:rPr>
              <w:instrText xml:space="preserve"> SEQ Equation \* ARABIC </w:instrText>
            </w:r>
            <w:r>
              <w:rPr>
                <w:noProof/>
              </w:rPr>
              <w:fldChar w:fldCharType="separate"/>
            </w:r>
            <w:r w:rsidR="00A40CCA">
              <w:rPr>
                <w:noProof/>
              </w:rPr>
              <w:t>1</w:t>
            </w:r>
            <w:r>
              <w:rPr>
                <w:noProof/>
              </w:rPr>
              <w:fldChar w:fldCharType="end"/>
            </w:r>
          </w:p>
        </w:tc>
      </w:tr>
    </w:tbl>
    <w:p w14:paraId="0F3F1B9C" w14:textId="77777777" w:rsidR="00D14057" w:rsidRDefault="00D14057" w:rsidP="00DC6A4E">
      <w:r>
        <w:t>Where T is much greater than the period of the AC line frequency.</w:t>
      </w:r>
    </w:p>
    <w:p w14:paraId="0312F1C3" w14:textId="77777777" w:rsidR="00D14057" w:rsidRPr="00204095" w:rsidRDefault="00D14057" w:rsidP="00D14057">
      <w:pPr>
        <w:tabs>
          <w:tab w:val="left" w:pos="540"/>
          <w:tab w:val="left" w:pos="1620"/>
        </w:tabs>
      </w:pPr>
      <w:r w:rsidRPr="00204095">
        <w:rPr>
          <w:b/>
        </w:rPr>
        <w:t>alternating current (AC).</w:t>
      </w:r>
      <w:r w:rsidRPr="00204095">
        <w:t xml:space="preserve"> – An electric current that reverses direction in a circuit at regular intervals.</w:t>
      </w:r>
      <w:r>
        <w:t xml:space="preserve"> </w:t>
      </w:r>
      <w:r w:rsidRPr="00204095">
        <w:t>[3.XX]</w:t>
      </w:r>
    </w:p>
    <w:p w14:paraId="08D18143" w14:textId="77777777" w:rsidR="00D14057" w:rsidRDefault="00D14057" w:rsidP="00D14057">
      <w:pPr>
        <w:tabs>
          <w:tab w:val="left" w:pos="540"/>
          <w:tab w:val="left" w:pos="1620"/>
        </w:tabs>
      </w:pPr>
      <w:r w:rsidRPr="00204095">
        <w:rPr>
          <w:b/>
        </w:rPr>
        <w:t>ampere.</w:t>
      </w:r>
      <w:r w:rsidRPr="00204095">
        <w:t xml:space="preserve"> – The practical unit of electric current. It is the quantity of current caused to flow by a potential difference of one volt through a resistance of one ohm. One ampere is equal to the flow of one coulomb of charge per second. One coulomb is the unit of electric charge equal in magnitude to the charge of 6.24 x 10</w:t>
      </w:r>
      <w:r w:rsidRPr="00204095">
        <w:rPr>
          <w:vertAlign w:val="superscript"/>
        </w:rPr>
        <w:t>18</w:t>
      </w:r>
      <w:r w:rsidRPr="00204095">
        <w:t xml:space="preserve"> electrons.</w:t>
      </w:r>
      <w:r>
        <w:t xml:space="preserve"> </w:t>
      </w:r>
      <w:r w:rsidRPr="00204095">
        <w:t>[3.XX]</w:t>
      </w:r>
    </w:p>
    <w:p w14:paraId="68589C64" w14:textId="77777777" w:rsidR="00D14057" w:rsidRPr="00204095" w:rsidRDefault="00D14057" w:rsidP="00D14057">
      <w:pPr>
        <w:spacing w:after="60"/>
      </w:pPr>
      <w:bookmarkStart w:id="271" w:name="_Toc305490020"/>
      <w:r w:rsidRPr="00204095">
        <w:rPr>
          <w:b/>
          <w:bCs/>
        </w:rPr>
        <w:t>audit trail.</w:t>
      </w:r>
      <w:bookmarkEnd w:id="271"/>
      <w:r w:rsidRPr="00204095">
        <w:rPr>
          <w:b/>
          <w:bCs/>
        </w:rPr>
        <w:t xml:space="preserve"> –</w:t>
      </w:r>
      <w:r w:rsidRPr="00204095">
        <w:t xml:space="preserve"> An electronic count and/or information record of the changes to the values of the calibration or configuration parameters of a device.</w:t>
      </w:r>
      <w:r>
        <w:t xml:space="preserve"> </w:t>
      </w:r>
      <w:r w:rsidRPr="00204095">
        <w:t>[1.10, 2.20, 2.21, 2.24, 3.30, 3.37, 3.39, 3.XX, 5.56(a)]</w:t>
      </w:r>
    </w:p>
    <w:p w14:paraId="2A7489E1" w14:textId="77777777" w:rsidR="00D14057" w:rsidRPr="00204095" w:rsidRDefault="00D14057" w:rsidP="00D14057">
      <w:pPr>
        <w:spacing w:before="60"/>
      </w:pPr>
      <w:r w:rsidRPr="00204095">
        <w:t>(Added 1993)</w:t>
      </w:r>
    </w:p>
    <w:p w14:paraId="53DA33F6" w14:textId="77777777" w:rsidR="00D14057" w:rsidRPr="00204095" w:rsidRDefault="00D14057" w:rsidP="00D14057">
      <w:pPr>
        <w:spacing w:before="240"/>
        <w:jc w:val="center"/>
        <w:rPr>
          <w:b/>
          <w:sz w:val="24"/>
          <w:szCs w:val="24"/>
        </w:rPr>
      </w:pPr>
      <w:bookmarkStart w:id="272" w:name="_Toc270243209"/>
      <w:bookmarkStart w:id="273" w:name="_Toc270243574"/>
      <w:bookmarkStart w:id="274" w:name="_Toc270245369"/>
      <w:bookmarkStart w:id="275" w:name="_Toc270246191"/>
      <w:bookmarkStart w:id="276" w:name="_Toc270430628"/>
      <w:r w:rsidRPr="00204095">
        <w:rPr>
          <w:b/>
          <w:sz w:val="24"/>
          <w:szCs w:val="24"/>
        </w:rPr>
        <w:t>B</w:t>
      </w:r>
    </w:p>
    <w:p w14:paraId="7508392F"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balanced load.</w:t>
      </w:r>
      <w:r w:rsidRPr="00204095">
        <w:t xml:space="preserve">  – Balanced load is used to indicate equal currents in all phases and relatively equal voltages between phases and between each phase and neutral (if one exists); with approximately equal watts in each phase of the load.</w:t>
      </w:r>
      <w:r>
        <w:t xml:space="preserve"> </w:t>
      </w:r>
      <w:r w:rsidRPr="00204095">
        <w:t>[3.XX]</w:t>
      </w:r>
    </w:p>
    <w:p w14:paraId="5786B197" w14:textId="77777777" w:rsidR="00D14057" w:rsidRDefault="00D14057" w:rsidP="00D14057">
      <w:pPr>
        <w:tabs>
          <w:tab w:val="left" w:pos="0"/>
          <w:tab w:val="left" w:pos="840"/>
        </w:tabs>
      </w:pPr>
      <w:r w:rsidRPr="00204095">
        <w:rPr>
          <w:b/>
        </w:rPr>
        <w:t>basic lightning impulse insulation level (BIL).</w:t>
      </w:r>
      <w:r w:rsidRPr="00204095">
        <w:t xml:space="preserve"> – A specific insulation level expressed in kilovolts of the crest value of a standard lightning impulse. (Example: BIL = 10 </w:t>
      </w:r>
      <w:proofErr w:type="spellStart"/>
      <w:r w:rsidRPr="00204095">
        <w:t>Kv</w:t>
      </w:r>
      <w:proofErr w:type="spellEnd"/>
      <w:r w:rsidRPr="00204095">
        <w:t>)</w:t>
      </w:r>
      <w:r>
        <w:t xml:space="preserve"> </w:t>
      </w:r>
      <w:r w:rsidRPr="00204095">
        <w:t>[3.XX]</w:t>
      </w:r>
    </w:p>
    <w:p w14:paraId="6557CEE3" w14:textId="77777777" w:rsidR="00D14057" w:rsidRPr="00204095" w:rsidRDefault="00D14057" w:rsidP="00D14057">
      <w:pPr>
        <w:tabs>
          <w:tab w:val="left" w:pos="0"/>
          <w:tab w:val="left" w:pos="840"/>
        </w:tabs>
      </w:pPr>
      <w:r w:rsidRPr="00204095">
        <w:rPr>
          <w:b/>
        </w:rPr>
        <w:t>burden (B).</w:t>
      </w:r>
      <w:r w:rsidRPr="00204095">
        <w:t xml:space="preserve"> – The impedance of the circuit connected to the instrument transformer's secondary winding. (Example: B = 21 Ohms Max)</w:t>
      </w:r>
      <w:r>
        <w:t xml:space="preserve"> </w:t>
      </w:r>
      <w:r w:rsidRPr="00204095">
        <w:t>[3.XX]</w:t>
      </w:r>
    </w:p>
    <w:p w14:paraId="74A8BCEB" w14:textId="77777777" w:rsidR="00D14057" w:rsidRPr="00204095" w:rsidRDefault="00D14057" w:rsidP="00995AA7">
      <w:pPr>
        <w:keepNext/>
        <w:jc w:val="center"/>
        <w:rPr>
          <w:b/>
          <w:sz w:val="24"/>
          <w:szCs w:val="24"/>
        </w:rPr>
      </w:pPr>
      <w:r w:rsidRPr="00204095">
        <w:rPr>
          <w:b/>
          <w:sz w:val="24"/>
          <w:szCs w:val="24"/>
        </w:rPr>
        <w:lastRenderedPageBreak/>
        <w:t>C</w:t>
      </w:r>
    </w:p>
    <w:p w14:paraId="08647724" w14:textId="77777777" w:rsidR="00D14057" w:rsidRPr="00204095" w:rsidRDefault="00D14057" w:rsidP="00D14057">
      <w:pPr>
        <w:spacing w:before="240"/>
      </w:pPr>
      <w:bookmarkStart w:id="277" w:name="_Toc305490053"/>
      <w:r w:rsidRPr="00204095">
        <w:rPr>
          <w:b/>
          <w:bCs/>
        </w:rPr>
        <w:t>calibration parameter.</w:t>
      </w:r>
      <w:bookmarkEnd w:id="277"/>
      <w:r w:rsidRPr="00204095">
        <w:t xml:space="preserve"> – Any adjustable parameter that can affect measurement or performance accuracy and, due to its nature, needs to be updated on an ongoing basis to maintain device accuracy, e.g., span adjustments, linearization factors, and coarse zero adjustments.</w:t>
      </w:r>
      <w:r>
        <w:t xml:space="preserve"> </w:t>
      </w:r>
      <w:r w:rsidRPr="00204095">
        <w:t>[2.20, 2.21, 2.24, 3.30, 3.37, 3.39, 3.XX, 5.56(a)]</w:t>
      </w:r>
    </w:p>
    <w:p w14:paraId="113B459F" w14:textId="77777777" w:rsidR="00D14057" w:rsidRPr="00204095" w:rsidRDefault="00D14057" w:rsidP="00D14057">
      <w:pPr>
        <w:spacing w:before="60"/>
      </w:pPr>
      <w:r w:rsidRPr="00204095">
        <w:t>(Added 1993)</w:t>
      </w:r>
    </w:p>
    <w:p w14:paraId="29EA9850" w14:textId="77777777" w:rsidR="00D14057" w:rsidRPr="00204095" w:rsidRDefault="00D14057" w:rsidP="00D14057">
      <w:bookmarkStart w:id="278" w:name="_Toc305490070"/>
      <w:r w:rsidRPr="00204095">
        <w:rPr>
          <w:b/>
          <w:bCs/>
        </w:rPr>
        <w:t>configuration parameter.</w:t>
      </w:r>
      <w:bookmarkEnd w:id="278"/>
      <w:r w:rsidRPr="00204095">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t xml:space="preserve"> </w:t>
      </w:r>
      <w:r w:rsidRPr="00204095">
        <w:t>[2.20, 2.21, 2.24, 3.30, 3.37, 3.XX, 5.56(a)]</w:t>
      </w:r>
    </w:p>
    <w:p w14:paraId="27E20DB4" w14:textId="77777777" w:rsidR="00D14057" w:rsidRPr="00204095" w:rsidRDefault="00D14057" w:rsidP="00D14057">
      <w:pPr>
        <w:spacing w:before="60"/>
      </w:pPr>
      <w:r w:rsidRPr="00204095">
        <w:t>(Added 1993)</w:t>
      </w:r>
    </w:p>
    <w:p w14:paraId="263487A9" w14:textId="77777777" w:rsidR="00D14057" w:rsidRDefault="00D14057" w:rsidP="00D14057">
      <w:pPr>
        <w:tabs>
          <w:tab w:val="left" w:pos="-120"/>
          <w:tab w:val="left" w:pos="840"/>
        </w:tabs>
      </w:pPr>
      <w:r w:rsidRPr="00763BBD">
        <w:rPr>
          <w:b/>
        </w:rPr>
        <w:t>current.</w:t>
      </w:r>
      <w:r w:rsidRPr="00763BBD">
        <w:t xml:space="preserve"> – The rate of the flow of electrical charge past any one point in a circuit. The unit of measurement is amperes or coulombs per second. [3.XX]</w:t>
      </w:r>
    </w:p>
    <w:p w14:paraId="48452CFE" w14:textId="77777777" w:rsidR="00D14057" w:rsidRPr="00AE390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pPr>
      <w:r w:rsidRPr="00782426">
        <w:rPr>
          <w:b/>
        </w:rPr>
        <w:t>current class (CL).</w:t>
      </w:r>
      <w:r w:rsidRPr="00782426">
        <w:t xml:space="preserve"> – For self-contained meters, the manufacturer's designated maximum rated current a NUEMS can measure continuously without damage and without exceeding limits of accuracy. (Example: CL 200) [3.XX</w:t>
      </w:r>
      <w:r w:rsidRPr="003830C2">
        <w:rPr>
          <w:rStyle w:val="CommentReference"/>
        </w:rPr>
        <w:t>]</w:t>
      </w:r>
    </w:p>
    <w:p w14:paraId="20DBFADF" w14:textId="77777777" w:rsidR="00D14057" w:rsidRPr="00177024" w:rsidRDefault="00D14057" w:rsidP="00D14057">
      <w:pPr>
        <w:tabs>
          <w:tab w:val="left" w:pos="540"/>
          <w:tab w:val="left" w:pos="1620"/>
        </w:tabs>
        <w:spacing w:before="240"/>
        <w:rPr>
          <w:i/>
          <w:iCs/>
        </w:rPr>
      </w:pPr>
      <w:r w:rsidRPr="00177024">
        <w:rPr>
          <w:b/>
          <w:bCs/>
        </w:rPr>
        <w:t>current sensor. -</w:t>
      </w:r>
      <w:r w:rsidRPr="00177024">
        <w:t xml:space="preserve"> A device able to measure and output analog or digital representations of one or more currents. Examples of current sensors are current transformers, low-voltage current transducers, and Rogowski coils</w:t>
      </w:r>
      <w:r w:rsidRPr="00177024">
        <w:rPr>
          <w:i/>
          <w:iCs/>
        </w:rPr>
        <w:t>. (</w:t>
      </w:r>
      <w:r>
        <w:rPr>
          <w:i/>
          <w:iCs/>
        </w:rPr>
        <w:t>OWM is s</w:t>
      </w:r>
      <w:r w:rsidRPr="00177024">
        <w:rPr>
          <w:i/>
          <w:iCs/>
        </w:rPr>
        <w:t>eeking written permission from National Electrical Manufacturers Association (NEMA) to reprint .  Oral permission was received.</w:t>
      </w:r>
      <w:r>
        <w:rPr>
          <w:i/>
          <w:iCs/>
        </w:rPr>
        <w:t>)</w:t>
      </w:r>
    </w:p>
    <w:p w14:paraId="3233F463" w14:textId="77777777" w:rsidR="00D14057" w:rsidRPr="00204095" w:rsidRDefault="00D14057" w:rsidP="00D14057">
      <w:pPr>
        <w:spacing w:before="240"/>
        <w:jc w:val="center"/>
        <w:rPr>
          <w:b/>
          <w:sz w:val="24"/>
          <w:szCs w:val="24"/>
        </w:rPr>
      </w:pPr>
      <w:bookmarkStart w:id="279" w:name="_Toc270243211"/>
      <w:bookmarkStart w:id="280" w:name="_Toc270243576"/>
      <w:bookmarkStart w:id="281" w:name="_Toc270245371"/>
      <w:bookmarkStart w:id="282" w:name="_Toc270246193"/>
      <w:bookmarkStart w:id="283" w:name="_Toc270430630"/>
      <w:r w:rsidRPr="00204095">
        <w:rPr>
          <w:b/>
          <w:sz w:val="24"/>
          <w:szCs w:val="24"/>
        </w:rPr>
        <w:t>E</w:t>
      </w:r>
      <w:bookmarkEnd w:id="279"/>
      <w:bookmarkEnd w:id="280"/>
      <w:bookmarkEnd w:id="281"/>
      <w:bookmarkEnd w:id="282"/>
      <w:bookmarkEnd w:id="283"/>
    </w:p>
    <w:p w14:paraId="0E33365C" w14:textId="77777777" w:rsidR="00D14057" w:rsidRDefault="00D14057" w:rsidP="00D14057">
      <w:pPr>
        <w:spacing w:before="240"/>
      </w:pPr>
      <w:r w:rsidRPr="006C147F">
        <w:rPr>
          <w:b/>
        </w:rPr>
        <w:t xml:space="preserve">element.  – </w:t>
      </w:r>
      <w:r w:rsidRPr="006C147F">
        <w:t xml:space="preserve">A combination of a voltage-sensing unit and a current-sensing unit, which provides an output proportional to the quantities measured.  Meters can include multiple elements based on service type.  For mechanical meters, this is also referred to as a “stator.” </w:t>
      </w:r>
      <w:r w:rsidRPr="006C147F">
        <w:rPr>
          <w:i/>
          <w:iCs/>
        </w:rPr>
        <w:t>(OWM is seeking written permission from National Electrical Manufacturers Association (NEMA) to reprint .  Oral permission was received.)</w:t>
      </w:r>
      <w:r w:rsidRPr="006C147F">
        <w:t xml:space="preserve"> [3.XX]</w:t>
      </w:r>
    </w:p>
    <w:p w14:paraId="5DB92A55" w14:textId="77777777" w:rsidR="00D14057" w:rsidRPr="00204095" w:rsidRDefault="00D14057" w:rsidP="00D14057">
      <w:pPr>
        <w:spacing w:before="240"/>
        <w:ind w:right="216"/>
        <w:rPr>
          <w:bCs/>
        </w:rPr>
      </w:pPr>
      <w:r w:rsidRPr="00BE55EE">
        <w:rPr>
          <w:b/>
          <w:bCs/>
        </w:rPr>
        <w:t xml:space="preserve">energy flow. – </w:t>
      </w:r>
      <w:r w:rsidRPr="00BE55EE">
        <w:rPr>
          <w:bCs/>
        </w:rPr>
        <w:t>The flow of energy between line and load terminals (conductors) of a NUEMS.  Flow from the line to the load terminals is considered energy delivered.  Energy flowing in the opposite direction (i.e., from the load to line terminals) is considered as energy received. [3.XX]</w:t>
      </w:r>
    </w:p>
    <w:p w14:paraId="2399E096" w14:textId="77777777" w:rsidR="00D14057" w:rsidRPr="00204095" w:rsidRDefault="00D14057" w:rsidP="00A504F9">
      <w:pPr>
        <w:spacing w:after="40"/>
      </w:pPr>
      <w:bookmarkStart w:id="284" w:name="_Toc305490115"/>
      <w:r w:rsidRPr="00204095">
        <w:rPr>
          <w:b/>
          <w:bCs/>
        </w:rPr>
        <w:t>equipment, commercial.</w:t>
      </w:r>
      <w:bookmarkEnd w:id="284"/>
      <w:r w:rsidRPr="00204095">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t xml:space="preserve"> </w:t>
      </w:r>
      <w:r w:rsidRPr="00204095">
        <w:t>[1.10, 2.20, 2.21, 2.22, 2.24, 3.30, 3.31, 3.32, 3.33, 3.34, 3.35, 3.38, 3.XX, 4.40, 5.51, 5.56.(a), 5.56.(b), 5.57, 5.58, 5.59]</w:t>
      </w:r>
    </w:p>
    <w:p w14:paraId="6149AEEF" w14:textId="77777777" w:rsidR="00D14057" w:rsidRPr="00204095" w:rsidRDefault="00D14057" w:rsidP="00D14057">
      <w:pPr>
        <w:spacing w:before="60"/>
      </w:pPr>
      <w:r w:rsidRPr="00204095">
        <w:t>(Added 2008)</w:t>
      </w:r>
    </w:p>
    <w:p w14:paraId="62C8FBDC" w14:textId="77777777" w:rsidR="00D14057" w:rsidRPr="00204095" w:rsidRDefault="00D14057" w:rsidP="00A504F9">
      <w:pPr>
        <w:spacing w:after="40"/>
      </w:pPr>
      <w:bookmarkStart w:id="285" w:name="_Toc305490116"/>
      <w:r w:rsidRPr="00204095">
        <w:rPr>
          <w:b/>
          <w:bCs/>
        </w:rPr>
        <w:t>event counter.</w:t>
      </w:r>
      <w:bookmarkEnd w:id="285"/>
      <w:r w:rsidRPr="00204095">
        <w:t xml:space="preserve"> – A </w:t>
      </w:r>
      <w:proofErr w:type="spellStart"/>
      <w:r w:rsidRPr="00204095">
        <w:t>nonresettable</w:t>
      </w:r>
      <w:proofErr w:type="spellEnd"/>
      <w:r w:rsidRPr="00204095">
        <w:t xml:space="preserve"> counter that increments once each time the mode that permits changes to sealable parameters is entered and one or more changes are made to sealable calibration or configuration parameters of a device.</w:t>
      </w:r>
      <w:r>
        <w:t xml:space="preserve"> </w:t>
      </w:r>
      <w:r w:rsidRPr="00204095">
        <w:t>[2.20, 2.21, 3.30, 3.37, 3.39, 3.XX, 5.54, 5.56(a), 5.56(b), 5.57]</w:t>
      </w:r>
    </w:p>
    <w:p w14:paraId="53731C7C" w14:textId="77777777" w:rsidR="00D14057" w:rsidRPr="00204095" w:rsidRDefault="00D14057" w:rsidP="00D14057">
      <w:pPr>
        <w:spacing w:before="60"/>
      </w:pPr>
      <w:r w:rsidRPr="00204095">
        <w:t>(Added 1993)</w:t>
      </w:r>
    </w:p>
    <w:p w14:paraId="02189AAA" w14:textId="77777777" w:rsidR="00D14057" w:rsidRPr="00204095" w:rsidRDefault="00D14057" w:rsidP="00A504F9">
      <w:pPr>
        <w:spacing w:after="40"/>
        <w:rPr>
          <w:spacing w:val="-4"/>
        </w:rPr>
      </w:pPr>
      <w:bookmarkStart w:id="286" w:name="_Toc305490117"/>
      <w:r w:rsidRPr="00204095">
        <w:rPr>
          <w:b/>
          <w:bCs/>
        </w:rPr>
        <w:lastRenderedPageBreak/>
        <w:t>event logger.</w:t>
      </w:r>
      <w:bookmarkEnd w:id="286"/>
      <w:r w:rsidRPr="00204095">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Pr>
          <w:spacing w:val="-4"/>
        </w:rPr>
        <w:t xml:space="preserve"> </w:t>
      </w:r>
      <w:r w:rsidRPr="00204095">
        <w:rPr>
          <w:spacing w:val="-4"/>
        </w:rPr>
        <w:t>[2.20, 2.21, 3.30, 3.37, 3.39, 3.XX, 5.54, 5.56(a), 5.56(b), 5.57]</w:t>
      </w:r>
    </w:p>
    <w:p w14:paraId="04F22887" w14:textId="77777777" w:rsidR="00D14057" w:rsidRPr="00204095" w:rsidRDefault="00D14057" w:rsidP="00D14057">
      <w:pPr>
        <w:spacing w:before="60"/>
      </w:pPr>
      <w:r w:rsidRPr="00204095">
        <w:t>(Added 1993)</w:t>
      </w:r>
    </w:p>
    <w:p w14:paraId="5909826F" w14:textId="77777777" w:rsidR="00D14057" w:rsidRPr="00204095" w:rsidRDefault="00D14057" w:rsidP="00D14057">
      <w:pPr>
        <w:tabs>
          <w:tab w:val="left" w:pos="540"/>
          <w:tab w:val="left" w:pos="1620"/>
        </w:tabs>
        <w:jc w:val="center"/>
        <w:rPr>
          <w:b/>
          <w:sz w:val="24"/>
        </w:rPr>
      </w:pPr>
      <w:r w:rsidRPr="00204095">
        <w:rPr>
          <w:b/>
          <w:sz w:val="24"/>
        </w:rPr>
        <w:t>F</w:t>
      </w:r>
    </w:p>
    <w:p w14:paraId="5CDDC06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form designation (FM).</w:t>
      </w:r>
      <w:r w:rsidRPr="00204095">
        <w:t xml:space="preserve"> –An alphanumeric designation denoting the circuit arrangement for which the </w:t>
      </w:r>
      <w:r>
        <w:t xml:space="preserve">NUEMS </w:t>
      </w:r>
      <w:r w:rsidRPr="00204095">
        <w:t xml:space="preserve">is applicable and its specific terminal arrangement. The same designation is applicable to equivalent </w:t>
      </w:r>
      <w:r>
        <w:t xml:space="preserve">NUEMS </w:t>
      </w:r>
      <w:r w:rsidRPr="00204095">
        <w:t>for all manufacturers.</w:t>
      </w:r>
      <w:r w:rsidRPr="00204095">
        <w:rPr>
          <w:color w:val="FF0000"/>
        </w:rPr>
        <w:t xml:space="preserve"> </w:t>
      </w:r>
      <w:r w:rsidRPr="00204095">
        <w:t>(Example: FM 2S)</w:t>
      </w:r>
      <w:r>
        <w:t xml:space="preserve"> </w:t>
      </w:r>
      <w:r w:rsidRPr="00204095">
        <w:t>[3.XX]</w:t>
      </w:r>
    </w:p>
    <w:p w14:paraId="422BAD33"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H</w:t>
      </w:r>
    </w:p>
    <w:p w14:paraId="20A05FB0"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hertz (Hz).</w:t>
      </w:r>
      <w:r w:rsidRPr="00204095">
        <w:t xml:space="preserve"> – Frequency or cycles per second. One cycle of an alternating current or voltage is one complete set of positive and negative values of the current or voltage.</w:t>
      </w:r>
      <w:r>
        <w:t xml:space="preserve"> </w:t>
      </w:r>
      <w:r w:rsidRPr="00204095">
        <w:t>[3.XX]</w:t>
      </w:r>
    </w:p>
    <w:p w14:paraId="4383947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K</w:t>
      </w:r>
    </w:p>
    <w:p w14:paraId="29E3758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 (kW).</w:t>
      </w:r>
      <w:r w:rsidRPr="00204095">
        <w:t xml:space="preserve"> – A unit of power equal to 1,000 watts.</w:t>
      </w:r>
      <w:r>
        <w:t xml:space="preserve"> </w:t>
      </w:r>
      <w:r w:rsidRPr="00204095">
        <w:t>[3.XX]</w:t>
      </w:r>
    </w:p>
    <w:p w14:paraId="162126F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hour (kWh).</w:t>
      </w:r>
      <w:r w:rsidRPr="00204095">
        <w:t xml:space="preserve">  – A unit of energy equal to 1,000 watthours.</w:t>
      </w:r>
      <w:r>
        <w:t xml:space="preserve"> </w:t>
      </w:r>
      <w:r w:rsidRPr="00204095">
        <w:t>[3.XX]</w:t>
      </w:r>
    </w:p>
    <w:p w14:paraId="10DFD66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L</w:t>
      </w:r>
    </w:p>
    <w:p w14:paraId="7630E1A4"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ine service.</w:t>
      </w:r>
      <w:r w:rsidRPr="00BE55EE">
        <w:t xml:space="preserve">  – The service terminals or conductors connecting the (NUEMS) to the power source. [3.XX]</w:t>
      </w:r>
    </w:p>
    <w:p w14:paraId="4C4D419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oad service.</w:t>
      </w:r>
      <w:r w:rsidRPr="00BE55EE">
        <w:t xml:space="preserve"> – The service terminals or conductors connecting the (NUEMS) to the electrical load (e.g., vehicle, tenant, etc.). [3.XX]</w:t>
      </w:r>
    </w:p>
    <w:p w14:paraId="4AD95495"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load, full.</w:t>
      </w:r>
      <w:r w:rsidRPr="00204095">
        <w:t xml:space="preserve"> – A test condition with rated voltage, current at 100% of test amps level, and power factor of 1.0.</w:t>
      </w:r>
      <w:r>
        <w:t xml:space="preserve"> </w:t>
      </w:r>
      <w:r w:rsidRPr="00204095">
        <w:t>[3.XX]</w:t>
      </w:r>
    </w:p>
    <w:p w14:paraId="0E8EAA1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 xml:space="preserve">load, light. </w:t>
      </w:r>
      <w:r w:rsidRPr="00204095">
        <w:t>– A test condition with rated voltage, current at 10% of test amps level, and power factor of 1.0.</w:t>
      </w:r>
      <w:r>
        <w:t xml:space="preserve"> </w:t>
      </w:r>
      <w:r w:rsidRPr="00204095">
        <w:t>[3.XX].</w:t>
      </w:r>
    </w:p>
    <w:p w14:paraId="12207659"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M</w:t>
      </w:r>
    </w:p>
    <w:p w14:paraId="0268F214" w14:textId="77777777" w:rsidR="00D14057" w:rsidRPr="00204095" w:rsidRDefault="00D14057" w:rsidP="00D14057">
      <w:r w:rsidRPr="00BE55EE">
        <w:rPr>
          <w:b/>
        </w:rPr>
        <w:t>master meter, electric.</w:t>
      </w:r>
      <w:r w:rsidRPr="00BE55EE">
        <w:t xml:space="preserve"> – </w:t>
      </w:r>
      <w:bookmarkStart w:id="287" w:name="_Hlk66107264"/>
      <w:r w:rsidRPr="00BE55EE">
        <w:t xml:space="preserve">A (NUEMS) owned, maintained, and used for commercial billing purposes by the serving utility. All the electric energy served to a </w:t>
      </w:r>
      <w:proofErr w:type="spellStart"/>
      <w:r w:rsidRPr="00BE55EE">
        <w:t>submetered</w:t>
      </w:r>
      <w:proofErr w:type="spellEnd"/>
      <w:r w:rsidRPr="00BE55EE">
        <w:t xml:space="preserve"> service system is recorded by the master meter. </w:t>
      </w:r>
      <w:bookmarkEnd w:id="287"/>
      <w:r w:rsidRPr="00BE55EE">
        <w:t>[3.XX]</w:t>
      </w:r>
    </w:p>
    <w:p w14:paraId="0F1B9028" w14:textId="77777777" w:rsidR="00D14057" w:rsidRPr="00204095" w:rsidRDefault="00D14057" w:rsidP="00D14057">
      <w:r w:rsidRPr="00204095">
        <w:rPr>
          <w:b/>
        </w:rPr>
        <w:t>metrological components.</w:t>
      </w:r>
      <w:r w:rsidRPr="00204095">
        <w:t xml:space="preserve"> –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204095">
        <w:t>[3.XX]</w:t>
      </w:r>
    </w:p>
    <w:p w14:paraId="2F760C6D" w14:textId="77777777" w:rsidR="00D14057" w:rsidRPr="00AE3901" w:rsidRDefault="00D14057" w:rsidP="00D14057">
      <w:pPr>
        <w:ind w:right="216"/>
        <w:jc w:val="center"/>
        <w:rPr>
          <w:b/>
          <w:sz w:val="24"/>
        </w:rPr>
      </w:pPr>
      <w:bookmarkStart w:id="288" w:name="_Toc270243214"/>
      <w:bookmarkStart w:id="289" w:name="_Toc270243579"/>
      <w:bookmarkStart w:id="290" w:name="_Toc270245374"/>
      <w:bookmarkStart w:id="291" w:name="_Toc270246196"/>
      <w:bookmarkStart w:id="292" w:name="_Toc270430633"/>
      <w:r w:rsidRPr="00460AC1">
        <w:rPr>
          <w:b/>
          <w:sz w:val="24"/>
        </w:rPr>
        <w:t>N</w:t>
      </w:r>
      <w:bookmarkEnd w:id="288"/>
      <w:bookmarkEnd w:id="289"/>
      <w:bookmarkEnd w:id="290"/>
      <w:bookmarkEnd w:id="291"/>
      <w:bookmarkEnd w:id="292"/>
    </w:p>
    <w:p w14:paraId="5EC77D6C"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72187D">
        <w:rPr>
          <w:b/>
          <w:bCs/>
        </w:rPr>
        <w:t>non-utility electricity measuring system (NUEMS).</w:t>
      </w:r>
      <w:r w:rsidRPr="0072187D">
        <w:t xml:space="preserve"> – An electricity measuring system comprised of all the metrologically relevant components required to measure electrical energy, store the result, and report the result used in non-utility sales of electricity wherein the sale is based in whole or in part on one or more measured.</w:t>
      </w:r>
    </w:p>
    <w:p w14:paraId="2623918C" w14:textId="77777777" w:rsidR="00D14057" w:rsidRPr="00204095" w:rsidRDefault="00D14057" w:rsidP="00D14057">
      <w:pPr>
        <w:ind w:right="216"/>
        <w:jc w:val="center"/>
        <w:rPr>
          <w:b/>
          <w:sz w:val="24"/>
        </w:rPr>
      </w:pPr>
      <w:r w:rsidRPr="00204095">
        <w:rPr>
          <w:b/>
          <w:sz w:val="24"/>
        </w:rPr>
        <w:lastRenderedPageBreak/>
        <w:t>O</w:t>
      </w:r>
    </w:p>
    <w:p w14:paraId="3D935E4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pPr>
      <w:r w:rsidRPr="00204095">
        <w:rPr>
          <w:b/>
        </w:rPr>
        <w:t>ohm.</w:t>
      </w:r>
      <w:r w:rsidRPr="00204095">
        <w:t xml:space="preserve"> – The practical unit of electric resistance that allows one ampere of current to flow when the impressed potential is one volt.</w:t>
      </w:r>
      <w:r>
        <w:t xml:space="preserve"> </w:t>
      </w:r>
      <w:r w:rsidRPr="00204095">
        <w:t>[3.XX]</w:t>
      </w:r>
    </w:p>
    <w:bookmarkEnd w:id="272"/>
    <w:bookmarkEnd w:id="273"/>
    <w:bookmarkEnd w:id="274"/>
    <w:bookmarkEnd w:id="275"/>
    <w:bookmarkEnd w:id="276"/>
    <w:p w14:paraId="5993DEDE" w14:textId="77777777" w:rsidR="00D14057" w:rsidRPr="00204095" w:rsidRDefault="00D14057" w:rsidP="00D14057">
      <w:pPr>
        <w:jc w:val="center"/>
        <w:rPr>
          <w:b/>
          <w:sz w:val="24"/>
          <w:szCs w:val="24"/>
        </w:rPr>
      </w:pPr>
      <w:r w:rsidRPr="00204095">
        <w:rPr>
          <w:b/>
          <w:sz w:val="24"/>
          <w:szCs w:val="24"/>
        </w:rPr>
        <w:t>P</w:t>
      </w:r>
    </w:p>
    <w:p w14:paraId="18D9E323"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460AC1">
        <w:rPr>
          <w:b/>
          <w:bCs/>
        </w:rPr>
        <w:t xml:space="preserve">percent error. – </w:t>
      </w:r>
      <w:r w:rsidRPr="00460AC1">
        <w:rPr>
          <w:bCs/>
        </w:rPr>
        <w:t xml:space="preserve">Percent error is calculated as follows: </w:t>
      </w:r>
    </w:p>
    <w:p w14:paraId="79EB6C2F"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ind w:left="101" w:firstLine="259"/>
        <w:rPr>
          <w:b/>
          <w:bCs/>
        </w:rPr>
      </w:pPr>
      <w:r w:rsidRPr="0072187D">
        <w:rPr>
          <w:bCs/>
        </w:rPr>
        <w:t>percent error = (NUEMS reading – standard reading)/standard reading x 100</w:t>
      </w:r>
    </w:p>
    <w:p w14:paraId="57A2494C" w14:textId="77777777" w:rsidR="00D14057" w:rsidRDefault="00D14057" w:rsidP="00D14057">
      <w:pPr>
        <w:tabs>
          <w:tab w:val="left" w:pos="5040"/>
          <w:tab w:val="left" w:pos="5310"/>
          <w:tab w:val="left" w:pos="5580"/>
          <w:tab w:val="left" w:pos="5850"/>
        </w:tabs>
        <w:rPr>
          <w:bCs/>
        </w:rPr>
      </w:pPr>
      <w:r w:rsidRPr="00204095">
        <w:rPr>
          <w:bCs/>
        </w:rPr>
        <w:t>[3.XX]</w:t>
      </w:r>
    </w:p>
    <w:p w14:paraId="07E2DD20" w14:textId="77777777" w:rsidR="00D14057" w:rsidRPr="00AE3901" w:rsidRDefault="00D14057" w:rsidP="00D14057">
      <w:pPr>
        <w:spacing w:before="240"/>
        <w:rPr>
          <w:b/>
        </w:rPr>
      </w:pPr>
      <w:r w:rsidRPr="00AE3901">
        <w:rPr>
          <w:b/>
        </w:rPr>
        <w:t>power factor (PF). –</w:t>
      </w:r>
      <w:r w:rsidRPr="00AE3901">
        <w:t xml:space="preserve"> The ratio of “active power” to “apparent power” in an AC circuit.  It describes the efficient use of available power.</w:t>
      </w:r>
      <w:r>
        <w:t xml:space="preserve"> </w:t>
      </w:r>
      <w:r w:rsidRPr="00AE3901">
        <w:t>[3.XX]</w:t>
      </w:r>
    </w:p>
    <w:p w14:paraId="2549D969" w14:textId="77777777" w:rsidR="00D14057" w:rsidRPr="00204095" w:rsidRDefault="00D14057" w:rsidP="00D14057">
      <w:pPr>
        <w:ind w:right="216"/>
      </w:pPr>
      <w:bookmarkStart w:id="293" w:name="_Toc305490256"/>
      <w:r w:rsidRPr="00204095">
        <w:rPr>
          <w:b/>
          <w:bCs/>
        </w:rPr>
        <w:t>primary indicating or recording elements.</w:t>
      </w:r>
      <w:bookmarkEnd w:id="293"/>
      <w:r w:rsidRPr="00204095">
        <w:t xml:space="preserve"> </w:t>
      </w:r>
      <w:r w:rsidRPr="00204095">
        <w:rPr>
          <w:b/>
          <w:bCs/>
        </w:rPr>
        <w:t>–</w:t>
      </w:r>
      <w:r w:rsidRPr="00204095">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04095">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t xml:space="preserve"> </w:t>
      </w:r>
      <w:r w:rsidRPr="00204095">
        <w:t>[1.10, 3.XX]</w:t>
      </w:r>
    </w:p>
    <w:p w14:paraId="1D26613F" w14:textId="77777777" w:rsidR="00D14057" w:rsidRPr="00204095" w:rsidRDefault="00D14057" w:rsidP="00D14057">
      <w:pPr>
        <w:jc w:val="center"/>
        <w:rPr>
          <w:rStyle w:val="Strong"/>
          <w:sz w:val="24"/>
          <w:szCs w:val="24"/>
        </w:rPr>
      </w:pPr>
      <w:r w:rsidRPr="00204095">
        <w:rPr>
          <w:rStyle w:val="Strong"/>
          <w:sz w:val="24"/>
          <w:szCs w:val="24"/>
        </w:rPr>
        <w:t>R</w:t>
      </w:r>
    </w:p>
    <w:p w14:paraId="646D6807" w14:textId="77777777" w:rsidR="00D14057" w:rsidRPr="00204095" w:rsidRDefault="00D14057" w:rsidP="00D14057">
      <w:pPr>
        <w:ind w:right="216"/>
      </w:pPr>
      <w:r w:rsidRPr="00204095">
        <w:rPr>
          <w:b/>
        </w:rPr>
        <w:t xml:space="preserve">reactive power. – </w:t>
      </w:r>
      <w:r w:rsidRPr="00204095">
        <w:t>For sinusoidal quantities in a two-wire circuit, reactive power is the product of the voltage, the current, and the sine of the phase angle between them, using the current as the reference.</w:t>
      </w:r>
      <w:r>
        <w:t xml:space="preserve"> </w:t>
      </w:r>
      <w:r w:rsidRPr="00204095">
        <w:t>[3.XX]</w:t>
      </w:r>
    </w:p>
    <w:p w14:paraId="543CD2F2" w14:textId="77777777" w:rsidR="00D14057" w:rsidRPr="00204095" w:rsidRDefault="00D14057" w:rsidP="00D14057">
      <w:pPr>
        <w:ind w:right="216"/>
      </w:pPr>
      <w:r w:rsidRPr="00204095">
        <w:rPr>
          <w:b/>
        </w:rPr>
        <w:t>register ratio (R</w:t>
      </w:r>
      <w:r w:rsidRPr="00204095">
        <w:rPr>
          <w:b/>
          <w:vertAlign w:val="subscript"/>
        </w:rPr>
        <w:t>r</w:t>
      </w:r>
      <w:r w:rsidRPr="00204095">
        <w:rPr>
          <w:b/>
        </w:rPr>
        <w:t>).</w:t>
      </w:r>
      <w:r w:rsidRPr="00204095">
        <w:t xml:space="preserve"> – The number of revolutions of the gear meshing with the worm or pinion on the rotor shaft per complete rotation of the fastest (most sensitive) wheel or dial pointer.</w:t>
      </w:r>
      <w:r>
        <w:t xml:space="preserve"> </w:t>
      </w:r>
      <w:r w:rsidRPr="00204095">
        <w:t>[3.XX]</w:t>
      </w:r>
    </w:p>
    <w:p w14:paraId="3C75782A" w14:textId="77777777" w:rsidR="00D14057" w:rsidRPr="00204095" w:rsidRDefault="00D14057" w:rsidP="00A504F9">
      <w:pPr>
        <w:tabs>
          <w:tab w:val="left" w:pos="270"/>
          <w:tab w:val="left" w:pos="540"/>
          <w:tab w:val="left" w:pos="810"/>
          <w:tab w:val="left" w:pos="1080"/>
          <w:tab w:val="left" w:pos="1350"/>
          <w:tab w:val="left" w:pos="5040"/>
          <w:tab w:val="left" w:pos="5310"/>
          <w:tab w:val="left" w:pos="5580"/>
          <w:tab w:val="left" w:pos="5850"/>
        </w:tabs>
        <w:spacing w:after="40"/>
      </w:pPr>
      <w:bookmarkStart w:id="294" w:name="_Toc305490276"/>
      <w:r w:rsidRPr="00204095">
        <w:rPr>
          <w:b/>
          <w:bCs/>
        </w:rPr>
        <w:t>remote configuration capability.</w:t>
      </w:r>
      <w:bookmarkEnd w:id="294"/>
      <w:r w:rsidRPr="00204095">
        <w:t xml:space="preserve"> </w:t>
      </w:r>
      <w:r w:rsidRPr="00204095">
        <w:rPr>
          <w:b/>
          <w:bCs/>
        </w:rPr>
        <w:t>–</w:t>
      </w:r>
      <w:r w:rsidRPr="00204095">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3.39, 3.XX, 5.56(a)]</w:t>
      </w:r>
    </w:p>
    <w:p w14:paraId="018FAC78" w14:textId="77777777" w:rsidR="00D14057" w:rsidRPr="00204095" w:rsidRDefault="00D14057" w:rsidP="00D14057">
      <w:pPr>
        <w:tabs>
          <w:tab w:val="left" w:pos="5040"/>
          <w:tab w:val="left" w:pos="5310"/>
          <w:tab w:val="left" w:pos="5580"/>
          <w:tab w:val="left" w:pos="5850"/>
        </w:tabs>
        <w:spacing w:before="60"/>
      </w:pPr>
      <w:r w:rsidRPr="00204095">
        <w:t>(Added 1993)</w:t>
      </w:r>
    </w:p>
    <w:p w14:paraId="7FD81676" w14:textId="77777777" w:rsidR="00D14057" w:rsidRPr="00204095" w:rsidRDefault="00D14057" w:rsidP="00A504F9">
      <w:pPr>
        <w:tabs>
          <w:tab w:val="left" w:pos="270"/>
          <w:tab w:val="left" w:pos="540"/>
          <w:tab w:val="left" w:pos="810"/>
          <w:tab w:val="left" w:pos="1080"/>
          <w:tab w:val="left" w:pos="1350"/>
          <w:tab w:val="left" w:pos="5040"/>
          <w:tab w:val="left" w:pos="5310"/>
          <w:tab w:val="left" w:pos="5580"/>
          <w:tab w:val="left" w:pos="5850"/>
        </w:tabs>
        <w:spacing w:after="40"/>
      </w:pPr>
      <w:bookmarkStart w:id="295" w:name="_Toc305490279"/>
      <w:r w:rsidRPr="00204095">
        <w:rPr>
          <w:b/>
          <w:bCs/>
        </w:rPr>
        <w:t>retail device.</w:t>
      </w:r>
      <w:bookmarkEnd w:id="295"/>
      <w:r w:rsidRPr="00204095">
        <w:t xml:space="preserve"> </w:t>
      </w:r>
      <w:r w:rsidRPr="00204095">
        <w:rPr>
          <w:b/>
          <w:bCs/>
        </w:rPr>
        <w:t>–</w:t>
      </w:r>
      <w:r w:rsidRPr="00204095">
        <w:t xml:space="preserve"> A measuring device primarily used to measure product for the purpose of sale to the end user.</w:t>
      </w:r>
      <w:r>
        <w:t xml:space="preserve"> </w:t>
      </w:r>
      <w:r w:rsidRPr="00204095">
        <w:t>[3.30, 3.32, 3.37, 3.39, 3.XX]</w:t>
      </w:r>
    </w:p>
    <w:p w14:paraId="1FE2A6C7" w14:textId="77777777" w:rsidR="00D14057" w:rsidRPr="00204095" w:rsidRDefault="00D14057" w:rsidP="00D14057">
      <w:pPr>
        <w:tabs>
          <w:tab w:val="left" w:pos="5040"/>
          <w:tab w:val="left" w:pos="5310"/>
          <w:tab w:val="left" w:pos="5580"/>
          <w:tab w:val="left" w:pos="5850"/>
        </w:tabs>
        <w:spacing w:before="60"/>
      </w:pPr>
      <w:r w:rsidRPr="00204095">
        <w:t>(Amended 1987 and 2004)</w:t>
      </w:r>
    </w:p>
    <w:p w14:paraId="5524F3B0" w14:textId="77777777" w:rsidR="00D14057" w:rsidRPr="00204095" w:rsidRDefault="00D14057" w:rsidP="00D14057">
      <w:pPr>
        <w:ind w:right="216"/>
        <w:jc w:val="center"/>
        <w:rPr>
          <w:b/>
          <w:sz w:val="24"/>
        </w:rPr>
      </w:pPr>
      <w:r w:rsidRPr="00204095">
        <w:rPr>
          <w:b/>
          <w:sz w:val="24"/>
        </w:rPr>
        <w:t>S</w:t>
      </w:r>
    </w:p>
    <w:p w14:paraId="05A58726" w14:textId="77777777" w:rsidR="00D14057" w:rsidRPr="00204095" w:rsidRDefault="00D14057" w:rsidP="00D14057">
      <w:pPr>
        <w:rPr>
          <w:bCs/>
        </w:rPr>
      </w:pPr>
      <w:r>
        <w:rPr>
          <w:b/>
          <w:bCs/>
        </w:rPr>
        <w:t>sensor</w:t>
      </w:r>
      <w:r w:rsidRPr="00B6684B">
        <w:rPr>
          <w:b/>
          <w:bCs/>
        </w:rPr>
        <w:t xml:space="preserve"> ratio.</w:t>
      </w:r>
      <w:r w:rsidRPr="00B6684B">
        <w:rPr>
          <w:bCs/>
        </w:rPr>
        <w:t xml:space="preserve"> – The stated ratio of the primary circuit current or voltage compared to the secondary circuit current or voltage. (Example: </w:t>
      </w:r>
      <w:r>
        <w:rPr>
          <w:bCs/>
        </w:rPr>
        <w:t>CSR</w:t>
      </w:r>
      <w:r w:rsidRPr="00B6684B">
        <w:rPr>
          <w:bCs/>
        </w:rPr>
        <w:t xml:space="preserve"> = 200 : 0.1) [3.XX]</w:t>
      </w:r>
    </w:p>
    <w:p w14:paraId="3A3E78F9" w14:textId="77777777" w:rsidR="00D14057" w:rsidRPr="00204095" w:rsidRDefault="00D14057" w:rsidP="00D14057">
      <w:r w:rsidRPr="00204095">
        <w:rPr>
          <w:b/>
        </w:rPr>
        <w:t>serving utility.</w:t>
      </w:r>
      <w:r w:rsidRPr="00204095">
        <w:t xml:space="preserve"> – The utility distribution company that owns the master </w:t>
      </w:r>
      <w:r w:rsidRPr="00B6684B">
        <w:t>meter</w:t>
      </w:r>
      <w:r w:rsidRPr="00204095">
        <w:t xml:space="preserve"> and sells electric energy to the owner of a </w:t>
      </w:r>
      <w:r>
        <w:t xml:space="preserve">submeter </w:t>
      </w:r>
      <w:r w:rsidRPr="00204095">
        <w:t>system.</w:t>
      </w:r>
      <w:r>
        <w:t xml:space="preserve"> </w:t>
      </w:r>
      <w:r w:rsidRPr="00204095">
        <w:t xml:space="preserve">[3.XX] </w:t>
      </w:r>
    </w:p>
    <w:p w14:paraId="09B3BCD4" w14:textId="77777777" w:rsidR="00D14057" w:rsidRDefault="00D14057" w:rsidP="00D14057">
      <w:pPr>
        <w:rPr>
          <w:rStyle w:val="Strong"/>
          <w:b w:val="0"/>
        </w:rPr>
      </w:pPr>
      <w:r w:rsidRPr="00204095">
        <w:rPr>
          <w:rStyle w:val="Strong"/>
        </w:rPr>
        <w:t>starting load. – The minimum load above which the device will indicate energy flow continuously.</w:t>
      </w:r>
      <w:r>
        <w:rPr>
          <w:rStyle w:val="Strong"/>
        </w:rPr>
        <w:t xml:space="preserve"> </w:t>
      </w:r>
      <w:r w:rsidRPr="00204095">
        <w:rPr>
          <w:rStyle w:val="Strong"/>
        </w:rPr>
        <w:t>[3.XX]</w:t>
      </w:r>
    </w:p>
    <w:p w14:paraId="4F5FD8B9" w14:textId="77777777" w:rsidR="00D14057" w:rsidRPr="00B6684B" w:rsidRDefault="00D14057" w:rsidP="00D14057">
      <w:bookmarkStart w:id="296" w:name="_Hlk66107088"/>
      <w:r w:rsidRPr="00B6684B">
        <w:rPr>
          <w:b/>
        </w:rPr>
        <w:lastRenderedPageBreak/>
        <w:t>submeter. –</w:t>
      </w:r>
      <w:bookmarkStart w:id="297" w:name="_Hlk78415673"/>
      <w:r w:rsidRPr="00B6684B">
        <w:rPr>
          <w:b/>
        </w:rPr>
        <w:t xml:space="preserve"> </w:t>
      </w:r>
      <w:r w:rsidRPr="00B6684B">
        <w:t>A meter or meter system downstream of the electric master meter.</w:t>
      </w:r>
      <w:bookmarkEnd w:id="297"/>
      <w:r w:rsidRPr="00B6684B">
        <w:t xml:space="preserve"> [3.XX]</w:t>
      </w:r>
      <w:bookmarkEnd w:id="296"/>
    </w:p>
    <w:p w14:paraId="2B0A0487" w14:textId="77777777" w:rsidR="00D14057" w:rsidRPr="00204095" w:rsidRDefault="00D14057" w:rsidP="00D14057">
      <w:pPr>
        <w:jc w:val="center"/>
        <w:rPr>
          <w:b/>
          <w:sz w:val="24"/>
        </w:rPr>
      </w:pPr>
      <w:r w:rsidRPr="00204095">
        <w:rPr>
          <w:b/>
          <w:sz w:val="24"/>
        </w:rPr>
        <w:t>T</w:t>
      </w:r>
    </w:p>
    <w:p w14:paraId="3A5C8849" w14:textId="77777777" w:rsidR="00D14057" w:rsidRPr="00204095" w:rsidRDefault="00D14057" w:rsidP="00D14057">
      <w:r w:rsidRPr="0072187D">
        <w:rPr>
          <w:b/>
        </w:rPr>
        <w:t>tenant.</w:t>
      </w:r>
      <w:r w:rsidRPr="0072187D">
        <w:t xml:space="preserve"> – The person or persons served electric energy from a non-utility electricity-measuring system (NUEMS). [3.XX]</w:t>
      </w:r>
    </w:p>
    <w:p w14:paraId="0AE518D0" w14:textId="77777777" w:rsidR="00D14057" w:rsidRPr="00204095" w:rsidRDefault="00D14057" w:rsidP="00D14057">
      <w:r w:rsidRPr="00204095">
        <w:rPr>
          <w:b/>
        </w:rPr>
        <w:t>test amperes (TA).</w:t>
      </w:r>
      <w:r w:rsidRPr="00204095">
        <w:t xml:space="preserve"> – The full load current (amperage) specified by the device manufacturer for testing and calibration adjustment. (Example: TA 30)</w:t>
      </w:r>
      <w:r>
        <w:t xml:space="preserve">. </w:t>
      </w:r>
      <w:r w:rsidRPr="00204095">
        <w:t>[3.XX]</w:t>
      </w:r>
    </w:p>
    <w:p w14:paraId="11F59132" w14:textId="77777777" w:rsidR="00D14057" w:rsidRPr="00204095" w:rsidRDefault="00D14057" w:rsidP="00D14057">
      <w:r w:rsidRPr="00204095">
        <w:rPr>
          <w:b/>
        </w:rPr>
        <w:t>thermal overload protector.</w:t>
      </w:r>
      <w:r w:rsidRPr="00204095">
        <w:t xml:space="preserve"> – A circuit breaker or fuse that automatically limits the maximum current in a circuit.</w:t>
      </w:r>
      <w:r>
        <w:t xml:space="preserve"> </w:t>
      </w:r>
      <w:r w:rsidRPr="00204095">
        <w:t>[3.XX]</w:t>
      </w:r>
    </w:p>
    <w:p w14:paraId="14CFF665" w14:textId="77777777" w:rsidR="00D14057" w:rsidRPr="00204095" w:rsidRDefault="00D14057" w:rsidP="00D14057">
      <w:pPr>
        <w:jc w:val="center"/>
        <w:rPr>
          <w:b/>
          <w:bCs/>
          <w:sz w:val="24"/>
        </w:rPr>
      </w:pPr>
      <w:r w:rsidRPr="00204095">
        <w:rPr>
          <w:b/>
          <w:bCs/>
          <w:sz w:val="24"/>
        </w:rPr>
        <w:t>U</w:t>
      </w:r>
    </w:p>
    <w:p w14:paraId="092C4242" w14:textId="77777777" w:rsidR="00D14057" w:rsidRPr="00204095" w:rsidRDefault="00D14057" w:rsidP="00D14057">
      <w:pPr>
        <w:spacing w:after="60"/>
      </w:pPr>
      <w:bookmarkStart w:id="298" w:name="_Toc305490339"/>
      <w:r w:rsidRPr="00204095">
        <w:rPr>
          <w:b/>
          <w:bCs/>
        </w:rPr>
        <w:t>unit price.</w:t>
      </w:r>
      <w:bookmarkEnd w:id="298"/>
      <w:r w:rsidRPr="00204095">
        <w:t xml:space="preserve"> </w:t>
      </w:r>
      <w:r w:rsidRPr="00204095">
        <w:rPr>
          <w:b/>
          <w:bCs/>
        </w:rPr>
        <w:t>–</w:t>
      </w:r>
      <w:r w:rsidRPr="00204095">
        <w:t xml:space="preserve"> The price at which the product is being sold and expressed in whole units of measurement.</w:t>
      </w:r>
      <w:r>
        <w:t xml:space="preserve"> </w:t>
      </w:r>
      <w:r w:rsidRPr="00204095">
        <w:t>[1.10, 3.30, 3.XX]</w:t>
      </w:r>
    </w:p>
    <w:p w14:paraId="01F68EFC" w14:textId="77777777" w:rsidR="00D14057" w:rsidRDefault="00D14057" w:rsidP="00D14057">
      <w:pPr>
        <w:spacing w:before="60"/>
      </w:pPr>
      <w:r w:rsidRPr="00204095">
        <w:t>(Added 1992)</w:t>
      </w:r>
    </w:p>
    <w:p w14:paraId="6AD80514" w14:textId="77777777" w:rsidR="00D14057" w:rsidRPr="007816F0" w:rsidRDefault="00D14057" w:rsidP="00D14057">
      <w:r w:rsidRPr="00A32E37">
        <w:rPr>
          <w:b/>
        </w:rPr>
        <w:t xml:space="preserve">utility. – </w:t>
      </w:r>
      <w:r w:rsidRPr="00A32E37">
        <w:t>A corporation, person, agency, authority, or other legal entity or instrumentality aligned with distribution facilities for delivery of electric energy for use primarily by the public. Included are investor-owned electric utilities, municipal and State utilities, Federal electric utilities, and rural electric cooperatives. A few entities that are tariff based and corporately aligned with companies that own distribution facilities are also included.</w:t>
      </w:r>
    </w:p>
    <w:p w14:paraId="7C47BE8F" w14:textId="77777777" w:rsidR="00D14057" w:rsidRDefault="00D14057" w:rsidP="00D14057">
      <w:r w:rsidRPr="007816F0">
        <w:t xml:space="preserve">A list of recognized utilities in the U.S. can be found at the U.S. Energy Information Administration (EIA) at:  </w:t>
      </w:r>
      <w:hyperlink r:id="rId38" w:history="1">
        <w:r w:rsidRPr="007816F0">
          <w:rPr>
            <w:rStyle w:val="Hyperlink"/>
          </w:rPr>
          <w:t>https://www.eia.gov/electricity/data/eia861</w:t>
        </w:r>
      </w:hyperlink>
      <w:r w:rsidRPr="007816F0">
        <w:t xml:space="preserve">  [3.XX]</w:t>
      </w:r>
    </w:p>
    <w:p w14:paraId="67667340" w14:textId="77777777" w:rsidR="00D14057" w:rsidRPr="00204095" w:rsidRDefault="00D14057" w:rsidP="00D14057">
      <w:pPr>
        <w:jc w:val="center"/>
        <w:rPr>
          <w:b/>
          <w:bCs/>
          <w:sz w:val="24"/>
        </w:rPr>
      </w:pPr>
      <w:r w:rsidRPr="00204095">
        <w:rPr>
          <w:b/>
          <w:bCs/>
          <w:sz w:val="24"/>
        </w:rPr>
        <w:t>V</w:t>
      </w:r>
    </w:p>
    <w:p w14:paraId="60604F77" w14:textId="77777777" w:rsidR="00D14057" w:rsidRDefault="00D14057" w:rsidP="00D14057">
      <w:pPr>
        <w:rPr>
          <w:bCs/>
        </w:rPr>
      </w:pPr>
      <w:r w:rsidRPr="00204095">
        <w:rPr>
          <w:b/>
          <w:bCs/>
        </w:rPr>
        <w:t>volt.</w:t>
      </w:r>
      <w:r w:rsidRPr="00204095">
        <w:rPr>
          <w:bCs/>
        </w:rPr>
        <w:t xml:space="preserve"> – The practical unit of electromotive force. One volt will cause one ampere to flow when impressed across a resistance of one ohm.</w:t>
      </w:r>
      <w:r>
        <w:rPr>
          <w:bCs/>
        </w:rPr>
        <w:t xml:space="preserve"> </w:t>
      </w:r>
      <w:r w:rsidRPr="00204095">
        <w:rPr>
          <w:bCs/>
        </w:rPr>
        <w:t>[3.XX]</w:t>
      </w:r>
    </w:p>
    <w:p w14:paraId="69D573AD" w14:textId="77777777" w:rsidR="00D14057" w:rsidRPr="00204095" w:rsidRDefault="00D14057" w:rsidP="00D14057">
      <w:pPr>
        <w:jc w:val="center"/>
        <w:rPr>
          <w:b/>
          <w:sz w:val="24"/>
        </w:rPr>
      </w:pPr>
      <w:r w:rsidRPr="00204095">
        <w:rPr>
          <w:b/>
          <w:sz w:val="24"/>
        </w:rPr>
        <w:t>W</w:t>
      </w:r>
    </w:p>
    <w:p w14:paraId="3CC39FD2" w14:textId="77777777" w:rsidR="00D14057" w:rsidRPr="00204095" w:rsidRDefault="00D14057" w:rsidP="00D14057">
      <w:r w:rsidRPr="00204095">
        <w:rPr>
          <w:b/>
        </w:rPr>
        <w:t>watt.</w:t>
      </w:r>
      <w:r w:rsidRPr="00204095">
        <w:t xml:space="preserve"> – The practical unit of electric power. In an alternating-current circuit (AC), the power in watts is volts times amperes multiplied by the circuit power factor.</w:t>
      </w:r>
      <w:r>
        <w:t xml:space="preserve"> </w:t>
      </w:r>
      <w:r w:rsidRPr="00204095">
        <w:t>[3.XX]</w:t>
      </w:r>
    </w:p>
    <w:p w14:paraId="37D70B50" w14:textId="77777777" w:rsidR="00D14057" w:rsidRPr="00204095" w:rsidRDefault="00D14057" w:rsidP="00D14057">
      <w:r w:rsidRPr="00204095">
        <w:rPr>
          <w:b/>
        </w:rPr>
        <w:t>watthour (</w:t>
      </w:r>
      <w:proofErr w:type="spellStart"/>
      <w:r w:rsidRPr="00204095">
        <w:rPr>
          <w:b/>
        </w:rPr>
        <w:t>Wh</w:t>
      </w:r>
      <w:proofErr w:type="spellEnd"/>
      <w:r w:rsidRPr="00204095">
        <w:rPr>
          <w:b/>
        </w:rPr>
        <w:t>).</w:t>
      </w:r>
      <w:r w:rsidRPr="00204095">
        <w:t xml:space="preserve"> – The practical unit of electric energy, which is expended in one hour when the average power consumed during the hour is one watt.</w:t>
      </w:r>
      <w:r>
        <w:t xml:space="preserve"> </w:t>
      </w:r>
      <w:r w:rsidRPr="00204095">
        <w:t>[3.XX]</w:t>
      </w:r>
    </w:p>
    <w:p w14:paraId="4FD9D59A" w14:textId="77777777" w:rsidR="00D14057" w:rsidRPr="00204095" w:rsidRDefault="00D14057" w:rsidP="00D14057">
      <w:pPr>
        <w:rPr>
          <w:b/>
        </w:rPr>
      </w:pPr>
      <w:r w:rsidRPr="00B6684B">
        <w:rPr>
          <w:b/>
        </w:rPr>
        <w:t xml:space="preserve">meter – self-contained. – </w:t>
      </w:r>
      <w:r w:rsidRPr="00B6684B">
        <w:t>A meter in which the terminals are arranged for connection to the circuit being measured without using external instrument transformers. [3.XX]</w:t>
      </w:r>
    </w:p>
    <w:p w14:paraId="72E4511B" w14:textId="77777777" w:rsidR="00D14057" w:rsidRDefault="00D14057" w:rsidP="00D14057">
      <w:r w:rsidRPr="00B6684B">
        <w:rPr>
          <w:b/>
        </w:rPr>
        <w:t>watthour constant (</w:t>
      </w:r>
      <w:proofErr w:type="spellStart"/>
      <w:r w:rsidRPr="00B6684B">
        <w:rPr>
          <w:b/>
        </w:rPr>
        <w:t>K</w:t>
      </w:r>
      <w:r w:rsidRPr="00B6684B">
        <w:rPr>
          <w:b/>
          <w:vertAlign w:val="subscript"/>
        </w:rPr>
        <w:t>h</w:t>
      </w:r>
      <w:proofErr w:type="spellEnd"/>
      <w:r w:rsidRPr="00B6684B">
        <w:rPr>
          <w:b/>
        </w:rPr>
        <w:t>).</w:t>
      </w:r>
      <w:r w:rsidRPr="00B6684B">
        <w:t xml:space="preserve"> – The expression of the relationship between the energy applied to the meter and </w:t>
      </w:r>
      <w:r>
        <w:t xml:space="preserve">the </w:t>
      </w:r>
      <w:r w:rsidRPr="00B6684B">
        <w:t xml:space="preserve">output indication, expressed as </w:t>
      </w:r>
      <w:r>
        <w:t>“</w:t>
      </w:r>
      <w:r w:rsidRPr="00B6684B">
        <w:t>watthours per revolution</w:t>
      </w:r>
      <w:r>
        <w:t>”</w:t>
      </w:r>
      <w:r w:rsidRPr="00B6684B">
        <w:t xml:space="preserve"> or </w:t>
      </w:r>
      <w:r>
        <w:t>“</w:t>
      </w:r>
      <w:r w:rsidRPr="00B6684B">
        <w:t>watthours per output indication.</w:t>
      </w:r>
      <w:r>
        <w:t>”</w:t>
      </w:r>
      <w:r w:rsidRPr="00B6684B">
        <w:t xml:space="preserve"> [3.XX]</w:t>
      </w:r>
    </w:p>
    <w:p w14:paraId="5DB36BA5" w14:textId="3C0862AF" w:rsidR="00003D47" w:rsidRPr="00A54A04" w:rsidRDefault="00D14057" w:rsidP="00D14057">
      <w:pPr>
        <w:rPr>
          <w:rFonts w:eastAsia="Times New Roman"/>
          <w:szCs w:val="24"/>
        </w:rPr>
      </w:pPr>
      <w:r w:rsidRPr="00B6684B">
        <w:rPr>
          <w:b/>
        </w:rPr>
        <w:t xml:space="preserve">watthour </w:t>
      </w:r>
      <w:r>
        <w:rPr>
          <w:b/>
        </w:rPr>
        <w:t xml:space="preserve">test </w:t>
      </w:r>
      <w:r w:rsidRPr="00B6684B">
        <w:rPr>
          <w:b/>
        </w:rPr>
        <w:t>constant (K</w:t>
      </w:r>
      <w:r>
        <w:rPr>
          <w:b/>
          <w:vertAlign w:val="subscript"/>
        </w:rPr>
        <w:t>t</w:t>
      </w:r>
      <w:r w:rsidRPr="00B6684B">
        <w:rPr>
          <w:b/>
        </w:rPr>
        <w:t>).</w:t>
      </w:r>
      <w:r w:rsidRPr="00B6684B">
        <w:t xml:space="preserve"> – The expression of the relationship between the energy applied to the meter </w:t>
      </w:r>
      <w:r>
        <w:t xml:space="preserve">and the </w:t>
      </w:r>
      <w:r w:rsidRPr="00B6684B">
        <w:t>output indication</w:t>
      </w:r>
      <w:r>
        <w:t xml:space="preserve">, </w:t>
      </w:r>
      <w:r w:rsidRPr="00B6684B">
        <w:t xml:space="preserve">expressed as </w:t>
      </w:r>
      <w:r>
        <w:t>“</w:t>
      </w:r>
      <w:r w:rsidRPr="00B6684B">
        <w:t>watthours per output indication</w:t>
      </w:r>
      <w:r>
        <w:t>,”</w:t>
      </w:r>
      <w:r w:rsidRPr="00E9475A">
        <w:t xml:space="preserve"> </w:t>
      </w:r>
      <w:r>
        <w:t>when the meter is in test mode</w:t>
      </w:r>
      <w:r w:rsidRPr="00B6684B">
        <w:t xml:space="preserve"> [3.XX]</w:t>
      </w:r>
    </w:p>
    <w:p w14:paraId="52FD89C2" w14:textId="217ADC0A" w:rsidR="009E5B0F" w:rsidRPr="00AF684F" w:rsidRDefault="009E5B0F" w:rsidP="003B585B">
      <w:pPr>
        <w:spacing w:after="0"/>
        <w:rPr>
          <w:b/>
        </w:rPr>
      </w:pPr>
      <w:r w:rsidRPr="00AF684F">
        <w:rPr>
          <w:b/>
        </w:rPr>
        <w:t>Background/Discussion:</w:t>
      </w:r>
    </w:p>
    <w:p w14:paraId="4E948D1E" w14:textId="77777777" w:rsidR="001A21CF" w:rsidRPr="004C77EA" w:rsidRDefault="001A21CF" w:rsidP="00053601">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spacing w:after="0"/>
              <w:jc w:val="left"/>
            </w:pPr>
            <w:r w:rsidRPr="004C77EA">
              <w:rPr>
                <w:b/>
                <w:u w:val="single"/>
              </w:rPr>
              <w:lastRenderedPageBreak/>
              <w:t>Electric Vehicle Refueling Subgroup:</w:t>
            </w:r>
          </w:p>
        </w:tc>
        <w:tc>
          <w:tcPr>
            <w:tcW w:w="3960" w:type="dxa"/>
            <w:shd w:val="clear" w:color="auto" w:fill="auto"/>
          </w:tcPr>
          <w:p w14:paraId="2E70C466" w14:textId="77777777" w:rsidR="001A21CF" w:rsidRPr="004C77EA" w:rsidRDefault="001A21CF" w:rsidP="00865A78">
            <w:pPr>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spacing w:after="0"/>
            </w:pPr>
            <w:r w:rsidRPr="004C77EA">
              <w:t>Ms. Tina Butcher, Chair</w:t>
            </w:r>
          </w:p>
          <w:p w14:paraId="0D713842" w14:textId="77777777" w:rsidR="001A21CF" w:rsidRPr="004C77EA" w:rsidRDefault="001A21CF" w:rsidP="00865A78">
            <w:pPr>
              <w:spacing w:after="0"/>
            </w:pPr>
            <w:r w:rsidRPr="004C77EA">
              <w:t>NIST Office of Weights and Measures</w:t>
            </w:r>
          </w:p>
          <w:p w14:paraId="4B87E8B5" w14:textId="61F666B6" w:rsidR="001A21CF" w:rsidRPr="004C77EA" w:rsidRDefault="001A21CF" w:rsidP="00865A78">
            <w:pPr>
              <w:spacing w:after="0"/>
            </w:pPr>
            <w:r w:rsidRPr="004C77EA">
              <w:t xml:space="preserve">301-975-2196, </w:t>
            </w:r>
            <w:hyperlink r:id="rId39" w:history="1">
              <w:r w:rsidR="000331BE" w:rsidRPr="00FD39E0">
                <w:rPr>
                  <w:rStyle w:val="Hyperlink"/>
                </w:rPr>
                <w:t>tina.butcher@nist.gov</w:t>
              </w:r>
            </w:hyperlink>
          </w:p>
          <w:p w14:paraId="37F75274" w14:textId="77777777" w:rsidR="001A21CF" w:rsidRPr="004C77EA" w:rsidRDefault="001A21CF" w:rsidP="00865A78">
            <w:pPr>
              <w:spacing w:after="0"/>
            </w:pPr>
            <w:r w:rsidRPr="004C77EA">
              <w:t xml:space="preserve">Or </w:t>
            </w:r>
          </w:p>
          <w:p w14:paraId="2622F8CB" w14:textId="77777777" w:rsidR="001A21CF" w:rsidRPr="004C77EA" w:rsidRDefault="001A21CF" w:rsidP="00865A78">
            <w:pPr>
              <w:spacing w:after="0"/>
            </w:pPr>
            <w:r w:rsidRPr="004C77EA">
              <w:t>Ms. Juana Williams, Technical Advisor</w:t>
            </w:r>
          </w:p>
          <w:p w14:paraId="26AF569E" w14:textId="77777777" w:rsidR="001A21CF" w:rsidRPr="004C77EA" w:rsidRDefault="001A21CF" w:rsidP="00865A78">
            <w:pPr>
              <w:spacing w:after="0"/>
            </w:pPr>
            <w:r w:rsidRPr="004C77EA">
              <w:t>NIST Office of Weights and Measures</w:t>
            </w:r>
          </w:p>
          <w:p w14:paraId="2F9AC131" w14:textId="77777777" w:rsidR="001A21CF" w:rsidRPr="004C77EA" w:rsidRDefault="001A21CF" w:rsidP="00865A78">
            <w:pPr>
              <w:spacing w:after="0"/>
            </w:pPr>
            <w:r w:rsidRPr="004C77EA">
              <w:t xml:space="preserve">301-975-2196, </w:t>
            </w:r>
            <w:hyperlink r:id="rId40"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spacing w:after="0"/>
            </w:pPr>
            <w:r w:rsidRPr="004C77EA">
              <w:t>Ms. Lisa Warfield, Chair</w:t>
            </w:r>
          </w:p>
          <w:p w14:paraId="10A01CAD" w14:textId="77777777" w:rsidR="001A21CF" w:rsidRPr="004C77EA" w:rsidRDefault="001A21CF" w:rsidP="00865A78">
            <w:pPr>
              <w:spacing w:after="0"/>
            </w:pPr>
            <w:r w:rsidRPr="004C77EA">
              <w:t>NIST Office of Weights and Measures</w:t>
            </w:r>
          </w:p>
          <w:p w14:paraId="6978D2D7" w14:textId="5629AB0F" w:rsidR="001A21CF" w:rsidRPr="004C77EA" w:rsidRDefault="001A21CF" w:rsidP="00865A78">
            <w:pPr>
              <w:spacing w:after="0"/>
            </w:pPr>
            <w:r w:rsidRPr="004C77EA">
              <w:t>301-975-3308,</w:t>
            </w:r>
            <w:r w:rsidR="002260CB" w:rsidRPr="004C77EA">
              <w:rPr>
                <w:rFonts w:eastAsia="Times New Roman"/>
                <w:szCs w:val="24"/>
              </w:rPr>
              <w:t xml:space="preserve"> </w:t>
            </w:r>
            <w:hyperlink r:id="rId41"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spacing w:after="0"/>
            </w:pPr>
            <w:r w:rsidRPr="004C77EA">
              <w:t>Or</w:t>
            </w:r>
          </w:p>
          <w:p w14:paraId="5F613D87" w14:textId="77777777" w:rsidR="001A21CF" w:rsidRPr="004C77EA" w:rsidRDefault="001A21CF" w:rsidP="00865A78">
            <w:pPr>
              <w:spacing w:after="0"/>
            </w:pPr>
            <w:r w:rsidRPr="004C77EA">
              <w:t>Ms. Tina Butcher, Technical Advisor</w:t>
            </w:r>
          </w:p>
          <w:p w14:paraId="308252DD" w14:textId="77777777" w:rsidR="001A21CF" w:rsidRPr="004C77EA" w:rsidRDefault="001A21CF" w:rsidP="00865A78">
            <w:pPr>
              <w:spacing w:after="0"/>
            </w:pPr>
            <w:r w:rsidRPr="004C77EA">
              <w:t>NIST Office of Weights and Measures</w:t>
            </w:r>
          </w:p>
          <w:p w14:paraId="4668CEB4" w14:textId="4B5B6EE5" w:rsidR="001A21CF" w:rsidRPr="004C77EA" w:rsidRDefault="001A21CF" w:rsidP="00865A78">
            <w:pPr>
              <w:spacing w:after="0"/>
            </w:pPr>
            <w:r w:rsidRPr="004C77EA">
              <w:t xml:space="preserve">301-975-2196, </w:t>
            </w:r>
            <w:hyperlink r:id="rId42" w:history="1">
              <w:r w:rsidR="000331BE" w:rsidRPr="00FD39E0">
                <w:rPr>
                  <w:rStyle w:val="Hyperlink"/>
                </w:rPr>
                <w:t>tina.butcher@nist.gov</w:t>
              </w:r>
            </w:hyperlink>
          </w:p>
        </w:tc>
      </w:tr>
    </w:tbl>
    <w:p w14:paraId="3EBA5186" w14:textId="77777777" w:rsidR="001A21CF" w:rsidRPr="004C77EA" w:rsidRDefault="001A21CF" w:rsidP="00053601">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053601">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053601">
      <w:r w:rsidRPr="00A55ECC">
        <w:rPr>
          <w:u w:val="single"/>
          <w:lang w:eastAsia="ja-JP"/>
        </w:rPr>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053601">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053601">
      <w:pPr>
        <w:numPr>
          <w:ilvl w:val="1"/>
          <w:numId w:val="26"/>
        </w:numPr>
        <w:spacing w:before="120" w:after="120" w:line="276" w:lineRule="auto"/>
        <w:ind w:left="1224"/>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lastRenderedPageBreak/>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053601">
      <w:pPr>
        <w:pStyle w:val="ListParagraph"/>
        <w:numPr>
          <w:ilvl w:val="0"/>
          <w:numId w:val="26"/>
        </w:numPr>
        <w:ind w:left="648"/>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053601">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053601">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053601">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053601">
      <w:r w:rsidRPr="004C77EA">
        <w:t>During the Committee work session, the committee agreed that this item should be given a Developing status.</w:t>
      </w:r>
    </w:p>
    <w:p w14:paraId="190FF770" w14:textId="33989F66" w:rsidR="00E813A5" w:rsidRPr="004C77EA" w:rsidRDefault="00E813A5" w:rsidP="00053601">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053601">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053601">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053601">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Also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340F4A0B" w:rsidR="00621C6C" w:rsidRDefault="00621C6C" w:rsidP="00053601">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49985BC4" w14:textId="7303B3C4" w:rsidR="002B31B9" w:rsidRDefault="002B31B9" w:rsidP="00053601">
      <w:r w:rsidRPr="00926E8F">
        <w:rPr>
          <w:rStyle w:val="Underline"/>
        </w:rPr>
        <w:t>NCWM 2023 Interim Meeting:</w:t>
      </w:r>
      <w:r w:rsidRPr="002B31B9">
        <w:t xml:space="preserve">  Ms. Tina Butcher (NIST) commented that the USNWG on Electric Watthour Meters Subgroup believes that the draft code is ready for consideration as a voting item.  Ms. Butcher asked for continued feedback from the weights and measures community.  During the committee work session, the committee agreed that the item is fully developed and has merit, and assigned the item a voting status.</w:t>
      </w:r>
    </w:p>
    <w:p w14:paraId="6039EC18" w14:textId="77777777" w:rsidR="00F94C0D" w:rsidRPr="00E025F9" w:rsidRDefault="00F94C0D" w:rsidP="00995AA7">
      <w:pPr>
        <w:keepNext/>
        <w:spacing w:after="0"/>
        <w:rPr>
          <w:b/>
        </w:rPr>
      </w:pPr>
      <w:r w:rsidRPr="00E025F9">
        <w:rPr>
          <w:b/>
        </w:rPr>
        <w:lastRenderedPageBreak/>
        <w:t>Regional Associations’ Comments:</w:t>
      </w:r>
    </w:p>
    <w:p w14:paraId="29232F9C" w14:textId="5C53BE22" w:rsidR="00F94C0D" w:rsidRPr="00001B3A" w:rsidRDefault="00F94C0D" w:rsidP="00053601">
      <w:r>
        <w:rPr>
          <w:u w:val="single"/>
        </w:rPr>
        <w:t>WWMA 2022 Annual Meeting</w:t>
      </w:r>
      <w:r w:rsidRPr="00FD4763">
        <w:t xml:space="preserve">: </w:t>
      </w:r>
      <w:r w:rsidR="00277807">
        <w:t>No</w:t>
      </w:r>
      <w:r w:rsidR="000D6C58">
        <w:t xml:space="preserve"> comments were heard on this item. The WWMA S&amp;T Committee recommends that this item should remain developing to allow the USNWG to continue development of the model code.</w:t>
      </w:r>
    </w:p>
    <w:p w14:paraId="1C9C76D9" w14:textId="77777777" w:rsidR="00657F47" w:rsidRDefault="00F94C0D" w:rsidP="00053601">
      <w:r>
        <w:rPr>
          <w:u w:val="single"/>
        </w:rPr>
        <w:t>SWMA 2022 Annual Meeting</w:t>
      </w:r>
      <w:r w:rsidRPr="00FD4763">
        <w:t>:</w:t>
      </w:r>
      <w:r>
        <w:t xml:space="preserve"> </w:t>
      </w:r>
      <w:r w:rsidR="00657F47">
        <w:t>The following comments were received during the 2022 SWMA Annual Meeting:</w:t>
      </w:r>
    </w:p>
    <w:p w14:paraId="3622B6FB" w14:textId="77777777" w:rsidR="00657F47" w:rsidRDefault="00657F47" w:rsidP="00053601">
      <w:r>
        <w:t>Ms. Lisa Warfield, NIST, stated the workgroup planned to have an item in Pub 15 before the 2023 NCWM Interim Meeting.</w:t>
      </w:r>
    </w:p>
    <w:p w14:paraId="45E633CF" w14:textId="66D9AB45" w:rsidR="00F94C0D" w:rsidRPr="00842C05" w:rsidRDefault="00657F47" w:rsidP="00053601">
      <w:r>
        <w:t>The SWMA S&amp;T Committee recommends this item remain as a Developing Item.</w:t>
      </w:r>
    </w:p>
    <w:p w14:paraId="585B51AC" w14:textId="3C907DFF" w:rsidR="004263C8" w:rsidRDefault="00F94C0D" w:rsidP="00053601">
      <w:pPr>
        <w:rPr>
          <w:b/>
        </w:rPr>
      </w:pPr>
      <w:r w:rsidRPr="004263C8">
        <w:rPr>
          <w:u w:val="single"/>
        </w:rPr>
        <w:t>CWMA 2022 Interim Meeting</w:t>
      </w:r>
      <w:r w:rsidRPr="004263C8">
        <w:t>:</w:t>
      </w:r>
      <w:r w:rsidRPr="00FD4763">
        <w:t xml:space="preserve">  </w:t>
      </w:r>
      <w:r w:rsidR="004263C8">
        <w:t>No</w:t>
      </w:r>
      <w:r w:rsidR="004263C8">
        <w:rPr>
          <w:spacing w:val="-1"/>
        </w:rPr>
        <w:t xml:space="preserve"> </w:t>
      </w:r>
      <w:r w:rsidR="004263C8">
        <w:t>comments</w:t>
      </w:r>
      <w:r w:rsidR="004263C8">
        <w:rPr>
          <w:spacing w:val="-1"/>
        </w:rPr>
        <w:t xml:space="preserve"> </w:t>
      </w:r>
      <w:r w:rsidR="004263C8">
        <w:t>from</w:t>
      </w:r>
      <w:r w:rsidR="004263C8">
        <w:rPr>
          <w:spacing w:val="-3"/>
        </w:rPr>
        <w:t xml:space="preserve"> </w:t>
      </w:r>
      <w:r w:rsidR="004263C8">
        <w:t xml:space="preserve">the </w:t>
      </w:r>
      <w:r w:rsidR="004263C8">
        <w:rPr>
          <w:spacing w:val="-2"/>
        </w:rPr>
        <w:t>floor.</w:t>
      </w:r>
    </w:p>
    <w:p w14:paraId="62463F3B" w14:textId="369E28DD" w:rsidR="00F94C0D" w:rsidRPr="0023361E" w:rsidRDefault="004263C8" w:rsidP="00053601">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p>
    <w:p w14:paraId="16858C6E" w14:textId="77777777" w:rsidR="00B57425" w:rsidRDefault="00F94C0D" w:rsidP="00053601">
      <w:r>
        <w:rPr>
          <w:u w:val="single"/>
        </w:rPr>
        <w:t>NEWMA 2022 Interim Meeting:</w:t>
      </w:r>
      <w:r w:rsidRPr="00AB2599">
        <w:t xml:space="preserve"> </w:t>
      </w:r>
      <w:r w:rsidR="00B57425">
        <w:t>Ms. Lisa Warfield (NIST-OWM) commented that NIST is still working on this item. An update will be available for the NCWM Interim meeting.</w:t>
      </w:r>
    </w:p>
    <w:p w14:paraId="3BF4A19C" w14:textId="136A7869" w:rsidR="00F94C0D" w:rsidRPr="00B57425" w:rsidRDefault="00B57425" w:rsidP="00053601">
      <w:r>
        <w:t>The Committee is recommending that this item retain a Developing status.</w:t>
      </w:r>
    </w:p>
    <w:p w14:paraId="63C4BB75" w14:textId="7C7CCA22" w:rsidR="00F94C0D" w:rsidRPr="00E929E3" w:rsidRDefault="00F94C0D" w:rsidP="000536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59B5B3" w14:textId="706426BE" w:rsidR="001253E5" w:rsidRPr="00853A03" w:rsidRDefault="001C08E2" w:rsidP="002C512B">
      <w:pPr>
        <w:pStyle w:val="Heading1"/>
        <w:ind w:left="2592" w:hanging="2592"/>
      </w:pPr>
      <w:bookmarkStart w:id="299" w:name="_Toc132975926"/>
      <w:r w:rsidRPr="00853A03">
        <w:rPr>
          <w:caps w:val="0"/>
        </w:rPr>
        <w:t xml:space="preserve">BLOCK </w:t>
      </w:r>
      <w:r>
        <w:rPr>
          <w:caps w:val="0"/>
        </w:rPr>
        <w:t>1</w:t>
      </w:r>
      <w:r w:rsidRPr="00853A03">
        <w:rPr>
          <w:caps w:val="0"/>
        </w:rPr>
        <w:t xml:space="preserve"> ITEMS (B</w:t>
      </w:r>
      <w:r>
        <w:rPr>
          <w:caps w:val="0"/>
        </w:rPr>
        <w:t>1</w:t>
      </w:r>
      <w:r w:rsidRPr="00853A03">
        <w:rPr>
          <w:caps w:val="0"/>
        </w:rPr>
        <w:t>)</w:t>
      </w:r>
      <w:r>
        <w:rPr>
          <w:caps w:val="0"/>
        </w:rPr>
        <w:t xml:space="preserve"> - MINIMUM DRAFT SIZE WHEN USING A FIELD STANDARD METER</w:t>
      </w:r>
      <w:bookmarkEnd w:id="299"/>
    </w:p>
    <w:p w14:paraId="1289F14F" w14:textId="77777777" w:rsidR="001253E5" w:rsidRPr="004303DA" w:rsidRDefault="001253E5" w:rsidP="001253E5">
      <w:pPr>
        <w:pStyle w:val="BoldHeading"/>
      </w:pPr>
      <w:r w:rsidRPr="004303DA">
        <w:t>Source:</w:t>
      </w:r>
    </w:p>
    <w:p w14:paraId="50FB1560" w14:textId="4B21A7C1" w:rsidR="001253E5" w:rsidRPr="001253E5" w:rsidRDefault="001253E5" w:rsidP="00AC54DA">
      <w:r w:rsidRPr="001253E5">
        <w:t>Endress+Hauser Flow USA, Inc.</w:t>
      </w:r>
    </w:p>
    <w:p w14:paraId="4B6FEE1F" w14:textId="77777777" w:rsidR="001253E5" w:rsidRPr="004303DA" w:rsidRDefault="001253E5" w:rsidP="001253E5">
      <w:pPr>
        <w:pStyle w:val="BoldHeading"/>
      </w:pPr>
      <w:r w:rsidRPr="004303DA">
        <w:t>Purpose:</w:t>
      </w:r>
    </w:p>
    <w:p w14:paraId="739EB7CD" w14:textId="5453DECA" w:rsidR="001253E5" w:rsidRPr="004303DA" w:rsidRDefault="001253E5" w:rsidP="00AC54DA">
      <w:r>
        <w:t>Define the minimum test draft size when using a field standard meter.</w:t>
      </w:r>
    </w:p>
    <w:p w14:paraId="2AFE2AD6" w14:textId="6C8236D8" w:rsidR="001253E5" w:rsidRPr="004303DA" w:rsidRDefault="001253E5" w:rsidP="001253E5">
      <w:pPr>
        <w:pStyle w:val="ItemHeading"/>
        <w:tabs>
          <w:tab w:val="clear" w:pos="900"/>
          <w:tab w:val="left" w:pos="1710"/>
        </w:tabs>
        <w:ind w:left="2160" w:hanging="2160"/>
      </w:pPr>
      <w:bookmarkStart w:id="300" w:name="_Hlk124496688"/>
      <w:bookmarkStart w:id="301" w:name="_Toc132975927"/>
      <w:r w:rsidRPr="004303DA">
        <w:t>B</w:t>
      </w:r>
      <w:r>
        <w:t>1</w:t>
      </w:r>
      <w:r w:rsidRPr="004303DA">
        <w:t xml:space="preserve">: </w:t>
      </w:r>
      <w:r>
        <w:t>LMD-23.1</w:t>
      </w:r>
      <w:bookmarkEnd w:id="300"/>
      <w:r w:rsidRPr="004303DA">
        <w:tab/>
      </w:r>
      <w:r w:rsidR="00015D3B">
        <w:t>V</w:t>
      </w:r>
      <w:r w:rsidRPr="004303DA">
        <w:tab/>
      </w:r>
      <w:r>
        <w:t>N.3.5. Wholesale Devices</w:t>
      </w:r>
      <w:bookmarkEnd w:id="301"/>
    </w:p>
    <w:p w14:paraId="73BE14DA" w14:textId="77777777" w:rsidR="001253E5" w:rsidRPr="00C549D6" w:rsidRDefault="001253E5" w:rsidP="001253E5">
      <w:pPr>
        <w:spacing w:after="0"/>
      </w:pPr>
      <w:r w:rsidRPr="00C549D6">
        <w:rPr>
          <w:b/>
        </w:rPr>
        <w:t>Item Under Consideration:</w:t>
      </w:r>
    </w:p>
    <w:p w14:paraId="4700A463" w14:textId="60F74C63" w:rsidR="00165732" w:rsidRPr="00C549D6" w:rsidRDefault="001253E5" w:rsidP="00AC54DA">
      <w:r w:rsidRPr="00C549D6">
        <w:t xml:space="preserve">Amend Handbook 44, </w:t>
      </w:r>
      <w:r>
        <w:t>Liquid Measuring Devices</w:t>
      </w:r>
      <w:r w:rsidRPr="00C549D6">
        <w:t xml:space="preserve"> Code</w:t>
      </w:r>
      <w:r w:rsidR="00165732">
        <w:t xml:space="preserve"> to add a new paragraph under N.3.5. Wholesale Devices as follows:</w:t>
      </w:r>
    </w:p>
    <w:p w14:paraId="471065D2" w14:textId="21D95C90" w:rsidR="001253E5" w:rsidRPr="001253E5" w:rsidRDefault="001253E5" w:rsidP="001253E5">
      <w:pPr>
        <w:spacing w:before="40"/>
        <w:ind w:left="360"/>
        <w:rPr>
          <w:b/>
        </w:rPr>
      </w:pPr>
      <w:r w:rsidRPr="001253E5">
        <w:rPr>
          <w:b/>
        </w:rPr>
        <w:t>N.3.5</w:t>
      </w:r>
      <w:r w:rsidR="002C512B">
        <w:rPr>
          <w:b/>
        </w:rPr>
        <w:t>.</w:t>
      </w:r>
      <w:r w:rsidRPr="001253E5">
        <w:rPr>
          <w:b/>
        </w:rPr>
        <w:t xml:space="preserve"> Wholesale Devices </w:t>
      </w:r>
    </w:p>
    <w:p w14:paraId="158570B2" w14:textId="3243147B" w:rsidR="000F2986" w:rsidRDefault="001253E5" w:rsidP="00214730">
      <w:pPr>
        <w:spacing w:after="60"/>
        <w:ind w:left="720"/>
        <w:jc w:val="left"/>
        <w:rPr>
          <w:i/>
          <w:iCs/>
        </w:rPr>
      </w:pPr>
      <w:r w:rsidRPr="000F2986">
        <w:rPr>
          <w:b/>
          <w:i/>
          <w:iCs/>
          <w:u w:val="single"/>
        </w:rPr>
        <w:t>N.3.5.</w:t>
      </w:r>
      <w:r w:rsidR="00165732">
        <w:rPr>
          <w:b/>
          <w:i/>
          <w:iCs/>
          <w:u w:val="single"/>
        </w:rPr>
        <w:t>X</w:t>
      </w:r>
      <w:r w:rsidRPr="000F2986">
        <w:rPr>
          <w:b/>
          <w:i/>
          <w:iCs/>
          <w:u w:val="single"/>
        </w:rPr>
        <w:t>. Field Standard Meter Test. – The minimum quantity for any test draft shall be equal to or greater than the amount delivered in one minute at the flow rate being tested.</w:t>
      </w:r>
      <w:r w:rsidRPr="000F2986">
        <w:rPr>
          <w:i/>
          <w:iCs/>
        </w:rPr>
        <w:t xml:space="preserve"> </w:t>
      </w:r>
    </w:p>
    <w:p w14:paraId="11AC9C40" w14:textId="77777777" w:rsidR="00165732" w:rsidRDefault="001253E5" w:rsidP="00214730">
      <w:pPr>
        <w:spacing w:after="60"/>
        <w:ind w:left="720"/>
        <w:jc w:val="left"/>
        <w:rPr>
          <w:b/>
          <w:i/>
          <w:iCs/>
          <w:u w:val="single"/>
        </w:rPr>
      </w:pPr>
      <w:r w:rsidRPr="000F2986">
        <w:rPr>
          <w:b/>
          <w:i/>
          <w:iCs/>
          <w:u w:val="single"/>
        </w:rPr>
        <w:t>(Added 20XX</w:t>
      </w:r>
      <w:r w:rsidR="00165732">
        <w:rPr>
          <w:b/>
          <w:i/>
          <w:iCs/>
          <w:u w:val="single"/>
        </w:rPr>
        <w:t>)</w:t>
      </w:r>
    </w:p>
    <w:p w14:paraId="5B196473" w14:textId="5F6A6BEC" w:rsidR="001253E5" w:rsidRPr="000F2986" w:rsidRDefault="00165732" w:rsidP="001253E5">
      <w:pPr>
        <w:ind w:left="720"/>
        <w:jc w:val="left"/>
        <w:rPr>
          <w:i/>
          <w:iCs/>
        </w:rPr>
      </w:pPr>
      <w:r>
        <w:rPr>
          <w:b/>
          <w:i/>
          <w:iCs/>
          <w:u w:val="single"/>
        </w:rPr>
        <w:t>[</w:t>
      </w:r>
      <w:r w:rsidR="000F2986">
        <w:rPr>
          <w:b/>
          <w:i/>
          <w:iCs/>
          <w:u w:val="single"/>
        </w:rPr>
        <w:t>Nonretroactive as of January 1, 20XX</w:t>
      </w:r>
      <w:r>
        <w:rPr>
          <w:b/>
          <w:i/>
          <w:iCs/>
          <w:u w:val="single"/>
        </w:rPr>
        <w:t>]</w:t>
      </w:r>
    </w:p>
    <w:p w14:paraId="782F74DA" w14:textId="32F0A10D" w:rsidR="001253E5" w:rsidRPr="004303DA" w:rsidRDefault="001253E5" w:rsidP="00995AA7">
      <w:pPr>
        <w:pStyle w:val="ItemHeading"/>
        <w:keepNext/>
        <w:tabs>
          <w:tab w:val="clear" w:pos="900"/>
          <w:tab w:val="left" w:pos="1710"/>
        </w:tabs>
        <w:ind w:left="2160" w:hanging="2160"/>
      </w:pPr>
      <w:bookmarkStart w:id="302" w:name="_Hlk124496702"/>
      <w:bookmarkStart w:id="303" w:name="_Toc132975928"/>
      <w:r w:rsidRPr="001253E5">
        <w:lastRenderedPageBreak/>
        <w:t>B</w:t>
      </w:r>
      <w:r>
        <w:t>1</w:t>
      </w:r>
      <w:r w:rsidRPr="001253E5">
        <w:t xml:space="preserve">: </w:t>
      </w:r>
      <w:r>
        <w:t>VTM-23.1</w:t>
      </w:r>
      <w:bookmarkEnd w:id="302"/>
      <w:r w:rsidRPr="001253E5">
        <w:tab/>
      </w:r>
      <w:r w:rsidR="000F2F38">
        <w:t>V</w:t>
      </w:r>
      <w:r w:rsidRPr="001253E5">
        <w:tab/>
      </w:r>
      <w:r>
        <w:t>N.3. Test Drafts</w:t>
      </w:r>
      <w:bookmarkEnd w:id="303"/>
    </w:p>
    <w:p w14:paraId="4FA2D0AC" w14:textId="77777777" w:rsidR="001253E5" w:rsidRPr="004303DA" w:rsidRDefault="001253E5" w:rsidP="00995AA7">
      <w:pPr>
        <w:keepNext/>
        <w:spacing w:after="0"/>
      </w:pPr>
      <w:r w:rsidRPr="004303DA">
        <w:rPr>
          <w:b/>
        </w:rPr>
        <w:t>Item Under Consideration:</w:t>
      </w:r>
    </w:p>
    <w:p w14:paraId="342C2B87" w14:textId="4A560074" w:rsidR="001253E5" w:rsidRDefault="001253E5" w:rsidP="00995AA7">
      <w:pPr>
        <w:keepNext/>
      </w:pPr>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605C4E56" w14:textId="0BCE45B4" w:rsidR="001253E5" w:rsidRDefault="001253E5" w:rsidP="00214730">
      <w:pPr>
        <w:spacing w:after="60"/>
        <w:ind w:left="720"/>
        <w:rPr>
          <w:b/>
          <w:i/>
          <w:iCs/>
          <w:u w:val="single"/>
        </w:rPr>
      </w:pPr>
      <w:r w:rsidRPr="000F2986">
        <w:rPr>
          <w:b/>
          <w:i/>
          <w:iCs/>
          <w:u w:val="single"/>
        </w:rPr>
        <w:t>N.3.</w:t>
      </w:r>
      <w:r w:rsidR="001C7FD9">
        <w:rPr>
          <w:b/>
          <w:i/>
          <w:iCs/>
          <w:u w:val="single"/>
        </w:rPr>
        <w:t>X</w:t>
      </w:r>
      <w:r w:rsidRPr="000F2986">
        <w:rPr>
          <w:b/>
          <w:i/>
          <w:iCs/>
          <w:u w:val="single"/>
        </w:rPr>
        <w:t>. Field Standard Meter Test. – The minimum quantity for any test draft shall be equal to or greater than the amount delivered in one minute at the flow rate being tested.</w:t>
      </w:r>
    </w:p>
    <w:p w14:paraId="506C1832" w14:textId="77777777" w:rsidR="001C7FD9" w:rsidRDefault="000F2986" w:rsidP="00214730">
      <w:pPr>
        <w:spacing w:after="60"/>
        <w:ind w:left="720"/>
        <w:rPr>
          <w:b/>
          <w:i/>
          <w:iCs/>
          <w:u w:val="single"/>
        </w:rPr>
      </w:pPr>
      <w:r w:rsidRPr="000F2986">
        <w:rPr>
          <w:b/>
          <w:i/>
          <w:iCs/>
          <w:u w:val="single"/>
        </w:rPr>
        <w:t>(Added 20XX</w:t>
      </w:r>
      <w:r w:rsidR="001C7FD9">
        <w:rPr>
          <w:b/>
          <w:i/>
          <w:iCs/>
          <w:u w:val="single"/>
        </w:rPr>
        <w:t>)</w:t>
      </w:r>
    </w:p>
    <w:p w14:paraId="10A797FC" w14:textId="5C13FDA5" w:rsidR="000F2986" w:rsidRPr="000F2986" w:rsidRDefault="001C7FD9" w:rsidP="001253E5">
      <w:pPr>
        <w:ind w:left="720"/>
        <w:rPr>
          <w:i/>
          <w:iCs/>
        </w:rPr>
      </w:pPr>
      <w:r>
        <w:rPr>
          <w:b/>
          <w:i/>
          <w:iCs/>
          <w:u w:val="single"/>
        </w:rPr>
        <w:t>[</w:t>
      </w:r>
      <w:r w:rsidR="000F2986">
        <w:rPr>
          <w:b/>
          <w:i/>
          <w:iCs/>
          <w:u w:val="single"/>
        </w:rPr>
        <w:t>Nonretroactive as of January 1, 20XX</w:t>
      </w:r>
      <w:r>
        <w:rPr>
          <w:b/>
          <w:i/>
          <w:iCs/>
          <w:u w:val="single"/>
        </w:rPr>
        <w:t>]</w:t>
      </w:r>
    </w:p>
    <w:p w14:paraId="6E237336" w14:textId="1877744C" w:rsidR="001253E5" w:rsidRPr="004303DA" w:rsidRDefault="001253E5" w:rsidP="001253E5">
      <w:pPr>
        <w:pStyle w:val="ItemHeading"/>
        <w:tabs>
          <w:tab w:val="clear" w:pos="900"/>
          <w:tab w:val="left" w:pos="1710"/>
        </w:tabs>
        <w:ind w:left="2160" w:hanging="2160"/>
      </w:pPr>
      <w:bookmarkStart w:id="304" w:name="_Hlk124496758"/>
      <w:bookmarkStart w:id="305" w:name="_Toc132975929"/>
      <w:r w:rsidRPr="004303DA">
        <w:t>B</w:t>
      </w:r>
      <w:r>
        <w:t>1</w:t>
      </w:r>
      <w:r w:rsidRPr="004303DA">
        <w:t xml:space="preserve">: </w:t>
      </w:r>
      <w:r>
        <w:t>MLK-23.1</w:t>
      </w:r>
      <w:bookmarkEnd w:id="304"/>
      <w:r w:rsidRPr="004303DA">
        <w:tab/>
      </w:r>
      <w:r w:rsidR="000F2F38">
        <w:t>V</w:t>
      </w:r>
      <w:r w:rsidRPr="004303DA">
        <w:tab/>
      </w:r>
      <w:r>
        <w:t>N.3. Test Drafts</w:t>
      </w:r>
      <w:bookmarkEnd w:id="305"/>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AC54DA">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t xml:space="preserve">N.3. Test Drafts </w:t>
      </w:r>
    </w:p>
    <w:p w14:paraId="024EF2AA" w14:textId="70A45C31" w:rsidR="004D64B8" w:rsidRPr="004D64B8" w:rsidRDefault="001253E5" w:rsidP="001253E5">
      <w:pPr>
        <w:spacing w:before="40"/>
        <w:ind w:left="720"/>
      </w:pPr>
      <w:r w:rsidRPr="00C838F1">
        <w:rPr>
          <w:b/>
          <w:bCs/>
          <w:u w:val="single"/>
        </w:rPr>
        <w:t>N.3.1. Test Drafts</w:t>
      </w:r>
      <w:r>
        <w:t xml:space="preserve"> - </w:t>
      </w:r>
      <w:r w:rsidRPr="007D0818">
        <w:rPr>
          <w:bCs/>
        </w:rPr>
        <w:t xml:space="preserve">The delivered quantity </w:t>
      </w:r>
      <w:r w:rsidRPr="00746EAA">
        <w:rPr>
          <w:b/>
          <w:strike/>
        </w:rPr>
        <w:t>should</w:t>
      </w:r>
      <w:r w:rsidRPr="00746EAA">
        <w:rPr>
          <w:b/>
        </w:rPr>
        <w:t xml:space="preserve"> </w:t>
      </w:r>
      <w:r w:rsidR="00746EAA" w:rsidRPr="00746EAA">
        <w:rPr>
          <w:b/>
          <w:u w:val="single"/>
        </w:rPr>
        <w:t>shall</w:t>
      </w:r>
      <w:r w:rsidR="00746EAA">
        <w:rPr>
          <w:bCs/>
        </w:rPr>
        <w:t xml:space="preserve"> </w:t>
      </w:r>
      <w:r w:rsidRPr="007D0818">
        <w:rPr>
          <w:bCs/>
        </w:rPr>
        <w:t xml:space="preserve">be equal to at least the amount delivered by the device in </w:t>
      </w:r>
      <w:r>
        <w:rPr>
          <w:bCs/>
        </w:rPr>
        <w:t>one</w:t>
      </w:r>
      <w:r w:rsidRPr="007D0818">
        <w:rPr>
          <w:bCs/>
        </w:rPr>
        <w:t xml:space="preserve"> minute at its maximum discharge rate</w:t>
      </w:r>
      <w:r w:rsidRPr="00746EAA">
        <w:rPr>
          <w:b/>
          <w:strike/>
        </w:rPr>
        <w:t>, and shall in no case be less than 400 L or 400 kg (100 gal or 1 000 lb)</w:t>
      </w:r>
      <w:r>
        <w:rPr>
          <w:bCs/>
        </w:rPr>
        <w:t>.</w:t>
      </w:r>
    </w:p>
    <w:p w14:paraId="0DBEA783" w14:textId="77777777" w:rsidR="00746EAA" w:rsidRDefault="001253E5" w:rsidP="00214730">
      <w:pPr>
        <w:spacing w:after="60"/>
        <w:ind w:left="720"/>
        <w:rPr>
          <w:i/>
          <w:iCs/>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p>
    <w:p w14:paraId="048027F8" w14:textId="77777777" w:rsidR="00746EAA" w:rsidRDefault="000F2986" w:rsidP="00214730">
      <w:pPr>
        <w:spacing w:after="60"/>
        <w:ind w:left="720"/>
        <w:rPr>
          <w:b/>
          <w:i/>
          <w:iCs/>
          <w:u w:val="single"/>
        </w:rPr>
      </w:pPr>
      <w:r w:rsidRPr="000F2986">
        <w:rPr>
          <w:b/>
          <w:i/>
          <w:iCs/>
          <w:u w:val="single"/>
        </w:rPr>
        <w:t>(Added 20XX</w:t>
      </w:r>
      <w:r w:rsidR="00746EAA">
        <w:rPr>
          <w:b/>
          <w:i/>
          <w:iCs/>
          <w:u w:val="single"/>
        </w:rPr>
        <w:t>)</w:t>
      </w:r>
    </w:p>
    <w:p w14:paraId="4951959F" w14:textId="28E518B5" w:rsidR="000F2986" w:rsidRPr="00746EAA" w:rsidRDefault="00746EAA" w:rsidP="00746EAA">
      <w:pPr>
        <w:ind w:left="720"/>
        <w:rPr>
          <w:b/>
          <w:i/>
          <w:iCs/>
          <w:u w:val="single"/>
        </w:rPr>
      </w:pPr>
      <w:r>
        <w:rPr>
          <w:b/>
          <w:i/>
          <w:iCs/>
          <w:u w:val="single"/>
        </w:rPr>
        <w:t>[</w:t>
      </w:r>
      <w:r w:rsidR="000F2986">
        <w:rPr>
          <w:b/>
          <w:i/>
          <w:iCs/>
          <w:u w:val="single"/>
        </w:rPr>
        <w:t>Nonretroactive as of January 1, 20XX</w:t>
      </w:r>
      <w:r>
        <w:rPr>
          <w:b/>
          <w:i/>
          <w:iCs/>
          <w:u w:val="single"/>
        </w:rPr>
        <w:t>]</w:t>
      </w:r>
    </w:p>
    <w:p w14:paraId="6BE00A7E" w14:textId="77777777" w:rsidR="001253E5" w:rsidRDefault="001253E5" w:rsidP="001253E5">
      <w:pPr>
        <w:spacing w:after="0"/>
      </w:pPr>
      <w:r w:rsidRPr="00E025F9">
        <w:rPr>
          <w:b/>
        </w:rPr>
        <w:t>Previous Action:</w:t>
      </w:r>
    </w:p>
    <w:p w14:paraId="0CFF7A8A" w14:textId="00786F2D" w:rsidR="001253E5" w:rsidRDefault="001253E5" w:rsidP="00AC54DA">
      <w:pPr>
        <w:pStyle w:val="NormalIndent"/>
      </w:pPr>
      <w:r>
        <w:t>2023: New Items</w:t>
      </w:r>
      <w:r>
        <w:tab/>
      </w: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AC54DA" w:rsidRDefault="001253E5" w:rsidP="00AC54DA">
      <w:pPr>
        <w:rPr>
          <w:rStyle w:val="Strong"/>
        </w:rPr>
      </w:pPr>
      <w:r w:rsidRPr="00AC54DA">
        <w:rPr>
          <w:rStyle w:val="Strong"/>
        </w:rPr>
        <w:t xml:space="preserve">The proposal describes the minimum quantity test draft size, using a field standard meter, when testing a Liquid-Measuring Device. </w:t>
      </w:r>
    </w:p>
    <w:p w14:paraId="62A4E8ED" w14:textId="193945C7" w:rsidR="001253E5" w:rsidRDefault="001253E5" w:rsidP="00AC54DA">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AC54DA" w:rsidRDefault="001253E5" w:rsidP="00AC54DA">
      <w:pPr>
        <w:rPr>
          <w:rStyle w:val="Strong"/>
        </w:rPr>
      </w:pPr>
      <w:r w:rsidRPr="00AC54DA">
        <w:rPr>
          <w:rStyle w:val="Strong"/>
        </w:rPr>
        <w:t xml:space="preserve">Test drafts recommendations using field standard meters (master meters) are presently described in code sections 3.34. Cryogenic Liquid-Measuring Devices, 3.38 Carbon Dioxide Liquid-Measuring Devices, and 3.39. Hydrogen Gas-Measuring Devices. </w:t>
      </w:r>
    </w:p>
    <w:p w14:paraId="777795A5" w14:textId="77777777" w:rsidR="001253E5" w:rsidRDefault="001253E5" w:rsidP="004363AA">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4363AA">
      <w:r>
        <w:lastRenderedPageBreak/>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4363AA">
      <w:r>
        <w:t xml:space="preserve">There has been opposition to the proposed Mass Flow Meter and Liquid Petroleum Gas codes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4A576756" w:rsidR="001253E5" w:rsidRDefault="001253E5" w:rsidP="004363AA">
      <w:r>
        <w:t>NIST has not written a 105 Series standard for field standard meters (master meters). In 2018, NIST began conducting a long-term test program of master meters</w:t>
      </w:r>
      <w:r w:rsidR="00AB2599">
        <w:t>.</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rPr>
          <w:b/>
        </w:rPr>
      </w:pPr>
      <w:r w:rsidRPr="0075034F" w:rsidDel="008F45AE">
        <w:rPr>
          <w:b/>
          <w:bCs/>
        </w:rPr>
        <w:t xml:space="preserve"> </w:t>
      </w:r>
      <w:r w:rsidRPr="0075034F">
        <w:rPr>
          <w:b/>
          <w:bCs/>
        </w:rPr>
        <w:t>Comments</w:t>
      </w:r>
      <w:r w:rsidRPr="002A7C3B">
        <w:rPr>
          <w:b/>
        </w:rPr>
        <w:t xml:space="preserve"> in Favor:</w:t>
      </w:r>
    </w:p>
    <w:p w14:paraId="0913BB1C" w14:textId="77777777" w:rsidR="001253E5" w:rsidRDefault="001253E5" w:rsidP="001253E5">
      <w:pPr>
        <w:spacing w:after="0"/>
        <w:ind w:left="720"/>
        <w:rPr>
          <w:b/>
        </w:rPr>
      </w:pPr>
      <w:r w:rsidRPr="002A7C3B">
        <w:rPr>
          <w:b/>
        </w:rPr>
        <w:t>Regulatory:</w:t>
      </w:r>
    </w:p>
    <w:p w14:paraId="54FDCAC2" w14:textId="77777777" w:rsidR="001253E5" w:rsidRPr="0053251E" w:rsidRDefault="001253E5" w:rsidP="0064636E">
      <w:pPr>
        <w:pStyle w:val="ListParagraph"/>
        <w:numPr>
          <w:ilvl w:val="0"/>
          <w:numId w:val="64"/>
        </w:numPr>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28903D07" w:rsidR="001253E5" w:rsidRPr="002A7C3B" w:rsidRDefault="004D16D2" w:rsidP="00CC6830">
      <w:pPr>
        <w:pStyle w:val="ListParagraph"/>
        <w:numPr>
          <w:ilvl w:val="0"/>
          <w:numId w:val="27"/>
        </w:numPr>
        <w:spacing w:after="0" w:line="259" w:lineRule="auto"/>
        <w:ind w:left="1080"/>
        <w:jc w:val="left"/>
      </w:pPr>
      <w:r w:rsidRPr="004D16D2">
        <w:t>At the 2023 interim meeting, Mr. Michael Keilty (Endress+Hauser) spoke in favor of the item moving forward as the other items do as well.</w:t>
      </w: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64636E">
      <w:pPr>
        <w:pStyle w:val="ListParagraph"/>
        <w:numPr>
          <w:ilvl w:val="0"/>
          <w:numId w:val="63"/>
        </w:numPr>
        <w:spacing w:after="0" w:line="259" w:lineRule="auto"/>
        <w:ind w:left="1080"/>
        <w:jc w:val="left"/>
      </w:pPr>
    </w:p>
    <w:p w14:paraId="4E9D4689" w14:textId="77777777" w:rsidR="001253E5" w:rsidRPr="002A7C3B" w:rsidRDefault="001253E5" w:rsidP="001253E5">
      <w:pPr>
        <w:spacing w:before="240"/>
        <w:rPr>
          <w:b/>
        </w:rPr>
      </w:pPr>
      <w:r>
        <w:rPr>
          <w:b/>
        </w:rPr>
        <w:t>Comments</w:t>
      </w:r>
      <w:r w:rsidRPr="002A7C3B">
        <w:rPr>
          <w:b/>
        </w:rPr>
        <w:t xml:space="preserve"> Against:</w:t>
      </w:r>
    </w:p>
    <w:p w14:paraId="02A7D439" w14:textId="77777777" w:rsidR="001253E5" w:rsidRDefault="001253E5" w:rsidP="001253E5">
      <w:pPr>
        <w:spacing w:after="0"/>
        <w:ind w:left="720"/>
        <w:rPr>
          <w:b/>
        </w:rPr>
      </w:pPr>
      <w:r w:rsidRPr="002A7C3B">
        <w:rPr>
          <w:b/>
        </w:rPr>
        <w:t>Regulatory:</w:t>
      </w:r>
    </w:p>
    <w:p w14:paraId="7B852D6D" w14:textId="77777777" w:rsidR="001253E5" w:rsidRPr="0053251E" w:rsidRDefault="001253E5" w:rsidP="0064636E">
      <w:pPr>
        <w:pStyle w:val="ListParagraph"/>
        <w:numPr>
          <w:ilvl w:val="0"/>
          <w:numId w:val="64"/>
        </w:numPr>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64636E">
      <w:pPr>
        <w:pStyle w:val="ListParagraph"/>
        <w:numPr>
          <w:ilvl w:val="0"/>
          <w:numId w:val="63"/>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spacing w:after="0"/>
        <w:ind w:left="720"/>
        <w:rPr>
          <w:b/>
        </w:rPr>
      </w:pPr>
      <w:r w:rsidRPr="002A7C3B">
        <w:rPr>
          <w:b/>
        </w:rPr>
        <w:t>Regulatory:</w:t>
      </w:r>
    </w:p>
    <w:p w14:paraId="54773CD7" w14:textId="77777777" w:rsidR="001253E5" w:rsidRPr="0053251E" w:rsidRDefault="001253E5" w:rsidP="0064636E">
      <w:pPr>
        <w:pStyle w:val="ListParagraph"/>
        <w:numPr>
          <w:ilvl w:val="0"/>
          <w:numId w:val="64"/>
        </w:numPr>
        <w:contextualSpacing w:val="0"/>
        <w:rPr>
          <w:b/>
        </w:rPr>
      </w:pPr>
    </w:p>
    <w:p w14:paraId="7D65D566" w14:textId="77777777" w:rsidR="001253E5" w:rsidRPr="0053251E" w:rsidRDefault="001253E5" w:rsidP="00A831B0">
      <w:pPr>
        <w:pStyle w:val="ListParagraph"/>
        <w:spacing w:after="0" w:line="259" w:lineRule="auto"/>
        <w:jc w:val="left"/>
        <w:rPr>
          <w:b/>
        </w:rPr>
      </w:pPr>
      <w:r w:rsidRPr="0053251E">
        <w:rPr>
          <w:b/>
        </w:rPr>
        <w:t>Industry:</w:t>
      </w:r>
    </w:p>
    <w:p w14:paraId="46B8AD54" w14:textId="77777777" w:rsidR="001253E5" w:rsidRPr="002A7C3B" w:rsidRDefault="001253E5" w:rsidP="00A831B0">
      <w:pPr>
        <w:pStyle w:val="ListParagraph"/>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995AA7">
      <w:pPr>
        <w:keepNext/>
        <w:spacing w:after="0"/>
        <w:rPr>
          <w:b/>
        </w:rPr>
      </w:pPr>
      <w:r w:rsidRPr="002A7C3B">
        <w:rPr>
          <w:b/>
        </w:rPr>
        <w:lastRenderedPageBreak/>
        <w:t>Item Develop</w:t>
      </w:r>
      <w:r w:rsidRPr="00E025F9">
        <w:rPr>
          <w:b/>
        </w:rPr>
        <w:t>ment:</w:t>
      </w:r>
    </w:p>
    <w:p w14:paraId="27EAD886" w14:textId="41B80B95" w:rsidR="001253E5" w:rsidRPr="004D16D2" w:rsidRDefault="001253E5" w:rsidP="001253E5">
      <w:pPr>
        <w:rPr>
          <w:bCs/>
        </w:rPr>
      </w:pPr>
      <w:r w:rsidRPr="004D16D2">
        <w:rPr>
          <w:rStyle w:val="Underline"/>
        </w:rPr>
        <w:t>N</w:t>
      </w:r>
      <w:r w:rsidR="004D16D2" w:rsidRPr="004D16D2">
        <w:rPr>
          <w:rStyle w:val="Underline"/>
        </w:rPr>
        <w:t>CWM 2023 Interim Meeting:</w:t>
      </w:r>
      <w:r w:rsidR="004D16D2">
        <w:rPr>
          <w:rStyle w:val="Underline"/>
          <w:u w:val="none"/>
        </w:rPr>
        <w:t xml:space="preserve"> </w:t>
      </w:r>
      <w:r w:rsidR="00261AD8" w:rsidRPr="00BB230C">
        <w:t xml:space="preserve">The S&amp;T Committee combined this item </w:t>
      </w:r>
      <w:r w:rsidR="00261AD8">
        <w:t>and other related items</w:t>
      </w:r>
      <w:r w:rsidR="00261AD8" w:rsidRPr="00BB230C">
        <w:t xml:space="preserve"> for discussion purposes only. </w:t>
      </w:r>
      <w:r w:rsidR="004D16D2" w:rsidRPr="004D16D2">
        <w:rPr>
          <w:rStyle w:val="Underline"/>
          <w:u w:val="none"/>
        </w:rPr>
        <w:t xml:space="preserve">At the 2023 </w:t>
      </w:r>
      <w:r w:rsidR="004D16D2">
        <w:rPr>
          <w:rStyle w:val="Underline"/>
          <w:u w:val="none"/>
        </w:rPr>
        <w:t>I</w:t>
      </w:r>
      <w:r w:rsidR="004D16D2" w:rsidRPr="004D16D2">
        <w:rPr>
          <w:rStyle w:val="Underline"/>
          <w:u w:val="none"/>
        </w:rPr>
        <w:t>nterim meeting the committee agreed with the comments regarding this item and assigned it a voting status.</w:t>
      </w:r>
    </w:p>
    <w:p w14:paraId="65A8873A" w14:textId="77777777" w:rsidR="00F94C0D" w:rsidRPr="00E025F9" w:rsidRDefault="00F94C0D" w:rsidP="00F94C0D">
      <w:pPr>
        <w:spacing w:after="0"/>
        <w:rPr>
          <w:b/>
        </w:rPr>
      </w:pPr>
      <w:r w:rsidRPr="00E025F9">
        <w:rPr>
          <w:b/>
        </w:rPr>
        <w:t>Regional Associations’ Comments:</w:t>
      </w:r>
    </w:p>
    <w:p w14:paraId="4620B567" w14:textId="51E2CC6E" w:rsidR="00F66AD8" w:rsidRDefault="00F94C0D" w:rsidP="004363AA">
      <w:r>
        <w:rPr>
          <w:u w:val="single"/>
        </w:rPr>
        <w:t>WWMA 2022 Annual Meeting</w:t>
      </w:r>
      <w:r w:rsidRPr="00FD4763">
        <w:t xml:space="preserve">: </w:t>
      </w:r>
      <w:bookmarkStart w:id="306" w:name="_Hlk115262586"/>
      <w:r w:rsidR="00F66AD8">
        <w:t xml:space="preserve">Mr. Michael Keilty (Endress+Hauser) - </w:t>
      </w:r>
      <w:bookmarkEnd w:id="306"/>
      <w:r w:rsidR="00F66AD8">
        <w:t>Referred to previous comments regarding LPG-15.1 and MFM-15.1 items. He stated that the language is similar to the test draft language. The goal is to aid the States and this one is good. This applies to fuels and neck provers. Many systems are going unchecked due to the rarity of dedicated provers for milk for example. He recommended that Block 1 items be passed forward as a voting item.</w:t>
      </w:r>
    </w:p>
    <w:p w14:paraId="67FB1237" w14:textId="77777777" w:rsidR="00F66AD8" w:rsidRDefault="00F66AD8" w:rsidP="004363AA">
      <w:r>
        <w:t>Mr. Robert Murnane (Seraphin Test Measure Company) – He was opposed to this for the same reasons as stated in the discussion about LPG-15.1 and MFM-15.1 items. He did not think that we need a different code for a mass flow or LPG meter. He recommended changing N.3. to include test drafts “one minute at the flow rate being tested”.</w:t>
      </w:r>
    </w:p>
    <w:p w14:paraId="0D58A6FF" w14:textId="04682769" w:rsidR="00F94C0D" w:rsidRPr="00001B3A" w:rsidRDefault="00F66AD8" w:rsidP="004363AA">
      <w:r>
        <w:t xml:space="preserve">During open hearings, the committee heard conflicting comments about these items. The committee takes the positions that the purpose of this item is better addressed in Block 8. WWMA S&amp;T Committee recommends that this item be </w:t>
      </w:r>
      <w:r w:rsidRPr="001560AC">
        <w:t>withdrawn</w:t>
      </w:r>
      <w:r>
        <w:t xml:space="preserve"> with the recommendation that the submitter combine their efforts with the submitters of Block 8.</w:t>
      </w:r>
    </w:p>
    <w:p w14:paraId="4CECD2D8" w14:textId="24E28A23" w:rsidR="00B71668" w:rsidRDefault="00F94C0D" w:rsidP="004363AA">
      <w:r>
        <w:rPr>
          <w:u w:val="single"/>
        </w:rPr>
        <w:t>SWMA 2022 Annual Meeting</w:t>
      </w:r>
      <w:r w:rsidRPr="00FD4763">
        <w:t>:</w:t>
      </w:r>
      <w:r>
        <w:t xml:space="preserve"> </w:t>
      </w:r>
      <w:r w:rsidR="00B71668">
        <w:t>Mr. Keilty, Endress+Hauser, stated that this block contained the same changes as LPG 15.1, which has already been approved. He also stated that electronic devices have changed a lot since 1989, and they still comply with the Fundamental Considerations.</w:t>
      </w:r>
    </w:p>
    <w:p w14:paraId="1E3AE692" w14:textId="77777777" w:rsidR="00B71668" w:rsidRDefault="00B71668" w:rsidP="004363AA">
      <w:r>
        <w:t>Mr. Searles, American Petroleum Institute, stated that he supported this item moving forward as developing, and that devices should not be pointed out separately.</w:t>
      </w:r>
    </w:p>
    <w:p w14:paraId="6A16DABC" w14:textId="77777777" w:rsidR="00B71668" w:rsidRPr="00C217CB" w:rsidRDefault="00B71668" w:rsidP="004363AA">
      <w:r>
        <w:t>Mr. Murnane, Seraphin, stated that he supported this moving forward as a developing item.</w:t>
      </w:r>
    </w:p>
    <w:p w14:paraId="65E7CD06" w14:textId="77777777" w:rsidR="00B71668" w:rsidRDefault="00B71668" w:rsidP="004363AA">
      <w:r>
        <w:t>Mr. Nicholas Suemnick, Marathon Petroleum, stated that he supported this moving forward as developing.</w:t>
      </w:r>
    </w:p>
    <w:p w14:paraId="15D0795B" w14:textId="77777777" w:rsidR="00B71668" w:rsidRDefault="00B71668" w:rsidP="004363AA">
      <w:r>
        <w:t>Mr. Prince, Stated of Florida, stated that the membership needs to make a decision on how we want to handle this issue.</w:t>
      </w:r>
    </w:p>
    <w:p w14:paraId="1D0B3FD5" w14:textId="30579777" w:rsidR="00F94C0D" w:rsidRPr="00842C05" w:rsidRDefault="00B71668" w:rsidP="004363AA">
      <w:r>
        <w:t>The SWMA S&amp;T Committee recommends this item move forward as a Voting Item.</w:t>
      </w:r>
    </w:p>
    <w:p w14:paraId="55C6EB7F" w14:textId="0F34B993" w:rsidR="005278BA" w:rsidRDefault="00F94C0D" w:rsidP="004363AA">
      <w:pPr>
        <w:rPr>
          <w:b/>
          <w:sz w:val="18"/>
        </w:rPr>
      </w:pPr>
      <w:r w:rsidRPr="005278BA">
        <w:rPr>
          <w:u w:val="single"/>
        </w:rPr>
        <w:t>CWMA 2022 Interim Meeting</w:t>
      </w:r>
      <w:r w:rsidRPr="005278BA">
        <w:t>:</w:t>
      </w:r>
      <w:r w:rsidRPr="00FD4763">
        <w:t xml:space="preserve">  </w:t>
      </w:r>
      <w:r w:rsidR="005278BA">
        <w:t>Michael</w:t>
      </w:r>
      <w:r w:rsidR="005278BA">
        <w:rPr>
          <w:spacing w:val="-2"/>
        </w:rPr>
        <w:t xml:space="preserve"> </w:t>
      </w:r>
      <w:r w:rsidR="005278BA">
        <w:t>Keilty</w:t>
      </w:r>
      <w:r w:rsidR="005278BA">
        <w:rPr>
          <w:spacing w:val="-1"/>
        </w:rPr>
        <w:t xml:space="preserve"> </w:t>
      </w:r>
      <w:r w:rsidR="005278BA">
        <w:t>–</w:t>
      </w:r>
      <w:r w:rsidR="005278BA">
        <w:rPr>
          <w:spacing w:val="-2"/>
        </w:rPr>
        <w:t xml:space="preserve"> Endress+Hauser</w:t>
      </w:r>
      <w:r w:rsidR="0008007A">
        <w:t xml:space="preserve">, </w:t>
      </w:r>
      <w:r w:rsidR="005278BA">
        <w:t>These</w:t>
      </w:r>
      <w:r w:rsidR="005278BA">
        <w:rPr>
          <w:spacing w:val="-2"/>
        </w:rPr>
        <w:t xml:space="preserve"> </w:t>
      </w:r>
      <w:r w:rsidR="005278BA">
        <w:t>three</w:t>
      </w:r>
      <w:r w:rsidR="005278BA">
        <w:rPr>
          <w:spacing w:val="-2"/>
        </w:rPr>
        <w:t xml:space="preserve"> </w:t>
      </w:r>
      <w:r w:rsidR="005278BA">
        <w:t>items</w:t>
      </w:r>
      <w:r w:rsidR="005278BA">
        <w:rPr>
          <w:spacing w:val="-3"/>
        </w:rPr>
        <w:t xml:space="preserve"> </w:t>
      </w:r>
      <w:r w:rsidR="005278BA">
        <w:t>were</w:t>
      </w:r>
      <w:r w:rsidR="005278BA">
        <w:rPr>
          <w:spacing w:val="-1"/>
        </w:rPr>
        <w:t xml:space="preserve"> </w:t>
      </w:r>
      <w:r w:rsidR="005278BA">
        <w:t>initially</w:t>
      </w:r>
      <w:r w:rsidR="005278BA">
        <w:rPr>
          <w:spacing w:val="-3"/>
        </w:rPr>
        <w:t xml:space="preserve"> </w:t>
      </w:r>
      <w:r w:rsidR="005278BA">
        <w:t>submitted</w:t>
      </w:r>
      <w:r w:rsidR="005278BA">
        <w:rPr>
          <w:spacing w:val="-2"/>
        </w:rPr>
        <w:t xml:space="preserve"> </w:t>
      </w:r>
      <w:r w:rsidR="005278BA">
        <w:t>separately, but</w:t>
      </w:r>
      <w:r w:rsidR="005278BA">
        <w:rPr>
          <w:spacing w:val="-1"/>
        </w:rPr>
        <w:t xml:space="preserve"> </w:t>
      </w:r>
      <w:r w:rsidR="005278BA">
        <w:t>then</w:t>
      </w:r>
      <w:r w:rsidR="005278BA">
        <w:rPr>
          <w:spacing w:val="-2"/>
        </w:rPr>
        <w:t xml:space="preserve"> </w:t>
      </w:r>
      <w:r w:rsidR="005278BA">
        <w:t>blocked</w:t>
      </w:r>
      <w:r w:rsidR="005278BA">
        <w:rPr>
          <w:spacing w:val="-2"/>
        </w:rPr>
        <w:t xml:space="preserve"> </w:t>
      </w:r>
      <w:r w:rsidR="005278BA">
        <w:t>together. All</w:t>
      </w:r>
      <w:r w:rsidR="005278BA">
        <w:rPr>
          <w:spacing w:val="-1"/>
        </w:rPr>
        <w:t xml:space="preserve"> </w:t>
      </w:r>
      <w:r w:rsidR="005278BA">
        <w:t>submittals</w:t>
      </w:r>
      <w:r w:rsidR="005278BA">
        <w:rPr>
          <w:spacing w:val="-3"/>
        </w:rPr>
        <w:t xml:space="preserve"> </w:t>
      </w:r>
      <w:r w:rsidR="005278BA">
        <w:t>for each</w:t>
      </w:r>
      <w:r w:rsidR="005278BA">
        <w:rPr>
          <w:spacing w:val="-2"/>
        </w:rPr>
        <w:t xml:space="preserve"> </w:t>
      </w:r>
      <w:r w:rsidR="005278BA">
        <w:t>item</w:t>
      </w:r>
      <w:r w:rsidR="005278BA">
        <w:rPr>
          <w:spacing w:val="-1"/>
        </w:rPr>
        <w:t xml:space="preserve"> </w:t>
      </w:r>
      <w:r w:rsidR="005278BA">
        <w:t>have the same language, which is the same language from LPG-15.1 and MFM-15.1 that was approved by CWMA in May.</w:t>
      </w:r>
      <w:r w:rsidR="005278BA">
        <w:rPr>
          <w:spacing w:val="-4"/>
        </w:rPr>
        <w:t xml:space="preserve"> </w:t>
      </w:r>
      <w:r w:rsidR="005278BA">
        <w:t>Nebraska</w:t>
      </w:r>
      <w:r w:rsidR="005278BA">
        <w:rPr>
          <w:spacing w:val="-5"/>
        </w:rPr>
        <w:t xml:space="preserve"> </w:t>
      </w:r>
      <w:r w:rsidR="005278BA">
        <w:t>has</w:t>
      </w:r>
      <w:r w:rsidR="005278BA">
        <w:rPr>
          <w:spacing w:val="-6"/>
        </w:rPr>
        <w:t xml:space="preserve"> </w:t>
      </w:r>
      <w:r w:rsidR="005278BA">
        <w:t>been</w:t>
      </w:r>
      <w:r w:rsidR="005278BA">
        <w:rPr>
          <w:spacing w:val="-5"/>
        </w:rPr>
        <w:t xml:space="preserve"> </w:t>
      </w:r>
      <w:r w:rsidR="005278BA">
        <w:t>using</w:t>
      </w:r>
      <w:r w:rsidR="005278BA">
        <w:rPr>
          <w:spacing w:val="-5"/>
        </w:rPr>
        <w:t xml:space="preserve"> </w:t>
      </w:r>
      <w:r w:rsidR="005278BA">
        <w:t>a</w:t>
      </w:r>
      <w:r w:rsidR="005278BA">
        <w:rPr>
          <w:spacing w:val="-5"/>
        </w:rPr>
        <w:t xml:space="preserve"> </w:t>
      </w:r>
      <w:r w:rsidR="005278BA">
        <w:t>similar</w:t>
      </w:r>
      <w:r w:rsidR="005278BA">
        <w:rPr>
          <w:spacing w:val="-4"/>
        </w:rPr>
        <w:t xml:space="preserve"> </w:t>
      </w:r>
      <w:r w:rsidR="005278BA">
        <w:t>system</w:t>
      </w:r>
      <w:r w:rsidR="005278BA">
        <w:rPr>
          <w:spacing w:val="-5"/>
        </w:rPr>
        <w:t xml:space="preserve"> </w:t>
      </w:r>
      <w:r w:rsidR="005278BA">
        <w:t>for</w:t>
      </w:r>
      <w:r w:rsidR="005278BA">
        <w:rPr>
          <w:spacing w:val="-4"/>
        </w:rPr>
        <w:t xml:space="preserve"> </w:t>
      </w:r>
      <w:r w:rsidR="005278BA">
        <w:t>years</w:t>
      </w:r>
      <w:r w:rsidR="005278BA">
        <w:rPr>
          <w:spacing w:val="-6"/>
        </w:rPr>
        <w:t xml:space="preserve"> </w:t>
      </w:r>
      <w:r w:rsidR="005278BA">
        <w:t>and</w:t>
      </w:r>
      <w:r w:rsidR="005278BA">
        <w:rPr>
          <w:spacing w:val="-5"/>
        </w:rPr>
        <w:t xml:space="preserve"> </w:t>
      </w:r>
      <w:r w:rsidR="005278BA">
        <w:t>has</w:t>
      </w:r>
      <w:r w:rsidR="005278BA">
        <w:rPr>
          <w:spacing w:val="-6"/>
        </w:rPr>
        <w:t xml:space="preserve"> </w:t>
      </w:r>
      <w:r w:rsidR="005278BA">
        <w:t>positive</w:t>
      </w:r>
      <w:r w:rsidR="005278BA">
        <w:rPr>
          <w:spacing w:val="-5"/>
        </w:rPr>
        <w:t xml:space="preserve"> </w:t>
      </w:r>
      <w:r w:rsidR="005278BA">
        <w:t>feedback</w:t>
      </w:r>
      <w:r w:rsidR="005278BA">
        <w:rPr>
          <w:spacing w:val="-5"/>
        </w:rPr>
        <w:t xml:space="preserve"> </w:t>
      </w:r>
      <w:r w:rsidR="005278BA">
        <w:t>related</w:t>
      </w:r>
      <w:r w:rsidR="005278BA">
        <w:rPr>
          <w:spacing w:val="-5"/>
        </w:rPr>
        <w:t xml:space="preserve"> </w:t>
      </w:r>
      <w:r w:rsidR="005278BA">
        <w:t>to</w:t>
      </w:r>
      <w:r w:rsidR="005278BA">
        <w:rPr>
          <w:spacing w:val="-5"/>
        </w:rPr>
        <w:t xml:space="preserve"> </w:t>
      </w:r>
      <w:r w:rsidR="005278BA">
        <w:t>speed</w:t>
      </w:r>
      <w:r w:rsidR="005278BA">
        <w:rPr>
          <w:spacing w:val="-5"/>
        </w:rPr>
        <w:t xml:space="preserve"> </w:t>
      </w:r>
      <w:r w:rsidR="005278BA">
        <w:t>of</w:t>
      </w:r>
      <w:r w:rsidR="005278BA">
        <w:rPr>
          <w:spacing w:val="-4"/>
        </w:rPr>
        <w:t xml:space="preserve"> </w:t>
      </w:r>
      <w:r w:rsidR="005278BA">
        <w:t>testing.</w:t>
      </w:r>
      <w:r w:rsidR="005278BA">
        <w:rPr>
          <w:spacing w:val="-4"/>
        </w:rPr>
        <w:t xml:space="preserve"> </w:t>
      </w:r>
      <w:r w:rsidR="005278BA">
        <w:t>The same language was previously accepted by multiple regional associations. Provers for milk meters are getting harder to find and is affecting business owners. Move to voting status.</w:t>
      </w:r>
    </w:p>
    <w:p w14:paraId="39089F62" w14:textId="3F2A4AA2" w:rsidR="00F94C0D" w:rsidRPr="0023361E" w:rsidRDefault="005278BA" w:rsidP="004363AA">
      <w:r>
        <w:t>The</w:t>
      </w:r>
      <w:r>
        <w:rPr>
          <w:spacing w:val="-2"/>
        </w:rPr>
        <w:t xml:space="preserve"> </w:t>
      </w:r>
      <w:r>
        <w:t>CWMA</w:t>
      </w:r>
      <w:r>
        <w:rPr>
          <w:spacing w:val="-2"/>
        </w:rPr>
        <w:t xml:space="preserve"> </w:t>
      </w:r>
      <w:r>
        <w:t>S&amp;T</w:t>
      </w:r>
      <w:r>
        <w:rPr>
          <w:spacing w:val="-3"/>
        </w:rPr>
        <w:t xml:space="preserve"> </w:t>
      </w:r>
      <w:r>
        <w:t>Committee</w:t>
      </w:r>
      <w:r>
        <w:rPr>
          <w:spacing w:val="-2"/>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at LPG-15.1 and MFM-15.1 should be added to Block 1.</w:t>
      </w:r>
    </w:p>
    <w:p w14:paraId="32BC4C5D" w14:textId="77777777" w:rsidR="008A1323" w:rsidRDefault="00F94C0D" w:rsidP="004363AA">
      <w:r>
        <w:rPr>
          <w:u w:val="single"/>
        </w:rPr>
        <w:t>NEWMA 2022 Interim Meeting:</w:t>
      </w:r>
      <w:r w:rsidRPr="00896448">
        <w:t xml:space="preserve"> </w:t>
      </w:r>
      <w:r w:rsidR="008A1323">
        <w:t xml:space="preserve">Mr. Michael Keilty (Endress Hauser) reported that the language in this item is similar to LPG-15.1 and MFM-15.1 Mr. Henry Opperman (Weights &amp; Measures Consulting) has concerns that are related to the test notes that he believes have not been thought through.  Will any meter that passes Fundamental Considerations be used?  Mr. Opperman noted that a normal test of a LMD includes test of air eliminator and the test of a VTM includes a product depletion test, which would not be able to be performed.  Any standard has to provide reproducible results under field conditions.  Mr. Bob Murnane (Seraphin Test Measure) pointed out that some meters already meet 1/3 requirement and can already be used as a field standard.  Ms. Diane Lee (NIST-OWM) noted that the members </w:t>
      </w:r>
      <w:r w:rsidR="008A1323">
        <w:lastRenderedPageBreak/>
        <w:t>have already withdrawn similar items that contain this same language.  Ms. Tisha Arriaga (Marathon Petroleum) commented that she is not in favor of the proposal and doesn’t want to keep creating a list of test devices.  Would like to see them in one simple statement.  Mr. Michael Keilty (Endress Hauser) commented that fixed volume provers are different than master meters and SVP, with separate benefits or disadvantages.  Mr. Keilty stated that it is more important and beneficial to list different types of technologies and performance requirements.  Mr. Lou Sakin (Holliston, MA) requested that the item be withdrawn.  Mr. Prentiss Searles (API) commented that he is not in favor of the proposal.  Mr. Jason Flint (NJ) noted the language in this proposal mirrored LPG-15.1 and MFM-15.1, which were already recommended for withdrawal by the body.  Mr. Flint suggested that those items be merged into this Block or this Block be withdrawn as well.</w:t>
      </w:r>
    </w:p>
    <w:p w14:paraId="4EE77061" w14:textId="3ACFABBB" w:rsidR="00F94C0D" w:rsidRDefault="008A1323" w:rsidP="004363AA">
      <w:r>
        <w:t xml:space="preserve">After hearing comments from the floor, the Committee does not believe this item has merit.  The Committee recognizes that the language in this item is the same as other items that have been previously recommended for withdrawal.  The Committee recommends that this item be </w:t>
      </w:r>
      <w:r w:rsidRPr="001560AC">
        <w:t>withdrawn.</w:t>
      </w:r>
    </w:p>
    <w:p w14:paraId="1FCF1F38" w14:textId="77777777" w:rsidR="00F94C0D" w:rsidRPr="008871EC" w:rsidRDefault="00F94C0D" w:rsidP="004363AA">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53D3C14" w14:textId="620BC32C" w:rsidR="008F7B40" w:rsidRPr="00853A03" w:rsidRDefault="001C08E2" w:rsidP="00B84D79">
      <w:pPr>
        <w:pStyle w:val="Heading1"/>
        <w:ind w:left="2592" w:hanging="2592"/>
      </w:pPr>
      <w:bookmarkStart w:id="307" w:name="_Toc32502619"/>
      <w:bookmarkStart w:id="308" w:name="_Toc132975930"/>
      <w:bookmarkStart w:id="309" w:name="_Toc17205338"/>
      <w:bookmarkEnd w:id="12"/>
      <w:bookmarkEnd w:id="13"/>
      <w:bookmarkEnd w:id="14"/>
      <w:bookmarkEnd w:id="15"/>
      <w:bookmarkEnd w:id="16"/>
      <w:bookmarkEnd w:id="17"/>
      <w:bookmarkEnd w:id="18"/>
      <w:bookmarkEnd w:id="19"/>
      <w:r w:rsidRPr="00CC6830">
        <w:rPr>
          <w:caps w:val="0"/>
        </w:rPr>
        <w:t>BLOCK 2</w:t>
      </w:r>
      <w:r w:rsidRPr="00853A03">
        <w:rPr>
          <w:caps w:val="0"/>
        </w:rPr>
        <w:t xml:space="preserve"> ITEMS (B2)</w:t>
      </w:r>
      <w:r>
        <w:rPr>
          <w:caps w:val="0"/>
        </w:rPr>
        <w:t xml:space="preserve"> - </w:t>
      </w:r>
      <w:r w:rsidRPr="00853A03">
        <w:rPr>
          <w:caps w:val="0"/>
        </w:rPr>
        <w:t>DEFINE TRUE VALUE FOR USE IN ERROR CALCULATIONS</w:t>
      </w:r>
      <w:bookmarkEnd w:id="307"/>
      <w:bookmarkEnd w:id="308"/>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pPr>
      <w:r w:rsidRPr="004303DA">
        <w:t>Source:</w:t>
      </w:r>
    </w:p>
    <w:p w14:paraId="73A7E80F" w14:textId="77777777" w:rsidR="008F7B40" w:rsidRPr="004303DA" w:rsidRDefault="008F7B40" w:rsidP="008F7B40">
      <w:r w:rsidRPr="004303DA">
        <w:t>Ross Andersen (Retired)</w:t>
      </w:r>
    </w:p>
    <w:p w14:paraId="0B7E6A82" w14:textId="77777777" w:rsidR="008F7B40" w:rsidRPr="004303DA" w:rsidRDefault="008F7B40" w:rsidP="008F7B40">
      <w:pPr>
        <w:pStyle w:val="BoldHeading"/>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 xml:space="preserve">4. Explain why e and </w:t>
      </w:r>
      <w:proofErr w:type="spellStart"/>
      <w:r w:rsidRPr="004303DA">
        <w:t>d are</w:t>
      </w:r>
      <w:proofErr w:type="spellEnd"/>
      <w:r w:rsidRPr="004303DA">
        <w:t xml:space="preserve"> not connected</w:t>
      </w:r>
    </w:p>
    <w:p w14:paraId="14844AD7" w14:textId="7DD1A28D" w:rsidR="00BD004F" w:rsidRPr="004303DA" w:rsidRDefault="00BD004F" w:rsidP="006D67C9">
      <w:pPr>
        <w:pStyle w:val="ItemHeading"/>
        <w:keepNext/>
        <w:keepLines/>
        <w:tabs>
          <w:tab w:val="clear" w:pos="900"/>
          <w:tab w:val="left" w:pos="1710"/>
        </w:tabs>
        <w:ind w:left="2160" w:hanging="2160"/>
      </w:pPr>
      <w:bookmarkStart w:id="310" w:name="_Toc32502623"/>
      <w:bookmarkStart w:id="311" w:name="_Toc86933581"/>
      <w:bookmarkStart w:id="312" w:name="_Toc132975931"/>
      <w:bookmarkEnd w:id="309"/>
      <w:r w:rsidRPr="004303DA">
        <w:t>B2: SCL-20.3</w:t>
      </w:r>
      <w:r w:rsidRPr="004303DA">
        <w:tab/>
      </w:r>
      <w:r w:rsidR="00714087">
        <w:t>W</w:t>
      </w:r>
      <w:r w:rsidRPr="004303DA">
        <w:tab/>
        <w:t>S.5.4. Relationship of Minimum Load Cell Verification Interval to the Scale Division</w:t>
      </w:r>
      <w:bookmarkEnd w:id="310"/>
      <w:bookmarkEnd w:id="311"/>
      <w:bookmarkEnd w:id="312"/>
    </w:p>
    <w:p w14:paraId="3237DA8C" w14:textId="77777777" w:rsidR="00BD004F" w:rsidRPr="00C549D6" w:rsidRDefault="00BD004F" w:rsidP="006D67C9">
      <w:pPr>
        <w:keepNext/>
        <w:keepLines/>
        <w:spacing w:after="0"/>
      </w:pPr>
      <w:r w:rsidRPr="00C549D6">
        <w:rPr>
          <w:b/>
        </w:rPr>
        <w:t>Item Under Consideration:</w:t>
      </w:r>
    </w:p>
    <w:p w14:paraId="23C7E86E" w14:textId="77777777" w:rsidR="00BD004F" w:rsidRPr="00C549D6" w:rsidRDefault="00BD004F" w:rsidP="006D67C9">
      <w:pPr>
        <w:keepNext/>
        <w:keepLines/>
      </w:pPr>
      <w:r w:rsidRPr="00C549D6">
        <w:t xml:space="preserve">Amend Handbook 44, Scales Code as follows: </w:t>
      </w:r>
    </w:p>
    <w:p w14:paraId="1241DA98" w14:textId="417E2BBC" w:rsidR="00BD004F" w:rsidRDefault="00BD004F" w:rsidP="006D67C9">
      <w:pPr>
        <w:keepNext/>
        <w:keepLines/>
        <w:spacing w:after="0"/>
        <w:ind w:left="360"/>
        <w:rPr>
          <w:i/>
        </w:rPr>
      </w:pPr>
      <w:bookmarkStart w:id="313" w:name="_Toc520807122"/>
      <w:r w:rsidRPr="00C549D6">
        <w:rPr>
          <w:b/>
          <w:bCs/>
          <w:i/>
        </w:rPr>
        <w:t>S.5.4.</w:t>
      </w:r>
      <w:r>
        <w:rPr>
          <w:b/>
          <w:bCs/>
          <w:i/>
        </w:rPr>
        <w:t xml:space="preserve">  </w:t>
      </w:r>
      <w:r w:rsidRPr="00C549D6">
        <w:rPr>
          <w:b/>
          <w:bCs/>
          <w:i/>
        </w:rPr>
        <w:t>Relationship of Minimum Load Cell Verification Interval Value to the Scale Division</w:t>
      </w:r>
      <w:bookmarkEnd w:id="313"/>
      <w:r w:rsidRPr="00C549D6">
        <w:rPr>
          <w:i/>
        </w:rPr>
        <w:t xml:space="preserve"> </w:t>
      </w:r>
      <w:r w:rsidRPr="00C549D6">
        <w:t>–</w:t>
      </w:r>
      <w:r w:rsidRPr="00C549D6">
        <w:rPr>
          <w:i/>
        </w:rPr>
        <w:t xml:space="preserve"> The relationship of the value for the minimum load cell verification scale interval, </w:t>
      </w:r>
      <w:proofErr w:type="spellStart"/>
      <w:r w:rsidRPr="00C549D6">
        <w:rPr>
          <w:i/>
        </w:rPr>
        <w:t>v</w:t>
      </w:r>
      <w:r w:rsidRPr="00C549D6">
        <w:rPr>
          <w:i/>
          <w:vertAlign w:val="subscript"/>
        </w:rPr>
        <w:t>min</w:t>
      </w:r>
      <w:proofErr w:type="spellEnd"/>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proofErr w:type="spellStart"/>
      <w:r w:rsidRPr="006641DE">
        <w:rPr>
          <w:i/>
        </w:rPr>
        <w:t>v</w:t>
      </w:r>
      <w:r w:rsidRPr="006641DE">
        <w:rPr>
          <w:i/>
          <w:vertAlign w:val="subscript"/>
        </w:rPr>
        <w:t>min</w:t>
      </w:r>
      <w:proofErr w:type="spellEnd"/>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6.75pt" o:ole="">
            <v:imagedata r:id="rId43" o:title=""/>
          </v:shape>
          <o:OLEObject Type="Embed" ProgID="Equation.DSMT4" ShapeID="_x0000_i1025" DrawAspect="Content" ObjectID="_1743935270" r:id="rId44"/>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proofErr w:type="spellStart"/>
      <w:r>
        <w:rPr>
          <w:i/>
        </w:rPr>
        <w:lastRenderedPageBreak/>
        <w:t>v</w:t>
      </w:r>
      <w:r w:rsidRPr="006641DE">
        <w:rPr>
          <w:i/>
          <w:vertAlign w:val="subscript"/>
        </w:rPr>
        <w:t>min</w:t>
      </w:r>
      <w:proofErr w:type="spellEnd"/>
      <w:r>
        <w:rPr>
          <w:i/>
          <w:vertAlign w:val="subscript"/>
        </w:rPr>
        <w:t xml:space="preserve"> </w:t>
      </w:r>
      <w:r w:rsidRPr="00FD4988">
        <w:rPr>
          <w:position w:val="-32"/>
        </w:rPr>
        <w:object w:dxaOrig="2380" w:dyaOrig="700" w14:anchorId="152DAE4C">
          <v:shape id="_x0000_i1026" type="#_x0000_t75" style="width:120pt;height:36.75pt" o:ole="">
            <v:imagedata r:id="rId45" o:title=""/>
          </v:shape>
          <o:OLEObject Type="Embed" ProgID="Equation.DSMT4" ShapeID="_x0000_i1026" DrawAspect="Content" ObjectID="_1743935271" r:id="rId46"/>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32D1229" w14:textId="77777777" w:rsidR="00BD004F" w:rsidRPr="00C549D6" w:rsidRDefault="00BD004F" w:rsidP="00BD004F">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3B30A85E" w:rsidR="00BD004F" w:rsidRPr="004303DA" w:rsidRDefault="00BD004F" w:rsidP="00BD004F">
      <w:pPr>
        <w:pStyle w:val="ItemHeading"/>
        <w:tabs>
          <w:tab w:val="clear" w:pos="900"/>
          <w:tab w:val="left" w:pos="1710"/>
        </w:tabs>
        <w:ind w:left="2160" w:hanging="2160"/>
      </w:pPr>
      <w:bookmarkStart w:id="314" w:name="_Toc86933582"/>
      <w:bookmarkStart w:id="315" w:name="_Toc132975932"/>
      <w:r w:rsidRPr="004303DA">
        <w:t>B2: SCL-</w:t>
      </w:r>
      <w:r>
        <w:t>20.</w:t>
      </w:r>
      <w:r w:rsidRPr="004303DA">
        <w:t>4</w:t>
      </w:r>
      <w:r w:rsidRPr="004303DA">
        <w:tab/>
      </w:r>
      <w:r w:rsidR="00714087">
        <w:t>W</w:t>
      </w:r>
      <w:r>
        <w:tab/>
      </w:r>
      <w:r w:rsidRPr="004303DA">
        <w:t>Table 3. Parameters of Accuracy Classes.</w:t>
      </w:r>
      <w:bookmarkEnd w:id="314"/>
      <w:bookmarkEnd w:id="315"/>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2050E3">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2050E3">
            <w:pPr>
              <w:widowControl w:val="0"/>
              <w:spacing w:after="0"/>
              <w:jc w:val="center"/>
              <w:rPr>
                <w:b/>
                <w:i/>
              </w:rPr>
            </w:pPr>
            <w:bookmarkStart w:id="316" w:name="_Toc32502624"/>
            <w:r w:rsidRPr="004303DA">
              <w:rPr>
                <w:b/>
                <w:i/>
              </w:rPr>
              <w:t>Table 3.</w:t>
            </w:r>
          </w:p>
          <w:p w14:paraId="1ACE56D9" w14:textId="77777777" w:rsidR="00BD004F" w:rsidRPr="004303DA" w:rsidRDefault="00BD004F" w:rsidP="002050E3">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2050E3">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2050E3">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2050E3">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2050E3">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2050E3">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2050E3">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2050E3">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2050E3">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2050E3">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2050E3">
            <w:pPr>
              <w:widowControl w:val="0"/>
              <w:spacing w:after="0"/>
              <w:jc w:val="center"/>
              <w:rPr>
                <w:b/>
                <w:bCs/>
                <w:lang w:val="fr-FR"/>
              </w:rPr>
            </w:pPr>
            <w:r w:rsidRPr="004303DA">
              <w:rPr>
                <w:b/>
                <w:bCs/>
                <w:i/>
                <w:lang w:val="fr-FR"/>
              </w:rPr>
              <w:t>Maximum</w:t>
            </w:r>
          </w:p>
        </w:tc>
      </w:tr>
      <w:tr w:rsidR="00BD004F" w:rsidRPr="004303DA" w14:paraId="4867076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2050E3">
            <w:pPr>
              <w:widowControl w:val="0"/>
              <w:spacing w:after="0"/>
              <w:jc w:val="center"/>
              <w:rPr>
                <w:b/>
                <w:bCs/>
                <w:lang w:val="fr-FR"/>
              </w:rPr>
            </w:pPr>
            <w:r w:rsidRPr="004303DA">
              <w:rPr>
                <w:b/>
                <w:bCs/>
                <w:i/>
                <w:lang w:val="fr-FR"/>
              </w:rPr>
              <w:t>SI Units</w:t>
            </w:r>
          </w:p>
        </w:tc>
      </w:tr>
      <w:tr w:rsidR="00BD004F" w:rsidRPr="004303DA" w14:paraId="08C75185" w14:textId="77777777" w:rsidTr="002050E3">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2050E3">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2050E3">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2050E3">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2050E3">
            <w:pPr>
              <w:widowControl w:val="0"/>
              <w:spacing w:after="0"/>
              <w:jc w:val="center"/>
            </w:pPr>
            <w:r w:rsidRPr="004303DA">
              <w:rPr>
                <w:i/>
              </w:rPr>
              <w:noBreakHyphen/>
            </w:r>
            <w:r w:rsidRPr="004303DA">
              <w:rPr>
                <w:i/>
              </w:rPr>
              <w:noBreakHyphen/>
            </w:r>
          </w:p>
        </w:tc>
      </w:tr>
      <w:tr w:rsidR="00BD004F" w:rsidRPr="004303DA" w14:paraId="3815A57E" w14:textId="77777777" w:rsidTr="002050E3">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2050E3">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2050E3">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2050E3">
            <w:pPr>
              <w:widowControl w:val="0"/>
              <w:spacing w:after="0"/>
              <w:jc w:val="center"/>
            </w:pPr>
            <w:r w:rsidRPr="004303DA">
              <w:rPr>
                <w:i/>
              </w:rPr>
              <w:t>100 000</w:t>
            </w:r>
          </w:p>
        </w:tc>
      </w:tr>
      <w:tr w:rsidR="00BD004F" w:rsidRPr="004303DA" w14:paraId="760CC717" w14:textId="77777777" w:rsidTr="002050E3">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2050E3">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2050E3">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2050E3">
            <w:pPr>
              <w:widowControl w:val="0"/>
              <w:spacing w:after="0"/>
              <w:jc w:val="center"/>
            </w:pPr>
            <w:r w:rsidRPr="004303DA">
              <w:rPr>
                <w:i/>
              </w:rPr>
              <w:t>100 000</w:t>
            </w:r>
          </w:p>
        </w:tc>
      </w:tr>
      <w:tr w:rsidR="00BD004F" w:rsidRPr="004303DA" w14:paraId="0F758FEB" w14:textId="77777777" w:rsidTr="002050E3">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2050E3">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2050E3">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2050E3">
            <w:pPr>
              <w:widowControl w:val="0"/>
              <w:spacing w:after="0"/>
              <w:jc w:val="center"/>
            </w:pPr>
            <w:r w:rsidRPr="004303DA">
              <w:rPr>
                <w:i/>
              </w:rPr>
              <w:t>10 000</w:t>
            </w:r>
          </w:p>
        </w:tc>
      </w:tr>
      <w:tr w:rsidR="00BD004F" w:rsidRPr="004303DA" w14:paraId="1839006A" w14:textId="77777777" w:rsidTr="002050E3">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2050E3">
            <w:pPr>
              <w:widowControl w:val="0"/>
              <w:spacing w:after="0"/>
              <w:jc w:val="center"/>
            </w:pPr>
            <w:r w:rsidRPr="004303DA">
              <w:rPr>
                <w:i/>
              </w:rPr>
              <w:t>10 000</w:t>
            </w:r>
          </w:p>
        </w:tc>
      </w:tr>
      <w:tr w:rsidR="00BD004F" w:rsidRPr="004303DA" w14:paraId="03EF77EF" w14:textId="77777777" w:rsidTr="002050E3">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2050E3">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2050E3">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2050E3">
            <w:pPr>
              <w:widowControl w:val="0"/>
              <w:spacing w:after="0"/>
              <w:jc w:val="center"/>
            </w:pPr>
            <w:r w:rsidRPr="004303DA">
              <w:rPr>
                <w:i/>
              </w:rPr>
              <w:t>10 000</w:t>
            </w:r>
          </w:p>
        </w:tc>
      </w:tr>
      <w:tr w:rsidR="00BD004F" w:rsidRPr="004303DA" w14:paraId="51133187" w14:textId="77777777" w:rsidTr="002050E3">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2050E3">
            <w:pPr>
              <w:widowControl w:val="0"/>
              <w:spacing w:after="0"/>
              <w:jc w:val="center"/>
            </w:pPr>
            <w:r w:rsidRPr="004303DA">
              <w:rPr>
                <w:i/>
              </w:rPr>
              <w:t>1 200</w:t>
            </w:r>
          </w:p>
        </w:tc>
      </w:tr>
      <w:tr w:rsidR="00BD004F" w:rsidRPr="004303DA" w14:paraId="3FA6211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2050E3">
            <w:pPr>
              <w:widowControl w:val="0"/>
              <w:spacing w:after="0"/>
              <w:jc w:val="center"/>
              <w:rPr>
                <w:b/>
                <w:bCs/>
                <w:i/>
                <w:lang w:val="fr-FR"/>
              </w:rPr>
            </w:pPr>
            <w:r w:rsidRPr="004303DA">
              <w:rPr>
                <w:b/>
                <w:bCs/>
                <w:i/>
                <w:lang w:val="fr-FR"/>
              </w:rPr>
              <w:t>U.S. Customary Units</w:t>
            </w:r>
          </w:p>
        </w:tc>
      </w:tr>
      <w:tr w:rsidR="00BD004F" w:rsidRPr="004303DA" w14:paraId="3B67DF11" w14:textId="77777777" w:rsidTr="002050E3">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2050E3">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2050E3">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2050E3">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2050E3">
            <w:pPr>
              <w:widowControl w:val="0"/>
              <w:spacing w:after="0"/>
              <w:jc w:val="center"/>
            </w:pPr>
            <w:r w:rsidRPr="004303DA">
              <w:rPr>
                <w:i/>
              </w:rPr>
              <w:t>10 000</w:t>
            </w:r>
          </w:p>
        </w:tc>
      </w:tr>
      <w:tr w:rsidR="00BD004F" w:rsidRPr="004303DA" w14:paraId="5C40E013" w14:textId="77777777" w:rsidTr="002050E3">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2050E3">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2050E3">
            <w:pPr>
              <w:widowControl w:val="0"/>
              <w:spacing w:after="0"/>
              <w:jc w:val="center"/>
            </w:pPr>
            <w:r w:rsidRPr="004303DA">
              <w:rPr>
                <w:i/>
              </w:rPr>
              <w:t>10 000</w:t>
            </w:r>
          </w:p>
        </w:tc>
      </w:tr>
      <w:tr w:rsidR="00BD004F" w:rsidRPr="004303DA" w14:paraId="1165C8C5" w14:textId="77777777" w:rsidTr="002050E3">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2050E3">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2050E3">
            <w:pPr>
              <w:widowControl w:val="0"/>
              <w:spacing w:after="0"/>
              <w:jc w:val="center"/>
            </w:pPr>
            <w:r w:rsidRPr="004303DA">
              <w:rPr>
                <w:i/>
              </w:rPr>
              <w:t>10 000</w:t>
            </w:r>
          </w:p>
        </w:tc>
      </w:tr>
      <w:tr w:rsidR="00BD004F" w:rsidRPr="004303DA" w14:paraId="4BADAF41" w14:textId="77777777" w:rsidTr="002050E3">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2050E3">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2050E3">
            <w:pPr>
              <w:widowControl w:val="0"/>
              <w:spacing w:after="0"/>
              <w:jc w:val="center"/>
            </w:pPr>
            <w:r w:rsidRPr="004303DA">
              <w:rPr>
                <w:i/>
              </w:rPr>
              <w:t>10 000</w:t>
            </w:r>
          </w:p>
        </w:tc>
      </w:tr>
      <w:tr w:rsidR="00BD004F" w:rsidRPr="004303DA" w14:paraId="352B91BF" w14:textId="77777777" w:rsidTr="002050E3">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2050E3">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2050E3">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2050E3">
            <w:pPr>
              <w:widowControl w:val="0"/>
              <w:spacing w:after="0"/>
              <w:jc w:val="center"/>
            </w:pPr>
            <w:r w:rsidRPr="004303DA">
              <w:rPr>
                <w:i/>
              </w:rPr>
              <w:t>10 000</w:t>
            </w:r>
          </w:p>
        </w:tc>
      </w:tr>
      <w:tr w:rsidR="00BD004F" w:rsidRPr="004303DA" w14:paraId="0367F1FD" w14:textId="77777777" w:rsidTr="002050E3">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2050E3">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2050E3">
            <w:pPr>
              <w:widowControl w:val="0"/>
              <w:spacing w:after="0"/>
              <w:jc w:val="center"/>
            </w:pPr>
            <w:r w:rsidRPr="004303DA">
              <w:rPr>
                <w:i/>
              </w:rPr>
              <w:t>1 200</w:t>
            </w:r>
          </w:p>
        </w:tc>
      </w:tr>
      <w:tr w:rsidR="00BD004F" w:rsidRPr="004303DA" w14:paraId="6C98382A" w14:textId="77777777" w:rsidTr="002050E3">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2050E3">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2050E3">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2050E3">
            <w:pPr>
              <w:widowControl w:val="0"/>
              <w:spacing w:after="0"/>
              <w:jc w:val="center"/>
            </w:pPr>
            <w:r w:rsidRPr="004303DA">
              <w:rPr>
                <w:i/>
              </w:rPr>
              <w:t>1 200</w:t>
            </w:r>
          </w:p>
        </w:tc>
      </w:tr>
      <w:tr w:rsidR="00BD004F" w:rsidRPr="004303DA" w14:paraId="2E396F05" w14:textId="77777777" w:rsidTr="002050E3">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2050E3">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w:t>
            </w:r>
            <w:proofErr w:type="spellStart"/>
            <w:r w:rsidRPr="004303DA">
              <w:rPr>
                <w:b/>
                <w:bCs/>
                <w:i/>
                <w:strike/>
              </w:rPr>
              <w:t>a</w:t>
            </w:r>
            <w:proofErr w:type="spellEnd"/>
            <w:r w:rsidRPr="004303DA">
              <w:rPr>
                <w:b/>
                <w:bCs/>
                <w:i/>
                <w:strike/>
              </w:rPr>
              <w:t xml:space="preserve">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2050E3">
            <w:pPr>
              <w:widowControl w:val="0"/>
              <w:spacing w:after="0"/>
              <w:rPr>
                <w:b/>
                <w:bCs/>
                <w:i/>
                <w:u w:val="single"/>
              </w:rPr>
            </w:pPr>
            <w:r w:rsidRPr="004303DA">
              <w:rPr>
                <w:b/>
                <w:bCs/>
                <w:i/>
                <w:u w:val="single"/>
              </w:rPr>
              <w:t>(Amended 20XX)</w:t>
            </w:r>
          </w:p>
          <w:p w14:paraId="06D49F9B" w14:textId="77777777" w:rsidR="00BD004F" w:rsidRPr="004303DA" w:rsidRDefault="00BD004F" w:rsidP="002050E3">
            <w:pPr>
              <w:widowControl w:val="0"/>
              <w:spacing w:after="0"/>
              <w:rPr>
                <w:i/>
              </w:rPr>
            </w:pPr>
          </w:p>
          <w:p w14:paraId="25FBB608" w14:textId="77777777" w:rsidR="00BD004F" w:rsidRPr="004303DA" w:rsidRDefault="00BD004F" w:rsidP="002050E3">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2050E3">
            <w:pPr>
              <w:widowControl w:val="0"/>
              <w:spacing w:after="0"/>
              <w:rPr>
                <w:iCs/>
              </w:rPr>
            </w:pPr>
            <w:r w:rsidRPr="004303DA">
              <w:rPr>
                <w:iCs/>
              </w:rPr>
              <w:t>(Added 1986) (Amended 2003)</w:t>
            </w:r>
          </w:p>
          <w:p w14:paraId="742EB409" w14:textId="77777777" w:rsidR="00BD004F" w:rsidRPr="004303DA" w:rsidRDefault="00BD004F" w:rsidP="002050E3">
            <w:pPr>
              <w:widowControl w:val="0"/>
              <w:spacing w:after="0"/>
              <w:rPr>
                <w:i/>
              </w:rPr>
            </w:pPr>
          </w:p>
          <w:p w14:paraId="3EBDA5B8" w14:textId="77777777" w:rsidR="00BD004F" w:rsidRPr="004303DA" w:rsidRDefault="00BD004F" w:rsidP="002050E3">
            <w:pPr>
              <w:widowControl w:val="0"/>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2050E3">
            <w:pPr>
              <w:widowControl w:val="0"/>
              <w:spacing w:after="0"/>
              <w:rPr>
                <w:b/>
                <w:bCs/>
                <w:i/>
                <w:u w:val="single"/>
              </w:rPr>
            </w:pPr>
            <w:r w:rsidRPr="00E44A57">
              <w:rPr>
                <w:b/>
                <w:bCs/>
                <w:i/>
                <w:u w:val="single"/>
              </w:rPr>
              <w:t>(Amended 20XX)</w:t>
            </w:r>
          </w:p>
          <w:p w14:paraId="5ACC4647" w14:textId="77777777" w:rsidR="00BD004F" w:rsidRPr="004303DA" w:rsidRDefault="00BD004F" w:rsidP="002050E3">
            <w:pPr>
              <w:widowControl w:val="0"/>
              <w:spacing w:after="0"/>
              <w:rPr>
                <w:i/>
              </w:rPr>
            </w:pPr>
          </w:p>
          <w:p w14:paraId="69B0FA77" w14:textId="77777777" w:rsidR="00BD004F" w:rsidRPr="004303DA" w:rsidRDefault="00BD004F" w:rsidP="002050E3">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w:t>
            </w:r>
            <w:proofErr w:type="spellStart"/>
            <w:r w:rsidRPr="004303DA">
              <w:rPr>
                <w:i/>
              </w:rPr>
              <w:t>n</w:t>
            </w:r>
            <w:r w:rsidRPr="004303DA">
              <w:rPr>
                <w:i/>
                <w:vertAlign w:val="subscript"/>
              </w:rPr>
              <w:t>max</w:t>
            </w:r>
            <w:proofErr w:type="spellEnd"/>
            <w:r w:rsidRPr="004303DA">
              <w:rPr>
                <w:i/>
              </w:rPr>
              <w:t xml:space="preserve"> for the summed indication shall not exceed the maximum specified for the accuracy class.</w:t>
            </w:r>
          </w:p>
          <w:p w14:paraId="45859DEB" w14:textId="77777777" w:rsidR="00BD004F" w:rsidRPr="004303DA" w:rsidRDefault="00BD004F" w:rsidP="002050E3">
            <w:pPr>
              <w:widowControl w:val="0"/>
              <w:spacing w:after="0"/>
            </w:pPr>
            <w:r w:rsidRPr="004303DA">
              <w:t>(</w:t>
            </w:r>
            <w:r w:rsidRPr="004303DA">
              <w:rPr>
                <w:iCs/>
              </w:rPr>
              <w:t>Added</w:t>
            </w:r>
            <w:r w:rsidRPr="004303DA">
              <w:t xml:space="preserve"> 1997)</w:t>
            </w:r>
          </w:p>
          <w:p w14:paraId="32080F6C" w14:textId="77777777" w:rsidR="00BD004F" w:rsidRPr="004303DA" w:rsidRDefault="00BD004F" w:rsidP="002050E3">
            <w:pPr>
              <w:widowControl w:val="0"/>
              <w:spacing w:after="0"/>
            </w:pPr>
          </w:p>
          <w:p w14:paraId="7A446DE9" w14:textId="77777777" w:rsidR="00BD004F" w:rsidRPr="004303DA" w:rsidRDefault="00BD004F" w:rsidP="002050E3">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2050E3">
        <w:trPr>
          <w:cantSplit/>
        </w:trPr>
        <w:tc>
          <w:tcPr>
            <w:tcW w:w="5000" w:type="pct"/>
            <w:gridSpan w:val="4"/>
            <w:tcBorders>
              <w:top w:val="double" w:sz="6" w:space="0" w:color="auto"/>
            </w:tcBorders>
          </w:tcPr>
          <w:p w14:paraId="6C64D187" w14:textId="77777777" w:rsidR="00BD004F" w:rsidRPr="004303DA" w:rsidRDefault="00BD004F" w:rsidP="00214730">
            <w:pPr>
              <w:widowControl w:val="0"/>
              <w:spacing w:before="60" w:after="60"/>
            </w:pPr>
            <w:r w:rsidRPr="004303DA">
              <w:t>[</w:t>
            </w:r>
            <w:r w:rsidRPr="004303DA">
              <w:rPr>
                <w:i/>
                <w:iCs/>
              </w:rPr>
              <w:t>Nonretroactive as of January 1, 1986</w:t>
            </w:r>
            <w:r w:rsidRPr="004303DA">
              <w:t>]</w:t>
            </w:r>
          </w:p>
          <w:p w14:paraId="72C72984" w14:textId="77777777" w:rsidR="00BD004F" w:rsidRPr="004303DA" w:rsidRDefault="00BD004F" w:rsidP="002050E3">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0A4FE8CC" w:rsidR="00BD004F" w:rsidRPr="004303DA" w:rsidRDefault="00BD004F" w:rsidP="00B30DFF">
      <w:pPr>
        <w:pStyle w:val="ItemHeading"/>
      </w:pPr>
      <w:bookmarkStart w:id="317" w:name="_Toc32502625"/>
      <w:bookmarkStart w:id="318" w:name="_Toc86933583"/>
      <w:bookmarkStart w:id="319" w:name="_Toc132975933"/>
      <w:bookmarkEnd w:id="316"/>
      <w:r w:rsidRPr="004303DA">
        <w:t>B2: SCL-20.5</w:t>
      </w:r>
      <w:r w:rsidRPr="004303DA">
        <w:tab/>
      </w:r>
      <w:r w:rsidR="00714087">
        <w:t>W</w:t>
      </w:r>
      <w:r w:rsidRPr="004303DA">
        <w:tab/>
        <w:t>Table S.6.3.a. Marking Requirements, Note 3.</w:t>
      </w:r>
      <w:bookmarkEnd w:id="317"/>
      <w:bookmarkEnd w:id="318"/>
      <w:bookmarkEnd w:id="319"/>
    </w:p>
    <w:p w14:paraId="03837027" w14:textId="77777777" w:rsidR="00BD004F" w:rsidRPr="00C549D6" w:rsidRDefault="00BD004F" w:rsidP="00BD004F">
      <w:pPr>
        <w:spacing w:after="0"/>
      </w:pPr>
      <w:bookmarkStart w:id="320"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214730">
      <w:pPr>
        <w:numPr>
          <w:ilvl w:val="0"/>
          <w:numId w:val="41"/>
        </w:numPr>
        <w:spacing w:after="6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 xml:space="preserve">In the absence of a separate marking of the verification scale division “e” (see Note 4), the value of the verification scale division </w:t>
      </w:r>
      <w:proofErr w:type="spellStart"/>
      <w:r w:rsidRPr="00C549D6">
        <w:rPr>
          <w:b/>
          <w:bCs/>
          <w:i/>
          <w:u w:val="single"/>
        </w:rPr>
        <w:t>e</w:t>
      </w:r>
      <w:proofErr w:type="spellEnd"/>
      <w:r w:rsidRPr="00C549D6">
        <w:rPr>
          <w:b/>
          <w:bCs/>
          <w:i/>
          <w:u w:val="single"/>
        </w:rPr>
        <w:t xml:space="preserve"> shall be equal to the value of the scale division d.</w:t>
      </w:r>
      <w:r w:rsidRPr="00C549D6">
        <w:rPr>
          <w:b/>
          <w:bCs/>
          <w:i/>
        </w:rPr>
        <w:t xml:space="preserve"> </w:t>
      </w:r>
    </w:p>
    <w:p w14:paraId="01B5C066" w14:textId="77777777" w:rsidR="00BD004F" w:rsidRDefault="00BD004F" w:rsidP="00214730">
      <w:pPr>
        <w:spacing w:after="6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84237EB" w:rsidR="00BD004F" w:rsidRPr="004303DA" w:rsidRDefault="00BD004F" w:rsidP="000D613F">
      <w:pPr>
        <w:pStyle w:val="ItemHeading"/>
        <w:tabs>
          <w:tab w:val="clear" w:pos="900"/>
          <w:tab w:val="left" w:pos="1710"/>
        </w:tabs>
        <w:ind w:left="2160" w:hanging="2160"/>
      </w:pPr>
      <w:bookmarkStart w:id="321" w:name="_Toc86933584"/>
      <w:bookmarkStart w:id="322" w:name="_Toc132975934"/>
      <w:r w:rsidRPr="004303DA">
        <w:lastRenderedPageBreak/>
        <w:t>B2: SCL-20.6</w:t>
      </w:r>
      <w:r w:rsidRPr="004303DA">
        <w:tab/>
      </w:r>
      <w:r w:rsidR="00714087">
        <w:t>W</w:t>
      </w:r>
      <w:r w:rsidRPr="004303DA">
        <w:tab/>
        <w:t>T.N.1.2. Accuracy Classes and T.N.1.3. Scale Division.</w:t>
      </w:r>
      <w:bookmarkEnd w:id="320"/>
      <w:bookmarkEnd w:id="321"/>
      <w:bookmarkEnd w:id="322"/>
    </w:p>
    <w:p w14:paraId="16DFBB73" w14:textId="77777777" w:rsidR="00BD004F" w:rsidRPr="00C549D6" w:rsidRDefault="00BD004F" w:rsidP="000D613F">
      <w:pPr>
        <w:spacing w:after="0"/>
      </w:pPr>
      <w:r w:rsidRPr="00C549D6">
        <w:rPr>
          <w:b/>
        </w:rPr>
        <w:t>Item Under Consideration:</w:t>
      </w:r>
    </w:p>
    <w:p w14:paraId="2026E0E1" w14:textId="77777777" w:rsidR="00BD004F" w:rsidRPr="00C549D6" w:rsidRDefault="00BD004F" w:rsidP="000D613F">
      <w:r w:rsidRPr="00C549D6">
        <w:t xml:space="preserve">Amend Handbook 44, Scales Code as follows: </w:t>
      </w:r>
    </w:p>
    <w:p w14:paraId="0E8DD0C3" w14:textId="77777777" w:rsidR="00BD004F" w:rsidRPr="00C549D6" w:rsidRDefault="00BD004F" w:rsidP="000D613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 xml:space="preserve">d </w:t>
      </w:r>
      <w:proofErr w:type="spellStart"/>
      <w:r w:rsidRPr="00C549D6">
        <w:rPr>
          <w:b/>
          <w:bCs/>
          <w:iCs/>
          <w:strike/>
        </w:rPr>
        <w:t>or</w:t>
      </w:r>
      <w:r w:rsidRPr="00C549D6">
        <w:rPr>
          <w:b/>
          <w:bCs/>
          <w:iCs/>
        </w:rPr>
        <w:t xml:space="preserve"> e</w:t>
      </w:r>
      <w:proofErr w:type="spellEnd"/>
      <w:r w:rsidRPr="00C549D6">
        <w:rPr>
          <w:b/>
          <w:bCs/>
          <w:iCs/>
        </w:rPr>
        <w:t xml:space="preserv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2797D741" w:rsidR="00BD004F" w:rsidRPr="004303DA" w:rsidRDefault="00BD004F" w:rsidP="00BD004F">
      <w:pPr>
        <w:pStyle w:val="ItemHeading"/>
        <w:tabs>
          <w:tab w:val="clear" w:pos="900"/>
          <w:tab w:val="left" w:pos="1710"/>
        </w:tabs>
        <w:ind w:left="2160" w:hanging="2160"/>
      </w:pPr>
      <w:bookmarkStart w:id="323" w:name="_Toc32502627"/>
      <w:bookmarkStart w:id="324" w:name="_Toc86933585"/>
      <w:bookmarkStart w:id="325" w:name="_Toc132975935"/>
      <w:r w:rsidRPr="004303DA">
        <w:t>B2: SCL-20.7</w:t>
      </w:r>
      <w:r w:rsidRPr="004303DA">
        <w:tab/>
      </w:r>
      <w:r w:rsidR="00714087">
        <w:t>W</w:t>
      </w:r>
      <w:r w:rsidRPr="004303DA">
        <w:tab/>
        <w:t>Table</w:t>
      </w:r>
      <w:r w:rsidR="007B370F">
        <w:t xml:space="preserve"> 6</w:t>
      </w:r>
      <w:r w:rsidRPr="004303DA">
        <w:t>. Maintenance Tolerances</w:t>
      </w:r>
      <w:bookmarkEnd w:id="323"/>
      <w:bookmarkEnd w:id="324"/>
      <w:bookmarkEnd w:id="325"/>
    </w:p>
    <w:p w14:paraId="6C195AC0" w14:textId="77777777" w:rsidR="00BD004F" w:rsidRPr="004303DA" w:rsidRDefault="00BD004F" w:rsidP="00BD004F">
      <w:pPr>
        <w:spacing w:after="0"/>
      </w:pPr>
      <w:r w:rsidRPr="004303DA">
        <w:rPr>
          <w:b/>
        </w:rPr>
        <w:t>Item Under Consideration:</w:t>
      </w:r>
    </w:p>
    <w:p w14:paraId="23BB78C7" w14:textId="77777777" w:rsidR="00BD004F" w:rsidRPr="004303DA" w:rsidRDefault="00BD004F" w:rsidP="00BD004F">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2050E3">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2050E3">
            <w:pPr>
              <w:spacing w:after="0"/>
              <w:jc w:val="center"/>
              <w:rPr>
                <w:b/>
                <w:iCs/>
              </w:rPr>
            </w:pPr>
            <w:r w:rsidRPr="004303DA">
              <w:rPr>
                <w:b/>
                <w:iCs/>
              </w:rPr>
              <w:t>Table 6.</w:t>
            </w:r>
          </w:p>
          <w:p w14:paraId="4BAD2BFD" w14:textId="77777777" w:rsidR="00BD004F" w:rsidRPr="004303DA" w:rsidRDefault="00BD004F" w:rsidP="002050E3">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2050E3">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2050E3">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2050E3">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2050E3">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2050E3">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2050E3">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2050E3">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2050E3">
            <w:pPr>
              <w:spacing w:after="0"/>
              <w:jc w:val="center"/>
              <w:rPr>
                <w:b/>
                <w:bCs/>
                <w:iCs/>
              </w:rPr>
            </w:pPr>
            <w:r w:rsidRPr="004303DA">
              <w:rPr>
                <w:b/>
                <w:bCs/>
                <w:iCs/>
              </w:rPr>
              <w:t>5</w:t>
            </w:r>
          </w:p>
        </w:tc>
      </w:tr>
      <w:tr w:rsidR="00BD004F" w:rsidRPr="004303DA" w14:paraId="2B792C17"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2050E3">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2050E3">
            <w:pPr>
              <w:spacing w:after="0"/>
              <w:jc w:val="center"/>
              <w:rPr>
                <w:b/>
                <w:bCs/>
                <w:iCs/>
              </w:rPr>
            </w:pPr>
            <w:r w:rsidRPr="004303DA">
              <w:rPr>
                <w:b/>
                <w:bCs/>
                <w:iCs/>
              </w:rPr>
              <w:t>Test Load</w:t>
            </w:r>
          </w:p>
        </w:tc>
      </w:tr>
      <w:tr w:rsidR="00BD004F" w:rsidRPr="004303DA" w14:paraId="0D5CA3D0" w14:textId="77777777" w:rsidTr="002050E3">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2050E3">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2050E3">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2050E3">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2050E3">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2050E3">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2050E3">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2050E3">
            <w:pPr>
              <w:spacing w:after="0"/>
              <w:jc w:val="center"/>
              <w:rPr>
                <w:iCs/>
              </w:rPr>
            </w:pPr>
          </w:p>
        </w:tc>
      </w:tr>
      <w:tr w:rsidR="00BD004F" w:rsidRPr="004303DA" w14:paraId="585DC34F" w14:textId="77777777" w:rsidTr="002050E3">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2050E3">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2050E3">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2050E3">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2050E3">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2050E3">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2050E3">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2050E3">
            <w:pPr>
              <w:spacing w:after="0"/>
              <w:jc w:val="center"/>
              <w:rPr>
                <w:iCs/>
              </w:rPr>
            </w:pPr>
          </w:p>
        </w:tc>
      </w:tr>
      <w:tr w:rsidR="00BD004F" w:rsidRPr="004303DA" w14:paraId="602AC91D" w14:textId="77777777" w:rsidTr="002050E3">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2050E3">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2050E3">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2050E3">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2050E3">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2050E3">
            <w:pPr>
              <w:spacing w:after="0"/>
              <w:jc w:val="center"/>
              <w:rPr>
                <w:iCs/>
              </w:rPr>
            </w:pPr>
            <w:r w:rsidRPr="004303DA">
              <w:rPr>
                <w:iCs/>
              </w:rPr>
              <w:t>4 001 +</w:t>
            </w:r>
          </w:p>
        </w:tc>
      </w:tr>
      <w:tr w:rsidR="00BD004F" w:rsidRPr="004303DA" w14:paraId="5FE41808" w14:textId="77777777" w:rsidTr="002050E3">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2050E3">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2050E3">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2050E3">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2050E3">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2050E3">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2050E3">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2050E3">
            <w:pPr>
              <w:spacing w:after="0"/>
              <w:jc w:val="center"/>
              <w:rPr>
                <w:iCs/>
              </w:rPr>
            </w:pPr>
            <w:r w:rsidRPr="004303DA">
              <w:rPr>
                <w:iCs/>
              </w:rPr>
              <w:t>401 +</w:t>
            </w:r>
          </w:p>
        </w:tc>
      </w:tr>
      <w:tr w:rsidR="00BD004F" w:rsidRPr="004303DA" w14:paraId="402FB470" w14:textId="77777777" w:rsidTr="002050E3">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2050E3">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2050E3">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2050E3">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2EFDF5E" w:rsidR="00BD004F" w:rsidRPr="004303DA" w:rsidRDefault="00BD004F" w:rsidP="00BD004F">
      <w:pPr>
        <w:pStyle w:val="ItemHeading"/>
        <w:tabs>
          <w:tab w:val="clear" w:pos="900"/>
          <w:tab w:val="left" w:pos="1710"/>
        </w:tabs>
        <w:ind w:left="2160" w:hanging="2160"/>
      </w:pPr>
      <w:bookmarkStart w:id="326" w:name="_Toc32502628"/>
      <w:bookmarkStart w:id="327" w:name="_Toc86933586"/>
      <w:bookmarkStart w:id="328" w:name="_Toc132975936"/>
      <w:r w:rsidRPr="004303DA">
        <w:t>B2: SCL-20.8</w:t>
      </w:r>
      <w:r w:rsidRPr="004303DA">
        <w:tab/>
      </w:r>
      <w:r w:rsidR="00714087">
        <w:t>W</w:t>
      </w:r>
      <w:r w:rsidRPr="004303DA">
        <w:tab/>
        <w:t>Table 8. Recommended Minimum Load</w:t>
      </w:r>
      <w:bookmarkEnd w:id="326"/>
      <w:bookmarkEnd w:id="327"/>
      <w:bookmarkEnd w:id="328"/>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2050E3">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995AA7">
            <w:pPr>
              <w:keepNext/>
              <w:spacing w:after="0"/>
              <w:jc w:val="center"/>
              <w:rPr>
                <w:b/>
                <w:iCs/>
              </w:rPr>
            </w:pPr>
            <w:r w:rsidRPr="004303DA">
              <w:rPr>
                <w:b/>
                <w:iCs/>
              </w:rPr>
              <w:lastRenderedPageBreak/>
              <w:t>Table 8.</w:t>
            </w:r>
          </w:p>
          <w:p w14:paraId="680401FF" w14:textId="77777777" w:rsidR="00BD004F" w:rsidRPr="004303DA" w:rsidRDefault="00BD004F" w:rsidP="00995AA7">
            <w:pPr>
              <w:keepNext/>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2050E3">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995AA7">
            <w:pPr>
              <w:keepNext/>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995AA7">
            <w:pPr>
              <w:keepNext/>
              <w:spacing w:after="0"/>
              <w:jc w:val="center"/>
              <w:rPr>
                <w:b/>
                <w:bCs/>
                <w:iCs/>
              </w:rPr>
            </w:pPr>
            <w:r w:rsidRPr="004303DA">
              <w:rPr>
                <w:b/>
                <w:bCs/>
                <w:iCs/>
              </w:rPr>
              <w:t>Value of Scale Division</w:t>
            </w:r>
          </w:p>
          <w:p w14:paraId="1488733A" w14:textId="77777777" w:rsidR="00BD004F" w:rsidRPr="004303DA" w:rsidRDefault="00BD004F" w:rsidP="00995AA7">
            <w:pPr>
              <w:keepNext/>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995AA7">
            <w:pPr>
              <w:keepNext/>
              <w:spacing w:after="0"/>
              <w:jc w:val="center"/>
              <w:rPr>
                <w:b/>
                <w:bCs/>
                <w:iCs/>
              </w:rPr>
            </w:pPr>
            <w:r w:rsidRPr="004303DA">
              <w:rPr>
                <w:b/>
                <w:bCs/>
                <w:iCs/>
              </w:rPr>
              <w:t>Recommended Minimum Load</w:t>
            </w:r>
          </w:p>
          <w:p w14:paraId="4A776C9F" w14:textId="77777777" w:rsidR="00BD004F" w:rsidRPr="004303DA" w:rsidRDefault="00BD004F" w:rsidP="00995AA7">
            <w:pPr>
              <w:keepNext/>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BD004F" w:rsidRPr="004303DA" w14:paraId="32656DD5" w14:textId="77777777" w:rsidTr="002050E3">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995AA7">
            <w:pPr>
              <w:keepNext/>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995AA7">
            <w:pPr>
              <w:keepNext/>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995AA7">
            <w:pPr>
              <w:keepNext/>
              <w:spacing w:after="0"/>
              <w:jc w:val="center"/>
              <w:rPr>
                <w:iCs/>
              </w:rPr>
            </w:pPr>
            <w:r w:rsidRPr="004303DA">
              <w:rPr>
                <w:iCs/>
              </w:rPr>
              <w:t>100</w:t>
            </w:r>
          </w:p>
        </w:tc>
      </w:tr>
      <w:tr w:rsidR="00BD004F" w:rsidRPr="004303DA" w14:paraId="2E01E378" w14:textId="77777777" w:rsidTr="002050E3">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995AA7">
            <w:pPr>
              <w:keepNext/>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995AA7">
            <w:pPr>
              <w:keepNext/>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995AA7">
            <w:pPr>
              <w:keepNext/>
              <w:spacing w:after="0"/>
              <w:jc w:val="center"/>
              <w:rPr>
                <w:iCs/>
              </w:rPr>
            </w:pPr>
            <w:r w:rsidRPr="004303DA">
              <w:rPr>
                <w:iCs/>
              </w:rPr>
              <w:t>20</w:t>
            </w:r>
          </w:p>
        </w:tc>
      </w:tr>
      <w:tr w:rsidR="00BD004F" w:rsidRPr="004303DA" w14:paraId="562B735A" w14:textId="77777777" w:rsidTr="002050E3">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995AA7">
            <w:pPr>
              <w:keepNext/>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995AA7">
            <w:pPr>
              <w:keepNext/>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995AA7">
            <w:pPr>
              <w:keepNext/>
              <w:spacing w:after="0"/>
              <w:jc w:val="center"/>
              <w:rPr>
                <w:iCs/>
              </w:rPr>
            </w:pPr>
            <w:r w:rsidRPr="004303DA">
              <w:rPr>
                <w:iCs/>
              </w:rPr>
              <w:t>50</w:t>
            </w:r>
          </w:p>
        </w:tc>
      </w:tr>
      <w:tr w:rsidR="00BD004F" w:rsidRPr="004303DA" w14:paraId="0C5D610D" w14:textId="77777777" w:rsidTr="002050E3">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995AA7">
            <w:pPr>
              <w:keepNext/>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995AA7">
            <w:pPr>
              <w:keepNext/>
              <w:spacing w:after="0"/>
              <w:jc w:val="center"/>
              <w:rPr>
                <w:iCs/>
              </w:rPr>
            </w:pPr>
            <w:r w:rsidRPr="004303DA">
              <w:rPr>
                <w:iCs/>
              </w:rPr>
              <w:t>20</w:t>
            </w:r>
          </w:p>
        </w:tc>
      </w:tr>
      <w:tr w:rsidR="00BD004F" w:rsidRPr="004303DA" w14:paraId="2BE466F4" w14:textId="77777777" w:rsidTr="002050E3">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995AA7">
            <w:pPr>
              <w:keepNext/>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995AA7">
            <w:pPr>
              <w:keepNext/>
              <w:spacing w:after="0"/>
              <w:jc w:val="center"/>
              <w:rPr>
                <w:iCs/>
              </w:rPr>
            </w:pPr>
            <w:r w:rsidRPr="004303DA">
              <w:rPr>
                <w:iCs/>
              </w:rPr>
              <w:t>50</w:t>
            </w:r>
          </w:p>
        </w:tc>
      </w:tr>
      <w:tr w:rsidR="00BD004F" w:rsidRPr="004303DA" w14:paraId="29B9823F" w14:textId="77777777" w:rsidTr="002050E3">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995AA7">
            <w:pPr>
              <w:keepNext/>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995AA7">
            <w:pPr>
              <w:keepNext/>
              <w:spacing w:after="0"/>
              <w:jc w:val="center"/>
              <w:rPr>
                <w:iCs/>
              </w:rPr>
            </w:pPr>
            <w:r w:rsidRPr="004303DA">
              <w:rPr>
                <w:iCs/>
              </w:rPr>
              <w:t>10</w:t>
            </w:r>
          </w:p>
        </w:tc>
      </w:tr>
      <w:tr w:rsidR="00BD004F" w:rsidRPr="004303DA" w14:paraId="417DDC4C" w14:textId="77777777" w:rsidTr="002050E3">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995AA7">
            <w:pPr>
              <w:keepNext/>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w:t>
            </w:r>
            <w:proofErr w:type="spellStart"/>
            <w:r w:rsidRPr="004F5A93">
              <w:rPr>
                <w:b/>
                <w:iCs/>
                <w:strike/>
              </w:rPr>
              <w:t>a</w:t>
            </w:r>
            <w:proofErr w:type="spellEnd"/>
            <w:r w:rsidRPr="004F5A93">
              <w:rPr>
                <w:b/>
                <w:iCs/>
                <w:strike/>
              </w:rPr>
              <w:t xml:space="preserve">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 xml:space="preserve">Scales manufacturers are permitted to design scales where the value a verification scale division e differs from the displayed scale division d. If the </w:t>
            </w:r>
            <w:proofErr w:type="spellStart"/>
            <w:r w:rsidRPr="004F5A93">
              <w:rPr>
                <w:b/>
                <w:i/>
                <w:u w:val="single"/>
              </w:rPr>
              <w:t>marked</w:t>
            </w:r>
            <w:proofErr w:type="spellEnd"/>
            <w:r w:rsidRPr="004F5A93">
              <w:rPr>
                <w:b/>
                <w:i/>
                <w:u w:val="single"/>
              </w:rPr>
              <w:t xml:space="preserve">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995AA7">
            <w:pPr>
              <w:keepNext/>
              <w:spacing w:after="0"/>
              <w:rPr>
                <w:b/>
                <w:i/>
                <w:u w:val="single"/>
              </w:rPr>
            </w:pPr>
            <w:r w:rsidRPr="004F5A93">
              <w:rPr>
                <w:b/>
                <w:i/>
                <w:u w:val="single"/>
              </w:rPr>
              <w:t>(Amended 20XX)</w:t>
            </w:r>
          </w:p>
          <w:p w14:paraId="184352B2" w14:textId="77777777" w:rsidR="00BD004F" w:rsidRPr="004303DA" w:rsidRDefault="00BD004F" w:rsidP="00995AA7">
            <w:pPr>
              <w:keepNext/>
              <w:spacing w:after="0"/>
              <w:rPr>
                <w:iCs/>
              </w:rPr>
            </w:pPr>
          </w:p>
          <w:p w14:paraId="69C83A9F" w14:textId="77777777" w:rsidR="00BD004F" w:rsidRPr="004303DA" w:rsidRDefault="00BD004F" w:rsidP="00995AA7">
            <w:pPr>
              <w:keepNext/>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2050E3">
        <w:trPr>
          <w:cantSplit/>
          <w:jc w:val="center"/>
        </w:trPr>
        <w:tc>
          <w:tcPr>
            <w:tcW w:w="8383" w:type="dxa"/>
            <w:gridSpan w:val="3"/>
            <w:tcBorders>
              <w:top w:val="double" w:sz="6" w:space="0" w:color="auto"/>
            </w:tcBorders>
            <w:vAlign w:val="center"/>
          </w:tcPr>
          <w:p w14:paraId="14793717" w14:textId="77777777" w:rsidR="00BD004F" w:rsidRPr="004303DA" w:rsidRDefault="00BD004F" w:rsidP="00995AA7">
            <w:pPr>
              <w:keepNext/>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11480B">
      <w:pPr>
        <w:spacing w:before="40" w:after="200"/>
        <w:ind w:left="720"/>
        <w:rPr>
          <w:b/>
        </w:rPr>
      </w:pPr>
      <w:r>
        <w:t xml:space="preserve">2022: Assigned: </w:t>
      </w:r>
      <w:r w:rsidRPr="00C549D6">
        <w:t>Verification Scale Division (e) Task Group</w:t>
      </w:r>
    </w:p>
    <w:p w14:paraId="42E32FD4" w14:textId="4AF6E7C0" w:rsidR="008F7B40" w:rsidRPr="004303DA" w:rsidRDefault="00BD004F" w:rsidP="00BD004F">
      <w:pPr>
        <w:spacing w:before="40" w:after="0"/>
        <w:contextualSpacing/>
      </w:pPr>
      <w:r w:rsidRPr="004303DA">
        <w:rPr>
          <w:b/>
        </w:rPr>
        <w:t>Background/Discussion</w:t>
      </w:r>
      <w:r w:rsidR="008F7B40" w:rsidRPr="004303DA">
        <w:rPr>
          <w:b/>
        </w:rPr>
        <w:t>:</w:t>
      </w:r>
    </w:p>
    <w:p w14:paraId="506107E9" w14:textId="77777777" w:rsidR="00785E05" w:rsidRPr="00C549D6" w:rsidRDefault="00785E05" w:rsidP="004363AA">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7" w:history="1">
        <w:r w:rsidRPr="00F45BF4">
          <w:rPr>
            <w:noProof/>
            <w:color w:val="0000FF"/>
            <w:u w:val="single"/>
          </w:rPr>
          <w:t>doug.musick@ks.gov</w:t>
        </w:r>
      </w:hyperlink>
    </w:p>
    <w:p w14:paraId="3C037C82" w14:textId="77777777" w:rsidR="00785E05" w:rsidRPr="00C549D6" w:rsidRDefault="00785E05" w:rsidP="004363AA">
      <w:pPr>
        <w:spacing w:before="240"/>
      </w:pPr>
      <w:r w:rsidRPr="00C549D6">
        <w:t xml:space="preserve">Most scales under the Scales Code are designated by the manufacturer to have a value of e that equals d. Where e and </w:t>
      </w:r>
      <w:proofErr w:type="spellStart"/>
      <w:r w:rsidRPr="00C549D6">
        <w:t>d are</w:t>
      </w:r>
      <w:proofErr w:type="spellEnd"/>
      <w:r w:rsidRPr="00C549D6">
        <w:t xml:space="preserv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4363AA">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995AA7">
      <w:pPr>
        <w:keepNext/>
        <w:rPr>
          <w:b/>
          <w:bCs/>
          <w:u w:val="single"/>
        </w:rPr>
      </w:pPr>
      <w:r w:rsidRPr="00C549D6">
        <w:rPr>
          <w:b/>
          <w:bCs/>
          <w:u w:val="single"/>
        </w:rPr>
        <w:lastRenderedPageBreak/>
        <w:t>1. Determining Error in Verification</w:t>
      </w:r>
    </w:p>
    <w:p w14:paraId="2222506D" w14:textId="77777777" w:rsidR="00785E05" w:rsidRPr="00C549D6" w:rsidRDefault="00785E05" w:rsidP="004363AA">
      <w:pPr>
        <w:spacing w:after="0"/>
      </w:pPr>
      <w:r w:rsidRPr="00C549D6">
        <w:rPr>
          <w:u w:val="single"/>
        </w:rPr>
        <w:t>GEN-20.1.</w:t>
      </w:r>
    </w:p>
    <w:p w14:paraId="19743C24" w14:textId="1A5C5C1A" w:rsidR="00785E05" w:rsidRPr="00C549D6" w:rsidRDefault="00785E05" w:rsidP="004363AA">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4363AA">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4363AA">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6D67C9">
      <w:pPr>
        <w:keepNext/>
        <w:keepLines/>
        <w:spacing w:after="0"/>
      </w:pPr>
      <w:r w:rsidRPr="00C549D6">
        <w:rPr>
          <w:u w:val="single"/>
        </w:rPr>
        <w:t>SCL-20.1</w:t>
      </w:r>
    </w:p>
    <w:p w14:paraId="301D24E7" w14:textId="77777777" w:rsidR="00785E05" w:rsidRPr="00C549D6" w:rsidRDefault="00785E05" w:rsidP="006D67C9">
      <w:pPr>
        <w:keepNext/>
        <w:keepLines/>
      </w:pPr>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4363AA">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4363AA">
      <w:pPr>
        <w:spacing w:after="0"/>
      </w:pPr>
      <w:r w:rsidRPr="00C549D6">
        <w:rPr>
          <w:u w:val="single"/>
        </w:rPr>
        <w:t>SCL-20.2</w:t>
      </w:r>
    </w:p>
    <w:p w14:paraId="73A5AAC1" w14:textId="77777777" w:rsidR="00785E05" w:rsidRPr="00C549D6" w:rsidRDefault="00785E05" w:rsidP="004363AA">
      <w:r w:rsidRPr="00C549D6">
        <w:t xml:space="preserve">Section S.1.2.2. is not dealing with the verification scale division e as the title implies. Instead, it is dealing with special requirements for instruments designed such that </w:t>
      </w:r>
      <w:proofErr w:type="spellStart"/>
      <w:r w:rsidRPr="00C549D6">
        <w:t>e</w:t>
      </w:r>
      <w:proofErr w:type="spellEnd"/>
      <w:r w:rsidRPr="00C549D6">
        <w:t xml:space="preserve"> does not equal d.</w:t>
      </w:r>
    </w:p>
    <w:p w14:paraId="3594A972" w14:textId="77777777" w:rsidR="00785E05" w:rsidRPr="00C549D6" w:rsidRDefault="00785E05" w:rsidP="004363AA">
      <w:r w:rsidRPr="00C549D6">
        <w:lastRenderedPageBreak/>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4363AA">
      <w:pPr>
        <w:spacing w:after="0"/>
      </w:pPr>
      <w:r w:rsidRPr="00C549D6">
        <w:rPr>
          <w:u w:val="single"/>
        </w:rPr>
        <w:t>SCL-20.3</w:t>
      </w:r>
    </w:p>
    <w:p w14:paraId="4FD71452" w14:textId="77777777" w:rsidR="00785E05" w:rsidRPr="00C549D6" w:rsidRDefault="00785E05" w:rsidP="004363AA">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4363AA">
      <w:pPr>
        <w:spacing w:after="0"/>
        <w:rPr>
          <w:u w:val="single"/>
        </w:rPr>
      </w:pPr>
      <w:r w:rsidRPr="00C549D6">
        <w:rPr>
          <w:u w:val="single"/>
        </w:rPr>
        <w:t>SCL-20.4</w:t>
      </w:r>
    </w:p>
    <w:p w14:paraId="133B2740" w14:textId="77777777" w:rsidR="00785E05" w:rsidRPr="0096076E" w:rsidRDefault="00785E05" w:rsidP="004363AA">
      <w:pPr>
        <w:numPr>
          <w:ilvl w:val="0"/>
          <w:numId w:val="19"/>
        </w:numPr>
        <w:spacing w:after="120"/>
        <w:ind w:left="648"/>
        <w:rPr>
          <w:rFonts w:eastAsiaTheme="minorHAnsi"/>
        </w:rPr>
      </w:pPr>
      <w:r w:rsidRPr="0096076E">
        <w:rPr>
          <w:rFonts w:eastAsiaTheme="minorHAnsi"/>
        </w:rPr>
        <w:t xml:space="preserve">The inclusion of references to </w:t>
      </w:r>
      <w:proofErr w:type="spellStart"/>
      <w:r w:rsidRPr="0096076E">
        <w:rPr>
          <w:rFonts w:eastAsiaTheme="minorHAnsi"/>
        </w:rPr>
        <w:t>d</w:t>
      </w:r>
      <w:proofErr w:type="spellEnd"/>
      <w:r w:rsidRPr="0096076E">
        <w:rPr>
          <w:rFonts w:eastAsiaTheme="minorHAnsi"/>
        </w:rPr>
        <w:t xml:space="preserve">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4363AA">
      <w:pPr>
        <w:numPr>
          <w:ilvl w:val="0"/>
          <w:numId w:val="19"/>
        </w:numPr>
        <w:spacing w:after="120"/>
        <w:ind w:left="648"/>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219699EE" w14:textId="77777777" w:rsidR="00785E05" w:rsidRPr="0096076E" w:rsidRDefault="00785E05" w:rsidP="004363AA">
      <w:pPr>
        <w:numPr>
          <w:ilvl w:val="0"/>
          <w:numId w:val="19"/>
        </w:numPr>
        <w:spacing w:after="120"/>
        <w:ind w:left="648"/>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4363AA">
      <w:pPr>
        <w:spacing w:after="0"/>
      </w:pPr>
      <w:r w:rsidRPr="00C549D6">
        <w:rPr>
          <w:u w:val="single"/>
        </w:rPr>
        <w:t>SCL-20.5</w:t>
      </w:r>
    </w:p>
    <w:p w14:paraId="6352BE5A" w14:textId="77777777" w:rsidR="00785E05" w:rsidRPr="00C549D6" w:rsidRDefault="00785E05" w:rsidP="004363AA">
      <w:r w:rsidRPr="00C549D6">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t>.</w:t>
      </w:r>
    </w:p>
    <w:p w14:paraId="785D6AEB" w14:textId="77777777" w:rsidR="00785E05" w:rsidRPr="00C549D6" w:rsidRDefault="00785E05" w:rsidP="004363AA">
      <w:pPr>
        <w:spacing w:after="0"/>
        <w:rPr>
          <w:u w:val="single"/>
        </w:rPr>
      </w:pPr>
      <w:r w:rsidRPr="00C549D6">
        <w:rPr>
          <w:u w:val="single"/>
        </w:rPr>
        <w:t>SCL-20.6</w:t>
      </w:r>
    </w:p>
    <w:p w14:paraId="32DBAC9D" w14:textId="77777777" w:rsidR="00785E05" w:rsidRPr="00C549D6" w:rsidRDefault="00785E05" w:rsidP="004363AA">
      <w:r w:rsidRPr="00C549D6">
        <w:t>The change to T.N.1.1.2. corrects the contradiction between the current code using d and the definition using e in determining accuracy class. The value of n in the definitions already correctly refers to e</w:t>
      </w:r>
      <w:r>
        <w:t>.</w:t>
      </w:r>
    </w:p>
    <w:p w14:paraId="3079C499" w14:textId="77777777" w:rsidR="00785E05" w:rsidRPr="00C549D6" w:rsidRDefault="00785E05" w:rsidP="004363AA">
      <w:r w:rsidRPr="00C549D6">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 xml:space="preserve">3. Discuss issues of suitability of scales when e and </w:t>
      </w:r>
      <w:proofErr w:type="spellStart"/>
      <w:r w:rsidRPr="00C549D6">
        <w:rPr>
          <w:b/>
          <w:bCs/>
          <w:u w:val="single"/>
        </w:rPr>
        <w:t>d are</w:t>
      </w:r>
      <w:proofErr w:type="spellEnd"/>
      <w:r w:rsidRPr="00C549D6">
        <w:rPr>
          <w:b/>
          <w:bCs/>
          <w:u w:val="single"/>
        </w:rPr>
        <w:t xml:space="preserv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4363AA">
      <w:r w:rsidRPr="00C549D6">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4363AA">
      <w:pPr>
        <w:spacing w:after="0"/>
        <w:contextualSpacing/>
      </w:pPr>
      <w:r w:rsidRPr="00C549D6">
        <w:rPr>
          <w:u w:val="single"/>
        </w:rPr>
        <w:t>SCL-20.8</w:t>
      </w:r>
    </w:p>
    <w:p w14:paraId="1B3542B2" w14:textId="77777777" w:rsidR="00785E05" w:rsidRPr="00C549D6" w:rsidRDefault="00785E05" w:rsidP="004363AA">
      <w:r w:rsidRPr="00C549D6">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4363AA">
      <w:r w:rsidRPr="00C549D6">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lastRenderedPageBreak/>
        <w:drawing>
          <wp:anchor distT="0" distB="0" distL="114300" distR="114300" simplePos="0" relativeHeight="251658249"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rPr>
          <w:iCs/>
        </w:rPr>
      </w:pPr>
      <w:r w:rsidRPr="00E52785">
        <w:rPr>
          <w:iCs/>
        </w:rPr>
        <w:t xml:space="preserve">Scales fall into three categories, i.e. with e &gt; d, e = d, and e &lt; d. </w:t>
      </w:r>
    </w:p>
    <w:p w14:paraId="58356404" w14:textId="77777777" w:rsidR="00785E05" w:rsidRPr="00E52785" w:rsidRDefault="00785E05" w:rsidP="00785E05">
      <w:pPr>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A831B0">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329" w:name="_Hlk15036267"/>
      <w:r w:rsidRPr="00E52785">
        <w:rPr>
          <w:rFonts w:eastAsiaTheme="minorHAnsi"/>
          <w:iCs/>
        </w:rPr>
        <w:t>Examples: If e = 0.1 g, then 50 e is 5 g and the rounding error is 0.5 e / 50 e = 1%, i.e. the desired level for Class II.</w:t>
      </w:r>
      <w:bookmarkEnd w:id="329"/>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drawing>
          <wp:anchor distT="0" distB="0" distL="114300" distR="114300" simplePos="0" relativeHeight="25165825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w:t>
      </w:r>
      <w:proofErr w:type="spellStart"/>
      <w:r w:rsidRPr="00C549D6">
        <w:rPr>
          <w:iCs/>
        </w:rPr>
        <w:t>e</w:t>
      </w:r>
      <w:proofErr w:type="spellEnd"/>
      <w:r w:rsidRPr="00C549D6">
        <w:rPr>
          <w:iCs/>
        </w:rPr>
        <w:t xml:space="preserve"> discussed earlier. The gap between the blue and red lines show the losses to users if they are forced to round down. The green line shows pricing on a normally rounded scale </w:t>
      </w:r>
      <w:r w:rsidRPr="00C549D6">
        <w:rPr>
          <w:iCs/>
        </w:rPr>
        <w:lastRenderedPageBreak/>
        <w:t>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 xml:space="preserve">Sections in the current Scales Code are being incorrectly interpreted to imply there is a direct connection between e and d. Essentially there is a belief when inspecting Class II scales when </w:t>
      </w:r>
      <w:proofErr w:type="spellStart"/>
      <w:r w:rsidRPr="00C549D6">
        <w:t>e</w:t>
      </w:r>
      <w:proofErr w:type="spellEnd"/>
      <w:r w:rsidRPr="00C549D6">
        <w:t xml:space="preserv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0D47AD82" w14:textId="77777777" w:rsidR="006D67C9" w:rsidRDefault="00785E05" w:rsidP="00785E05">
      <w:r w:rsidRPr="00C549D6">
        <w:t xml:space="preserve">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w:t>
      </w:r>
    </w:p>
    <w:p w14:paraId="3E151CC6" w14:textId="1A1E08E3" w:rsidR="00785E05" w:rsidRPr="00C549D6" w:rsidRDefault="00785E05" w:rsidP="00785E05">
      <w:r w:rsidRPr="00C549D6">
        <w:t>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drawing>
          <wp:anchor distT="0" distB="0" distL="114300" distR="114300" simplePos="0" relativeHeight="251658252"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w:t>
      </w:r>
      <w:r w:rsidRPr="00C549D6">
        <w:lastRenderedPageBreak/>
        <w:t xml:space="preserve">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w:t>
      </w:r>
      <w:proofErr w:type="spellStart"/>
      <w:r w:rsidRPr="00C549D6">
        <w:t>MTol</w:t>
      </w:r>
      <w:proofErr w:type="spellEnd"/>
      <w:r w:rsidRPr="00C549D6">
        <w:t xml:space="preserve">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A831B0">
      <w:r w:rsidRPr="00C549D6">
        <w:t xml:space="preserve">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0.001 gal increments correspond to </w:t>
      </w:r>
      <w:proofErr w:type="spellStart"/>
      <w:r w:rsidRPr="00C549D6">
        <w:t>d</w:t>
      </w:r>
      <w:proofErr w:type="spellEnd"/>
      <w:r w:rsidRPr="00C549D6">
        <w:t xml:space="preserve">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Above at left, the graphic shows a case where e = d. Notice how the divisions d and e both begin at center zero and the divisions align perfectly because at this magnification it is impossible to see small differences. The test evaluates 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EB9AF29" w14:textId="77777777" w:rsidR="00785E05" w:rsidRPr="00C549D6" w:rsidRDefault="00785E05" w:rsidP="00785E05">
      <w:r w:rsidRPr="00C549D6">
        <w:t xml:space="preserve">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w:t>
      </w:r>
      <w:proofErr w:type="spellStart"/>
      <w:r w:rsidRPr="00C549D6">
        <w:t>e</w:t>
      </w:r>
      <w:proofErr w:type="spellEnd"/>
      <w:r w:rsidRPr="00C549D6">
        <w:t xml:space="preserv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lastRenderedPageBreak/>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0C0FAD">
            <w:pPr>
              <w:keepNext/>
              <w:keepLines/>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0C0FAD">
            <w:pPr>
              <w:keepNext/>
              <w:keepLines/>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0C0FAD">
            <w:pPr>
              <w:keepNext/>
              <w:keepLines/>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0C0FAD">
            <w:pPr>
              <w:keepNext/>
              <w:keepLines/>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0C0FAD">
            <w:pPr>
              <w:keepNext/>
              <w:keepLines/>
              <w:spacing w:before="40" w:after="40"/>
              <w:jc w:val="center"/>
              <w:rPr>
                <w:b/>
                <w:bCs/>
              </w:rPr>
            </w:pPr>
            <w:r w:rsidRPr="00E52785">
              <w:rPr>
                <w:b/>
                <w:bCs/>
              </w:rPr>
              <w:t>Ratio MT/e</w:t>
            </w:r>
          </w:p>
        </w:tc>
      </w:tr>
      <w:tr w:rsidR="00785E05" w:rsidRPr="00C549D6" w14:paraId="36D3968B" w14:textId="77777777" w:rsidTr="002050E3">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0C0FAD">
            <w:pPr>
              <w:keepNext/>
              <w:keepLines/>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0C0FAD">
            <w:pPr>
              <w:keepNext/>
              <w:keepLines/>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0C0FAD">
            <w:pPr>
              <w:keepNext/>
              <w:keepLines/>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0C0FAD">
            <w:pPr>
              <w:keepNext/>
              <w:keepLines/>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0C0FAD">
            <w:pPr>
              <w:keepNext/>
              <w:keepLines/>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0C0FAD">
            <w:pPr>
              <w:keepNext/>
              <w:keepLines/>
              <w:spacing w:before="40" w:after="40"/>
              <w:jc w:val="center"/>
            </w:pPr>
            <w:r w:rsidRPr="00C549D6">
              <w:t>6</w:t>
            </w:r>
          </w:p>
          <w:p w14:paraId="3D63C043" w14:textId="77777777" w:rsidR="00785E05" w:rsidRPr="00C549D6" w:rsidRDefault="00785E05" w:rsidP="000C0FAD">
            <w:pPr>
              <w:keepNext/>
              <w:keepLines/>
              <w:spacing w:before="40" w:after="40"/>
              <w:jc w:val="center"/>
            </w:pPr>
            <w:r w:rsidRPr="00C549D6">
              <w:t>12</w:t>
            </w:r>
          </w:p>
        </w:tc>
      </w:tr>
      <w:tr w:rsidR="00785E05" w:rsidRPr="00C549D6" w14:paraId="725524D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0C0FAD">
            <w:pPr>
              <w:keepNext/>
              <w:keepLines/>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0C0FAD">
            <w:pPr>
              <w:keepNext/>
              <w:keepLines/>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0C0FAD">
            <w:pPr>
              <w:keepNext/>
              <w:keepLines/>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0C0FAD">
            <w:pPr>
              <w:keepNext/>
              <w:keepLines/>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0C0FAD">
            <w:pPr>
              <w:keepNext/>
              <w:keepLines/>
              <w:spacing w:before="40" w:after="40"/>
              <w:jc w:val="center"/>
            </w:pPr>
            <w:r w:rsidRPr="00C549D6">
              <w:t>14</w:t>
            </w:r>
          </w:p>
        </w:tc>
      </w:tr>
      <w:tr w:rsidR="00785E05" w:rsidRPr="00C549D6" w14:paraId="0EAFFA87"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0C0FAD">
            <w:pPr>
              <w:keepNext/>
              <w:keepLines/>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0C0FAD">
            <w:pPr>
              <w:keepNext/>
              <w:keepLines/>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0C0FAD">
            <w:pPr>
              <w:keepNext/>
              <w:keepLines/>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0C0FAD">
            <w:pPr>
              <w:keepNext/>
              <w:keepLines/>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0C0FAD">
            <w:pPr>
              <w:keepNext/>
              <w:keepLines/>
              <w:spacing w:before="40" w:after="40"/>
              <w:jc w:val="center"/>
            </w:pPr>
            <w:r w:rsidRPr="00C549D6">
              <w:t>30</w:t>
            </w:r>
          </w:p>
        </w:tc>
      </w:tr>
      <w:tr w:rsidR="00785E05" w:rsidRPr="00C549D6" w14:paraId="500B6769"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0C0FAD">
            <w:pPr>
              <w:keepNext/>
              <w:keepLines/>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0C0FAD">
            <w:pPr>
              <w:keepNext/>
              <w:keepLines/>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0C0FAD">
            <w:pPr>
              <w:keepNext/>
              <w:keepLines/>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0C0FAD">
            <w:pPr>
              <w:keepNext/>
              <w:keepLines/>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0C0FAD">
            <w:pPr>
              <w:keepNext/>
              <w:keepLines/>
              <w:spacing w:before="40" w:after="40"/>
              <w:jc w:val="center"/>
            </w:pPr>
            <w:r w:rsidRPr="00C549D6">
              <w:t>15</w:t>
            </w:r>
          </w:p>
        </w:tc>
      </w:tr>
      <w:tr w:rsidR="00785E05" w:rsidRPr="00C549D6" w14:paraId="061968BA"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0C0FAD">
            <w:pPr>
              <w:keepNext/>
              <w:keepLines/>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0C0FAD">
            <w:pPr>
              <w:keepNext/>
              <w:keepLines/>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0C0FAD">
            <w:pPr>
              <w:keepNext/>
              <w:keepLines/>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0C0FAD">
            <w:pPr>
              <w:keepNext/>
              <w:keepLines/>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0C0FAD">
            <w:pPr>
              <w:keepNext/>
              <w:keepLines/>
              <w:spacing w:before="40" w:after="40"/>
              <w:jc w:val="center"/>
            </w:pPr>
            <w:r w:rsidRPr="00C549D6">
              <w:t>10/40</w:t>
            </w:r>
          </w:p>
        </w:tc>
      </w:tr>
      <w:tr w:rsidR="00785E05" w:rsidRPr="00C549D6" w14:paraId="5B367A1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0C0FAD">
            <w:pPr>
              <w:keepNext/>
              <w:keepLines/>
              <w:spacing w:before="40" w:after="40"/>
            </w:pPr>
            <w:r w:rsidRPr="00C549D6">
              <w:t>Package Checking @ 1 lb</w:t>
            </w:r>
          </w:p>
          <w:p w14:paraId="21223B00" w14:textId="77777777" w:rsidR="00785E05" w:rsidRPr="00C549D6" w:rsidRDefault="00785E05" w:rsidP="000C0FAD">
            <w:pPr>
              <w:keepNext/>
              <w:keepLines/>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0C0FAD">
            <w:pPr>
              <w:keepNext/>
              <w:keepLines/>
              <w:spacing w:before="40" w:after="40"/>
              <w:jc w:val="center"/>
            </w:pPr>
            <w:r w:rsidRPr="00C549D6">
              <w:t>N/A</w:t>
            </w:r>
          </w:p>
          <w:p w14:paraId="23218CF0" w14:textId="77777777" w:rsidR="00785E05" w:rsidRPr="00C549D6" w:rsidRDefault="00785E05" w:rsidP="000C0FAD">
            <w:pPr>
              <w:keepNext/>
              <w:keepLines/>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0C0FAD">
            <w:pPr>
              <w:keepNext/>
              <w:keepLines/>
              <w:spacing w:before="40" w:after="40"/>
              <w:jc w:val="center"/>
            </w:pPr>
            <w:r w:rsidRPr="00C549D6">
              <w:t>&lt;= 0.005 lb</w:t>
            </w:r>
          </w:p>
          <w:p w14:paraId="05E7D539" w14:textId="77777777" w:rsidR="00785E05" w:rsidRPr="00C549D6" w:rsidRDefault="00785E05" w:rsidP="000C0FAD">
            <w:pPr>
              <w:keepNext/>
              <w:keepLines/>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0C0FAD">
            <w:pPr>
              <w:keepNext/>
              <w:keepLines/>
              <w:spacing w:before="40" w:after="40"/>
              <w:jc w:val="center"/>
            </w:pPr>
            <w:r w:rsidRPr="00C549D6">
              <w:t>0.044 lb</w:t>
            </w:r>
          </w:p>
          <w:p w14:paraId="4EC265B2" w14:textId="77777777" w:rsidR="00785E05" w:rsidRPr="00C549D6" w:rsidRDefault="00785E05" w:rsidP="000C0FAD">
            <w:pPr>
              <w:keepNext/>
              <w:keepLines/>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0C0FAD">
            <w:pPr>
              <w:keepNext/>
              <w:keepLines/>
              <w:spacing w:before="40" w:after="40"/>
              <w:jc w:val="center"/>
            </w:pPr>
            <w:r w:rsidRPr="00C549D6">
              <w:t>8.8</w:t>
            </w:r>
          </w:p>
          <w:p w14:paraId="0C2AA632" w14:textId="77777777" w:rsidR="00785E05" w:rsidRPr="00C549D6" w:rsidRDefault="00785E05" w:rsidP="000C0FAD">
            <w:pPr>
              <w:keepNext/>
              <w:keepLines/>
              <w:spacing w:before="40" w:after="40"/>
              <w:jc w:val="center"/>
            </w:pPr>
            <w:r w:rsidRPr="00C549D6">
              <w:t>8</w:t>
            </w:r>
          </w:p>
        </w:tc>
      </w:tr>
      <w:tr w:rsidR="00785E05" w:rsidRPr="00C549D6" w14:paraId="480F33D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0C0FAD">
            <w:pPr>
              <w:keepNext/>
              <w:keepLines/>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0C0FAD">
            <w:pPr>
              <w:keepNext/>
              <w:keepLines/>
              <w:spacing w:before="40" w:after="40"/>
              <w:jc w:val="center"/>
            </w:pPr>
            <w:r w:rsidRPr="00C549D6">
              <w:t>2</w:t>
            </w:r>
          </w:p>
        </w:tc>
      </w:tr>
      <w:tr w:rsidR="00785E05" w:rsidRPr="00C549D6" w14:paraId="6115420B"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0C0FAD">
            <w:pPr>
              <w:keepNext/>
              <w:keepLines/>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0C0FAD">
            <w:pPr>
              <w:keepNext/>
              <w:keepLines/>
              <w:spacing w:before="40" w:after="40"/>
              <w:jc w:val="center"/>
            </w:pPr>
            <w:r w:rsidRPr="00C549D6">
              <w:t>2</w:t>
            </w:r>
          </w:p>
        </w:tc>
      </w:tr>
      <w:tr w:rsidR="00785E05" w:rsidRPr="00C549D6" w14:paraId="1936A73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0C0FAD">
            <w:pPr>
              <w:keepNext/>
              <w:keepLines/>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0C0FAD">
            <w:pPr>
              <w:keepNext/>
              <w:keepLines/>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0C0FAD">
            <w:pPr>
              <w:keepNext/>
              <w:keepLines/>
              <w:spacing w:before="40" w:after="40"/>
              <w:jc w:val="center"/>
            </w:pPr>
            <w:r w:rsidRPr="00C549D6">
              <w:t>2</w:t>
            </w:r>
          </w:p>
        </w:tc>
      </w:tr>
      <w:tr w:rsidR="00785E05" w:rsidRPr="00C549D6" w14:paraId="73CC099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0C0FAD">
            <w:pPr>
              <w:keepNext/>
              <w:keepLines/>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0C0FAD">
            <w:pPr>
              <w:keepNext/>
              <w:keepLines/>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0C0FAD">
            <w:pPr>
              <w:keepNext/>
              <w:keepLines/>
              <w:spacing w:before="40" w:after="40"/>
              <w:jc w:val="center"/>
            </w:pPr>
            <w:r w:rsidRPr="00C549D6">
              <w:t>2</w:t>
            </w:r>
          </w:p>
        </w:tc>
      </w:tr>
    </w:tbl>
    <w:p w14:paraId="7598EF45" w14:textId="77777777" w:rsidR="00785E05" w:rsidRPr="00C549D6" w:rsidRDefault="00785E05" w:rsidP="00785E05">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lastRenderedPageBreak/>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A831B0">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58251"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w:t>
      </w:r>
      <w:proofErr w:type="spellStart"/>
      <w:r w:rsidRPr="00C549D6">
        <w:t>Tol:e</w:t>
      </w:r>
      <w:proofErr w:type="spellEnd"/>
      <w:r w:rsidRPr="00C549D6">
        <w:t xml:space="preserv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w:t>
      </w:r>
      <w:proofErr w:type="spellStart"/>
      <w:r w:rsidRPr="00C549D6">
        <w:t>Tol:e</w:t>
      </w:r>
      <w:proofErr w:type="spellEnd"/>
      <w:r w:rsidRPr="00C549D6">
        <w:t xml:space="preserve"> to 5:1 and thereby reduce the RFA to 0.1 e in proportion to the 1 e maintenance tolerance (see graphic at right). This RFA is only 10% of the tolerance. Statistically, it can be shown that the RFA contributes to the population variability based on the Root Sum Square. At ½ e RFA when </w:t>
      </w:r>
      <w:proofErr w:type="spellStart"/>
      <w:r w:rsidRPr="00C549D6">
        <w:t>Tol:e</w:t>
      </w:r>
      <w:proofErr w:type="spellEnd"/>
      <w:r w:rsidRPr="00C549D6">
        <w:t xml:space="preserve"> is 1:1, the population variability gets increased by 22%. When we increase the </w:t>
      </w:r>
      <w:proofErr w:type="spellStart"/>
      <w:r w:rsidRPr="00C549D6">
        <w:t>Tol:e</w:t>
      </w:r>
      <w:proofErr w:type="spellEnd"/>
      <w:r w:rsidRPr="00C549D6">
        <w:t xml:space="preserve"> ratio to 5:1 the population variation is only increased by 1%, which is not considered significant. </w:t>
      </w:r>
    </w:p>
    <w:p w14:paraId="72AFE68A" w14:textId="77777777" w:rsidR="00785E05" w:rsidRPr="00C549D6" w:rsidRDefault="00785E05" w:rsidP="00191561">
      <w:r w:rsidRPr="00C549D6">
        <w:t xml:space="preserve">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w:t>
      </w:r>
      <w:proofErr w:type="spellStart"/>
      <w:r w:rsidRPr="00C549D6">
        <w:t>Tol:e</w:t>
      </w:r>
      <w:proofErr w:type="spellEnd"/>
      <w:r w:rsidRPr="00C549D6">
        <w:t xml:space="preserve"> ratio to 5:1, 95% of the instruments are accurate within 1.01 e.</w:t>
      </w:r>
    </w:p>
    <w:p w14:paraId="612C21A9" w14:textId="3DE0250D" w:rsidR="00785E05" w:rsidRPr="00C549D6" w:rsidRDefault="00785E05" w:rsidP="00191561">
      <w:r w:rsidRPr="00191561">
        <w:rPr>
          <w:rStyle w:val="Underline"/>
        </w:rPr>
        <w:t>2020 NCWM Interim Meeting:</w:t>
      </w:r>
      <w:r>
        <w:t xml:space="preserve">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191561">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191561">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191561">
      <w:r w:rsidRPr="00C549D6">
        <w:lastRenderedPageBreak/>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191561">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6D5C388F" w:rsidR="00785E05" w:rsidRPr="00C549D6" w:rsidRDefault="00785E05" w:rsidP="00191561">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191561">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B2F9D6E" w14:textId="77777777" w:rsidR="00785E05" w:rsidRPr="00C549D6" w:rsidRDefault="00785E05" w:rsidP="00785E05">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191561">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191561">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191561">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191561">
      <w:r w:rsidRPr="00136054">
        <w:rPr>
          <w:u w:val="single"/>
        </w:rPr>
        <w:lastRenderedPageBreak/>
        <w:t>NCWM 2022 Interim Meeting</w:t>
      </w:r>
      <w:r w:rsidRPr="00136054">
        <w:t xml:space="preserve">: Rick Harshman (NIST) recommended that the Task Group provide the committee with its recommendations in the form of an updated item under consideration. NIST also provided the committee with written comments. Doug </w:t>
      </w:r>
      <w:proofErr w:type="spellStart"/>
      <w:r w:rsidRPr="00136054">
        <w:t>Musik</w:t>
      </w:r>
      <w:proofErr w:type="spellEnd"/>
      <w:r w:rsidRPr="00136054">
        <w:t xml:space="preserve"> (Task Group Chair) spoke to the changes the task group had made that were in Appendix A of the publication and recommended sending it back to the Task Group. Russ Vires (SMA) supports the development of the item and recommended the following changes;</w:t>
      </w:r>
    </w:p>
    <w:p w14:paraId="56AC8919" w14:textId="77777777" w:rsidR="00785E05" w:rsidRPr="00136054" w:rsidRDefault="00785E05" w:rsidP="008D778A">
      <w:pPr>
        <w:pStyle w:val="Default"/>
      </w:pPr>
      <w:r w:rsidRPr="00136054">
        <w:t xml:space="preserve">SCL-20.4: Table 3, footnote 1: note to discuss e not equal to d </w:t>
      </w:r>
    </w:p>
    <w:p w14:paraId="34147334" w14:textId="77777777" w:rsidR="00785E05" w:rsidRPr="00136054" w:rsidRDefault="00785E05" w:rsidP="008D778A">
      <w:pPr>
        <w:pStyle w:val="Default"/>
      </w:pPr>
      <w:r w:rsidRPr="00136054">
        <w:t xml:space="preserve">SCL-20.6: “d” in parathesis () should be struck out </w:t>
      </w:r>
    </w:p>
    <w:p w14:paraId="0F9453AE" w14:textId="77777777" w:rsidR="00785E05" w:rsidRPr="00191561" w:rsidRDefault="00785E05" w:rsidP="00191561">
      <w:pPr>
        <w:pStyle w:val="NormalIndent"/>
        <w:rPr>
          <w:rStyle w:val="StrongUnderline"/>
        </w:rPr>
      </w:pPr>
      <w:r w:rsidRPr="00191561">
        <w:rPr>
          <w:rStyle w:val="StrongUnderline"/>
        </w:rPr>
        <w:t>SCL-20.7: table 6 added SCL-20.8: scales may have verification internal e not equal to scale division “D”</w:t>
      </w:r>
    </w:p>
    <w:p w14:paraId="485B001E" w14:textId="7E1320DC" w:rsidR="00785E05" w:rsidRPr="00136054" w:rsidRDefault="00785E05" w:rsidP="00191561">
      <w:r w:rsidRPr="00136054">
        <w:t>Matt Douglas (California, Division of Measurement Standards) recommended accepting the changes from SMA. Charlie Stutsman (KS) recommended sending the item back to the Task Group.</w:t>
      </w:r>
    </w:p>
    <w:p w14:paraId="742CB34B" w14:textId="65ADE01D" w:rsidR="008F7B40" w:rsidRDefault="00785E05" w:rsidP="00191561">
      <w:r w:rsidRPr="00136054">
        <w:t>The Committee agreed the item should be assigned back to the Task Group and that the item be refined and submitted to the conference</w:t>
      </w:r>
      <w:r w:rsidR="008F7B40">
        <w:t>.</w:t>
      </w:r>
    </w:p>
    <w:p w14:paraId="5A7BAE79" w14:textId="187A36BC" w:rsidR="00621C6C" w:rsidRDefault="00621C6C" w:rsidP="00191561">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2392868B" w14:textId="3F2B60F4" w:rsidR="00F65251" w:rsidRDefault="00F65251" w:rsidP="00F65251">
      <w:r w:rsidRPr="00926E8F">
        <w:rPr>
          <w:rStyle w:val="Underline"/>
        </w:rPr>
        <w:t>NCWM 2023 Interim Meeting:</w:t>
      </w:r>
      <w:r w:rsidRPr="00F65251">
        <w:t xml:space="preserve">  During open hearings, the Task Group Chairman Mr. Doug Musick (KS) requested that this Block be withdrawn.  He indicated that the Task Group </w:t>
      </w:r>
      <w:r w:rsidR="003B1D08">
        <w:t>has submitted a new proposal covering each of these items</w:t>
      </w:r>
      <w:r w:rsidRPr="00F65251">
        <w:t>. The committee has agreed to withdraw this item.</w:t>
      </w:r>
    </w:p>
    <w:p w14:paraId="15B11A46" w14:textId="77777777" w:rsidR="00D52318" w:rsidRPr="00E025F9" w:rsidRDefault="00D52318" w:rsidP="00D52318">
      <w:pPr>
        <w:spacing w:after="0"/>
        <w:rPr>
          <w:b/>
        </w:rPr>
      </w:pPr>
      <w:r w:rsidRPr="00E025F9">
        <w:rPr>
          <w:b/>
        </w:rPr>
        <w:t>Regional Associations’ Comments:</w:t>
      </w:r>
    </w:p>
    <w:p w14:paraId="4649B0C4" w14:textId="24A0B6AE" w:rsidR="00D52318" w:rsidRPr="00001B3A" w:rsidRDefault="00D52318" w:rsidP="00191561">
      <w:r>
        <w:rPr>
          <w:u w:val="single"/>
        </w:rPr>
        <w:t>WWMA 2022 Annual Meeting</w:t>
      </w:r>
      <w:r w:rsidRPr="00FD4763">
        <w:t xml:space="preserve">: </w:t>
      </w:r>
      <w:r w:rsidR="00256819">
        <w:t>Due</w:t>
      </w:r>
      <w:r w:rsidR="00653C56">
        <w:t xml:space="preserve"> to timing constraints, the committee did not take comments on assigned items. The committee did allow the source to provide updates on these items. No update was provided to the committee. The WWMA S&amp;T Committee recommends that this item remain assigned and looks forward to a future update.</w:t>
      </w:r>
    </w:p>
    <w:p w14:paraId="40883053" w14:textId="77777777" w:rsidR="008D4F2D" w:rsidRDefault="00D52318" w:rsidP="00191561">
      <w:r>
        <w:rPr>
          <w:u w:val="single"/>
        </w:rPr>
        <w:t>SWMA 2022 Annual Meeting</w:t>
      </w:r>
      <w:r w:rsidRPr="00FD4763">
        <w:t>:</w:t>
      </w:r>
      <w:r>
        <w:t xml:space="preserve"> </w:t>
      </w:r>
      <w:r w:rsidR="008D4F2D">
        <w:t>No comments were received on this item during the 2022 SWMA Annual Meeting.</w:t>
      </w:r>
    </w:p>
    <w:p w14:paraId="140F3808" w14:textId="39A1C1F0" w:rsidR="00D52318" w:rsidRPr="00842C05" w:rsidRDefault="008D4F2D" w:rsidP="00191561">
      <w:r>
        <w:t>The SWMA S&amp;T Committee recommends this item remain as an Assigned Item.</w:t>
      </w:r>
    </w:p>
    <w:p w14:paraId="2EF27726" w14:textId="4B3A9190" w:rsidR="00EE2859" w:rsidRDefault="00D52318" w:rsidP="00191561">
      <w:r w:rsidRPr="00EE2859">
        <w:rPr>
          <w:u w:val="single"/>
        </w:rPr>
        <w:t>CWMA 2022 Interim Meeting</w:t>
      </w:r>
      <w:r w:rsidRPr="00EE2859">
        <w:t xml:space="preserve">: </w:t>
      </w:r>
      <w:r w:rsidRPr="00FD4763">
        <w:t xml:space="preserve"> </w:t>
      </w:r>
      <w:r w:rsidR="00EE2859">
        <w:t>No</w:t>
      </w:r>
      <w:r w:rsidR="00EE2859">
        <w:rPr>
          <w:spacing w:val="-1"/>
        </w:rPr>
        <w:t xml:space="preserve"> </w:t>
      </w:r>
      <w:r w:rsidR="00EE2859">
        <w:t>comments</w:t>
      </w:r>
      <w:r w:rsidR="00EE2859">
        <w:rPr>
          <w:spacing w:val="-1"/>
        </w:rPr>
        <w:t xml:space="preserve"> </w:t>
      </w:r>
      <w:r w:rsidR="00EE2859">
        <w:t>from</w:t>
      </w:r>
      <w:r w:rsidR="00EE2859">
        <w:rPr>
          <w:spacing w:val="-3"/>
        </w:rPr>
        <w:t xml:space="preserve"> </w:t>
      </w:r>
      <w:r w:rsidR="00EE2859">
        <w:t xml:space="preserve">the </w:t>
      </w:r>
      <w:r w:rsidR="00EE2859">
        <w:rPr>
          <w:spacing w:val="-2"/>
        </w:rPr>
        <w:t>floor.</w:t>
      </w:r>
    </w:p>
    <w:p w14:paraId="26E542CE" w14:textId="26D1AE12" w:rsidR="00D52318" w:rsidRDefault="00EE2859" w:rsidP="00191561">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7E39495D" w14:textId="568DFDC2" w:rsidR="00D52318" w:rsidRDefault="00D52318" w:rsidP="00191561">
      <w:pPr>
        <w:rPr>
          <w:u w:val="single"/>
        </w:rPr>
      </w:pPr>
      <w:r>
        <w:rPr>
          <w:u w:val="single"/>
        </w:rPr>
        <w:t xml:space="preserve">NEWMA 2022 Interim Meeting: </w:t>
      </w:r>
      <w:r w:rsidR="009D6F8D">
        <w:t>No comments were heard from the floor.  The Committee does not have a recommendation as to the status of this item.</w:t>
      </w:r>
    </w:p>
    <w:p w14:paraId="02C453FA" w14:textId="50D41EE5" w:rsidR="00D52318" w:rsidRPr="003E105D" w:rsidRDefault="00D52318" w:rsidP="001915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91CAA" w14:textId="6317AD9A" w:rsidR="008F7B40" w:rsidRPr="00853A03" w:rsidRDefault="001C08E2" w:rsidP="00995AA7">
      <w:pPr>
        <w:pStyle w:val="Heading1"/>
        <w:ind w:left="2592" w:hanging="2592"/>
      </w:pPr>
      <w:bookmarkStart w:id="330" w:name="_Toc32502688"/>
      <w:bookmarkStart w:id="331" w:name="_Toc132975937"/>
      <w:bookmarkStart w:id="332" w:name="_Hlk523491915"/>
      <w:r w:rsidRPr="00CC6830">
        <w:rPr>
          <w:caps w:val="0"/>
        </w:rPr>
        <w:lastRenderedPageBreak/>
        <w:t>BLOCK 3 ITEMS</w:t>
      </w:r>
      <w:r w:rsidRPr="00853A03">
        <w:rPr>
          <w:caps w:val="0"/>
        </w:rPr>
        <w:t xml:space="preserve"> (B3)</w:t>
      </w:r>
      <w:r>
        <w:rPr>
          <w:caps w:val="0"/>
        </w:rPr>
        <w:t xml:space="preserve"> - </w:t>
      </w:r>
      <w:r w:rsidRPr="00853A03">
        <w:rPr>
          <w:caps w:val="0"/>
        </w:rPr>
        <w:t>TOLERANCES FOR DISTANCE TESTING IN TAXIMETERS AND TRANSPORTATION NETWORK SYSTEMS</w:t>
      </w:r>
      <w:bookmarkEnd w:id="330"/>
      <w:bookmarkEnd w:id="331"/>
    </w:p>
    <w:p w14:paraId="37FD55CA" w14:textId="77777777" w:rsidR="008F7B40" w:rsidRPr="00853A03" w:rsidRDefault="008F7B40" w:rsidP="00995AA7">
      <w:pPr>
        <w:pStyle w:val="BoldHeading"/>
        <w:keepNext/>
        <w:keepLines/>
        <w:rPr>
          <w:b w:val="0"/>
        </w:rPr>
      </w:pPr>
      <w:r w:rsidRPr="00853A03">
        <w:t xml:space="preserve">Source:  </w:t>
      </w:r>
    </w:p>
    <w:p w14:paraId="0CD0EA6C" w14:textId="77777777" w:rsidR="008F7B40" w:rsidRPr="004303DA" w:rsidRDefault="008F7B40" w:rsidP="00995AA7">
      <w:pPr>
        <w:keepNext/>
        <w:keepLines/>
      </w:pPr>
      <w:r w:rsidRPr="00853A03">
        <w:t>New York Department</w:t>
      </w:r>
      <w:r w:rsidRPr="004303DA">
        <w:t xml:space="preserve"> of Agriculture and Markets</w:t>
      </w:r>
    </w:p>
    <w:p w14:paraId="45BDE203" w14:textId="77777777" w:rsidR="008F7B40" w:rsidRPr="004303DA" w:rsidRDefault="008F7B40" w:rsidP="00F41494">
      <w:pPr>
        <w:pStyle w:val="BoldHeading"/>
        <w:keepNext/>
        <w:keepLines/>
      </w:pPr>
      <w:r w:rsidRPr="004303DA">
        <w:t xml:space="preserve">Purpose:  </w:t>
      </w:r>
    </w:p>
    <w:p w14:paraId="20947072" w14:textId="77777777" w:rsidR="008F7B40" w:rsidRPr="004303DA" w:rsidRDefault="008F7B40" w:rsidP="00F41494">
      <w:pPr>
        <w:keepNext/>
        <w:keepLines/>
      </w:pPr>
      <w:r w:rsidRPr="004303DA">
        <w:t>Provide the same distance-measurement tolerances for the Taximeters Code and Transportation Network Systems Code.</w:t>
      </w:r>
    </w:p>
    <w:p w14:paraId="79AA99B5" w14:textId="5A81413E" w:rsidR="008F7B40" w:rsidRPr="004303DA" w:rsidRDefault="008F7B40" w:rsidP="00C54AF6">
      <w:pPr>
        <w:pStyle w:val="ItemHeading"/>
        <w:tabs>
          <w:tab w:val="clear" w:pos="900"/>
          <w:tab w:val="left" w:pos="1710"/>
        </w:tabs>
        <w:ind w:left="2160" w:hanging="2160"/>
      </w:pPr>
      <w:bookmarkStart w:id="333" w:name="_Toc32502689"/>
      <w:bookmarkStart w:id="334" w:name="_Toc132975938"/>
      <w:r w:rsidRPr="004303DA">
        <w:t>B3: TXI-20.1</w:t>
      </w:r>
      <w:r w:rsidRPr="004303DA">
        <w:tab/>
      </w:r>
      <w:r w:rsidR="00714087">
        <w:t>W</w:t>
      </w:r>
      <w:r w:rsidRPr="004303DA">
        <w:tab/>
        <w:t>T. Tolerances</w:t>
      </w:r>
      <w:bookmarkEnd w:id="333"/>
      <w:bookmarkEnd w:id="334"/>
    </w:p>
    <w:bookmarkEnd w:id="332"/>
    <w:p w14:paraId="4A616767" w14:textId="77777777" w:rsidR="008772AB" w:rsidRPr="004303DA" w:rsidRDefault="008772AB" w:rsidP="008772AB">
      <w:pPr>
        <w:pStyle w:val="BoldHeading"/>
        <w:spacing w:before="240"/>
      </w:pPr>
      <w:r w:rsidRPr="004303DA">
        <w:t xml:space="preserve">Item Under Consideration:  </w:t>
      </w:r>
    </w:p>
    <w:p w14:paraId="15C8BFA6" w14:textId="77777777" w:rsidR="008772AB" w:rsidRPr="004303DA" w:rsidRDefault="008772AB" w:rsidP="00191561">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771A6E">
      <w:pPr>
        <w:pStyle w:val="NormalIndent"/>
      </w:pPr>
      <w:r w:rsidRPr="004303DA">
        <w:rPr>
          <w:b/>
          <w:bCs/>
        </w:rPr>
        <w:t xml:space="preserve">T.1.1. On Distance Tests. </w:t>
      </w:r>
      <w:r w:rsidRPr="004303DA">
        <w:t>– Maintenance and acceptance tolerances for taximeters shall be as follows:</w:t>
      </w:r>
    </w:p>
    <w:p w14:paraId="7275E6AA" w14:textId="27385734" w:rsidR="008772AB" w:rsidRPr="004303DA" w:rsidRDefault="008772AB" w:rsidP="00771A6E">
      <w:pPr>
        <w:autoSpaceDE w:val="0"/>
        <w:autoSpaceDN w:val="0"/>
        <w:adjustRightInd w:val="0"/>
        <w:ind w:left="72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5286F81D" w:rsidR="008772AB" w:rsidRPr="004303DA" w:rsidRDefault="008772AB" w:rsidP="008772AB">
      <w:pPr>
        <w:pStyle w:val="ItemHeading"/>
        <w:tabs>
          <w:tab w:val="clear" w:pos="900"/>
          <w:tab w:val="left" w:pos="1440"/>
        </w:tabs>
        <w:ind w:left="1800" w:hanging="1800"/>
      </w:pPr>
      <w:bookmarkStart w:id="335" w:name="_Toc32502690"/>
      <w:bookmarkStart w:id="336" w:name="_Toc132975939"/>
      <w:r w:rsidRPr="004303DA">
        <w:t>B3: TNS-20.1</w:t>
      </w:r>
      <w:r w:rsidRPr="004303DA">
        <w:tab/>
      </w:r>
      <w:r w:rsidR="00714087">
        <w:t>W</w:t>
      </w:r>
      <w:r w:rsidRPr="004303DA">
        <w:tab/>
        <w:t>T. Tolerances</w:t>
      </w:r>
      <w:bookmarkEnd w:id="335"/>
      <w:bookmarkEnd w:id="336"/>
    </w:p>
    <w:p w14:paraId="317E5A52" w14:textId="77777777" w:rsidR="008772AB" w:rsidRPr="004303DA" w:rsidRDefault="008772AB" w:rsidP="008772AB">
      <w:pPr>
        <w:pStyle w:val="BoldHeading"/>
        <w:spacing w:before="240"/>
      </w:pPr>
      <w:r w:rsidRPr="004303DA">
        <w:t xml:space="preserve">Item Under Consideration:  </w:t>
      </w:r>
    </w:p>
    <w:p w14:paraId="575BC0DF" w14:textId="77777777" w:rsidR="008772AB" w:rsidRPr="004303DA" w:rsidRDefault="008772AB" w:rsidP="00191561">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771A6E">
      <w:pPr>
        <w:pStyle w:val="NormalIndent"/>
      </w:pPr>
      <w:r w:rsidRPr="004303DA">
        <w:rPr>
          <w:b/>
          <w:bCs/>
        </w:rPr>
        <w:t xml:space="preserve">T.1.1. Distance Tests. </w:t>
      </w:r>
      <w:r w:rsidRPr="004303DA">
        <w:t>– Maintenance and acceptance tolerances shall be as follows:</w:t>
      </w:r>
    </w:p>
    <w:p w14:paraId="57FE6794" w14:textId="5E4A45CF" w:rsidR="008772AB" w:rsidRPr="004303DA" w:rsidRDefault="008772AB" w:rsidP="00771A6E">
      <w:pPr>
        <w:autoSpaceDE w:val="0"/>
        <w:autoSpaceDN w:val="0"/>
        <w:adjustRightInd w:val="0"/>
        <w:ind w:left="72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771A6E">
      <w:pPr>
        <w:spacing w:before="40"/>
        <w:ind w:left="72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spacing w:before="240"/>
      </w:pPr>
      <w:r>
        <w:t>Previous Action:</w:t>
      </w:r>
    </w:p>
    <w:p w14:paraId="659D54C5" w14:textId="3877375C" w:rsidR="00CC6830" w:rsidRDefault="00CC6830" w:rsidP="00191561">
      <w:pPr>
        <w:pStyle w:val="NormalIndent"/>
        <w:contextualSpacing/>
        <w:rPr>
          <w:b/>
        </w:rPr>
      </w:pPr>
      <w:r w:rsidRPr="00CC6830">
        <w:t>2020: Developing</w:t>
      </w:r>
    </w:p>
    <w:p w14:paraId="6C1197D7" w14:textId="4A8DA445" w:rsidR="00CC6830" w:rsidRPr="00CC6830" w:rsidRDefault="00CC6830" w:rsidP="00191561">
      <w:pPr>
        <w:pStyle w:val="NormalIndent"/>
        <w:contextualSpacing/>
        <w:rPr>
          <w:b/>
        </w:rPr>
      </w:pPr>
      <w:r w:rsidRPr="00CC6830">
        <w:t>202</w:t>
      </w:r>
      <w:r>
        <w:t>1</w:t>
      </w:r>
      <w:r w:rsidRPr="00CC6830">
        <w:t>: Developing</w:t>
      </w:r>
    </w:p>
    <w:p w14:paraId="145EEA58" w14:textId="269C8EBF" w:rsidR="008772AB" w:rsidRPr="00CC6830" w:rsidRDefault="00CC6830" w:rsidP="00191561">
      <w:pPr>
        <w:pStyle w:val="NormalIndent"/>
        <w:rPr>
          <w:b/>
        </w:rPr>
      </w:pPr>
      <w:r w:rsidRPr="00CC6830">
        <w:t>202</w:t>
      </w:r>
      <w:r>
        <w:t>2</w:t>
      </w:r>
      <w:r w:rsidRPr="00CC6830">
        <w:t>: Developing</w:t>
      </w:r>
    </w:p>
    <w:p w14:paraId="1850F40F" w14:textId="50E587CB" w:rsidR="008772AB" w:rsidRPr="00F77501" w:rsidRDefault="007E3C23" w:rsidP="008772AB">
      <w:pPr>
        <w:rPr>
          <w:b/>
        </w:rPr>
      </w:pPr>
      <w:r>
        <w:rPr>
          <w:b/>
        </w:rPr>
        <w:t>Comments</w:t>
      </w:r>
      <w:r w:rsidR="008772AB" w:rsidRPr="00F77501">
        <w:rPr>
          <w:b/>
        </w:rPr>
        <w:t xml:space="preserve"> in Favor:</w:t>
      </w:r>
    </w:p>
    <w:p w14:paraId="74AF9EDD" w14:textId="77777777" w:rsidR="008772AB" w:rsidRPr="00F77501" w:rsidRDefault="008772AB" w:rsidP="008772AB">
      <w:pPr>
        <w:spacing w:after="0"/>
        <w:ind w:left="720"/>
        <w:rPr>
          <w:b/>
        </w:rPr>
      </w:pPr>
      <w:r w:rsidRPr="00F77501">
        <w:rPr>
          <w:b/>
        </w:rPr>
        <w:t>Regulatory:</w:t>
      </w:r>
    </w:p>
    <w:p w14:paraId="106E8610" w14:textId="6F20B8D8" w:rsidR="008772AB" w:rsidRDefault="00F41A5C" w:rsidP="00CC6830">
      <w:pPr>
        <w:pStyle w:val="ListParagraph"/>
        <w:numPr>
          <w:ilvl w:val="0"/>
          <w:numId w:val="27"/>
        </w:numPr>
        <w:spacing w:after="0" w:line="259" w:lineRule="auto"/>
        <w:ind w:left="1080"/>
        <w:jc w:val="left"/>
      </w:pPr>
      <w:r>
        <w:t xml:space="preserve">2022 Interim: </w:t>
      </w:r>
      <w:r w:rsidR="008772AB"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w:t>
      </w:r>
      <w:r w:rsidR="008772AB" w:rsidRPr="00F77501">
        <w:lastRenderedPageBreak/>
        <w:t>categorized as a taxi meter due to the nature of their business and this would provide the same tolerances for similar technology. Recommends revised version move forward as Voting status.</w:t>
      </w:r>
    </w:p>
    <w:p w14:paraId="7E68BE93" w14:textId="0D3D7386" w:rsidR="00F41A5C" w:rsidRPr="00F77501" w:rsidRDefault="00F41A5C" w:rsidP="00CC6830">
      <w:pPr>
        <w:pStyle w:val="ListParagraph"/>
        <w:numPr>
          <w:ilvl w:val="0"/>
          <w:numId w:val="27"/>
        </w:numPr>
        <w:spacing w:after="0" w:line="259" w:lineRule="auto"/>
        <w:ind w:left="1080"/>
        <w:jc w:val="left"/>
      </w:pPr>
      <w:r>
        <w:t xml:space="preserve">2023 Interim: </w:t>
      </w:r>
      <w:r w:rsidRPr="00F41A5C">
        <w:t>The submitter of this item commented that this proposal is no longer needed and requested that it be withdrawn.</w:t>
      </w:r>
    </w:p>
    <w:p w14:paraId="7B19DE5D" w14:textId="77777777" w:rsidR="008772AB" w:rsidRPr="00F77501" w:rsidRDefault="008772AB" w:rsidP="008772AB">
      <w:pPr>
        <w:spacing w:after="0"/>
        <w:ind w:left="720"/>
        <w:rPr>
          <w:b/>
        </w:rPr>
      </w:pPr>
      <w:r w:rsidRPr="00F77501">
        <w:rPr>
          <w:b/>
        </w:rPr>
        <w:t>Industry:</w:t>
      </w:r>
    </w:p>
    <w:p w14:paraId="2A748BB9" w14:textId="4C30BFC9" w:rsidR="008772AB" w:rsidRPr="00F77501" w:rsidRDefault="008772AB" w:rsidP="00CC6830">
      <w:pPr>
        <w:pStyle w:val="ListParagraph"/>
        <w:numPr>
          <w:ilvl w:val="0"/>
          <w:numId w:val="27"/>
        </w:numPr>
        <w:spacing w:after="0" w:line="259" w:lineRule="auto"/>
        <w:ind w:left="1080"/>
        <w:jc w:val="left"/>
      </w:pPr>
    </w:p>
    <w:p w14:paraId="54210E73" w14:textId="77777777" w:rsidR="008772AB" w:rsidRPr="00F77501" w:rsidRDefault="008772AB" w:rsidP="008772AB">
      <w:pPr>
        <w:spacing w:after="0"/>
        <w:ind w:left="720"/>
        <w:rPr>
          <w:b/>
        </w:rPr>
      </w:pPr>
      <w:r w:rsidRPr="00F77501">
        <w:rPr>
          <w:b/>
        </w:rPr>
        <w:t>Advisory:</w:t>
      </w:r>
    </w:p>
    <w:p w14:paraId="13342E3E" w14:textId="389E5139" w:rsidR="008772AB" w:rsidRPr="00F77501" w:rsidRDefault="008772AB" w:rsidP="00CC6830">
      <w:pPr>
        <w:pStyle w:val="ListParagraph"/>
        <w:numPr>
          <w:ilvl w:val="0"/>
          <w:numId w:val="27"/>
        </w:numPr>
        <w:spacing w:after="0" w:line="259" w:lineRule="auto"/>
        <w:ind w:left="1080"/>
        <w:jc w:val="left"/>
      </w:pP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11480B">
      <w:pPr>
        <w:rPr>
          <w:b/>
        </w:rPr>
      </w:pPr>
      <w:r>
        <w:rPr>
          <w:b/>
        </w:rPr>
        <w:t>Comments</w:t>
      </w:r>
      <w:r w:rsidR="008772AB" w:rsidRPr="00F77501">
        <w:rPr>
          <w:b/>
        </w:rPr>
        <w:t xml:space="preserve"> Against:</w:t>
      </w:r>
    </w:p>
    <w:p w14:paraId="4635EE9B" w14:textId="77777777" w:rsidR="008772AB" w:rsidRPr="00F77501" w:rsidRDefault="008772AB" w:rsidP="008772AB">
      <w:pPr>
        <w:spacing w:after="0"/>
        <w:ind w:left="720"/>
        <w:rPr>
          <w:b/>
        </w:rPr>
      </w:pPr>
      <w:r w:rsidRPr="00F77501">
        <w:rPr>
          <w:b/>
        </w:rPr>
        <w:t>Regulatory:</w:t>
      </w:r>
    </w:p>
    <w:p w14:paraId="5447F015" w14:textId="378BDA58" w:rsidR="008772AB" w:rsidRPr="00F77501" w:rsidRDefault="00F41A5C" w:rsidP="00F41A5C">
      <w:pPr>
        <w:pStyle w:val="ListParagraph"/>
        <w:numPr>
          <w:ilvl w:val="0"/>
          <w:numId w:val="28"/>
        </w:numPr>
        <w:spacing w:after="0" w:line="259" w:lineRule="auto"/>
        <w:ind w:left="1080"/>
        <w:jc w:val="left"/>
      </w:pPr>
      <w:r>
        <w:t xml:space="preserve">2022 Interim: </w:t>
      </w:r>
      <w:r w:rsidR="008772AB" w:rsidRPr="00F77501">
        <w:t>A regulator from Los Angeles County, CA commented this may set a dangerous precedence and noted the same requirements should apply to similar devices, regardless of design or technology used. Recommends withdraw.</w:t>
      </w:r>
      <w:r>
        <w:t xml:space="preserve"> </w:t>
      </w:r>
      <w:r w:rsidR="008772AB"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6BDBCC2A" w:rsidR="008772AB" w:rsidRPr="00F77501" w:rsidRDefault="008772AB" w:rsidP="00815203">
      <w:pPr>
        <w:pStyle w:val="ListParagraph"/>
        <w:numPr>
          <w:ilvl w:val="0"/>
          <w:numId w:val="28"/>
        </w:numPr>
        <w:spacing w:after="0" w:line="259" w:lineRule="auto"/>
        <w:ind w:left="1080"/>
        <w:jc w:val="left"/>
      </w:pPr>
    </w:p>
    <w:p w14:paraId="33D46577" w14:textId="77777777" w:rsidR="008772AB" w:rsidRPr="00F77501" w:rsidRDefault="008772AB" w:rsidP="008772AB">
      <w:pPr>
        <w:spacing w:after="0"/>
        <w:ind w:left="720"/>
        <w:rPr>
          <w:b/>
        </w:rPr>
      </w:pPr>
      <w:r w:rsidRPr="00F77501">
        <w:rPr>
          <w:b/>
        </w:rPr>
        <w:t>Advisory:</w:t>
      </w:r>
    </w:p>
    <w:p w14:paraId="764553DA" w14:textId="0CD229E0" w:rsidR="008772AB" w:rsidRPr="00F77501" w:rsidRDefault="001B7556" w:rsidP="00815203">
      <w:pPr>
        <w:pStyle w:val="ListParagraph"/>
        <w:numPr>
          <w:ilvl w:val="0"/>
          <w:numId w:val="28"/>
        </w:numPr>
        <w:spacing w:after="200" w:line="259" w:lineRule="auto"/>
        <w:ind w:left="1080"/>
        <w:jc w:val="left"/>
      </w:pPr>
      <w:bookmarkStart w:id="337" w:name="_Hlk96434836"/>
      <w:r>
        <w:t xml:space="preserve">2022 Interim: </w:t>
      </w:r>
      <w:r w:rsidR="008772AB" w:rsidRPr="00F77501">
        <w:t>An advisory member representing NIST OWM</w:t>
      </w:r>
      <w:bookmarkEnd w:id="337"/>
      <w:r w:rsidR="008772AB"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23C11020" w:rsidR="008772AB" w:rsidRPr="00F77501" w:rsidRDefault="008772AB" w:rsidP="00815203">
      <w:pPr>
        <w:pStyle w:val="ListParagraph"/>
        <w:numPr>
          <w:ilvl w:val="0"/>
          <w:numId w:val="28"/>
        </w:numPr>
        <w:spacing w:after="0" w:line="259" w:lineRule="auto"/>
        <w:ind w:left="1080"/>
        <w:jc w:val="left"/>
      </w:pPr>
    </w:p>
    <w:p w14:paraId="09BC4424" w14:textId="77777777" w:rsidR="008772AB" w:rsidRPr="00F77501" w:rsidRDefault="008772AB" w:rsidP="008772AB">
      <w:pPr>
        <w:spacing w:after="0"/>
        <w:ind w:left="720"/>
        <w:rPr>
          <w:b/>
        </w:rPr>
      </w:pPr>
      <w:r w:rsidRPr="00F77501">
        <w:rPr>
          <w:b/>
        </w:rPr>
        <w:t>Industry:</w:t>
      </w:r>
    </w:p>
    <w:p w14:paraId="168ED420" w14:textId="3816F190" w:rsidR="008772AB" w:rsidRPr="00F77501" w:rsidRDefault="008772AB" w:rsidP="00815203">
      <w:pPr>
        <w:pStyle w:val="ListParagraph"/>
        <w:numPr>
          <w:ilvl w:val="0"/>
          <w:numId w:val="28"/>
        </w:numPr>
        <w:spacing w:after="0" w:line="259" w:lineRule="auto"/>
        <w:ind w:left="1080"/>
        <w:jc w:val="left"/>
      </w:pPr>
    </w:p>
    <w:p w14:paraId="006C8833" w14:textId="77777777" w:rsidR="008772AB" w:rsidRPr="00F77501" w:rsidRDefault="008772AB" w:rsidP="008772AB">
      <w:pPr>
        <w:spacing w:after="0"/>
        <w:ind w:left="720"/>
        <w:rPr>
          <w:b/>
        </w:rPr>
      </w:pPr>
      <w:r w:rsidRPr="00F77501">
        <w:rPr>
          <w:b/>
        </w:rPr>
        <w:t>Advisory:</w:t>
      </w:r>
    </w:p>
    <w:p w14:paraId="5EB1C552" w14:textId="5F2CD43F" w:rsidR="008772AB" w:rsidRPr="00F77501" w:rsidRDefault="008772AB" w:rsidP="00815203">
      <w:pPr>
        <w:pStyle w:val="ListParagraph"/>
        <w:numPr>
          <w:ilvl w:val="0"/>
          <w:numId w:val="28"/>
        </w:numPr>
        <w:spacing w:after="0" w:line="259" w:lineRule="auto"/>
        <w:ind w:left="1080"/>
        <w:jc w:val="left"/>
      </w:pPr>
    </w:p>
    <w:p w14:paraId="49FC130F" w14:textId="77777777" w:rsidR="00CC6830" w:rsidRPr="00A20A53" w:rsidRDefault="00CC6830" w:rsidP="00CC6830">
      <w:pPr>
        <w:pStyle w:val="BoldHeading"/>
        <w:spacing w:before="240"/>
      </w:pPr>
      <w:r>
        <w:t>Background/Discussion</w:t>
      </w:r>
      <w:r w:rsidRPr="00A20A53">
        <w:t xml:space="preserve">:  </w:t>
      </w:r>
    </w:p>
    <w:p w14:paraId="66741079" w14:textId="77777777" w:rsidR="00CC6830" w:rsidRPr="00C549D6" w:rsidRDefault="00CC6830" w:rsidP="00191561">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6" w:history="1">
        <w:r w:rsidRPr="003A5EA4">
          <w:rPr>
            <w:rStyle w:val="Hyperlink"/>
            <w:color w:val="0000FF"/>
            <w:szCs w:val="22"/>
          </w:rPr>
          <w:t>james.willis@agriculture.ny.gov</w:t>
        </w:r>
      </w:hyperlink>
    </w:p>
    <w:p w14:paraId="271C08D1" w14:textId="77777777" w:rsidR="00CC6830" w:rsidRPr="00C549D6" w:rsidRDefault="00CC6830" w:rsidP="00191561">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191561">
      <w:r w:rsidRPr="00C549D6">
        <w:lastRenderedPageBreak/>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191561">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2012C">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2012C">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typ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2012C">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2012C">
      <w:bookmarkStart w:id="338" w:name="_Hlk80002039"/>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338"/>
    <w:p w14:paraId="3CFCC778" w14:textId="77777777" w:rsidR="00CC6830" w:rsidRPr="00C549D6" w:rsidRDefault="00CC6830" w:rsidP="00C2012C">
      <w:r w:rsidRPr="006A636F">
        <w:rPr>
          <w:u w:val="single"/>
        </w:rPr>
        <w:t xml:space="preserve">NCWM </w:t>
      </w:r>
      <w:r>
        <w:rPr>
          <w:u w:val="single"/>
        </w:rPr>
        <w:t xml:space="preserve">2021 </w:t>
      </w:r>
      <w:r w:rsidRPr="006A636F">
        <w:rPr>
          <w:u w:val="single"/>
        </w:rPr>
        <w:t>Interim Meeting:</w:t>
      </w:r>
      <w:r>
        <w:t xml:space="preserve">  </w:t>
      </w:r>
      <w:r w:rsidRPr="00C549D6">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2012C">
      <w:r w:rsidRPr="00C549D6">
        <w:t>Mr. Willis representing the submitter of this item stated a willingness to work the USNWG on Taximeters.</w:t>
      </w:r>
    </w:p>
    <w:p w14:paraId="4BBFB9EE" w14:textId="77777777" w:rsidR="00AA7547" w:rsidRDefault="00CC6830" w:rsidP="00AB5A0F">
      <w:r w:rsidRPr="00C549D6">
        <w:t>During the committee’s work session, the members noted the submitter’s willingness to work with the taximeter work group and agreed to maintain this item’s Developing status</w:t>
      </w:r>
      <w:r>
        <w:t>.</w:t>
      </w:r>
    </w:p>
    <w:p w14:paraId="028BB196" w14:textId="688830A9" w:rsidR="008F7B40" w:rsidRDefault="008772AB" w:rsidP="00AB5A0F">
      <w:r>
        <w:rPr>
          <w:u w:val="single"/>
        </w:rPr>
        <w:t>NCWM 2022 Interim Meeting:</w:t>
      </w:r>
      <w:r>
        <w:rPr>
          <w:bCs/>
        </w:rPr>
        <w:t xml:space="preserve"> </w:t>
      </w:r>
      <w:r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23A50AA5" w:rsidR="00621C6C" w:rsidRDefault="00621C6C" w:rsidP="00AB5A0F">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0D961D35" w14:textId="0F8EC91B" w:rsidR="001B7556" w:rsidRDefault="001B7556" w:rsidP="00AB5A0F">
      <w:r w:rsidRPr="00926E8F">
        <w:rPr>
          <w:u w:val="single"/>
        </w:rPr>
        <w:t>NCWM 2023 Interim Meeting:</w:t>
      </w:r>
      <w:r w:rsidRPr="001B7556">
        <w:t xml:space="preserve">  Upon request of the submitter, the committee has agreed to withdraw this item.</w:t>
      </w:r>
    </w:p>
    <w:p w14:paraId="7DD53CD6" w14:textId="77777777" w:rsidR="008C13DC" w:rsidRPr="00E025F9" w:rsidRDefault="008C13DC" w:rsidP="003C553F">
      <w:pPr>
        <w:keepNext/>
        <w:keepLines/>
        <w:spacing w:after="0"/>
        <w:rPr>
          <w:b/>
        </w:rPr>
      </w:pPr>
      <w:r w:rsidRPr="00E025F9">
        <w:rPr>
          <w:b/>
        </w:rPr>
        <w:lastRenderedPageBreak/>
        <w:t>Regional Associations’ Comments:</w:t>
      </w:r>
    </w:p>
    <w:p w14:paraId="25B6E076" w14:textId="5BEC6573" w:rsidR="00C21F7B" w:rsidRPr="0063199A" w:rsidRDefault="008C13DC" w:rsidP="003C553F">
      <w:pPr>
        <w:keepNext/>
        <w:keepLines/>
      </w:pPr>
      <w:r>
        <w:rPr>
          <w:u w:val="single"/>
        </w:rPr>
        <w:t>WWMA 2022 Annual Meeting</w:t>
      </w:r>
      <w:r w:rsidRPr="00FD4763">
        <w:t xml:space="preserve">: </w:t>
      </w:r>
      <w:r w:rsidR="00C21F7B" w:rsidRPr="0063199A">
        <w:t>Mr. Matt Douglas (State of California, Division of Measurement Standards) – Wanted to hear if this update addressed some of the concerns raised particularly by Mr. Floren. Did see the merit in how this was developed. Thought this is close to being ready if not already ready for a vote.</w:t>
      </w:r>
    </w:p>
    <w:p w14:paraId="3D373B7F" w14:textId="77777777" w:rsidR="00C21F7B" w:rsidRPr="0063199A" w:rsidRDefault="00C21F7B" w:rsidP="00C2012C">
      <w:r w:rsidRPr="0063199A">
        <w:t>Mr. Kurt Floren (County of Los Angeles, California) - Was opposed to the original item and is against lowering the bar when there is technology out there that is meeting the tolerances. Didn’t think that the verbiage of "physically connected to the vehicle" is sufficient. Thought the item needs to be developed to clarify that the drive is what is connected to the vehicle.</w:t>
      </w:r>
    </w:p>
    <w:p w14:paraId="788BEA88" w14:textId="46007E30" w:rsidR="008C13DC" w:rsidRPr="00001B3A" w:rsidRDefault="00C21F7B" w:rsidP="00C2012C">
      <w:r w:rsidRPr="0063199A">
        <w:t>During open hearings, members in attendance were notified that the language in the agenda did not reflect the updated item under consideration. Membership was not fully aware of the new language at the time of open hearings. Concerns were heard that terms such as “physically connected” are not specific enough to enforce. The WWMA S&amp;T Committee recommends that this item should remain developing to allow membership to review the updated proposal.</w:t>
      </w:r>
    </w:p>
    <w:p w14:paraId="287F1494" w14:textId="77777777" w:rsidR="00EE21ED" w:rsidRDefault="008C13DC" w:rsidP="00AB5A0F">
      <w:r>
        <w:rPr>
          <w:u w:val="single"/>
        </w:rPr>
        <w:t>SWMA 2022 Annual Meeting</w:t>
      </w:r>
      <w:r w:rsidRPr="00FD4763">
        <w:t>:</w:t>
      </w:r>
      <w:r>
        <w:t xml:space="preserve"> </w:t>
      </w:r>
      <w:r w:rsidR="00EE21ED">
        <w:t>No comments were received on this item during the 2022 SWMA Annual Meeting.</w:t>
      </w:r>
    </w:p>
    <w:p w14:paraId="2AB148F0" w14:textId="2FC09588" w:rsidR="008C13DC" w:rsidRPr="00842C05" w:rsidRDefault="00EE21ED" w:rsidP="00C2012C">
      <w:r>
        <w:t>The SWMA S&amp;T Committee recommends this item remain as a Developing Item.</w:t>
      </w:r>
    </w:p>
    <w:p w14:paraId="30FA54F0" w14:textId="77777777" w:rsidR="008B1B00" w:rsidRDefault="008C13DC" w:rsidP="00C2012C">
      <w:r>
        <w:rPr>
          <w:u w:val="single"/>
        </w:rPr>
        <w:t>CWMA 2022 Interim Meeting</w:t>
      </w:r>
      <w:r w:rsidRPr="00FD4763">
        <w:t xml:space="preserve">:  </w:t>
      </w:r>
      <w:r w:rsidR="008B1B00">
        <w:t>Craig VanBuren – Michigan</w:t>
      </w:r>
    </w:p>
    <w:p w14:paraId="3D540BB4" w14:textId="177A4528" w:rsidR="008B1B00" w:rsidRDefault="008B1B00" w:rsidP="00AB5A0F">
      <w:r>
        <w:t>Trying to make two measurements of the same device category equal in tolerance values. i.e. GPS and taxis have the same tolerance. Concerns regarding errors in the customer’s favor shouldn’t be a problem. But on pages 284</w:t>
      </w:r>
      <w:r w:rsidR="00815203">
        <w:t xml:space="preserve"> </w:t>
      </w:r>
      <w:r>
        <w:t>-</w:t>
      </w:r>
      <w:r w:rsidR="00815203">
        <w:t xml:space="preserve"> </w:t>
      </w:r>
      <w:r>
        <w:t>285, depending on physical vehicle or GPS, there are different tolerances? Why is the tolerance conflicting within the same block? Haven’t heard any input from transportation companies. Recommend withdrawal.</w:t>
      </w:r>
    </w:p>
    <w:p w14:paraId="6E47D775" w14:textId="4BF4DC58" w:rsidR="008C13DC" w:rsidRDefault="008B1B00" w:rsidP="00C2012C">
      <w:r>
        <w:t>The CWMA S&amp;T Committee recommends this remains as a Developing item.</w:t>
      </w:r>
    </w:p>
    <w:p w14:paraId="12AF7E32" w14:textId="77777777" w:rsidR="009B7243" w:rsidRDefault="008C13DC" w:rsidP="00C2012C">
      <w:r>
        <w:rPr>
          <w:u w:val="single"/>
        </w:rPr>
        <w:t>NEWMA 2022 Interim Meeting:</w:t>
      </w:r>
      <w:r w:rsidRPr="00896448">
        <w:t xml:space="preserve"> </w:t>
      </w:r>
      <w:r w:rsidR="009B7243">
        <w:t>Mr. Jim Willis (NY), submitter, requested that this item be withdrawn.</w:t>
      </w:r>
    </w:p>
    <w:p w14:paraId="0330EF82" w14:textId="32627448" w:rsidR="008C13DC" w:rsidRDefault="009B7243" w:rsidP="00C2012C">
      <w:pPr>
        <w:rPr>
          <w:u w:val="single"/>
        </w:rPr>
      </w:pPr>
      <w:r>
        <w:t xml:space="preserve">At the request of the submitter, the Committee recommends that this item be </w:t>
      </w:r>
      <w:r w:rsidRPr="001560AC">
        <w:t>Withdrawn</w:t>
      </w:r>
    </w:p>
    <w:p w14:paraId="315B0237" w14:textId="31D9B159" w:rsidR="008C13DC" w:rsidRPr="008C13DC" w:rsidRDefault="008C13DC" w:rsidP="00C2012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6B96249" w14:textId="59743312" w:rsidR="008F7B40" w:rsidRPr="00853A03" w:rsidRDefault="001C08E2" w:rsidP="008F7B40">
      <w:pPr>
        <w:pStyle w:val="Heading1"/>
        <w:ind w:left="2520" w:hanging="2520"/>
      </w:pPr>
      <w:bookmarkStart w:id="339" w:name="_Toc132975940"/>
      <w:bookmarkStart w:id="340" w:name="_Hlk68090937"/>
      <w:r w:rsidRPr="00CC6830">
        <w:rPr>
          <w:caps w:val="0"/>
        </w:rPr>
        <w:t>BLOCK 4</w:t>
      </w:r>
      <w:r w:rsidRPr="00853A03">
        <w:rPr>
          <w:caps w:val="0"/>
        </w:rPr>
        <w:t xml:space="preserve"> ITEMS (B4)</w:t>
      </w:r>
      <w:r>
        <w:rPr>
          <w:caps w:val="0"/>
        </w:rPr>
        <w:t xml:space="preserve"> - </w:t>
      </w:r>
      <w:r w:rsidRPr="00853A03">
        <w:rPr>
          <w:caps w:val="0"/>
        </w:rPr>
        <w:t>ELECTRONICALLY CAPTURED TICKETS OR RECEIPTS</w:t>
      </w:r>
      <w:bookmarkEnd w:id="339"/>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spacing w:after="0"/>
        <w:rPr>
          <w:b/>
        </w:rPr>
      </w:pPr>
      <w:r w:rsidRPr="004303DA">
        <w:rPr>
          <w:b/>
        </w:rPr>
        <w:t>Source:</w:t>
      </w:r>
    </w:p>
    <w:p w14:paraId="72069A31" w14:textId="77777777" w:rsidR="008F7B40" w:rsidRPr="004303DA" w:rsidRDefault="008F7B40" w:rsidP="008F7B40">
      <w:r>
        <w:t>Kansas Department of Agriculture, Division of Weights and Measures</w:t>
      </w:r>
    </w:p>
    <w:p w14:paraId="02564C68" w14:textId="77777777" w:rsidR="008F7B40" w:rsidRPr="004303DA" w:rsidRDefault="008F7B40" w:rsidP="008F7B40">
      <w:pPr>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3606B530" w:rsidR="001C55B7" w:rsidRPr="00B55457" w:rsidRDefault="001C55B7" w:rsidP="001C55B7">
      <w:pPr>
        <w:pStyle w:val="ItemHeading"/>
        <w:tabs>
          <w:tab w:val="clear" w:pos="900"/>
          <w:tab w:val="left" w:pos="1710"/>
        </w:tabs>
        <w:ind w:left="2160" w:hanging="2160"/>
      </w:pPr>
      <w:bookmarkStart w:id="341" w:name="_Toc132975941"/>
      <w:bookmarkEnd w:id="340"/>
      <w:r w:rsidRPr="00B55457">
        <w:t>B4: GEN-21.2</w:t>
      </w:r>
      <w:r w:rsidRPr="00B55457">
        <w:tab/>
      </w:r>
      <w:r w:rsidR="00A651DE" w:rsidRPr="00B55457">
        <w:t>V</w:t>
      </w:r>
      <w:r w:rsidRPr="00B55457">
        <w:tab/>
      </w:r>
      <w:bookmarkStart w:id="342" w:name="_Toc460933103"/>
      <w:r w:rsidRPr="00B55457">
        <w:rPr>
          <w:rStyle w:val="Heading4Char"/>
          <w:rFonts w:eastAsia="Calibri"/>
          <w:b/>
          <w:bCs/>
        </w:rPr>
        <w:t>G-S.5.6.  Recorded Representations.</w:t>
      </w:r>
      <w:bookmarkEnd w:id="341"/>
      <w:bookmarkEnd w:id="342"/>
    </w:p>
    <w:p w14:paraId="65A0BA91" w14:textId="77777777" w:rsidR="001C55B7" w:rsidRDefault="001C55B7" w:rsidP="003C553F">
      <w:pPr>
        <w:pStyle w:val="BoldHeading"/>
        <w:keepNext/>
        <w:keepLines/>
      </w:pPr>
      <w:r>
        <w:lastRenderedPageBreak/>
        <w:t xml:space="preserve">Item Under Consideration: </w:t>
      </w:r>
    </w:p>
    <w:p w14:paraId="62223CEB" w14:textId="77777777" w:rsidR="001C55B7" w:rsidRDefault="001C55B7" w:rsidP="003C553F">
      <w:pPr>
        <w:keepNext/>
        <w:keepLines/>
        <w:rPr>
          <w:b/>
        </w:rPr>
      </w:pPr>
      <w:r>
        <w:t>Amend Handbook 44, General Code as follows</w:t>
      </w:r>
      <w:r>
        <w:rPr>
          <w:b/>
        </w:rPr>
        <w:t>:</w:t>
      </w:r>
    </w:p>
    <w:p w14:paraId="5687E0F5" w14:textId="512419C8"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sidR="00332E7F" w:rsidRPr="00147E9E">
        <w:t>F</w:t>
      </w:r>
      <w:r>
        <w:t>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52BA12D8" w:rsidR="001C55B7" w:rsidRDefault="001C55B7" w:rsidP="001C55B7">
      <w:pPr>
        <w:pStyle w:val="ItemHeading"/>
        <w:tabs>
          <w:tab w:val="clear" w:pos="900"/>
          <w:tab w:val="left" w:pos="1710"/>
        </w:tabs>
        <w:ind w:left="2160" w:hanging="2160"/>
      </w:pPr>
      <w:bookmarkStart w:id="343" w:name="_Toc132975942"/>
      <w:r>
        <w:t>B4: LMD-21.2</w:t>
      </w:r>
      <w:r>
        <w:tab/>
      </w:r>
      <w:r w:rsidR="00A651DE">
        <w:t>V</w:t>
      </w:r>
      <w:r>
        <w:tab/>
      </w:r>
      <w:r w:rsidRPr="00B55457">
        <w:rPr>
          <w:rStyle w:val="Heading4Char"/>
          <w:rFonts w:eastAsia="Calibri"/>
          <w:b/>
          <w:bCs/>
        </w:rPr>
        <w:t>S.1.6.5. Money Value Computations., UR.3. Use of a Device.</w:t>
      </w:r>
      <w:bookmarkEnd w:id="343"/>
    </w:p>
    <w:p w14:paraId="2C1067CB" w14:textId="77777777" w:rsidR="001C55B7" w:rsidRDefault="001C55B7" w:rsidP="001C55B7">
      <w:pPr>
        <w:pStyle w:val="BoldHeading"/>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D67AB7">
      <w:pPr>
        <w:spacing w:after="4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the total volume of the delivery;*</w:t>
      </w:r>
    </w:p>
    <w:p w14:paraId="498E8F10" w14:textId="77777777" w:rsidR="001C55B7" w:rsidRDefault="001C55B7" w:rsidP="00CC6830">
      <w:pPr>
        <w:numPr>
          <w:ilvl w:val="0"/>
          <w:numId w:val="42"/>
        </w:numPr>
        <w:ind w:left="1080"/>
        <w:rPr>
          <w:i/>
          <w:iCs/>
        </w:rPr>
      </w:pPr>
      <w:r>
        <w:rPr>
          <w:i/>
          <w:iCs/>
        </w:rPr>
        <w:t>the unit price</w:t>
      </w:r>
      <w:r>
        <w:rPr>
          <w:iCs/>
        </w:rPr>
        <w:t>;*</w:t>
      </w:r>
    </w:p>
    <w:p w14:paraId="7D133D96" w14:textId="77777777" w:rsidR="001C55B7" w:rsidRDefault="001C55B7" w:rsidP="00CC6830">
      <w:pPr>
        <w:numPr>
          <w:ilvl w:val="0"/>
          <w:numId w:val="42"/>
        </w:numPr>
        <w:ind w:left="1080"/>
        <w:rPr>
          <w:i/>
          <w:iCs/>
        </w:rPr>
      </w:pPr>
      <w:r>
        <w:rPr>
          <w:i/>
          <w:iCs/>
        </w:rPr>
        <w:t>the total computed price;*</w:t>
      </w:r>
    </w:p>
    <w:p w14:paraId="662EAF75" w14:textId="77777777" w:rsidR="001C55B7" w:rsidRDefault="001C55B7" w:rsidP="00CC6830">
      <w:pPr>
        <w:numPr>
          <w:ilvl w:val="0"/>
          <w:numId w:val="42"/>
        </w:numPr>
        <w:ind w:left="1080"/>
        <w:rPr>
          <w:i/>
          <w:iCs/>
        </w:rPr>
      </w:pPr>
      <w:r>
        <w:rPr>
          <w:i/>
          <w:iCs/>
        </w:rPr>
        <w:lastRenderedPageBreak/>
        <w:t>the product identity by name, symbol, abbreviation, or code number;* and</w:t>
      </w:r>
    </w:p>
    <w:p w14:paraId="280E0109" w14:textId="77777777" w:rsidR="001C55B7" w:rsidRDefault="001C55B7" w:rsidP="00CC6830">
      <w:pPr>
        <w:numPr>
          <w:ilvl w:val="0"/>
          <w:numId w:val="42"/>
        </w:numPr>
        <w:ind w:left="1080"/>
        <w:rPr>
          <w:i/>
          <w:iCs/>
        </w:rPr>
      </w:pPr>
      <w:r>
        <w:rPr>
          <w:i/>
          <w:iCs/>
        </w:rPr>
        <w:t>the dispenser designation by either an alphabetical or numerical description.**</w:t>
      </w:r>
    </w:p>
    <w:p w14:paraId="3C4A6E77" w14:textId="77777777" w:rsidR="001C55B7" w:rsidRDefault="001C55B7" w:rsidP="00EA4BA2">
      <w:pPr>
        <w:spacing w:after="6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the product identity by name, symbol, abbreviation, or code number;</w:t>
      </w:r>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delivery;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t>(c)</w:t>
      </w:r>
      <w:r>
        <w:tab/>
        <w:t xml:space="preserve">an itemization of the post-delivery discounts to the unit pric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EA4BA2">
      <w:pPr>
        <w:spacing w:after="120"/>
        <w:ind w:left="1080" w:hanging="360"/>
        <w:rPr>
          <w:i/>
        </w:rPr>
      </w:pPr>
      <w:r>
        <w:rPr>
          <w:i/>
        </w:rPr>
        <w:t>(e)</w:t>
      </w:r>
      <w:r>
        <w:rPr>
          <w:i/>
        </w:rPr>
        <w:tab/>
        <w:t>the dispenser designation by either an alphabetical or numerical description.</w:t>
      </w:r>
    </w:p>
    <w:p w14:paraId="141A6C27" w14:textId="77777777" w:rsidR="001C55B7" w:rsidRDefault="001C55B7" w:rsidP="00EA4BA2">
      <w:pPr>
        <w:spacing w:after="6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26718F">
      <w:pPr>
        <w:spacing w:after="60"/>
        <w:ind w:left="360"/>
      </w:pPr>
      <w:bookmarkStart w:id="344" w:name="_Toc22647040"/>
      <w:r>
        <w:rPr>
          <w:b/>
          <w:iCs/>
        </w:rPr>
        <w:t>UR.3.3.</w:t>
      </w:r>
      <w:r>
        <w:rPr>
          <w:b/>
          <w:iCs/>
        </w:rPr>
        <w:tab/>
        <w:t>Computing Device</w:t>
      </w:r>
      <w:bookmarkEnd w:id="344"/>
      <w:r>
        <w:rPr>
          <w:bCs/>
        </w:rPr>
        <w:t xml:space="preserve"> </w:t>
      </w:r>
      <w:r>
        <w:t>–</w:t>
      </w:r>
      <w:r>
        <w:rPr>
          <w:bCs/>
        </w:rPr>
        <w:t xml:space="preserve"> </w:t>
      </w:r>
      <w:r>
        <w:t>Any computing device used in an application where a product or grade is offered for sale at one or more unit prices shall be used only for sales for which the device computes and displays the sales price for the selected transaction.</w:t>
      </w:r>
    </w:p>
    <w:p w14:paraId="4381C905" w14:textId="77777777" w:rsidR="001C55B7" w:rsidRDefault="001C55B7" w:rsidP="0026718F">
      <w:pPr>
        <w:spacing w:after="6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lastRenderedPageBreak/>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the unit price posted on the dispenser and the unit price at which the dispenser is set to compute prior to the application of any discount shall be the highest unit price for any transaction;</w:t>
      </w:r>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the product identity by name, symbol, abbreviation, or code number;</w:t>
      </w:r>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delivery; </w:t>
      </w:r>
    </w:p>
    <w:p w14:paraId="4E4E6F43" w14:textId="77777777" w:rsidR="001C55B7" w:rsidRDefault="001C55B7" w:rsidP="001C55B7">
      <w:pPr>
        <w:ind w:left="2160" w:hanging="360"/>
      </w:pPr>
      <w:r>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26718F">
      <w:pPr>
        <w:numPr>
          <w:ilvl w:val="0"/>
          <w:numId w:val="45"/>
        </w:numPr>
        <w:spacing w:after="120"/>
        <w:ind w:left="1714"/>
      </w:pPr>
      <w:r>
        <w:t>the final total price of the fuel sale.</w:t>
      </w:r>
    </w:p>
    <w:p w14:paraId="6C55011A" w14:textId="77777777" w:rsidR="001C55B7" w:rsidRDefault="001C55B7" w:rsidP="0026718F">
      <w:pPr>
        <w:spacing w:after="120"/>
        <w:ind w:left="1339"/>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345" w:name="_Toc22647041"/>
      <w:r>
        <w:rPr>
          <w:b/>
          <w:iCs/>
        </w:rPr>
        <w:t>UR.3.4.</w:t>
      </w:r>
      <w:r>
        <w:rPr>
          <w:b/>
          <w:iCs/>
        </w:rPr>
        <w:tab/>
      </w:r>
      <w:r>
        <w:rPr>
          <w:b/>
          <w:iCs/>
          <w:strike/>
        </w:rPr>
        <w:t>Printed Ticket.</w:t>
      </w:r>
      <w:bookmarkEnd w:id="345"/>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346" w:name="_Toc22647042"/>
      <w:bookmarkStart w:id="347" w:name="_Toc22646960"/>
      <w:r>
        <w:t xml:space="preserve">  </w:t>
      </w:r>
      <w:r>
        <w:rPr>
          <w:iCs/>
        </w:rPr>
        <w:t>Establishments where no product grades are repeated are exempt from the dispenser designation requirement.</w:t>
      </w:r>
      <w:bookmarkEnd w:id="346"/>
      <w:bookmarkEnd w:id="347"/>
    </w:p>
    <w:p w14:paraId="1C4980C6" w14:textId="77777777" w:rsidR="001C55B7" w:rsidRDefault="001C55B7" w:rsidP="0026718F">
      <w:pPr>
        <w:spacing w:after="6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9B3AEB8" w:rsidR="001C55B7" w:rsidRDefault="001C55B7" w:rsidP="001C55B7">
      <w:pPr>
        <w:pStyle w:val="ItemHeading"/>
        <w:tabs>
          <w:tab w:val="clear" w:pos="900"/>
          <w:tab w:val="left" w:pos="1710"/>
        </w:tabs>
        <w:ind w:left="2160" w:hanging="2160"/>
      </w:pPr>
      <w:bookmarkStart w:id="348" w:name="_Toc132975943"/>
      <w:r>
        <w:t>B4: VTM-21.1</w:t>
      </w:r>
      <w:r>
        <w:tab/>
      </w:r>
      <w:r w:rsidR="00A651DE">
        <w:t>V</w:t>
      </w:r>
      <w:r>
        <w:tab/>
        <w:t>S.1.1. Primary Elements., UR.2. User Requirements</w:t>
      </w:r>
      <w:bookmarkEnd w:id="348"/>
    </w:p>
    <w:p w14:paraId="1260B42B" w14:textId="77777777" w:rsidR="001C55B7" w:rsidRDefault="001C55B7" w:rsidP="003C553F">
      <w:pPr>
        <w:pStyle w:val="BoldHeading"/>
        <w:keepNext/>
        <w:keepLines/>
      </w:pPr>
      <w:r>
        <w:t xml:space="preserve">Item Under Consideration: </w:t>
      </w:r>
    </w:p>
    <w:p w14:paraId="22EC87AD" w14:textId="77777777" w:rsidR="001C55B7" w:rsidRDefault="001C55B7" w:rsidP="003C553F">
      <w:pPr>
        <w:keepNext/>
        <w:keepLines/>
        <w:rPr>
          <w:b/>
        </w:rPr>
      </w:pPr>
      <w:r>
        <w:t>Amend Handbook 44, Vehicle Tank Meter Code as follows</w:t>
      </w:r>
      <w:r>
        <w:rPr>
          <w:b/>
        </w:rPr>
        <w:t>:</w:t>
      </w:r>
    </w:p>
    <w:p w14:paraId="671DB836" w14:textId="77777777" w:rsidR="001C55B7" w:rsidRDefault="001C55B7" w:rsidP="003C553F">
      <w:pPr>
        <w:keepNext/>
        <w:keepLines/>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 xml:space="preserve">Except for systems used solely for the sale of aviation fuel </w:t>
      </w:r>
      <w:r>
        <w:rPr>
          <w:b/>
          <w:u w:val="single"/>
        </w:rPr>
        <w:lastRenderedPageBreak/>
        <w:t>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26718F">
      <w:pPr>
        <w:spacing w:after="60"/>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11FA0300" w:rsidR="001C55B7" w:rsidRDefault="001C55B7" w:rsidP="001C55B7">
      <w:pPr>
        <w:pStyle w:val="ItemHeading"/>
        <w:tabs>
          <w:tab w:val="clear" w:pos="900"/>
          <w:tab w:val="left" w:pos="1710"/>
        </w:tabs>
        <w:ind w:left="2160" w:hanging="2160"/>
      </w:pPr>
      <w:bookmarkStart w:id="349" w:name="_Toc132975944"/>
      <w:r>
        <w:t>B4: LPG-21.1</w:t>
      </w:r>
      <w:r>
        <w:tab/>
      </w:r>
      <w:r w:rsidR="00A651DE">
        <w:t>V</w:t>
      </w:r>
      <w:r>
        <w:tab/>
        <w:t>S.1.1. Primary Elements., UR.2. User Requirements</w:t>
      </w:r>
      <w:bookmarkEnd w:id="349"/>
    </w:p>
    <w:p w14:paraId="62CBDF8B" w14:textId="77777777" w:rsidR="001C55B7" w:rsidRDefault="001C55B7" w:rsidP="001C55B7">
      <w:pPr>
        <w:pStyle w:val="BoldHeading"/>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26718F">
      <w:pPr>
        <w:spacing w:after="60"/>
        <w:ind w:left="720"/>
        <w:rPr>
          <w:b/>
          <w:u w:val="single"/>
        </w:rPr>
      </w:pPr>
      <w:r>
        <w:rPr>
          <w:b/>
          <w:bCs/>
        </w:rPr>
        <w:t>Note</w:t>
      </w:r>
      <w:r>
        <w:t xml:space="preserve">:  Vehicle-mounted metering systems shall be equipped with a primary recording element as required by paragraph UR.2.6. </w:t>
      </w:r>
      <w:r>
        <w:rPr>
          <w:b/>
          <w:strike/>
        </w:rPr>
        <w:t xml:space="preserve">Ticket Printer; Customer </w:t>
      </w:r>
      <w:proofErr w:type="spellStart"/>
      <w:r>
        <w:rPr>
          <w:b/>
          <w:strike/>
        </w:rPr>
        <w:t>Ticket</w:t>
      </w:r>
      <w:r>
        <w:t>.</w:t>
      </w:r>
      <w:r>
        <w:rPr>
          <w:b/>
          <w:u w:val="single"/>
        </w:rPr>
        <w:t>Recorded</w:t>
      </w:r>
      <w:proofErr w:type="spellEnd"/>
      <w:r>
        <w:rPr>
          <w:b/>
          <w:u w:val="single"/>
        </w:rPr>
        <w:t xml:space="preserve">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26718F">
      <w:pPr>
        <w:spacing w:after="6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lastRenderedPageBreak/>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the product identity by name, symbol, abbreviation, or code number;</w:t>
      </w:r>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total volume of the delivery;</w:t>
      </w:r>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rPr>
          <w:b/>
          <w:bCs/>
        </w:rPr>
      </w:pPr>
      <w:r>
        <w:rPr>
          <w:b/>
          <w:bCs/>
        </w:rPr>
        <w:t>UR.2. User Requirements.</w:t>
      </w:r>
    </w:p>
    <w:p w14:paraId="284E564E" w14:textId="77777777" w:rsidR="001C55B7" w:rsidRDefault="001C55B7" w:rsidP="001C55B7">
      <w:pPr>
        <w:rPr>
          <w:b/>
          <w:bCs/>
        </w:rPr>
      </w:pPr>
      <w:r>
        <w:rPr>
          <w:b/>
          <w:bCs/>
        </w:rPr>
        <w:t>…</w:t>
      </w:r>
    </w:p>
    <w:p w14:paraId="6051C33A" w14:textId="4CC5A7ED" w:rsidR="001C55B7" w:rsidRDefault="001C55B7" w:rsidP="0026718F">
      <w:pPr>
        <w:spacing w:after="60"/>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w:t>
      </w:r>
      <w:r w:rsidR="009E7397">
        <w:rPr>
          <w:b/>
          <w:strike/>
        </w:rPr>
        <w:t>. The ticket printer</w:t>
      </w:r>
      <w:r>
        <w:rPr>
          <w:b/>
          <w:strike/>
        </w:rPr>
        <w:t xml:space="preserve"> shall be used for</w:t>
      </w:r>
      <w:r>
        <w:t xml:space="preserve"> </w:t>
      </w:r>
      <w:r>
        <w:rPr>
          <w:b/>
          <w:u w:val="single"/>
        </w:rPr>
        <w:t xml:space="preserve">means to record </w:t>
      </w:r>
      <w:r>
        <w:t>all sales</w:t>
      </w:r>
      <w:r w:rsidR="009E7397">
        <w:rPr>
          <w:b/>
          <w:bCs/>
          <w:strike/>
        </w:rPr>
        <w:t>;</w:t>
      </w:r>
      <w:r w:rsidRPr="00134A33">
        <w:rPr>
          <w:b/>
          <w:bCs/>
          <w:u w:val="single"/>
        </w:rPr>
        <w:t xml:space="preserve"> where product is delivered through the meter </w:t>
      </w:r>
      <w:r>
        <w:rPr>
          <w:b/>
          <w:highlight w:val="lightGray"/>
          <w:u w:val="single"/>
        </w:rPr>
        <w:t>and shall comply with G-S.5.6</w:t>
      </w:r>
      <w:r>
        <w:rPr>
          <w:highlight w:val="lightGray"/>
        </w:rPr>
        <w:t>.</w:t>
      </w:r>
      <w:r>
        <w:t xml:space="preserve">  </w:t>
      </w:r>
      <w:proofErr w:type="spellStart"/>
      <w:r w:rsidR="006D6CEB">
        <w:rPr>
          <w:b/>
          <w:bCs/>
          <w:strike/>
        </w:rPr>
        <w:t>a</w:t>
      </w:r>
      <w:r w:rsidRPr="00134A33">
        <w:rPr>
          <w:b/>
          <w:bCs/>
          <w:u w:val="single"/>
        </w:rPr>
        <w:t>A</w:t>
      </w:r>
      <w:proofErr w:type="spellEnd"/>
      <w:r>
        <w:t xml:space="preserve">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0598A5F4" w:rsidR="001C55B7" w:rsidRDefault="001C55B7" w:rsidP="001C55B7">
      <w:pPr>
        <w:ind w:left="360"/>
      </w:pPr>
      <w:r>
        <w:t>(Added 1993</w:t>
      </w:r>
      <w:r w:rsidRPr="00147E9E">
        <w:rPr>
          <w:u w:val="single"/>
        </w:rPr>
        <w:t>2</w:t>
      </w:r>
      <w:r>
        <w:t xml:space="preserve">) </w:t>
      </w:r>
      <w:r w:rsidRPr="00147E9E">
        <w:t>(Amended</w:t>
      </w:r>
      <w:r>
        <w:t xml:space="preserve"> 1994</w:t>
      </w:r>
      <w:r>
        <w:rPr>
          <w:b/>
          <w:u w:val="single"/>
        </w:rPr>
        <w:t>, and 20XX</w:t>
      </w:r>
      <w:r w:rsidRPr="00147E9E">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lastRenderedPageBreak/>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the unit price posted on the dispenser and the unit price at which the dispenser is set to compute shall be the highest unit price for any transaction;</w:t>
      </w:r>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64636E">
      <w:pPr>
        <w:numPr>
          <w:ilvl w:val="1"/>
          <w:numId w:val="52"/>
        </w:numPr>
      </w:pPr>
      <w:r>
        <w:t>the product identity by name, symbol, abbreviation, or code number;</w:t>
      </w:r>
    </w:p>
    <w:p w14:paraId="1F012FFF" w14:textId="77777777" w:rsidR="001C55B7" w:rsidRDefault="001C55B7" w:rsidP="0064636E">
      <w:pPr>
        <w:numPr>
          <w:ilvl w:val="1"/>
          <w:numId w:val="52"/>
        </w:numPr>
      </w:pPr>
      <w:r>
        <w:t>transaction information as shown on the dispenser at the end of the delivery and prior to any post-delivery discount including the:</w:t>
      </w:r>
    </w:p>
    <w:p w14:paraId="0B9AFB51" w14:textId="77777777" w:rsidR="001C55B7" w:rsidRDefault="001C55B7" w:rsidP="0064636E">
      <w:pPr>
        <w:numPr>
          <w:ilvl w:val="2"/>
          <w:numId w:val="52"/>
        </w:numPr>
        <w:ind w:left="2520" w:hanging="360"/>
      </w:pPr>
      <w:r>
        <w:t>total volume of the delivery;</w:t>
      </w:r>
    </w:p>
    <w:p w14:paraId="53A8164F" w14:textId="77777777" w:rsidR="001C55B7" w:rsidRDefault="001C55B7" w:rsidP="0064636E">
      <w:pPr>
        <w:numPr>
          <w:ilvl w:val="2"/>
          <w:numId w:val="52"/>
        </w:numPr>
        <w:ind w:left="2520" w:hanging="360"/>
      </w:pPr>
      <w:r>
        <w:t>unit price; and</w:t>
      </w:r>
    </w:p>
    <w:p w14:paraId="726CC444" w14:textId="77777777" w:rsidR="001C55B7" w:rsidRDefault="001C55B7" w:rsidP="0064636E">
      <w:pPr>
        <w:numPr>
          <w:ilvl w:val="2"/>
          <w:numId w:val="52"/>
        </w:numPr>
        <w:ind w:left="2520" w:hanging="360"/>
      </w:pPr>
      <w:r>
        <w:t>total computed price of the fuel sale prior to post-delivery discounts being applied.</w:t>
      </w:r>
    </w:p>
    <w:p w14:paraId="51B2504D" w14:textId="77777777" w:rsidR="001C55B7" w:rsidRDefault="001C55B7" w:rsidP="0064636E">
      <w:pPr>
        <w:numPr>
          <w:ilvl w:val="1"/>
          <w:numId w:val="52"/>
        </w:numPr>
      </w:pPr>
      <w:r>
        <w:t>an itemization of the post-delivery discounts to the unit price; and</w:t>
      </w:r>
    </w:p>
    <w:p w14:paraId="40BF6D85" w14:textId="77777777" w:rsidR="001C55B7" w:rsidRDefault="001C55B7" w:rsidP="0064636E">
      <w:pPr>
        <w:numPr>
          <w:ilvl w:val="1"/>
          <w:numId w:val="52"/>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55368BC5" w:rsidR="001C55B7" w:rsidRDefault="001C55B7" w:rsidP="001C55B7">
      <w:pPr>
        <w:pStyle w:val="ItemHeading"/>
        <w:tabs>
          <w:tab w:val="clear" w:pos="900"/>
          <w:tab w:val="left" w:pos="1710"/>
        </w:tabs>
        <w:ind w:left="2160" w:hanging="2160"/>
      </w:pPr>
      <w:bookmarkStart w:id="350" w:name="_Toc132975945"/>
      <w:r>
        <w:t>B4: CLM-21.1</w:t>
      </w:r>
      <w:r>
        <w:tab/>
      </w:r>
      <w:r w:rsidR="00A651DE">
        <w:t>V</w:t>
      </w:r>
      <w:r>
        <w:tab/>
        <w:t xml:space="preserve">S.1.4.1. </w:t>
      </w:r>
      <w:r>
        <w:rPr>
          <w:strike/>
        </w:rPr>
        <w:t xml:space="preserve">Printed </w:t>
      </w:r>
      <w:proofErr w:type="spellStart"/>
      <w:r>
        <w:rPr>
          <w:strike/>
        </w:rPr>
        <w:t>Ticket</w:t>
      </w:r>
      <w:r>
        <w:rPr>
          <w:u w:val="single"/>
        </w:rPr>
        <w:t>Recorded</w:t>
      </w:r>
      <w:proofErr w:type="spellEnd"/>
      <w:r>
        <w:rPr>
          <w:u w:val="single"/>
        </w:rPr>
        <w:t xml:space="preserve"> Representation</w:t>
      </w:r>
      <w:r>
        <w:t xml:space="preserve">., UR.2.6.3.  </w:t>
      </w:r>
      <w:r>
        <w:rPr>
          <w:strike/>
        </w:rPr>
        <w:t xml:space="preserve">Printed </w:t>
      </w:r>
      <w:proofErr w:type="spellStart"/>
      <w:r>
        <w:rPr>
          <w:strike/>
        </w:rPr>
        <w:t>Ticket</w:t>
      </w:r>
      <w:r>
        <w:rPr>
          <w:u w:val="single"/>
        </w:rPr>
        <w:t>Recorded</w:t>
      </w:r>
      <w:proofErr w:type="spellEnd"/>
      <w:r>
        <w:rPr>
          <w:u w:val="single"/>
        </w:rPr>
        <w:t xml:space="preserve"> Representation.</w:t>
      </w:r>
      <w:bookmarkEnd w:id="350"/>
    </w:p>
    <w:p w14:paraId="4BCAADA1" w14:textId="77777777" w:rsidR="001C55B7" w:rsidRDefault="001C55B7" w:rsidP="001C55B7">
      <w:pPr>
        <w:pStyle w:val="BoldHeading"/>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26718F">
      <w:pPr>
        <w:spacing w:after="6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w:t>
      </w:r>
      <w:r>
        <w:rPr>
          <w:highlight w:val="lightGray"/>
        </w:rPr>
        <w:lastRenderedPageBreak/>
        <w:t xml:space="preserve">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r>
        <w:rPr>
          <w:b/>
          <w:strike/>
          <w:highlight w:val="lightGray"/>
          <w:u w:val="single"/>
        </w:rPr>
        <w:t>.</w:t>
      </w:r>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46CB2FAA" w:rsidR="001C55B7" w:rsidRDefault="001C55B7" w:rsidP="001C55B7">
      <w:pPr>
        <w:pStyle w:val="ItemHeading"/>
        <w:tabs>
          <w:tab w:val="clear" w:pos="900"/>
          <w:tab w:val="left" w:pos="1710"/>
        </w:tabs>
        <w:ind w:left="2160" w:hanging="2160"/>
      </w:pPr>
      <w:bookmarkStart w:id="351" w:name="_Toc132975946"/>
      <w:r>
        <w:t>B4: MLK-21.1</w:t>
      </w:r>
      <w:r>
        <w:tab/>
      </w:r>
      <w:r w:rsidR="00A651DE">
        <w:t>V</w:t>
      </w:r>
      <w:r>
        <w:tab/>
        <w:t xml:space="preserve">S.1.4.2. </w:t>
      </w:r>
      <w:r>
        <w:rPr>
          <w:strike/>
        </w:rPr>
        <w:t>Printed Ticket</w:t>
      </w:r>
      <w:r>
        <w:t xml:space="preserve"> </w:t>
      </w:r>
      <w:r>
        <w:rPr>
          <w:u w:val="single"/>
        </w:rPr>
        <w:t>Recorded Representation</w:t>
      </w:r>
      <w:r>
        <w:t xml:space="preserve">., UR.2.6.3. </w:t>
      </w:r>
      <w:r>
        <w:rPr>
          <w:strike/>
        </w:rPr>
        <w:t xml:space="preserve">Printed </w:t>
      </w:r>
      <w:proofErr w:type="spellStart"/>
      <w:r>
        <w:rPr>
          <w:strike/>
        </w:rPr>
        <w:t>Ticket</w:t>
      </w:r>
      <w:r>
        <w:rPr>
          <w:u w:val="single"/>
        </w:rPr>
        <w:t>Recorded</w:t>
      </w:r>
      <w:proofErr w:type="spellEnd"/>
      <w:r>
        <w:rPr>
          <w:u w:val="single"/>
        </w:rPr>
        <w:t xml:space="preserve"> Representation.</w:t>
      </w:r>
      <w:bookmarkEnd w:id="351"/>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313907B4"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5A2F5D85" w:rsidR="001C55B7" w:rsidRDefault="001C55B7" w:rsidP="001C55B7">
      <w:pPr>
        <w:pStyle w:val="ItemHeading"/>
        <w:tabs>
          <w:tab w:val="clear" w:pos="900"/>
          <w:tab w:val="left" w:pos="1710"/>
        </w:tabs>
        <w:ind w:left="2160" w:hanging="2070"/>
      </w:pPr>
      <w:bookmarkStart w:id="352" w:name="_Toc132975947"/>
      <w:r>
        <w:t>B4: MFM-21.2</w:t>
      </w:r>
      <w:r>
        <w:tab/>
      </w:r>
      <w:r w:rsidR="00A651DE">
        <w:t>V</w:t>
      </w:r>
      <w:r>
        <w:tab/>
        <w:t xml:space="preserve">S.6. </w:t>
      </w:r>
      <w:proofErr w:type="spellStart"/>
      <w:r>
        <w:rPr>
          <w:strike/>
        </w:rPr>
        <w:t>Printer</w:t>
      </w:r>
      <w:r>
        <w:rPr>
          <w:u w:val="single"/>
        </w:rPr>
        <w:t>Recorded</w:t>
      </w:r>
      <w:proofErr w:type="spellEnd"/>
      <w:r>
        <w:rPr>
          <w:u w:val="single"/>
        </w:rPr>
        <w:t xml:space="preserve"> Representations.</w:t>
      </w:r>
      <w:r>
        <w:t xml:space="preserve">, UR.2.6. </w:t>
      </w:r>
      <w:r>
        <w:rPr>
          <w:strike/>
        </w:rPr>
        <w:t xml:space="preserve">Ticket Printer, Customer Ticket, </w:t>
      </w:r>
      <w:r>
        <w:t xml:space="preserve"> </w:t>
      </w:r>
      <w:r>
        <w:rPr>
          <w:u w:val="single"/>
        </w:rPr>
        <w:t>Recorded Representation.</w:t>
      </w:r>
      <w:r>
        <w:t xml:space="preserve">, </w:t>
      </w:r>
      <w:bookmarkStart w:id="353" w:name="_Toc23149624"/>
      <w:r>
        <w:t xml:space="preserve">UR.3.4. </w:t>
      </w:r>
      <w:r>
        <w:rPr>
          <w:strike/>
        </w:rPr>
        <w:t>Printed Ticket.</w:t>
      </w:r>
      <w:bookmarkEnd w:id="353"/>
      <w:r>
        <w:t xml:space="preserve"> </w:t>
      </w:r>
      <w:r>
        <w:rPr>
          <w:u w:val="single"/>
        </w:rPr>
        <w:t>Recorded Representation.</w:t>
      </w:r>
      <w:bookmarkEnd w:id="352"/>
    </w:p>
    <w:p w14:paraId="23A8DB80" w14:textId="77777777" w:rsidR="001C55B7" w:rsidRDefault="001C55B7" w:rsidP="001C55B7">
      <w:pPr>
        <w:pStyle w:val="BoldHeading"/>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354" w:name="_Toc23149592"/>
      <w:r>
        <w:rPr>
          <w:b/>
          <w:bCs/>
        </w:rPr>
        <w:t>S.6.</w:t>
      </w:r>
      <w:r>
        <w:rPr>
          <w:b/>
          <w:bCs/>
        </w:rPr>
        <w:tab/>
      </w:r>
      <w:r>
        <w:rPr>
          <w:b/>
          <w:bCs/>
          <w:strike/>
        </w:rPr>
        <w:t>Printer.</w:t>
      </w:r>
      <w:bookmarkEnd w:id="354"/>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the scale interval shall be the same as that of the indicator;</w:t>
      </w:r>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quantity;</w:t>
      </w:r>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r>
        <w:rPr>
          <w:b/>
          <w:i/>
          <w:strike/>
        </w:rPr>
        <w:t xml:space="preserve">printed </w:t>
      </w:r>
      <w:r>
        <w:rPr>
          <w:i/>
        </w:rPr>
        <w:t xml:space="preserve"> </w:t>
      </w:r>
      <w:r>
        <w:rPr>
          <w:b/>
          <w:i/>
          <w:u w:val="single"/>
        </w:rPr>
        <w:t>recorded</w:t>
      </w:r>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a quantity for a delivery (other than an initial reference value) cannot be recorded until the measurement and delivery has been completed;</w:t>
      </w:r>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CCB429A" w:rsidR="001C55B7" w:rsidRDefault="001C55B7" w:rsidP="001C55B7">
      <w:pPr>
        <w:ind w:left="360"/>
      </w:pPr>
      <w:r>
        <w:t>(Amended 2016</w:t>
      </w:r>
      <w:r>
        <w:rPr>
          <w:b/>
          <w:u w:val="single"/>
        </w:rPr>
        <w:t xml:space="preserve"> and 20XX</w:t>
      </w:r>
      <w:r>
        <w:t>)</w:t>
      </w:r>
    </w:p>
    <w:p w14:paraId="4277AE92" w14:textId="77777777" w:rsidR="001C55B7" w:rsidRDefault="001C55B7" w:rsidP="0026718F">
      <w:pPr>
        <w:spacing w:after="60"/>
        <w:ind w:left="634"/>
        <w:rPr>
          <w:b/>
        </w:rPr>
      </w:pPr>
      <w:bookmarkStart w:id="355"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355"/>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lastRenderedPageBreak/>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356" w:name="_Hlk48568681"/>
      <w:r>
        <w:rPr>
          <w:b/>
          <w:strike/>
        </w:rPr>
        <w:t>Ticket Printer, Customer Ticket,</w:t>
      </w:r>
      <w:r>
        <w:t xml:space="preserve"> </w:t>
      </w:r>
      <w:r>
        <w:rPr>
          <w:b/>
          <w:u w:val="single"/>
        </w:rPr>
        <w:t>Recorded Representation</w:t>
      </w:r>
      <w:bookmarkEnd w:id="356"/>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56FBC4C9"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357" w:name="_Hlk48568697"/>
      <w:r>
        <w:rPr>
          <w:b/>
          <w:bCs/>
        </w:rPr>
        <w:t>UR.3.4.</w:t>
      </w:r>
      <w:r>
        <w:rPr>
          <w:b/>
          <w:bCs/>
        </w:rPr>
        <w:tab/>
      </w:r>
      <w:r>
        <w:rPr>
          <w:b/>
          <w:bCs/>
          <w:strike/>
        </w:rPr>
        <w:t>Printed Ticket.</w:t>
      </w:r>
      <w:r>
        <w:t xml:space="preserve"> </w:t>
      </w:r>
      <w:r>
        <w:rPr>
          <w:b/>
          <w:u w:val="single"/>
        </w:rPr>
        <w:t>Recorded Representation.</w:t>
      </w:r>
      <w:r>
        <w:t xml:space="preserve"> </w:t>
      </w:r>
      <w:bookmarkEnd w:id="357"/>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Pr="008818CA" w:rsidRDefault="001C55B7" w:rsidP="008818CA">
      <w:pPr>
        <w:pStyle w:val="NormalIndent"/>
        <w:ind w:left="720"/>
        <w:rPr>
          <w:rStyle w:val="StrongUnderline"/>
        </w:rPr>
      </w:pPr>
      <w:r w:rsidRPr="008818CA">
        <w:t xml:space="preserve">(Added 1993) </w:t>
      </w:r>
      <w:r w:rsidRPr="008818CA">
        <w:rPr>
          <w:rStyle w:val="StrongUnderline"/>
        </w:rPr>
        <w:t>(Amended 20XX)</w:t>
      </w:r>
    </w:p>
    <w:p w14:paraId="69BB7578" w14:textId="2DCF900B" w:rsidR="001C55B7" w:rsidRDefault="001C55B7" w:rsidP="001C55B7">
      <w:pPr>
        <w:pStyle w:val="ItemHeading"/>
        <w:tabs>
          <w:tab w:val="clear" w:pos="900"/>
          <w:tab w:val="left" w:pos="1710"/>
        </w:tabs>
        <w:ind w:left="2160" w:hanging="2160"/>
      </w:pPr>
      <w:bookmarkStart w:id="358" w:name="_Toc132975948"/>
      <w:r>
        <w:t>B4: CDL-21.1</w:t>
      </w:r>
      <w:r>
        <w:tab/>
      </w:r>
      <w:r w:rsidR="00A651DE">
        <w:t>V</w:t>
      </w:r>
      <w:r>
        <w:tab/>
        <w:t xml:space="preserve">S.1.4.1. </w:t>
      </w:r>
      <w:r>
        <w:rPr>
          <w:strike/>
        </w:rPr>
        <w:t xml:space="preserve">Printed </w:t>
      </w:r>
      <w:proofErr w:type="spellStart"/>
      <w:r>
        <w:rPr>
          <w:strike/>
        </w:rPr>
        <w:t>Ticket</w:t>
      </w:r>
      <w:r>
        <w:rPr>
          <w:u w:val="single"/>
        </w:rPr>
        <w:t>Recorded</w:t>
      </w:r>
      <w:proofErr w:type="spellEnd"/>
      <w:r>
        <w:rPr>
          <w:u w:val="single"/>
        </w:rPr>
        <w:t xml:space="preserve"> Representations., </w:t>
      </w:r>
      <w:r>
        <w:t xml:space="preserve">UR.2.4.2. </w:t>
      </w:r>
      <w:r>
        <w:rPr>
          <w:strike/>
        </w:rPr>
        <w:t>Tickets or Invoices.</w:t>
      </w:r>
      <w:r>
        <w:t xml:space="preserve">  </w:t>
      </w:r>
      <w:r>
        <w:rPr>
          <w:u w:val="single"/>
        </w:rPr>
        <w:t>Recorded Representation.</w:t>
      </w:r>
      <w:bookmarkEnd w:id="358"/>
    </w:p>
    <w:p w14:paraId="57965A07" w14:textId="77777777" w:rsidR="001C55B7" w:rsidRDefault="001C55B7" w:rsidP="001C55B7">
      <w:pPr>
        <w:pStyle w:val="BoldHeading"/>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Pr="008818CA" w:rsidRDefault="001C55B7" w:rsidP="008818CA">
      <w:pPr>
        <w:pStyle w:val="NormalIndent"/>
        <w:rPr>
          <w:rStyle w:val="StrongUnderline"/>
        </w:rPr>
      </w:pPr>
      <w:r w:rsidRPr="008818CA">
        <w:rPr>
          <w:rStyle w:val="StrongUnderline"/>
        </w:rPr>
        <w:t>(Amended 20XX)</w:t>
      </w:r>
    </w:p>
    <w:p w14:paraId="4F4AB080" w14:textId="2015E73F" w:rsidR="001C55B7" w:rsidRDefault="001C55B7" w:rsidP="001C55B7">
      <w:pPr>
        <w:pStyle w:val="ItemHeading"/>
        <w:tabs>
          <w:tab w:val="clear" w:pos="900"/>
          <w:tab w:val="left" w:pos="1710"/>
        </w:tabs>
        <w:ind w:left="2160" w:hanging="2160"/>
      </w:pPr>
      <w:bookmarkStart w:id="359" w:name="_Toc132975949"/>
      <w:r>
        <w:t>B4: HGM-21.1</w:t>
      </w:r>
      <w:r>
        <w:tab/>
      </w:r>
      <w:r w:rsidR="005D3DC8">
        <w:t>V</w:t>
      </w:r>
      <w:r>
        <w:tab/>
        <w:t>S.2.6. Recorded Representations, Point of Sale Systems., S.6. Printer. Recording Element., UR.3.2. Vehicle-mounted Measuring Systems Ticket Printer Recording Element., UR.3.3. Printed Ticket. Recorded Representation.</w:t>
      </w:r>
      <w:bookmarkEnd w:id="359"/>
    </w:p>
    <w:p w14:paraId="7F61F1D1" w14:textId="77777777" w:rsidR="001C55B7" w:rsidRDefault="001C55B7" w:rsidP="001C55B7">
      <w:pPr>
        <w:pStyle w:val="BoldHeading"/>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the total mass of the delivery;</w:t>
      </w:r>
    </w:p>
    <w:p w14:paraId="163B2763" w14:textId="77777777" w:rsidR="001C55B7" w:rsidRDefault="001C55B7" w:rsidP="00CC6830">
      <w:pPr>
        <w:numPr>
          <w:ilvl w:val="0"/>
          <w:numId w:val="49"/>
        </w:numPr>
        <w:ind w:left="1080"/>
      </w:pPr>
      <w:r>
        <w:t>the unit price;</w:t>
      </w:r>
    </w:p>
    <w:p w14:paraId="7662BEC8" w14:textId="77777777" w:rsidR="001C55B7" w:rsidRDefault="001C55B7" w:rsidP="00CC6830">
      <w:pPr>
        <w:numPr>
          <w:ilvl w:val="0"/>
          <w:numId w:val="49"/>
        </w:numPr>
        <w:ind w:left="1080"/>
      </w:pPr>
      <w:r>
        <w:lastRenderedPageBreak/>
        <w:t>the total computed price; and</w:t>
      </w:r>
    </w:p>
    <w:p w14:paraId="453DE9E1" w14:textId="77777777" w:rsidR="001C55B7" w:rsidRDefault="001C55B7" w:rsidP="0026718F">
      <w:pPr>
        <w:numPr>
          <w:ilvl w:val="0"/>
          <w:numId w:val="49"/>
        </w:numPr>
        <w:spacing w:after="12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360" w:name="_Toc22715585"/>
      <w:r>
        <w:rPr>
          <w:b/>
          <w:bCs/>
        </w:rPr>
        <w:t>S.6.</w:t>
      </w:r>
      <w:r>
        <w:rPr>
          <w:b/>
          <w:bCs/>
        </w:rPr>
        <w:tab/>
      </w:r>
      <w:r>
        <w:rPr>
          <w:b/>
          <w:bCs/>
          <w:strike/>
        </w:rPr>
        <w:t>Printer.</w:t>
      </w:r>
      <w:bookmarkEnd w:id="360"/>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361" w:name="_Toc22715586"/>
      <w:r>
        <w:rPr>
          <w:b/>
          <w:bCs/>
        </w:rPr>
        <w:t>S.6.1.</w:t>
      </w:r>
      <w:r>
        <w:rPr>
          <w:b/>
          <w:bCs/>
        </w:rPr>
        <w:tab/>
      </w:r>
      <w:r>
        <w:rPr>
          <w:b/>
          <w:bCs/>
          <w:strike/>
        </w:rPr>
        <w:t>Printed Receipt.</w:t>
      </w:r>
      <w:bookmarkEnd w:id="361"/>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w:t>
      </w:r>
      <w:r w:rsidRPr="00401DC0">
        <w:rPr>
          <w:bCs/>
        </w:rPr>
        <w:t>delivered</w:t>
      </w:r>
      <w:r>
        <w:rPr>
          <w:b/>
        </w:rPr>
        <w:t>,</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8818CA">
      <w:pPr>
        <w:pStyle w:val="NormalIndent"/>
      </w:pPr>
      <w:r>
        <w:rPr>
          <w:strike/>
        </w:rPr>
        <w:t>(</w:t>
      </w:r>
      <w:r>
        <w:rPr>
          <w:strike/>
          <w:highlight w:val="lightGray"/>
        </w:rPr>
        <w:t>Added 1993)</w:t>
      </w:r>
      <w:r>
        <w:t xml:space="preserve"> </w:t>
      </w:r>
      <w:r w:rsidRPr="008818CA">
        <w:rPr>
          <w:rStyle w:val="StrongUnderline"/>
        </w:rPr>
        <w:t>(Amended 20XX)</w:t>
      </w:r>
    </w:p>
    <w:p w14:paraId="2D71BDB1" w14:textId="09DE03B1" w:rsidR="001C55B7" w:rsidRDefault="001C55B7" w:rsidP="008818CA">
      <w:pPr>
        <w:pStyle w:val="ItemHeading"/>
      </w:pPr>
      <w:bookmarkStart w:id="362" w:name="_Toc132975950"/>
      <w:r>
        <w:t>B4: OTH-21.2</w:t>
      </w:r>
      <w:r>
        <w:tab/>
      </w:r>
      <w:r w:rsidR="005D3DC8">
        <w:t>V</w:t>
      </w:r>
      <w:r>
        <w:tab/>
        <w:t xml:space="preserve">Appendix D - </w:t>
      </w:r>
      <w:r w:rsidRPr="008818CA">
        <w:t>Definitions</w:t>
      </w:r>
      <w:r>
        <w:t>.: recorded representations, recording element.</w:t>
      </w:r>
      <w:bookmarkEnd w:id="362"/>
    </w:p>
    <w:p w14:paraId="7F8704DE" w14:textId="77777777" w:rsidR="001C55B7" w:rsidRDefault="001C55B7" w:rsidP="001C55B7">
      <w:pPr>
        <w:pStyle w:val="BoldHeading"/>
      </w:pPr>
      <w:r>
        <w:t>Item Under Consideration:</w:t>
      </w:r>
    </w:p>
    <w:p w14:paraId="79D2A31E" w14:textId="77777777" w:rsidR="001C55B7" w:rsidRDefault="001C55B7" w:rsidP="008818CA">
      <w:pPr>
        <w:rPr>
          <w:b/>
        </w:rPr>
      </w:pPr>
      <w:r>
        <w:t>Amend Handbook 44, Appendix D - Definitions as follows</w:t>
      </w:r>
      <w:r>
        <w:rPr>
          <w:b/>
        </w:rPr>
        <w:t>:</w:t>
      </w:r>
    </w:p>
    <w:p w14:paraId="20C8BA73" w14:textId="77777777" w:rsidR="001C55B7" w:rsidRDefault="001C55B7" w:rsidP="001C55B7">
      <w:pPr>
        <w:ind w:left="360"/>
      </w:pPr>
      <w:bookmarkStart w:id="363" w:name="_Toc527377951"/>
      <w:r>
        <w:rPr>
          <w:b/>
          <w:bCs/>
        </w:rPr>
        <w:t>recorded representation.</w:t>
      </w:r>
      <w:bookmarkEnd w:id="363"/>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364" w:name="_Toc527377952"/>
      <w:r>
        <w:rPr>
          <w:b/>
          <w:bCs/>
        </w:rPr>
        <w:t>recording element.</w:t>
      </w:r>
      <w:bookmarkEnd w:id="364"/>
      <w:r>
        <w:rPr>
          <w:b/>
          <w:bCs/>
        </w:rPr>
        <w:t xml:space="preserve"> –</w:t>
      </w:r>
      <w:r>
        <w:t xml:space="preserve"> An element incorporated in a weighing or measuring device by means of which </w:t>
      </w:r>
      <w:proofErr w:type="spellStart"/>
      <w:r>
        <w:rPr>
          <w:strike/>
        </w:rPr>
        <w:t>its</w:t>
      </w:r>
      <w:proofErr w:type="spellEnd"/>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spacing w:after="0"/>
      </w:pPr>
      <w:r>
        <w:rPr>
          <w:b/>
        </w:rPr>
        <w:lastRenderedPageBreak/>
        <w:t>Previous Action:</w:t>
      </w:r>
    </w:p>
    <w:p w14:paraId="0004ED26" w14:textId="651C2C21" w:rsidR="007F1ECC" w:rsidRDefault="007F1ECC" w:rsidP="0064636E">
      <w:pPr>
        <w:pStyle w:val="ListParagraph"/>
        <w:numPr>
          <w:ilvl w:val="0"/>
          <w:numId w:val="53"/>
        </w:numPr>
      </w:pPr>
      <w:r>
        <w:t>2021: Developing</w:t>
      </w:r>
    </w:p>
    <w:p w14:paraId="4F7BAF36" w14:textId="32E9312C" w:rsidR="00CC6830" w:rsidRDefault="00CC6830" w:rsidP="0064636E">
      <w:pPr>
        <w:pStyle w:val="ListParagraph"/>
        <w:numPr>
          <w:ilvl w:val="0"/>
          <w:numId w:val="53"/>
        </w:numPr>
      </w:pPr>
      <w:r>
        <w:t>2022: Developing</w:t>
      </w:r>
    </w:p>
    <w:p w14:paraId="580A75F6" w14:textId="77777777" w:rsidR="007F1ECC" w:rsidRDefault="007F1ECC" w:rsidP="007F1ECC">
      <w:pPr>
        <w:spacing w:after="0"/>
        <w:rPr>
          <w:b/>
        </w:rPr>
      </w:pPr>
      <w:r>
        <w:rPr>
          <w:b/>
        </w:rPr>
        <w:t>Original Justification:</w:t>
      </w:r>
    </w:p>
    <w:p w14:paraId="245C5030" w14:textId="77777777" w:rsidR="007F1ECC" w:rsidRDefault="007F1ECC" w:rsidP="00AB5A0F">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C2012C">
      <w:r>
        <w:t>The Oxford Dictionary defines print as “a mechanical process involving the transfer of text, images, or designs to paper.”</w:t>
      </w:r>
    </w:p>
    <w:p w14:paraId="4A5EF493" w14:textId="77777777" w:rsidR="007F1ECC" w:rsidRDefault="007F1ECC" w:rsidP="00C2012C">
      <w:r>
        <w:t>The Oxford Dictionary defines record as: to “set down in writing or some other permanent form for later reference, especially officially.”</w:t>
      </w:r>
    </w:p>
    <w:p w14:paraId="37D9834B" w14:textId="77777777" w:rsidR="007F1ECC" w:rsidRDefault="007F1ECC" w:rsidP="00AB5A0F">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AB5A0F">
      <w:r>
        <w:t>When applying G-A.2. to weighing and measuring devices,</w:t>
      </w:r>
    </w:p>
    <w:p w14:paraId="33182F66" w14:textId="77777777" w:rsidR="007F1ECC" w:rsidRPr="0081063D" w:rsidRDefault="007F1ECC" w:rsidP="0081063D">
      <w:pPr>
        <w:pStyle w:val="NormalIndent"/>
        <w:contextualSpacing/>
        <w:rPr>
          <w:rStyle w:val="Emphasis"/>
        </w:rPr>
      </w:pPr>
      <w:bookmarkStart w:id="365" w:name="_Toc22643417"/>
      <w:r w:rsidRPr="0081063D">
        <w:rPr>
          <w:rStyle w:val="Strong"/>
        </w:rPr>
        <w:t>G-A.2.</w:t>
      </w:r>
      <w:r w:rsidRPr="0081063D">
        <w:rPr>
          <w:rStyle w:val="Strong"/>
        </w:rPr>
        <w:tab/>
        <w:t>Code Application.</w:t>
      </w:r>
      <w:bookmarkEnd w:id="365"/>
      <w:r w:rsidRPr="0081063D">
        <w:rPr>
          <w:rStyle w:val="Emphasis"/>
        </w:rPr>
        <w:t xml:space="preserve"> – This General Code shall apply to all classes of devices as covered in the specific codes.  The specific code requirements supersede General Code requirements in all cases of conflict.</w:t>
      </w:r>
    </w:p>
    <w:p w14:paraId="41DF208A" w14:textId="51591670" w:rsidR="007F1ECC" w:rsidRDefault="007F1ECC" w:rsidP="0081063D">
      <w:pPr>
        <w:pStyle w:val="NormalIndent"/>
      </w:pPr>
      <w:r>
        <w:t>(</w:t>
      </w:r>
      <w:r w:rsidRPr="0081063D">
        <w:rPr>
          <w:rStyle w:val="Emphasis"/>
        </w:rPr>
        <w:t>Amended</w:t>
      </w:r>
      <w:r>
        <w:t xml:space="preserve"> 1972)</w:t>
      </w:r>
    </w:p>
    <w:p w14:paraId="1AA37E86" w14:textId="27F028B9" w:rsidR="008F7B40" w:rsidRDefault="007F1ECC" w:rsidP="00C2012C">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52D0D097" w14:textId="77777777" w:rsidR="00303EF5" w:rsidRDefault="00303EF5" w:rsidP="00303EF5">
      <w:pPr>
        <w:rPr>
          <w:b/>
        </w:rPr>
      </w:pPr>
      <w:r>
        <w:rPr>
          <w:b/>
        </w:rPr>
        <w:t>Comments in Favor:</w:t>
      </w:r>
    </w:p>
    <w:p w14:paraId="2FDF0EBE" w14:textId="77777777" w:rsidR="00303EF5" w:rsidRDefault="00303EF5" w:rsidP="00303EF5">
      <w:pPr>
        <w:spacing w:after="0"/>
        <w:ind w:left="720"/>
        <w:rPr>
          <w:b/>
        </w:rPr>
      </w:pPr>
      <w:r>
        <w:rPr>
          <w:b/>
        </w:rPr>
        <w:t>Regulatory:</w:t>
      </w:r>
    </w:p>
    <w:p w14:paraId="1B45595B" w14:textId="77777777" w:rsidR="00303EF5" w:rsidRDefault="00303EF5" w:rsidP="0064636E">
      <w:pPr>
        <w:pStyle w:val="ListParagraph"/>
        <w:numPr>
          <w:ilvl w:val="0"/>
          <w:numId w:val="54"/>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64636E">
      <w:pPr>
        <w:pStyle w:val="ListParagraph"/>
        <w:numPr>
          <w:ilvl w:val="0"/>
          <w:numId w:val="54"/>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64636E">
      <w:pPr>
        <w:pStyle w:val="ListParagraph"/>
        <w:numPr>
          <w:ilvl w:val="0"/>
          <w:numId w:val="54"/>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64636E">
      <w:pPr>
        <w:pStyle w:val="ListParagraph"/>
        <w:numPr>
          <w:ilvl w:val="0"/>
          <w:numId w:val="54"/>
        </w:numPr>
        <w:spacing w:after="0" w:line="256" w:lineRule="auto"/>
        <w:ind w:left="1080"/>
        <w:jc w:val="left"/>
      </w:pPr>
      <w:r>
        <w:t xml:space="preserve">2022 Interim: </w:t>
      </w:r>
      <w:r>
        <w:rPr>
          <w:bCs/>
        </w:rPr>
        <w:t>A regulator from California DMS</w:t>
      </w:r>
      <w:r>
        <w:t xml:space="preserve"> recommends the item remain developing.</w:t>
      </w:r>
    </w:p>
    <w:p w14:paraId="6E263BF7" w14:textId="77777777" w:rsidR="00303EF5" w:rsidRDefault="00303EF5" w:rsidP="00301515">
      <w:pPr>
        <w:spacing w:after="0" w:line="256" w:lineRule="auto"/>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64636E">
      <w:pPr>
        <w:pStyle w:val="ListParagraph"/>
        <w:numPr>
          <w:ilvl w:val="0"/>
          <w:numId w:val="54"/>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64636E">
      <w:pPr>
        <w:pStyle w:val="ListParagraph"/>
        <w:numPr>
          <w:ilvl w:val="0"/>
          <w:numId w:val="54"/>
        </w:numPr>
        <w:spacing w:line="256" w:lineRule="auto"/>
        <w:ind w:left="1080"/>
      </w:pPr>
      <w:r>
        <w:t>2022 Interim: A member of industry representing MMA commented general support with some edits to the language and supports further development.</w:t>
      </w:r>
    </w:p>
    <w:p w14:paraId="6F573DF4" w14:textId="38E189FB" w:rsidR="00303EF5" w:rsidRDefault="00303EF5" w:rsidP="0064636E">
      <w:pPr>
        <w:pStyle w:val="ListParagraph"/>
        <w:numPr>
          <w:ilvl w:val="0"/>
          <w:numId w:val="54"/>
        </w:numPr>
        <w:spacing w:line="256" w:lineRule="auto"/>
        <w:ind w:left="1080"/>
      </w:pPr>
      <w:r>
        <w:lastRenderedPageBreak/>
        <w:t>2022 Interim: A member of industry representing SMA supports the item, as it recognizes the importance of providing flexible options for recorded representations to customers and sees value in the item as developing.</w:t>
      </w:r>
    </w:p>
    <w:p w14:paraId="3F773727" w14:textId="7915B5F1" w:rsidR="00F834F8" w:rsidRDefault="00F834F8" w:rsidP="0064636E">
      <w:pPr>
        <w:pStyle w:val="ListParagraph"/>
        <w:numPr>
          <w:ilvl w:val="0"/>
          <w:numId w:val="54"/>
        </w:numPr>
        <w:spacing w:line="256" w:lineRule="auto"/>
        <w:ind w:left="1080"/>
      </w:pPr>
      <w:r w:rsidRPr="00F834F8">
        <w:t>2023 Interim: A member representing the SMA supported GEN-21.1 and OTH-21.2 as voting.</w:t>
      </w:r>
      <w:r>
        <w:t xml:space="preserve"> </w:t>
      </w:r>
      <w:r w:rsidRPr="00F834F8">
        <w:t>A member representing the MMA supported voting for the entire block.</w:t>
      </w:r>
    </w:p>
    <w:p w14:paraId="00F0BC9F" w14:textId="77777777" w:rsidR="00303EF5" w:rsidRDefault="00303EF5" w:rsidP="00303EF5">
      <w:pPr>
        <w:spacing w:after="0"/>
        <w:ind w:left="720"/>
        <w:rPr>
          <w:b/>
        </w:rPr>
      </w:pPr>
      <w:r>
        <w:rPr>
          <w:b/>
        </w:rPr>
        <w:t>Advisory:</w:t>
      </w:r>
    </w:p>
    <w:p w14:paraId="2E80C05B" w14:textId="77777777" w:rsidR="00303EF5" w:rsidRDefault="00303EF5" w:rsidP="0064636E">
      <w:pPr>
        <w:pStyle w:val="ListParagraph"/>
        <w:numPr>
          <w:ilvl w:val="0"/>
          <w:numId w:val="54"/>
        </w:numPr>
        <w:spacing w:line="256" w:lineRule="auto"/>
        <w:ind w:left="1080"/>
        <w:rPr>
          <w:b/>
        </w:rPr>
      </w:pPr>
      <w:r>
        <w:t>2021 Interim: Ms. Diane Lee (NIST OWM) commented that t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The submitters should work together to provide one proposed change.</w:t>
      </w:r>
    </w:p>
    <w:p w14:paraId="706C0298" w14:textId="77777777" w:rsidR="00F834F8" w:rsidRPr="00134A33" w:rsidRDefault="00303EF5" w:rsidP="0064636E">
      <w:pPr>
        <w:pStyle w:val="ListParagraph"/>
        <w:numPr>
          <w:ilvl w:val="0"/>
          <w:numId w:val="54"/>
        </w:numPr>
        <w:spacing w:line="256" w:lineRule="auto"/>
        <w:ind w:left="1080"/>
        <w:rPr>
          <w:b/>
        </w:rPr>
      </w:pPr>
      <w:r>
        <w:t>2022 Interim: An advisory member representing NIST OWM agrees with the need to address current language in the proposal and supports development.</w:t>
      </w:r>
    </w:p>
    <w:p w14:paraId="1C603D6D" w14:textId="6601CC60" w:rsidR="00303EF5" w:rsidRDefault="00F834F8" w:rsidP="0064636E">
      <w:pPr>
        <w:pStyle w:val="ListParagraph"/>
        <w:numPr>
          <w:ilvl w:val="0"/>
          <w:numId w:val="54"/>
        </w:numPr>
        <w:spacing w:line="256" w:lineRule="auto"/>
        <w:ind w:left="1080"/>
        <w:rPr>
          <w:b/>
        </w:rPr>
      </w:pPr>
      <w:r w:rsidRPr="00F834F8">
        <w:t>2023 Interim:  An advisory member representing NIST supported a developing status, but if no additional changes were voiced, would also support a voting status if the word “however” was struck from G-S.5.6.</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64636E">
      <w:pPr>
        <w:pStyle w:val="ListParagraph"/>
        <w:numPr>
          <w:ilvl w:val="0"/>
          <w:numId w:val="55"/>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64636E">
      <w:pPr>
        <w:pStyle w:val="ListParagraph"/>
        <w:numPr>
          <w:ilvl w:val="0"/>
          <w:numId w:val="55"/>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64636E">
      <w:pPr>
        <w:pStyle w:val="ListParagraph"/>
        <w:numPr>
          <w:ilvl w:val="0"/>
          <w:numId w:val="55"/>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spacing w:after="0"/>
        <w:ind w:left="720"/>
        <w:rPr>
          <w:b/>
        </w:rPr>
      </w:pPr>
      <w:r>
        <w:rPr>
          <w:b/>
        </w:rPr>
        <w:t>Regulatory:</w:t>
      </w:r>
    </w:p>
    <w:p w14:paraId="03D4CA2F" w14:textId="77777777" w:rsidR="00303EF5" w:rsidRDefault="00303EF5" w:rsidP="0064636E">
      <w:pPr>
        <w:pStyle w:val="ListParagraph"/>
        <w:numPr>
          <w:ilvl w:val="0"/>
          <w:numId w:val="54"/>
        </w:numPr>
        <w:spacing w:line="256" w:lineRule="auto"/>
        <w:ind w:left="1080"/>
        <w:jc w:val="left"/>
      </w:pPr>
      <w:r>
        <w:t>2022 Interim: No comments heard.</w:t>
      </w:r>
    </w:p>
    <w:p w14:paraId="155D1C5B" w14:textId="77777777" w:rsidR="00303EF5" w:rsidRDefault="00303EF5" w:rsidP="008F0D2B">
      <w:pPr>
        <w:spacing w:after="0"/>
        <w:ind w:left="720"/>
        <w:rPr>
          <w:b/>
        </w:rPr>
      </w:pPr>
      <w:r>
        <w:rPr>
          <w:b/>
        </w:rPr>
        <w:t>Industry:</w:t>
      </w:r>
    </w:p>
    <w:p w14:paraId="30159A23" w14:textId="77777777" w:rsidR="00303EF5" w:rsidRDefault="00303EF5" w:rsidP="0064636E">
      <w:pPr>
        <w:pStyle w:val="ListParagraph"/>
        <w:numPr>
          <w:ilvl w:val="0"/>
          <w:numId w:val="54"/>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64636E">
      <w:pPr>
        <w:pStyle w:val="ListParagraph"/>
        <w:numPr>
          <w:ilvl w:val="0"/>
          <w:numId w:val="54"/>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05DF9FBA" w:rsidR="0056400F" w:rsidRPr="00C549D6" w:rsidRDefault="00303EF5" w:rsidP="00825894">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spacing w:after="0"/>
        <w:ind w:left="360"/>
      </w:pPr>
      <w:r>
        <w:t>Mr. Charles Stutesman</w:t>
      </w:r>
    </w:p>
    <w:p w14:paraId="054D35D6" w14:textId="77777777" w:rsidR="0056400F" w:rsidRDefault="0056400F" w:rsidP="0056400F">
      <w:pPr>
        <w:spacing w:after="0"/>
        <w:ind w:left="360"/>
      </w:pPr>
      <w:r>
        <w:t>Kansas Department of Agriculture</w:t>
      </w:r>
    </w:p>
    <w:p w14:paraId="7E171799" w14:textId="77777777" w:rsidR="0056400F" w:rsidRDefault="0056400F" w:rsidP="0056400F">
      <w:pPr>
        <w:ind w:left="360"/>
      </w:pPr>
      <w:r>
        <w:t xml:space="preserve">785-564-6683  </w:t>
      </w:r>
      <w:hyperlink r:id="rId57"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8" w:history="1">
        <w:r w:rsidR="00621C6C" w:rsidRPr="00D34518">
          <w:rPr>
            <w:rStyle w:val="Hyperlink"/>
            <w:noProof w:val="0"/>
          </w:rPr>
          <w:t>https://www.ncwm.com/interim-archive</w:t>
        </w:r>
      </w:hyperlink>
      <w:r w:rsidRPr="0086523F">
        <w:t>.</w:t>
      </w:r>
    </w:p>
    <w:p w14:paraId="3DB90A74" w14:textId="14855AB0" w:rsidR="00621C6C" w:rsidRDefault="00621C6C" w:rsidP="00825894">
      <w:r w:rsidRPr="001E6132">
        <w:rPr>
          <w:u w:val="single"/>
        </w:rPr>
        <w:lastRenderedPageBreak/>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5AF4C530" w14:textId="65FEAC38" w:rsidR="00825894" w:rsidRDefault="00825894" w:rsidP="000D6242">
      <w:r w:rsidRPr="0070558E">
        <w:rPr>
          <w:u w:val="single"/>
        </w:rPr>
        <w:t>NCWM 2023 Interim Meeting</w:t>
      </w:r>
      <w:r>
        <w:rPr>
          <w:u w:val="single"/>
        </w:rPr>
        <w:t>:</w:t>
      </w:r>
      <w:r>
        <w:t xml:space="preserve"> The committee updated GEN-21.2., removing the word “however’ in G-S.5.6</w:t>
      </w:r>
      <w:r w:rsidR="00F834F8">
        <w:t xml:space="preserve"> </w:t>
      </w:r>
      <w:r w:rsidR="00F834F8">
        <w:rPr>
          <w:bCs/>
        </w:rPr>
        <w:t>and has assigned this item a voting status.</w:t>
      </w:r>
    </w:p>
    <w:p w14:paraId="3163972D" w14:textId="77777777" w:rsidR="008C13DC" w:rsidRPr="00E025F9" w:rsidRDefault="008C13DC" w:rsidP="00626A96">
      <w:pPr>
        <w:keepNext/>
        <w:spacing w:after="0"/>
        <w:rPr>
          <w:b/>
        </w:rPr>
      </w:pPr>
      <w:r w:rsidRPr="00E025F9">
        <w:rPr>
          <w:b/>
        </w:rPr>
        <w:t>Regional Associations’ Comments:</w:t>
      </w:r>
    </w:p>
    <w:p w14:paraId="54AB6433" w14:textId="19B276E8" w:rsidR="008C13DC" w:rsidRPr="00001B3A" w:rsidRDefault="008C13DC" w:rsidP="000D6242">
      <w:r>
        <w:rPr>
          <w:u w:val="single"/>
        </w:rPr>
        <w:t>WWMA 2022 Annual Meeting</w:t>
      </w:r>
      <w:r w:rsidRPr="00FD4763">
        <w:t xml:space="preserve">: </w:t>
      </w:r>
      <w:r w:rsidR="00256819">
        <w:t>No</w:t>
      </w:r>
      <w:r w:rsidR="00165008" w:rsidRPr="0063199A">
        <w:t xml:space="preserve"> comments were heard on this item. The WWMA S&amp;T Committee recommends that this item remain developing which would allow the submitter to ensure the edits are applicable for the identified sections. The Committee looks forward to an update on this Block.</w:t>
      </w:r>
    </w:p>
    <w:p w14:paraId="46F8F301" w14:textId="77777777" w:rsidR="0017694C" w:rsidRDefault="008C13DC" w:rsidP="000D6242">
      <w:r>
        <w:rPr>
          <w:u w:val="single"/>
        </w:rPr>
        <w:t>SWMA 2022 Annual Meeting</w:t>
      </w:r>
      <w:r w:rsidRPr="00FD4763">
        <w:t>:</w:t>
      </w:r>
      <w:r>
        <w:t xml:space="preserve"> </w:t>
      </w:r>
      <w:r w:rsidR="0017694C">
        <w:t>No comments were received on this item during the 2022 SWMA Annual Meeting.</w:t>
      </w:r>
    </w:p>
    <w:p w14:paraId="4E2FE3F9" w14:textId="30941194" w:rsidR="008C13DC" w:rsidRPr="00842C05" w:rsidRDefault="0017694C" w:rsidP="000D6242">
      <w:r>
        <w:t>The SWMA S&amp;T Committee recommends this item remain as a Developing Item.</w:t>
      </w:r>
    </w:p>
    <w:p w14:paraId="4A4754F6" w14:textId="77777777" w:rsidR="00233868" w:rsidRDefault="008C13DC" w:rsidP="000D6242">
      <w:r>
        <w:rPr>
          <w:u w:val="single"/>
        </w:rPr>
        <w:t>CWMA 2022 Interim Meeting</w:t>
      </w:r>
      <w:r w:rsidRPr="00FD4763">
        <w:t xml:space="preserve">:  </w:t>
      </w:r>
      <w:r w:rsidR="00233868">
        <w:t>No comments from the floor.</w:t>
      </w:r>
    </w:p>
    <w:p w14:paraId="1E49B36E" w14:textId="0305C0EE" w:rsidR="008C13DC" w:rsidRDefault="00233868" w:rsidP="000D6242">
      <w:r>
        <w:t>The CWMA S&amp;T Committee recommends this remains as a Developing item.</w:t>
      </w:r>
    </w:p>
    <w:p w14:paraId="1C959302" w14:textId="77777777" w:rsidR="00D47BF3" w:rsidRDefault="008C13DC" w:rsidP="000D6242">
      <w:r>
        <w:rPr>
          <w:u w:val="single"/>
        </w:rPr>
        <w:t>NEWMA 2022 Interim Meeting:</w:t>
      </w:r>
      <w:r w:rsidRPr="00B605DB">
        <w:t xml:space="preserve"> </w:t>
      </w:r>
      <w:r w:rsidR="00D47BF3">
        <w:t xml:space="preserve">Ms. Diane Lee (NIST-OWM) noted that NIST is </w:t>
      </w:r>
      <w:proofErr w:type="spellStart"/>
      <w:r w:rsidR="00D47BF3">
        <w:t>wokring</w:t>
      </w:r>
      <w:proofErr w:type="spellEnd"/>
      <w:r w:rsidR="00D47BF3">
        <w:t xml:space="preserve"> with the State of Kansas on this item.  The item has been on agenda and recommends that it stays on as it is addressing all codes and tickets.  Mr. John McGuire (NJ) is in favor of voting, but noted that the item conflicts with NJ law.  Mr. Jim Willis (NY), Mr. Walt </w:t>
      </w:r>
      <w:proofErr w:type="spellStart"/>
      <w:r w:rsidR="00D47BF3">
        <w:t>Remert</w:t>
      </w:r>
      <w:proofErr w:type="spellEnd"/>
      <w:r w:rsidR="00D47BF3">
        <w:t xml:space="preserve"> (PA), and Ms. Cheryl Ayer (NH) recommend a voting status.</w:t>
      </w:r>
    </w:p>
    <w:p w14:paraId="0BFD6717" w14:textId="642A6012" w:rsidR="008C13DC" w:rsidRPr="00D47BF3" w:rsidRDefault="00D47BF3" w:rsidP="000D6242">
      <w:r>
        <w:t>After hearing comments from the floor, the Committee believes this item has merit and is fully developed.  The Committee recommends that this item be give a Voting status.</w:t>
      </w:r>
    </w:p>
    <w:p w14:paraId="3C1B4E53" w14:textId="6856B026" w:rsidR="008C13DC" w:rsidRPr="0086523F" w:rsidRDefault="008C13DC" w:rsidP="000D6242">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0C222B7" w14:textId="455477E6" w:rsidR="003902F5" w:rsidRDefault="001C08E2" w:rsidP="003902F5">
      <w:pPr>
        <w:pStyle w:val="Heading1"/>
        <w:ind w:left="2880" w:hanging="2880"/>
      </w:pPr>
      <w:bookmarkStart w:id="366" w:name="_Toc132975951"/>
      <w:r w:rsidRPr="00853A03">
        <w:rPr>
          <w:caps w:val="0"/>
        </w:rPr>
        <w:t xml:space="preserve">BLOCK </w:t>
      </w:r>
      <w:r>
        <w:rPr>
          <w:caps w:val="0"/>
        </w:rPr>
        <w:t>5</w:t>
      </w:r>
      <w:r w:rsidRPr="00853A03">
        <w:rPr>
          <w:caps w:val="0"/>
        </w:rPr>
        <w:t xml:space="preserve"> ITEMS (B</w:t>
      </w:r>
      <w:r>
        <w:rPr>
          <w:caps w:val="0"/>
        </w:rPr>
        <w:t>5</w:t>
      </w:r>
      <w:r w:rsidRPr="00853A03">
        <w:rPr>
          <w:caps w:val="0"/>
        </w:rPr>
        <w:t>)</w:t>
      </w:r>
      <w:r>
        <w:rPr>
          <w:caps w:val="0"/>
        </w:rPr>
        <w:t xml:space="preserve"> - TEST DRAFTS</w:t>
      </w:r>
      <w:bookmarkEnd w:id="366"/>
    </w:p>
    <w:p w14:paraId="42BAB633" w14:textId="77777777" w:rsidR="003902F5" w:rsidRPr="004303DA" w:rsidRDefault="003902F5" w:rsidP="003902F5">
      <w:pPr>
        <w:pStyle w:val="BoldHeading"/>
      </w:pPr>
      <w:r w:rsidRPr="004303DA">
        <w:t>Source:</w:t>
      </w:r>
    </w:p>
    <w:p w14:paraId="0FEC95B3" w14:textId="77777777" w:rsidR="003902F5" w:rsidRPr="000F2986" w:rsidRDefault="003902F5" w:rsidP="003902F5">
      <w:pPr>
        <w:rPr>
          <w:bCs/>
        </w:rPr>
      </w:pPr>
      <w:r w:rsidRPr="000F2986">
        <w:rPr>
          <w:bCs/>
        </w:rPr>
        <w:t>Murray Equipment, Inc./Total Control Systems.</w:t>
      </w:r>
    </w:p>
    <w:p w14:paraId="0237BF56" w14:textId="77777777" w:rsidR="003902F5" w:rsidRPr="004303DA" w:rsidRDefault="003902F5" w:rsidP="003902F5">
      <w:pPr>
        <w:pStyle w:val="BoldHeading"/>
      </w:pPr>
      <w:r w:rsidRPr="004303DA">
        <w:t>Purpose:</w:t>
      </w:r>
    </w:p>
    <w:p w14:paraId="2FB3E869" w14:textId="77777777" w:rsidR="003902F5" w:rsidRPr="004303DA" w:rsidRDefault="003902F5" w:rsidP="00FB29FE">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p>
    <w:p w14:paraId="23E7D765" w14:textId="77777777" w:rsidR="003902F5" w:rsidRPr="004303DA" w:rsidRDefault="003902F5" w:rsidP="003902F5">
      <w:pPr>
        <w:pStyle w:val="ItemHeading"/>
        <w:tabs>
          <w:tab w:val="clear" w:pos="900"/>
          <w:tab w:val="left" w:pos="1710"/>
        </w:tabs>
        <w:ind w:left="2160" w:hanging="2160"/>
      </w:pPr>
      <w:bookmarkStart w:id="367" w:name="_Hlk124496811"/>
      <w:bookmarkStart w:id="368" w:name="_Toc132975952"/>
      <w:r w:rsidRPr="004303DA">
        <w:t>B</w:t>
      </w:r>
      <w:r>
        <w:t>5</w:t>
      </w:r>
      <w:r w:rsidRPr="004303DA">
        <w:t xml:space="preserve">: </w:t>
      </w:r>
      <w:r>
        <w:t>LMD-23.2</w:t>
      </w:r>
      <w:bookmarkEnd w:id="367"/>
      <w:r w:rsidRPr="004303DA">
        <w:tab/>
      </w:r>
      <w:r>
        <w:t>V</w:t>
      </w:r>
      <w:r w:rsidRPr="004303DA">
        <w:tab/>
      </w:r>
      <w:r>
        <w:t>N.3.5. Wholesale Devices</w:t>
      </w:r>
      <w:bookmarkEnd w:id="368"/>
    </w:p>
    <w:p w14:paraId="103F009B" w14:textId="77777777" w:rsidR="003902F5" w:rsidRPr="00C549D6" w:rsidRDefault="003902F5" w:rsidP="003902F5">
      <w:pPr>
        <w:spacing w:after="0"/>
      </w:pPr>
      <w:r w:rsidRPr="00C549D6">
        <w:rPr>
          <w:b/>
        </w:rPr>
        <w:t>Item Under Consideration:</w:t>
      </w:r>
    </w:p>
    <w:p w14:paraId="5C06F5A7" w14:textId="77777777" w:rsidR="003902F5" w:rsidRPr="00C549D6" w:rsidRDefault="003902F5" w:rsidP="00FB29FE">
      <w:r w:rsidRPr="00C549D6">
        <w:t xml:space="preserve">Amend Handbook 44, </w:t>
      </w:r>
      <w:r>
        <w:t>Liquid Measuring Devices</w:t>
      </w:r>
      <w:r w:rsidRPr="00C549D6">
        <w:t xml:space="preserve"> Code as follows: </w:t>
      </w:r>
    </w:p>
    <w:p w14:paraId="0114014E" w14:textId="1DDB37A7" w:rsidR="00657EC0" w:rsidRPr="00147E9E" w:rsidRDefault="003902F5" w:rsidP="003902F5">
      <w:pPr>
        <w:ind w:left="360"/>
        <w:jc w:val="left"/>
        <w:rPr>
          <w:i/>
          <w:iCs/>
        </w:rPr>
      </w:pPr>
      <w:r w:rsidRPr="00657EC0">
        <w:rPr>
          <w:b/>
          <w:bCs/>
        </w:rPr>
        <w:t>N.3.5.  Wholesale Devices.</w:t>
      </w:r>
      <w:r>
        <w:t xml:space="preserve">  - The delivered quantity </w:t>
      </w:r>
      <w:proofErr w:type="spellStart"/>
      <w:r w:rsidRPr="000F2986">
        <w:rPr>
          <w:b/>
          <w:bCs/>
          <w:strike/>
        </w:rPr>
        <w:t>should</w:t>
      </w:r>
      <w:r w:rsidRPr="000F2986">
        <w:rPr>
          <w:b/>
          <w:bCs/>
          <w:u w:val="single"/>
        </w:rPr>
        <w:t>shall</w:t>
      </w:r>
      <w:proofErr w:type="spellEnd"/>
      <w:r>
        <w:t xml:space="preserve"> </w:t>
      </w:r>
      <w:r w:rsidRPr="002203EA">
        <w:t>be</w:t>
      </w:r>
      <w:r>
        <w:t xml:space="preserve"> equal to at least the amount delivered by the device in one minute at its maximum discharge rate</w:t>
      </w:r>
      <w:r w:rsidRPr="00BA52EF">
        <w:rPr>
          <w:b/>
          <w:bCs/>
          <w:strike/>
        </w:rPr>
        <w:t xml:space="preserve"> and shall in no case be less than 200L (50 gal)</w:t>
      </w:r>
      <w:r>
        <w:t>.</w:t>
      </w:r>
    </w:p>
    <w:p w14:paraId="45AB1336" w14:textId="77777777" w:rsidR="003902F5" w:rsidRPr="004303DA" w:rsidRDefault="003902F5" w:rsidP="003763E0">
      <w:pPr>
        <w:pStyle w:val="ItemHeading"/>
        <w:keepNext/>
        <w:tabs>
          <w:tab w:val="clear" w:pos="900"/>
          <w:tab w:val="left" w:pos="1710"/>
        </w:tabs>
        <w:ind w:left="2160" w:hanging="2160"/>
      </w:pPr>
      <w:bookmarkStart w:id="369" w:name="_Hlk124496847"/>
      <w:bookmarkStart w:id="370" w:name="_Toc132975953"/>
      <w:r w:rsidRPr="001253E5">
        <w:lastRenderedPageBreak/>
        <w:t>B</w:t>
      </w:r>
      <w:r>
        <w:t>5</w:t>
      </w:r>
      <w:r w:rsidRPr="001253E5">
        <w:t xml:space="preserve">: </w:t>
      </w:r>
      <w:r>
        <w:t>VTM-23.2</w:t>
      </w:r>
      <w:bookmarkEnd w:id="369"/>
      <w:r w:rsidRPr="001253E5">
        <w:tab/>
      </w:r>
      <w:r>
        <w:t>V</w:t>
      </w:r>
      <w:r w:rsidRPr="001253E5">
        <w:tab/>
      </w:r>
      <w:r>
        <w:t>N.3. Test Drafts</w:t>
      </w:r>
      <w:bookmarkEnd w:id="370"/>
    </w:p>
    <w:p w14:paraId="4F0CCDD1" w14:textId="77777777" w:rsidR="003902F5" w:rsidRPr="004303DA" w:rsidRDefault="003902F5" w:rsidP="003902F5">
      <w:pPr>
        <w:spacing w:after="0"/>
      </w:pPr>
      <w:r w:rsidRPr="004303DA">
        <w:rPr>
          <w:b/>
        </w:rPr>
        <w:t>Item Under Consideration:</w:t>
      </w:r>
    </w:p>
    <w:p w14:paraId="3940A48A" w14:textId="77777777" w:rsidR="003902F5" w:rsidRDefault="003902F5" w:rsidP="00FB29FE">
      <w:r w:rsidRPr="004303DA">
        <w:t>Amend Handbook 44</w:t>
      </w:r>
      <w:r>
        <w:t>,</w:t>
      </w:r>
      <w:r w:rsidRPr="004303DA">
        <w:t xml:space="preserve"> </w:t>
      </w:r>
      <w:r>
        <w:t>Vehicle Tank Meters Code</w:t>
      </w:r>
      <w:r w:rsidRPr="004303DA">
        <w:t xml:space="preserve"> as follows:</w:t>
      </w:r>
    </w:p>
    <w:p w14:paraId="58EDF0DC" w14:textId="68946BC7" w:rsidR="00C622D6" w:rsidRPr="00C622D6" w:rsidRDefault="003902F5" w:rsidP="003902F5">
      <w:pPr>
        <w:ind w:left="360"/>
        <w:rPr>
          <w:i/>
          <w:iCs/>
        </w:rPr>
      </w:pPr>
      <w:r w:rsidRPr="00BD26FE">
        <w:rPr>
          <w:b/>
          <w:bCs/>
        </w:rPr>
        <w:t xml:space="preserve">N.3.  Test Drafts. </w:t>
      </w:r>
      <w:r>
        <w:t xml:space="preserve">– Test drafts </w:t>
      </w:r>
      <w:proofErr w:type="spellStart"/>
      <w:r w:rsidRPr="000F2986">
        <w:rPr>
          <w:b/>
          <w:bCs/>
          <w:strike/>
        </w:rPr>
        <w:t>should</w:t>
      </w:r>
      <w:r w:rsidRPr="000F2986">
        <w:rPr>
          <w:b/>
          <w:bCs/>
          <w:u w:val="single"/>
        </w:rPr>
        <w:t>s</w:t>
      </w:r>
      <w:r w:rsidRPr="002203EA">
        <w:rPr>
          <w:b/>
          <w:bCs/>
          <w:u w:val="single"/>
        </w:rPr>
        <w:t>hall</w:t>
      </w:r>
      <w:proofErr w:type="spellEnd"/>
      <w:r>
        <w:t xml:space="preserve"> be equal to at least the amount delivered by the device in 1 minute at its maximum discharge rate</w:t>
      </w:r>
      <w:r w:rsidRPr="00746EAA">
        <w:rPr>
          <w:b/>
          <w:bCs/>
          <w:strike/>
        </w:rPr>
        <w:t xml:space="preserve"> and shall in no case be less than 180 L (50 gal) or 225 kg (500 lb)</w:t>
      </w:r>
      <w:r>
        <w:t>.</w:t>
      </w:r>
    </w:p>
    <w:p w14:paraId="7AA36117" w14:textId="77777777" w:rsidR="003902F5" w:rsidRDefault="003902F5" w:rsidP="003902F5">
      <w:pPr>
        <w:spacing w:after="0"/>
      </w:pPr>
      <w:r w:rsidRPr="00E025F9">
        <w:rPr>
          <w:b/>
        </w:rPr>
        <w:t>Previous Action:</w:t>
      </w:r>
    </w:p>
    <w:p w14:paraId="7C840A93" w14:textId="77777777" w:rsidR="003E7F16" w:rsidRDefault="003E7F16" w:rsidP="00FB29FE">
      <w:pPr>
        <w:pStyle w:val="NormalIndent"/>
      </w:pPr>
      <w:r>
        <w:t>2023: New Item</w:t>
      </w:r>
    </w:p>
    <w:p w14:paraId="1BC95965" w14:textId="77777777" w:rsidR="003902F5" w:rsidRPr="00AB010B" w:rsidRDefault="003902F5" w:rsidP="003902F5">
      <w:pPr>
        <w:spacing w:after="0"/>
        <w:rPr>
          <w:b/>
        </w:rPr>
      </w:pPr>
      <w:r w:rsidRPr="00AB010B">
        <w:rPr>
          <w:b/>
        </w:rPr>
        <w:t>Original Justification:</w:t>
      </w:r>
    </w:p>
    <w:p w14:paraId="16772939" w14:textId="77777777" w:rsidR="003902F5" w:rsidRPr="00EF17EB" w:rsidRDefault="003902F5" w:rsidP="00FB29FE">
      <w:r w:rsidRPr="00EF17EB">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7A2D7ABF" w14:textId="77777777" w:rsidR="00645A20" w:rsidRDefault="003902F5" w:rsidP="00FB29FE">
      <w:r w:rsidRPr="00EF17EB">
        <w:t xml:space="preserve">In the following example, there is an aircraft refueler that normally operates at 300 GPM through a standard aircraft underwing fueling nozzle.  The inspector is using the over-wing nozzle at 100 GPM in the available 100-gallon proving can to test the system.  The customer wants the meter to display in whole gallons due to the high delivery speed and large volume of delivered fuel per transaction when fueling aircraft at 300 GPM.  </w:t>
      </w:r>
    </w:p>
    <w:p w14:paraId="4D326F7A" w14:textId="477F5004" w:rsidR="003902F5" w:rsidRPr="00EF17EB" w:rsidRDefault="003902F5" w:rsidP="00FB29FE">
      <w:r w:rsidRPr="00EF17EB">
        <w:t>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4089DA15" w14:textId="77777777" w:rsidR="003902F5" w:rsidRPr="00EF17EB" w:rsidRDefault="003902F5" w:rsidP="00FB29FE">
      <w:r w:rsidRPr="00EF17EB">
        <w:t>Besides feeling empowered to use a proving can smaller than the recommended size, the inspector also interpreted the text from N.4.1 Normal Tests. – “...under the conditions of the installation” to mean that the meter display could not 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510FBA1" w14:textId="77777777" w:rsidR="003902F5" w:rsidRPr="00EF17EB" w:rsidRDefault="003902F5" w:rsidP="00FB29FE">
      <w:r w:rsidRPr="00EF17EB">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21531EA2" w14:textId="77777777" w:rsidR="003902F5" w:rsidRDefault="003902F5" w:rsidP="00FB29FE">
      <w:r w:rsidRPr="00EF17EB">
        <w:t xml:space="preserve">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durability and accuracy.  Mechanical registers, on the other hand, are becoming </w:t>
      </w:r>
      <w:r w:rsidRPr="00EF17EB">
        <w:lastRenderedPageBreak/>
        <w:t>obsolete and should not be given preference due to a misunderstanding of the meaning of the phrase ”…under the conditions of the installation</w:t>
      </w:r>
      <w:r>
        <w:t>.</w:t>
      </w:r>
      <w:r w:rsidRPr="00EF17EB">
        <w:t>”</w:t>
      </w:r>
    </w:p>
    <w:p w14:paraId="0CCAEC78" w14:textId="77777777" w:rsidR="003902F5" w:rsidRDefault="003902F5" w:rsidP="006024E0">
      <w:pPr>
        <w:keepNext/>
      </w:pPr>
      <w:r>
        <w:t>The submitter acknowledges the following arguments:</w:t>
      </w:r>
    </w:p>
    <w:p w14:paraId="5FDE733C" w14:textId="77777777" w:rsidR="003902F5" w:rsidRDefault="003902F5" w:rsidP="003902F5">
      <w:pPr>
        <w:pStyle w:val="ListParagraph"/>
        <w:numPr>
          <w:ilvl w:val="0"/>
          <w:numId w:val="65"/>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73F7B51D" w14:textId="77777777" w:rsidR="003902F5" w:rsidRDefault="003902F5" w:rsidP="003902F5">
      <w:pPr>
        <w:pStyle w:val="ListParagraph"/>
        <w:numPr>
          <w:ilvl w:val="0"/>
          <w:numId w:val="65"/>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00EBFE18" w14:textId="77777777" w:rsidR="003902F5" w:rsidRDefault="003902F5" w:rsidP="003902F5">
      <w:pPr>
        <w:pStyle w:val="ListParagraph"/>
        <w:numPr>
          <w:ilvl w:val="0"/>
          <w:numId w:val="65"/>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787F8933" w14:textId="77777777" w:rsidR="003902F5" w:rsidRDefault="003902F5" w:rsidP="003902F5">
      <w:pPr>
        <w:pStyle w:val="ListParagraph"/>
        <w:numPr>
          <w:ilvl w:val="0"/>
          <w:numId w:val="65"/>
        </w:numPr>
        <w:spacing w:before="40"/>
      </w:pPr>
      <w:r w:rsidRPr="00E16AE9">
        <w:rPr>
          <w:b/>
          <w:bCs/>
        </w:rPr>
        <w:t>Inspectors may have to break the calibration seal to change the decimal point settings in some situations</w:t>
      </w:r>
      <w:r>
        <w:t>.  That is why the inspectors have calibration seals.</w:t>
      </w:r>
    </w:p>
    <w:p w14:paraId="4FBF695B" w14:textId="77777777" w:rsidR="003902F5" w:rsidRPr="0075034F" w:rsidRDefault="003902F5" w:rsidP="003902F5">
      <w:r>
        <w:rPr>
          <w:b/>
          <w:bCs/>
        </w:rPr>
        <w:t xml:space="preserve">Requested Status by Submitter: </w:t>
      </w:r>
      <w:r>
        <w:t>Not Specified</w:t>
      </w:r>
    </w:p>
    <w:p w14:paraId="7D39A8CA" w14:textId="77777777" w:rsidR="003902F5" w:rsidRPr="002A7C3B" w:rsidRDefault="003902F5" w:rsidP="003902F5">
      <w:pPr>
        <w:rPr>
          <w:b/>
        </w:rPr>
      </w:pPr>
      <w:r w:rsidRPr="0075034F" w:rsidDel="008F45AE">
        <w:rPr>
          <w:b/>
          <w:bCs/>
        </w:rPr>
        <w:t xml:space="preserve"> </w:t>
      </w:r>
      <w:r w:rsidRPr="0075034F">
        <w:rPr>
          <w:b/>
          <w:bCs/>
        </w:rPr>
        <w:t>Comments</w:t>
      </w:r>
      <w:r w:rsidRPr="002A7C3B">
        <w:rPr>
          <w:b/>
        </w:rPr>
        <w:t xml:space="preserve"> in Favor:</w:t>
      </w:r>
    </w:p>
    <w:p w14:paraId="280D3A55" w14:textId="77777777" w:rsidR="003902F5" w:rsidRDefault="003902F5" w:rsidP="003902F5">
      <w:pPr>
        <w:spacing w:after="0"/>
        <w:ind w:left="720"/>
        <w:rPr>
          <w:b/>
        </w:rPr>
      </w:pPr>
      <w:r w:rsidRPr="002A7C3B">
        <w:rPr>
          <w:b/>
        </w:rPr>
        <w:t>Regulatory:</w:t>
      </w:r>
    </w:p>
    <w:p w14:paraId="1E83868E" w14:textId="4C5BFB9C" w:rsidR="003902F5" w:rsidRPr="004D16D2" w:rsidRDefault="004D16D2" w:rsidP="003902F5">
      <w:pPr>
        <w:pStyle w:val="ListParagraph"/>
        <w:numPr>
          <w:ilvl w:val="0"/>
          <w:numId w:val="64"/>
        </w:numPr>
        <w:contextualSpacing w:val="0"/>
        <w:rPr>
          <w:bCs/>
        </w:rPr>
      </w:pPr>
      <w:r w:rsidRPr="004D16D2">
        <w:rPr>
          <w:bCs/>
        </w:rPr>
        <w:t>Jim Wills, (New York), supports the item.</w:t>
      </w:r>
    </w:p>
    <w:p w14:paraId="36CDA77D" w14:textId="77777777" w:rsidR="003902F5" w:rsidRPr="0053251E" w:rsidRDefault="003902F5" w:rsidP="003902F5">
      <w:pPr>
        <w:pStyle w:val="ListParagraph"/>
        <w:spacing w:after="0" w:line="259" w:lineRule="auto"/>
        <w:jc w:val="left"/>
        <w:rPr>
          <w:b/>
        </w:rPr>
      </w:pPr>
      <w:r w:rsidRPr="0053251E">
        <w:rPr>
          <w:b/>
        </w:rPr>
        <w:t>Industry:</w:t>
      </w:r>
    </w:p>
    <w:p w14:paraId="0A9F3F34" w14:textId="082B955F" w:rsidR="003902F5" w:rsidRDefault="004D16D2" w:rsidP="003902F5">
      <w:pPr>
        <w:pStyle w:val="ListParagraph"/>
        <w:numPr>
          <w:ilvl w:val="0"/>
          <w:numId w:val="27"/>
        </w:numPr>
        <w:spacing w:after="0" w:line="259" w:lineRule="auto"/>
        <w:ind w:left="1080"/>
        <w:jc w:val="left"/>
      </w:pPr>
      <w:r w:rsidRPr="004D16D2">
        <w:t>John Hathaway, (Murray Equipment), supports using the word “shall” instead of “should”</w:t>
      </w:r>
      <w:r>
        <w:t>.</w:t>
      </w:r>
    </w:p>
    <w:p w14:paraId="0B0E199C" w14:textId="2A544843" w:rsidR="00271CA4" w:rsidRDefault="00271CA4" w:rsidP="003902F5">
      <w:pPr>
        <w:pStyle w:val="ListParagraph"/>
        <w:numPr>
          <w:ilvl w:val="0"/>
          <w:numId w:val="27"/>
        </w:numPr>
        <w:spacing w:after="0" w:line="259" w:lineRule="auto"/>
        <w:ind w:left="1080"/>
        <w:jc w:val="left"/>
      </w:pPr>
      <w:r w:rsidRPr="00271CA4">
        <w:t>Michael Keilty, (Endress+Hauser), agreed with Mr</w:t>
      </w:r>
      <w:r>
        <w:t>.</w:t>
      </w:r>
      <w:r w:rsidRPr="00271CA4">
        <w:t xml:space="preserve"> Hathaway</w:t>
      </w:r>
      <w:r>
        <w:t>.</w:t>
      </w:r>
    </w:p>
    <w:p w14:paraId="7E64F998" w14:textId="371F82CB" w:rsidR="00271CA4" w:rsidRPr="002A7C3B" w:rsidRDefault="00271CA4" w:rsidP="003902F5">
      <w:pPr>
        <w:pStyle w:val="ListParagraph"/>
        <w:numPr>
          <w:ilvl w:val="0"/>
          <w:numId w:val="27"/>
        </w:numPr>
        <w:spacing w:after="0" w:line="259" w:lineRule="auto"/>
        <w:ind w:left="1080"/>
        <w:jc w:val="left"/>
      </w:pPr>
      <w:r w:rsidRPr="00271CA4">
        <w:t>Prentiss Searles, (API), supports using language from LMD</w:t>
      </w:r>
      <w:r>
        <w:t xml:space="preserve"> </w:t>
      </w:r>
      <w:r w:rsidRPr="00271CA4">
        <w:t>23.4.</w:t>
      </w:r>
    </w:p>
    <w:p w14:paraId="1A486ABC" w14:textId="77777777" w:rsidR="003902F5" w:rsidRPr="002A7C3B" w:rsidRDefault="003902F5" w:rsidP="003902F5">
      <w:pPr>
        <w:spacing w:before="240" w:after="0"/>
        <w:ind w:left="720"/>
        <w:rPr>
          <w:b/>
        </w:rPr>
      </w:pPr>
      <w:r w:rsidRPr="002A7C3B">
        <w:rPr>
          <w:b/>
        </w:rPr>
        <w:t>Advisory:</w:t>
      </w:r>
    </w:p>
    <w:p w14:paraId="673374A7" w14:textId="77777777" w:rsidR="003902F5" w:rsidRPr="002A7C3B" w:rsidRDefault="003902F5" w:rsidP="003902F5">
      <w:pPr>
        <w:pStyle w:val="ListParagraph"/>
        <w:numPr>
          <w:ilvl w:val="0"/>
          <w:numId w:val="63"/>
        </w:numPr>
        <w:spacing w:after="0" w:line="259" w:lineRule="auto"/>
        <w:ind w:left="1080"/>
        <w:jc w:val="left"/>
      </w:pPr>
    </w:p>
    <w:p w14:paraId="3C0F1A03" w14:textId="77777777" w:rsidR="003902F5" w:rsidRPr="002A7C3B" w:rsidRDefault="003902F5" w:rsidP="003902F5">
      <w:pPr>
        <w:spacing w:before="240"/>
        <w:rPr>
          <w:b/>
        </w:rPr>
      </w:pPr>
      <w:r>
        <w:rPr>
          <w:b/>
        </w:rPr>
        <w:t>Comments</w:t>
      </w:r>
      <w:r w:rsidRPr="002A7C3B">
        <w:rPr>
          <w:b/>
        </w:rPr>
        <w:t xml:space="preserve"> Against:</w:t>
      </w:r>
    </w:p>
    <w:p w14:paraId="2A65BBC9" w14:textId="77777777" w:rsidR="003902F5" w:rsidRDefault="003902F5" w:rsidP="003902F5">
      <w:pPr>
        <w:spacing w:after="0"/>
        <w:ind w:left="720"/>
        <w:rPr>
          <w:b/>
        </w:rPr>
      </w:pPr>
      <w:r w:rsidRPr="002A7C3B">
        <w:rPr>
          <w:b/>
        </w:rPr>
        <w:t>Regulatory:</w:t>
      </w:r>
    </w:p>
    <w:p w14:paraId="1BE1C791" w14:textId="409FC434" w:rsidR="003902F5" w:rsidRPr="00271CA4" w:rsidRDefault="00271CA4" w:rsidP="003902F5">
      <w:pPr>
        <w:pStyle w:val="ListParagraph"/>
        <w:numPr>
          <w:ilvl w:val="0"/>
          <w:numId w:val="64"/>
        </w:numPr>
        <w:contextualSpacing w:val="0"/>
        <w:rPr>
          <w:bCs/>
        </w:rPr>
      </w:pPr>
      <w:r w:rsidRPr="00271CA4">
        <w:rPr>
          <w:bCs/>
        </w:rPr>
        <w:t>Scott Simmons, Colorado, not all jurisdictions have a 100</w:t>
      </w:r>
      <w:r>
        <w:rPr>
          <w:bCs/>
        </w:rPr>
        <w:t xml:space="preserve"> </w:t>
      </w:r>
      <w:r w:rsidRPr="00271CA4">
        <w:rPr>
          <w:bCs/>
        </w:rPr>
        <w:t>gal prover.</w:t>
      </w:r>
    </w:p>
    <w:p w14:paraId="3FB1CC55" w14:textId="77777777" w:rsidR="003902F5" w:rsidRPr="0053251E" w:rsidRDefault="003902F5" w:rsidP="003902F5">
      <w:pPr>
        <w:pStyle w:val="ListParagraph"/>
        <w:spacing w:after="0" w:line="259" w:lineRule="auto"/>
        <w:jc w:val="left"/>
        <w:rPr>
          <w:b/>
        </w:rPr>
      </w:pPr>
      <w:r w:rsidRPr="0053251E">
        <w:rPr>
          <w:b/>
        </w:rPr>
        <w:t>Industry:</w:t>
      </w:r>
    </w:p>
    <w:p w14:paraId="22F8BDBC" w14:textId="77777777" w:rsidR="003902F5" w:rsidRPr="002A7C3B" w:rsidRDefault="003902F5" w:rsidP="003902F5">
      <w:pPr>
        <w:pStyle w:val="ListParagraph"/>
        <w:numPr>
          <w:ilvl w:val="0"/>
          <w:numId w:val="27"/>
        </w:numPr>
        <w:spacing w:after="0" w:line="259" w:lineRule="auto"/>
        <w:ind w:left="1080"/>
        <w:jc w:val="left"/>
      </w:pPr>
    </w:p>
    <w:p w14:paraId="3B939B81" w14:textId="77777777" w:rsidR="003902F5" w:rsidRPr="002A7C3B" w:rsidRDefault="003902F5" w:rsidP="003902F5">
      <w:pPr>
        <w:spacing w:before="240" w:after="0"/>
        <w:ind w:left="720"/>
        <w:rPr>
          <w:b/>
        </w:rPr>
      </w:pPr>
      <w:r w:rsidRPr="002A7C3B">
        <w:rPr>
          <w:b/>
        </w:rPr>
        <w:t>Advisory:</w:t>
      </w:r>
    </w:p>
    <w:p w14:paraId="28C18546" w14:textId="77777777" w:rsidR="003902F5" w:rsidRDefault="003902F5" w:rsidP="003902F5">
      <w:pPr>
        <w:pStyle w:val="ListParagraph"/>
        <w:numPr>
          <w:ilvl w:val="0"/>
          <w:numId w:val="63"/>
        </w:numPr>
        <w:spacing w:after="0" w:line="259" w:lineRule="auto"/>
        <w:ind w:left="1080"/>
        <w:jc w:val="left"/>
      </w:pPr>
    </w:p>
    <w:p w14:paraId="23228701" w14:textId="77777777" w:rsidR="003902F5" w:rsidRPr="002A7C3B" w:rsidRDefault="003902F5" w:rsidP="003902F5">
      <w:pPr>
        <w:spacing w:before="240"/>
        <w:rPr>
          <w:b/>
        </w:rPr>
      </w:pPr>
      <w:r>
        <w:rPr>
          <w:b/>
        </w:rPr>
        <w:t>Neutral Comments</w:t>
      </w:r>
      <w:r w:rsidRPr="002A7C3B">
        <w:rPr>
          <w:b/>
        </w:rPr>
        <w:t>:</w:t>
      </w:r>
    </w:p>
    <w:p w14:paraId="7EA1EA28" w14:textId="77777777" w:rsidR="003902F5" w:rsidRDefault="003902F5" w:rsidP="003902F5">
      <w:pPr>
        <w:spacing w:after="0"/>
        <w:ind w:left="720"/>
        <w:rPr>
          <w:b/>
        </w:rPr>
      </w:pPr>
      <w:r w:rsidRPr="002A7C3B">
        <w:rPr>
          <w:b/>
        </w:rPr>
        <w:t>Regulatory:</w:t>
      </w:r>
    </w:p>
    <w:p w14:paraId="24A0F499" w14:textId="77777777" w:rsidR="003902F5" w:rsidRPr="0053251E" w:rsidRDefault="003902F5" w:rsidP="003902F5">
      <w:pPr>
        <w:pStyle w:val="ListParagraph"/>
        <w:numPr>
          <w:ilvl w:val="0"/>
          <w:numId w:val="64"/>
        </w:numPr>
        <w:contextualSpacing w:val="0"/>
        <w:rPr>
          <w:b/>
        </w:rPr>
      </w:pPr>
    </w:p>
    <w:p w14:paraId="4DD452FE" w14:textId="77777777" w:rsidR="003902F5" w:rsidRPr="0053251E" w:rsidRDefault="003902F5" w:rsidP="003902F5">
      <w:pPr>
        <w:pStyle w:val="ListParagraph"/>
        <w:spacing w:after="0" w:line="259" w:lineRule="auto"/>
        <w:jc w:val="left"/>
        <w:rPr>
          <w:b/>
        </w:rPr>
      </w:pPr>
      <w:r w:rsidRPr="0053251E">
        <w:rPr>
          <w:b/>
        </w:rPr>
        <w:t>Industry:</w:t>
      </w:r>
    </w:p>
    <w:p w14:paraId="6580CA11" w14:textId="77777777" w:rsidR="003902F5" w:rsidRPr="002A7C3B" w:rsidRDefault="003902F5" w:rsidP="003902F5">
      <w:pPr>
        <w:pStyle w:val="ListParagraph"/>
        <w:numPr>
          <w:ilvl w:val="0"/>
          <w:numId w:val="27"/>
        </w:numPr>
        <w:spacing w:after="0" w:line="259" w:lineRule="auto"/>
        <w:ind w:left="1080"/>
        <w:jc w:val="left"/>
      </w:pPr>
    </w:p>
    <w:p w14:paraId="18D4C851" w14:textId="77777777" w:rsidR="003902F5" w:rsidRPr="002A7C3B" w:rsidRDefault="003902F5" w:rsidP="003902F5">
      <w:pPr>
        <w:spacing w:before="240" w:after="0"/>
        <w:ind w:left="720"/>
        <w:rPr>
          <w:b/>
        </w:rPr>
      </w:pPr>
      <w:r w:rsidRPr="002A7C3B">
        <w:rPr>
          <w:b/>
        </w:rPr>
        <w:lastRenderedPageBreak/>
        <w:t>Advisory:</w:t>
      </w:r>
    </w:p>
    <w:p w14:paraId="3615929C" w14:textId="61A5BA7A" w:rsidR="003902F5" w:rsidRPr="00271CA4" w:rsidRDefault="00271CA4" w:rsidP="003902F5">
      <w:pPr>
        <w:pStyle w:val="ListParagraph"/>
        <w:numPr>
          <w:ilvl w:val="0"/>
          <w:numId w:val="27"/>
        </w:numPr>
        <w:ind w:left="1080"/>
        <w:contextualSpacing w:val="0"/>
        <w:rPr>
          <w:bCs/>
        </w:rPr>
      </w:pPr>
      <w:r w:rsidRPr="00271CA4">
        <w:rPr>
          <w:bCs/>
        </w:rPr>
        <w:t>Tina Butcher, (NIST), supports the word shall and pointed out if a jurisdiction did not have a particular size of prover they may use the general code to get the business to assist with that problem.</w:t>
      </w:r>
    </w:p>
    <w:p w14:paraId="475B6CAD" w14:textId="77777777" w:rsidR="003902F5" w:rsidRDefault="003902F5" w:rsidP="003902F5">
      <w:pPr>
        <w:spacing w:after="0"/>
        <w:rPr>
          <w:b/>
        </w:rPr>
      </w:pPr>
      <w:r w:rsidRPr="002A7C3B">
        <w:rPr>
          <w:b/>
        </w:rPr>
        <w:t>Item Develop</w:t>
      </w:r>
      <w:r w:rsidRPr="00E025F9">
        <w:rPr>
          <w:b/>
        </w:rPr>
        <w:t>ment:</w:t>
      </w:r>
    </w:p>
    <w:p w14:paraId="2715847E" w14:textId="7086E908" w:rsidR="003902F5" w:rsidRPr="00DD1C8B" w:rsidRDefault="00DD1C8B" w:rsidP="003902F5">
      <w:pPr>
        <w:spacing w:after="0"/>
        <w:rPr>
          <w:rStyle w:val="Underline"/>
        </w:rPr>
      </w:pPr>
      <w:r w:rsidRPr="00DD1C8B">
        <w:rPr>
          <w:rStyle w:val="Underline"/>
        </w:rPr>
        <w:t>NCWM 2023 Interim Meeting:</w:t>
      </w:r>
      <w:r w:rsidRPr="00BE2255">
        <w:rPr>
          <w:rStyle w:val="Underline"/>
          <w:u w:val="none"/>
        </w:rPr>
        <w:t xml:space="preserve"> </w:t>
      </w:r>
      <w:r w:rsidR="00AB6BEB" w:rsidRPr="00AB6BEB">
        <w:rPr>
          <w:rStyle w:val="Underline"/>
          <w:u w:val="none"/>
        </w:rPr>
        <w:t xml:space="preserve">The committee combined this item and other related items for discussion purposes only. Based on comments, the committee struck “and shall in no case be less than 200L (50 gal)” from LMD-23.2, N.3.5. and “and shall in no case be less than 180 L (50 gal) or 225 kg (500 lb)” from VTM-23.2, N.3. With the </w:t>
      </w:r>
      <w:r w:rsidR="00B605DB">
        <w:rPr>
          <w:rStyle w:val="Underline"/>
          <w:u w:val="none"/>
        </w:rPr>
        <w:t>modification</w:t>
      </w:r>
      <w:r w:rsidR="00AB6BEB" w:rsidRPr="00AB6BEB">
        <w:rPr>
          <w:rStyle w:val="Underline"/>
          <w:u w:val="none"/>
        </w:rPr>
        <w:t>s, the committee believes this item is fully developed and has assigned it a voting status.</w:t>
      </w:r>
    </w:p>
    <w:p w14:paraId="3DCA69F7" w14:textId="77777777" w:rsidR="003902F5" w:rsidRDefault="003902F5" w:rsidP="003902F5">
      <w:pPr>
        <w:spacing w:after="0"/>
        <w:rPr>
          <w:b/>
        </w:rPr>
      </w:pPr>
    </w:p>
    <w:p w14:paraId="7F889370" w14:textId="19E9EA33" w:rsidR="003902F5" w:rsidRPr="00E025F9" w:rsidRDefault="003902F5" w:rsidP="003902F5">
      <w:pPr>
        <w:spacing w:after="0"/>
        <w:rPr>
          <w:b/>
        </w:rPr>
      </w:pPr>
      <w:r w:rsidRPr="00E025F9">
        <w:rPr>
          <w:b/>
        </w:rPr>
        <w:t>Regional Associations’ Comments:</w:t>
      </w:r>
    </w:p>
    <w:p w14:paraId="358D1C56" w14:textId="77777777" w:rsidR="003902F5" w:rsidRPr="0063199A" w:rsidRDefault="003902F5" w:rsidP="00FB29FE">
      <w:r>
        <w:rPr>
          <w:u w:val="single"/>
        </w:rPr>
        <w:t>WWMA 2022 Annual Meeting</w:t>
      </w:r>
      <w:r w:rsidRPr="00FD4763">
        <w:t xml:space="preserve">: </w:t>
      </w:r>
      <w:r w:rsidRPr="0063199A">
        <w:t>Mr. Brent Price (Gilbarco, Inc.) - Supported the item. The word “shall” expresses more importance.</w:t>
      </w:r>
    </w:p>
    <w:p w14:paraId="5F62452B" w14:textId="77777777" w:rsidR="003902F5" w:rsidRPr="0063199A" w:rsidRDefault="003902F5" w:rsidP="00FB29FE">
      <w:r w:rsidRPr="0063199A">
        <w:t>Mr. Michael Keilty (Endress + Hauser Flow USA, Inc.) – Didn’t see why this is necessary to change from “should” to “shall” to fix one particular instance where there was a problem. Recommended withdrawal.</w:t>
      </w:r>
    </w:p>
    <w:p w14:paraId="39FA3C67" w14:textId="77777777" w:rsidR="003902F5" w:rsidRPr="0063199A" w:rsidRDefault="003902F5" w:rsidP="00FB29FE">
      <w:r w:rsidRPr="0063199A">
        <w:t>Mr. Jose Arriaga (Orange County, California) – “Shall” is becoming a bit antiquated. The modern legal interpretation would be to change “shall” to “must”.</w:t>
      </w:r>
    </w:p>
    <w:p w14:paraId="2BB3DC49" w14:textId="77777777" w:rsidR="003902F5" w:rsidRPr="00001B3A" w:rsidRDefault="003902F5" w:rsidP="00FB29FE">
      <w:r w:rsidRPr="0063199A">
        <w:t>The WWMA S&amp;T Committee recommends that this item be assigned a developing status. The Committee also recommends that the submitter of this item take into consideration the testimony heard during open hearings and work together with the submitter of item LMD-23.4 to develop language that will support both of their purposes.</w:t>
      </w:r>
    </w:p>
    <w:p w14:paraId="2E169983" w14:textId="77777777" w:rsidR="003902F5" w:rsidRDefault="003902F5" w:rsidP="00FB29FE">
      <w:r>
        <w:rPr>
          <w:u w:val="single"/>
        </w:rPr>
        <w:t>SWMA 2022 Annual Meeting</w:t>
      </w:r>
      <w:r w:rsidRPr="00FD4763">
        <w:t>:</w:t>
      </w:r>
      <w:r>
        <w:t xml:space="preserve"> Mr. Keilty, Endress+Hauser, stated that this item represented the confusion over this issue, and is a misapplication. He recommends withdrawal.</w:t>
      </w:r>
    </w:p>
    <w:p w14:paraId="4D0A6734" w14:textId="77777777" w:rsidR="003902F5" w:rsidRPr="00C217CB" w:rsidRDefault="003902F5" w:rsidP="00FB29FE">
      <w:r>
        <w:t>Mr. Searles, API, stated that he has no issue with should to shall, and that he wasn’t sure if this correction would address the submitters problem.</w:t>
      </w:r>
    </w:p>
    <w:p w14:paraId="05DA4EBF" w14:textId="77777777" w:rsidR="003902F5" w:rsidRPr="00842C05" w:rsidRDefault="003902F5" w:rsidP="00FB29FE">
      <w:r>
        <w:t xml:space="preserve">The SWMA S&amp;T Committee recommends that this item be </w:t>
      </w:r>
      <w:r w:rsidRPr="003D2C08">
        <w:t>Withdrawn.</w:t>
      </w:r>
    </w:p>
    <w:p w14:paraId="7EB38846" w14:textId="419BC789" w:rsidR="00846C68" w:rsidRDefault="003902F5" w:rsidP="00FB29FE">
      <w:r>
        <w:rPr>
          <w:u w:val="single"/>
        </w:rPr>
        <w:t>CWMA 2022 Interim Meeting</w:t>
      </w:r>
      <w:r w:rsidRPr="00FD4763">
        <w:t xml:space="preserve">:  </w:t>
      </w:r>
      <w:r>
        <w:t>Michael Keilty – Endress+Hauser</w:t>
      </w:r>
      <w:r w:rsidR="00846C68">
        <w:t>;</w:t>
      </w:r>
      <w:r>
        <w:t xml:space="preserve"> Conflicts with B1. Does not support.</w:t>
      </w:r>
    </w:p>
    <w:p w14:paraId="13CC9BC4" w14:textId="0FDB67BE" w:rsidR="003902F5" w:rsidRDefault="003902F5" w:rsidP="00FB29FE">
      <w:r>
        <w:t>Prentiss Searles – API</w:t>
      </w:r>
      <w:r w:rsidR="00846C68">
        <w:t xml:space="preserve">; </w:t>
      </w:r>
      <w:r>
        <w:t>Withdraw.</w:t>
      </w:r>
    </w:p>
    <w:p w14:paraId="7A777C1E" w14:textId="787495B8" w:rsidR="003902F5" w:rsidRDefault="003902F5" w:rsidP="00FB29FE">
      <w:r>
        <w:t>Dmitri Karimov – Liquid Controls</w:t>
      </w:r>
      <w:r w:rsidR="00846C68">
        <w:t xml:space="preserve">; </w:t>
      </w:r>
      <w:r>
        <w:t>Stems from field inspectors trying to test 100 gal flow rate with 50 gal provers. Conflicts with API proposal. Withdraw.</w:t>
      </w:r>
    </w:p>
    <w:p w14:paraId="69748F47" w14:textId="77777777" w:rsidR="003902F5" w:rsidRDefault="003902F5" w:rsidP="00FB29FE">
      <w:r>
        <w:t xml:space="preserve">The CWMA S&amp;T Committee recommends this item be </w:t>
      </w:r>
      <w:r w:rsidRPr="003D2C08">
        <w:t>withdrawn.</w:t>
      </w:r>
    </w:p>
    <w:p w14:paraId="0020E5AB" w14:textId="77777777" w:rsidR="003902F5" w:rsidRDefault="003902F5" w:rsidP="001360E3">
      <w:r>
        <w:rPr>
          <w:u w:val="single"/>
        </w:rPr>
        <w:t>NEWMA 2022 Interim Meeting:</w:t>
      </w:r>
      <w:r w:rsidRPr="00B605DB">
        <w:t xml:space="preserve"> </w:t>
      </w:r>
      <w:r>
        <w:t>Mr. John Hathaway (Total Control Systems/Murray Equipment) believes that this proposal would solve issues of inspectors using undersized provers for testing.  Mr. Michael Keilty (Endress Hauser) believes that this proposal was drafted for a single instance where a meter under test was indicating in whole gallons, delivering at 300 gallons per minute and tested using a 100 gallon prover.  This does not warrant a change to the whole code due to one instance.  Mr. Prentiss Searles (API) commented that the change to the code would not bother API but agrees with Mr. Keilty’s point.  Mr. Bob Murnane (Seraphin Test Measure) commented that he understands the reason for the proposal, but it doesn’t make sense commonsense wise.  He hopes inspectors would use the correct equipment.  Mr. Hathaway noted that changing “should” to “shall” is making it a non-debatable position.  Mr. Jim Willis (NY) commented that empowering inspectors in the field, where it is appropriate, to test with a smaller prover is an advantage if that’s all they have at their disposal.  Mr. Willis recommended withdrawal. Mr. James Cassidy (MA) concurred with Mr. Willis.  Mr. Jason Flint (NJ) commented that NJ relies on “should” versus “shall” due to inspectors trying to use a 25 gallon prover to test 800 gal/min meter and recommended a developing status.</w:t>
      </w:r>
    </w:p>
    <w:p w14:paraId="631EF798" w14:textId="77777777" w:rsidR="003902F5" w:rsidRPr="00DB1C27" w:rsidRDefault="003902F5" w:rsidP="001360E3">
      <w:r>
        <w:lastRenderedPageBreak/>
        <w:t>After hearing comments from the floor, the Committee believes the item has merit, but more discussion needs to be had.  The Committee recommends this time be given a Developing status.</w:t>
      </w:r>
    </w:p>
    <w:p w14:paraId="4EF98FA4" w14:textId="2BF75A9F" w:rsidR="003902F5" w:rsidRDefault="003902F5" w:rsidP="001360E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0B9B2B7" w14:textId="7F51B832" w:rsidR="0020332E" w:rsidRPr="00853A03" w:rsidRDefault="001C08E2" w:rsidP="00A337E2">
      <w:pPr>
        <w:pStyle w:val="Heading1"/>
        <w:ind w:left="2592" w:hanging="2592"/>
      </w:pPr>
      <w:bookmarkStart w:id="371" w:name="_Toc132975954"/>
      <w:r w:rsidRPr="00CC6830">
        <w:rPr>
          <w:caps w:val="0"/>
        </w:rPr>
        <w:t>BLOCK 6</w:t>
      </w:r>
      <w:r w:rsidRPr="00853A03">
        <w:rPr>
          <w:caps w:val="0"/>
        </w:rPr>
        <w:t xml:space="preserve"> ITEMS (B6)</w:t>
      </w:r>
      <w:r>
        <w:rPr>
          <w:caps w:val="0"/>
        </w:rPr>
        <w:t xml:space="preserve"> - </w:t>
      </w:r>
      <w:r w:rsidRPr="00853A03">
        <w:rPr>
          <w:caps w:val="0"/>
        </w:rPr>
        <w:t>COMMERCIAL AND LAW ENFORCEMENT, AXLE AND AXLE GROUP WEIGHTS</w:t>
      </w:r>
      <w:bookmarkEnd w:id="371"/>
    </w:p>
    <w:p w14:paraId="31A05BFE" w14:textId="77777777" w:rsidR="00AA6677" w:rsidRPr="00120A94" w:rsidRDefault="00AA6677" w:rsidP="00AA6677">
      <w:pPr>
        <w:rPr>
          <w:rStyle w:val="Emphasis"/>
        </w:rPr>
      </w:pPr>
      <w:bookmarkStart w:id="372" w:name="_Toc80264888"/>
      <w:r w:rsidRPr="00802C35">
        <w:rPr>
          <w:rStyle w:val="Emphasis"/>
        </w:rPr>
        <w:t>Note: During the NCWM 2023 Interim Meeting, the committee agreed to remove these items from Block 6. SCL-22.1 and SCL-22.3 now appear separately in Scales section.</w:t>
      </w:r>
    </w:p>
    <w:p w14:paraId="4599F956" w14:textId="0E21243F" w:rsidR="008F7B40" w:rsidRPr="00853A03" w:rsidRDefault="001C08E2" w:rsidP="0062680E">
      <w:pPr>
        <w:pStyle w:val="Heading1"/>
        <w:ind w:left="2520" w:hanging="2520"/>
      </w:pPr>
      <w:bookmarkStart w:id="373" w:name="_Toc132975955"/>
      <w:r w:rsidRPr="00CC6830">
        <w:rPr>
          <w:caps w:val="0"/>
        </w:rPr>
        <w:t>BLOCK 7</w:t>
      </w:r>
      <w:r w:rsidRPr="00853A03">
        <w:rPr>
          <w:caps w:val="0"/>
        </w:rPr>
        <w:t xml:space="preserve"> ITEMS (B7)</w:t>
      </w:r>
      <w:r>
        <w:rPr>
          <w:caps w:val="0"/>
        </w:rPr>
        <w:t xml:space="preserve"> - </w:t>
      </w:r>
      <w:r w:rsidRPr="00853A03">
        <w:rPr>
          <w:caps w:val="0"/>
        </w:rPr>
        <w:t>TOLERANCES ON TESTS USING TRANSFER STANDARDS</w:t>
      </w:r>
      <w:bookmarkEnd w:id="372"/>
      <w:bookmarkEnd w:id="373"/>
    </w:p>
    <w:p w14:paraId="3EFF3321" w14:textId="77777777" w:rsidR="008F7B40" w:rsidRPr="004303DA" w:rsidRDefault="008F7B40" w:rsidP="0062680E">
      <w:pPr>
        <w:pStyle w:val="BoldHeading"/>
        <w:rPr>
          <w:b w:val="0"/>
        </w:rPr>
      </w:pPr>
      <w:r w:rsidRPr="00853A03">
        <w:t>Source:</w:t>
      </w:r>
      <w:r w:rsidRPr="004303DA">
        <w:t xml:space="preserve">  </w:t>
      </w:r>
    </w:p>
    <w:p w14:paraId="5F595F7D" w14:textId="1FFB4996" w:rsidR="008F7B40" w:rsidRDefault="008F7B40" w:rsidP="00E31B0E">
      <w:r w:rsidRPr="00AF4E0A">
        <w:t>Seraphin Test Measure Company</w:t>
      </w:r>
      <w:r>
        <w:t xml:space="preserve">, </w:t>
      </w:r>
      <w:r w:rsidRPr="00AF4E0A">
        <w:t>A Division of Pember</w:t>
      </w:r>
      <w:r>
        <w:t>t</w:t>
      </w:r>
      <w:r w:rsidRPr="00AF4E0A">
        <w:t>on Fabricators, Inc.</w:t>
      </w:r>
    </w:p>
    <w:p w14:paraId="0642CCBF" w14:textId="5EF7C722" w:rsidR="009D349F" w:rsidRPr="004303DA" w:rsidRDefault="009D349F" w:rsidP="0062680E">
      <w:r>
        <w:t>NOTE: The items below represent updated proposals by the developer following the fall 2023 regional association meetings.  There is an explanation of the change for each item.</w:t>
      </w:r>
    </w:p>
    <w:p w14:paraId="02B12AD6" w14:textId="77777777" w:rsidR="008F7B40" w:rsidRPr="004303DA" w:rsidRDefault="008F7B40" w:rsidP="008F7B40">
      <w:pPr>
        <w:pStyle w:val="BoldHeading"/>
      </w:pPr>
      <w:r w:rsidRPr="004303DA">
        <w:t xml:space="preserve">Purpose:  </w:t>
      </w:r>
    </w:p>
    <w:p w14:paraId="61C500D9" w14:textId="77777777" w:rsidR="008F7B40" w:rsidRDefault="008F7B40" w:rsidP="00E31B0E">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4B206B9D" w:rsidR="006C6E0F" w:rsidRPr="004C76FF" w:rsidRDefault="006C6E0F" w:rsidP="0020418F">
      <w:pPr>
        <w:pStyle w:val="ItemHeading"/>
        <w:tabs>
          <w:tab w:val="clear" w:pos="900"/>
          <w:tab w:val="left" w:pos="1710"/>
        </w:tabs>
        <w:ind w:left="2160" w:hanging="2160"/>
      </w:pPr>
      <w:bookmarkStart w:id="374" w:name="_Toc80264889"/>
      <w:bookmarkStart w:id="375" w:name="_Toc80276312"/>
      <w:bookmarkStart w:id="376" w:name="_Toc132975956"/>
      <w:r w:rsidRPr="004C76FF">
        <w:t>B7: CLM-22.1</w:t>
      </w:r>
      <w:r w:rsidRPr="004C76FF">
        <w:tab/>
      </w:r>
      <w:r w:rsidR="0020332E">
        <w:t>V</w:t>
      </w:r>
      <w:r w:rsidRPr="004C76FF">
        <w:tab/>
        <w:t xml:space="preserve">T.3. On Tests Using </w:t>
      </w:r>
      <w:r w:rsidRPr="004C76FF">
        <w:rPr>
          <w:u w:val="single"/>
        </w:rPr>
        <w:t xml:space="preserve">Type 2 </w:t>
      </w:r>
      <w:r w:rsidRPr="004C76FF">
        <w:t>Transfer Standards.</w:t>
      </w:r>
      <w:bookmarkEnd w:id="374"/>
      <w:bookmarkEnd w:id="375"/>
      <w:bookmarkEnd w:id="376"/>
    </w:p>
    <w:p w14:paraId="42CF00E2" w14:textId="77777777" w:rsidR="006C6E0F" w:rsidRPr="004C76FF" w:rsidRDefault="006C6E0F" w:rsidP="006C6E0F">
      <w:pPr>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5D58212F" w14:textId="77777777" w:rsidR="009D349F" w:rsidRPr="004C76FF" w:rsidRDefault="009D349F" w:rsidP="009D349F">
      <w:pPr>
        <w:spacing w:after="160" w:line="259" w:lineRule="auto"/>
        <w:jc w:val="left"/>
        <w:rPr>
          <w:rFonts w:eastAsiaTheme="minorHAnsi"/>
        </w:rPr>
      </w:pPr>
      <w:bookmarkStart w:id="377" w:name="_Toc80264890"/>
      <w:bookmarkStart w:id="378" w:name="_Toc80276313"/>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18FDEEE1" w14:textId="77777777" w:rsidR="009D349F" w:rsidRPr="00FB3364" w:rsidRDefault="009D349F" w:rsidP="00DD1C8B">
      <w:pPr>
        <w:autoSpaceDE w:val="0"/>
        <w:autoSpaceDN w:val="0"/>
        <w:adjustRightInd w:val="0"/>
        <w:spacing w:after="60"/>
        <w:ind w:left="720"/>
        <w:rPr>
          <w:b/>
          <w:bCs/>
        </w:rPr>
      </w:pPr>
      <w:r>
        <w:rPr>
          <w:b/>
          <w:bCs/>
        </w:rPr>
        <w:t xml:space="preserve">T.3. </w:t>
      </w:r>
      <w:r w:rsidRPr="00FB3364">
        <w:rPr>
          <w:b/>
          <w:bCs/>
        </w:rPr>
        <w:t xml:space="preserve">On Tests Using </w:t>
      </w:r>
      <w:r w:rsidRPr="00147E9E">
        <w:rPr>
          <w:b/>
          <w:bCs/>
          <w:u w:val="single"/>
        </w:rPr>
        <w:t>Type 2</w:t>
      </w:r>
      <w:r w:rsidRPr="00FB3364">
        <w:rPr>
          <w:b/>
          <w:bCs/>
        </w:rPr>
        <w:t xml:space="preserve"> Transfer Standards. </w:t>
      </w:r>
      <w:r w:rsidRPr="00A20D01">
        <w:t xml:space="preserve">– </w:t>
      </w:r>
      <w:r w:rsidRPr="00FB3364">
        <w:rPr>
          <w:strike/>
        </w:rPr>
        <w:t>To the basic tolerance values that would otherwise be applied, there shall be added an amount equal to two times the standard deviation of the applicable transfer standard when compared to a basic reference standard</w:t>
      </w:r>
      <w:r w:rsidRPr="00FB3364">
        <w:rPr>
          <w:strike/>
          <w:u w:val="single"/>
        </w:rPr>
        <w:t>.</w:t>
      </w:r>
      <w:r w:rsidRPr="00FB3364">
        <w:rPr>
          <w:u w:val="single"/>
        </w:rPr>
        <w:t xml:space="preserve"> </w:t>
      </w:r>
      <w:r w:rsidRPr="00FB3364">
        <w:rPr>
          <w:b/>
          <w:bCs/>
          <w:u w:val="single"/>
        </w:rPr>
        <w:t>When commercial meters are tested using a Type 2 transfer standard, the tolerance applied to the meter under test shall be calculated using the formula specified in the General Code Tolerance section.</w:t>
      </w:r>
      <w:r w:rsidRPr="00FB3364">
        <w:rPr>
          <w:b/>
          <w:bCs/>
        </w:rPr>
        <w:t xml:space="preserve"> </w:t>
      </w:r>
    </w:p>
    <w:p w14:paraId="2E1DE229" w14:textId="60C1E94E" w:rsidR="009D349F" w:rsidRPr="00A20D01" w:rsidRDefault="009D349F" w:rsidP="00122824">
      <w:pPr>
        <w:autoSpaceDE w:val="0"/>
        <w:autoSpaceDN w:val="0"/>
        <w:adjustRightInd w:val="0"/>
        <w:spacing w:after="0"/>
        <w:ind w:firstLine="720"/>
      </w:pPr>
      <w:r w:rsidRPr="00122824">
        <w:rPr>
          <w:b/>
          <w:bCs/>
        </w:rPr>
        <w:t>(Amended 202X)</w:t>
      </w:r>
    </w:p>
    <w:p w14:paraId="18CCE367" w14:textId="6614E967" w:rsidR="006C6E0F" w:rsidRPr="004C76FF" w:rsidRDefault="006C6E0F" w:rsidP="00621C6C">
      <w:pPr>
        <w:pStyle w:val="ItemHeading"/>
        <w:tabs>
          <w:tab w:val="clear" w:pos="900"/>
          <w:tab w:val="left" w:pos="1710"/>
        </w:tabs>
        <w:ind w:left="2160" w:hanging="2160"/>
      </w:pPr>
      <w:bookmarkStart w:id="379" w:name="_Toc132975957"/>
      <w:r w:rsidRPr="004C76FF">
        <w:t>B7: CDL-22.1</w:t>
      </w:r>
      <w:r w:rsidRPr="004C76FF">
        <w:tab/>
      </w:r>
      <w:r w:rsidR="000F2F38">
        <w:t>V</w:t>
      </w:r>
      <w:r w:rsidRPr="004C76FF">
        <w:tab/>
        <w:t xml:space="preserve">T.3. On Tests Using </w:t>
      </w:r>
      <w:r w:rsidRPr="004C76FF">
        <w:softHyphen/>
      </w:r>
      <w:r w:rsidRPr="004C76FF">
        <w:rPr>
          <w:u w:val="single"/>
        </w:rPr>
        <w:t xml:space="preserve">Type 2 </w:t>
      </w:r>
      <w:r w:rsidRPr="004C76FF">
        <w:t>Transfer Standards.</w:t>
      </w:r>
      <w:bookmarkEnd w:id="377"/>
      <w:bookmarkEnd w:id="378"/>
      <w:bookmarkEnd w:id="379"/>
    </w:p>
    <w:p w14:paraId="0BE83A4E" w14:textId="77777777" w:rsidR="009D349F" w:rsidRPr="004C76FF" w:rsidRDefault="009D349F" w:rsidP="009D349F">
      <w:pPr>
        <w:spacing w:after="160" w:line="259" w:lineRule="auto"/>
        <w:jc w:val="left"/>
        <w:rPr>
          <w:rFonts w:eastAsiaTheme="minorHAnsi"/>
        </w:rPr>
      </w:pPr>
      <w:bookmarkStart w:id="380" w:name="_Toc80264891"/>
      <w:bookmarkStart w:id="381" w:name="_Toc80276314"/>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67116D31" w14:textId="77777777" w:rsidR="009D349F" w:rsidRPr="00A20D01" w:rsidRDefault="009D349F" w:rsidP="00DD1C8B">
      <w:pPr>
        <w:autoSpaceDE w:val="0"/>
        <w:autoSpaceDN w:val="0"/>
        <w:adjustRightInd w:val="0"/>
        <w:spacing w:after="60"/>
        <w:ind w:left="360"/>
      </w:pPr>
      <w:r w:rsidRPr="00A20D01">
        <w:rPr>
          <w:b/>
          <w:bCs/>
        </w:rPr>
        <w:t xml:space="preserve">T.3. On Tests Using </w:t>
      </w:r>
      <w:r w:rsidRPr="00147E9E">
        <w:rPr>
          <w:b/>
          <w:bCs/>
          <w:u w:val="single"/>
        </w:rPr>
        <w:t>Type 2</w:t>
      </w:r>
      <w:r w:rsidRPr="00A20D01">
        <w:rPr>
          <w:b/>
          <w:bCs/>
        </w:rPr>
        <w:t xml:space="preserve"> Transfer Standards.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2AB38CD3" w14:textId="2296ED1C" w:rsidR="009D349F" w:rsidRPr="004C76FF" w:rsidRDefault="009D349F" w:rsidP="009D349F">
      <w:pPr>
        <w:spacing w:after="160" w:line="259" w:lineRule="auto"/>
        <w:ind w:left="360"/>
        <w:jc w:val="left"/>
        <w:rPr>
          <w:rFonts w:eastAsiaTheme="minorHAnsi"/>
          <w:b/>
          <w:bCs/>
          <w:u w:val="single"/>
        </w:rPr>
      </w:pPr>
      <w:r w:rsidRPr="00A20D01">
        <w:rPr>
          <w:b/>
          <w:bCs/>
        </w:rPr>
        <w:t>(Amended 202X)</w:t>
      </w:r>
    </w:p>
    <w:p w14:paraId="6454C8E0" w14:textId="2BC945F3" w:rsidR="006C6E0F" w:rsidRPr="004C76FF" w:rsidRDefault="006C6E0F" w:rsidP="0020418F">
      <w:pPr>
        <w:pStyle w:val="ItemHeading"/>
        <w:tabs>
          <w:tab w:val="clear" w:pos="900"/>
          <w:tab w:val="left" w:pos="1710"/>
        </w:tabs>
        <w:ind w:left="2160" w:hanging="2160"/>
      </w:pPr>
      <w:bookmarkStart w:id="382" w:name="_Toc132975958"/>
      <w:r w:rsidRPr="004C76FF">
        <w:lastRenderedPageBreak/>
        <w:t>B7: HGM-22.1</w:t>
      </w:r>
      <w:r w:rsidRPr="004C76FF">
        <w:tab/>
      </w:r>
      <w:r w:rsidR="000F2F38">
        <w:t>V</w:t>
      </w:r>
      <w:r w:rsidRPr="004C76FF">
        <w:tab/>
        <w:t xml:space="preserve">T.4. Tolerance Application on Tests Using </w:t>
      </w:r>
      <w:r w:rsidRPr="004C76FF">
        <w:rPr>
          <w:u w:val="single"/>
        </w:rPr>
        <w:t>Type 2</w:t>
      </w:r>
      <w:r w:rsidRPr="004C76FF">
        <w:t xml:space="preserve"> Transfer Standard Test Method.</w:t>
      </w:r>
      <w:bookmarkEnd w:id="380"/>
      <w:bookmarkEnd w:id="381"/>
      <w:bookmarkEnd w:id="382"/>
    </w:p>
    <w:p w14:paraId="43AD8CEB" w14:textId="77777777" w:rsidR="009D349F" w:rsidRPr="004C76FF" w:rsidRDefault="009D349F" w:rsidP="009D349F">
      <w:pPr>
        <w:spacing w:after="160" w:line="259" w:lineRule="auto"/>
        <w:jc w:val="left"/>
        <w:rPr>
          <w:rFonts w:eastAsiaTheme="minorHAnsi"/>
        </w:rPr>
      </w:pPr>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r>
        <w:rPr>
          <w:rFonts w:eastAsiaTheme="minorHAnsi"/>
        </w:rPr>
        <w:t xml:space="preserve"> </w:t>
      </w:r>
      <w:r w:rsidRPr="001221A4">
        <w:rPr>
          <w:rFonts w:eastAsiaTheme="minorHAnsi"/>
          <w:highlight w:val="yellow"/>
        </w:rPr>
        <w:t xml:space="preserve">Additionally, add the words “Type 2” to the title of T.4. below to correct the oversight. </w:t>
      </w:r>
    </w:p>
    <w:p w14:paraId="7403E231" w14:textId="77777777" w:rsidR="009D349F" w:rsidRPr="004C76FF" w:rsidRDefault="009D349F" w:rsidP="00DD1C8B">
      <w:pPr>
        <w:spacing w:before="40" w:after="60" w:line="259" w:lineRule="auto"/>
        <w:ind w:left="360"/>
        <w:jc w:val="left"/>
        <w:rPr>
          <w:rFonts w:eastAsiaTheme="minorHAnsi"/>
          <w:b/>
          <w:bCs/>
          <w:u w:val="single"/>
        </w:rPr>
      </w:pPr>
      <w:r w:rsidRPr="00A20D01">
        <w:rPr>
          <w:b/>
          <w:bCs/>
        </w:rPr>
        <w:t xml:space="preserve">T.4. Tolerance Application on Tests Using </w:t>
      </w:r>
      <w:r w:rsidRPr="00EF4599">
        <w:rPr>
          <w:b/>
          <w:bCs/>
          <w:u w:val="single"/>
        </w:rPr>
        <w:t>Type 2</w:t>
      </w:r>
      <w:r>
        <w:rPr>
          <w:b/>
          <w:bCs/>
        </w:rPr>
        <w:t xml:space="preserve"> </w:t>
      </w:r>
      <w:r w:rsidRPr="00A20D01">
        <w:rPr>
          <w:b/>
          <w:bCs/>
        </w:rPr>
        <w:t xml:space="preserve">Transfer Standard Test Method.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2774216B" w14:textId="5409754D" w:rsidR="009D349F" w:rsidRDefault="009D349F" w:rsidP="00A831B0">
      <w:pPr>
        <w:ind w:left="360"/>
        <w:rPr>
          <w:b/>
          <w:bCs/>
          <w:u w:val="single"/>
        </w:rPr>
      </w:pPr>
      <w:r w:rsidRPr="004C76FF">
        <w:rPr>
          <w:rFonts w:eastAsiaTheme="minorHAnsi"/>
          <w:b/>
          <w:bCs/>
          <w:u w:val="single"/>
        </w:rPr>
        <w:t>(Amended 202X)</w:t>
      </w:r>
    </w:p>
    <w:p w14:paraId="7B006370" w14:textId="77777777" w:rsidR="008F7B40" w:rsidRDefault="008F7B40" w:rsidP="008F7B40">
      <w:pPr>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645A20">
      <w:pPr>
        <w:keepNext/>
        <w:keepLines/>
        <w:spacing w:after="0"/>
        <w:rPr>
          <w:b/>
        </w:rPr>
      </w:pPr>
      <w:r w:rsidRPr="00AB010B">
        <w:rPr>
          <w:b/>
        </w:rPr>
        <w:t>Original Justification:</w:t>
      </w:r>
    </w:p>
    <w:p w14:paraId="23D06165" w14:textId="30DF686F" w:rsidR="008F7B40" w:rsidRDefault="008F7B40" w:rsidP="00645A20">
      <w:pPr>
        <w:keepNext/>
        <w:keepLines/>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E31B0E">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59" w:history="1">
        <w:r w:rsidRPr="00855ECC">
          <w:rPr>
            <w:u w:val="single"/>
          </w:rPr>
          <w:t>rmurnane@pemfab.com</w:t>
        </w:r>
      </w:hyperlink>
      <w:r>
        <w:t xml:space="preserve"> </w:t>
      </w:r>
    </w:p>
    <w:p w14:paraId="0C353809" w14:textId="77777777" w:rsidR="008F7B40" w:rsidRDefault="008F7B40" w:rsidP="00E31B0E">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rPr>
          <w:b/>
        </w:rPr>
      </w:pPr>
      <w:r>
        <w:rPr>
          <w:b/>
        </w:rPr>
        <w:t>Com</w:t>
      </w:r>
      <w:r w:rsidR="008F7B40" w:rsidRPr="002A7C3B">
        <w:rPr>
          <w:b/>
        </w:rPr>
        <w:t>ments in Favor:</w:t>
      </w:r>
    </w:p>
    <w:p w14:paraId="314B5747" w14:textId="77777777" w:rsidR="008F7B40" w:rsidRPr="002A7C3B" w:rsidRDefault="008F7B40" w:rsidP="008F7B40">
      <w:pPr>
        <w:spacing w:after="0"/>
        <w:ind w:left="720"/>
        <w:rPr>
          <w:b/>
        </w:rPr>
      </w:pPr>
      <w:r w:rsidRPr="002A7C3B">
        <w:rPr>
          <w:b/>
        </w:rPr>
        <w:t>Regulatory:</w:t>
      </w:r>
    </w:p>
    <w:p w14:paraId="32600B39" w14:textId="1E31DF70" w:rsidR="008F7B40" w:rsidRDefault="00271CA4" w:rsidP="00CC6830">
      <w:pPr>
        <w:pStyle w:val="ListParagraph"/>
        <w:numPr>
          <w:ilvl w:val="0"/>
          <w:numId w:val="27"/>
        </w:numPr>
        <w:spacing w:line="259" w:lineRule="auto"/>
        <w:ind w:left="1080"/>
        <w:jc w:val="left"/>
      </w:pPr>
      <w:r w:rsidRPr="00271CA4">
        <w:t>At the 2023 interim meeting, Tim Chesser (Arkansas) was in favor of making it a voting item.</w:t>
      </w:r>
    </w:p>
    <w:p w14:paraId="7A559A82" w14:textId="7586CDF9" w:rsidR="00271CA4" w:rsidRPr="002A7C3B" w:rsidRDefault="00271CA4" w:rsidP="00CC6830">
      <w:pPr>
        <w:pStyle w:val="ListParagraph"/>
        <w:numPr>
          <w:ilvl w:val="0"/>
          <w:numId w:val="27"/>
        </w:numPr>
        <w:spacing w:line="259" w:lineRule="auto"/>
        <w:ind w:left="1080"/>
        <w:jc w:val="left"/>
      </w:pPr>
      <w:r w:rsidRPr="00271CA4">
        <w:t>At the 2023 interim meeting, Kevin Schnepp (California) was in favor of the item.</w:t>
      </w:r>
    </w:p>
    <w:p w14:paraId="299B47AD" w14:textId="77777777" w:rsidR="008F7B40" w:rsidRPr="002A7C3B" w:rsidRDefault="008F7B40" w:rsidP="008F7B40">
      <w:pPr>
        <w:spacing w:after="0"/>
        <w:ind w:left="720"/>
        <w:rPr>
          <w:b/>
        </w:rPr>
      </w:pPr>
      <w:r w:rsidRPr="002A7C3B">
        <w:rPr>
          <w:b/>
        </w:rPr>
        <w:t>Industry:</w:t>
      </w:r>
    </w:p>
    <w:p w14:paraId="451973A4" w14:textId="567A2F93" w:rsidR="008F7B40" w:rsidRPr="00271CA4"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2880069A" w14:textId="2FFF750F" w:rsidR="00271CA4" w:rsidRDefault="00271CA4" w:rsidP="00CC6830">
      <w:pPr>
        <w:pStyle w:val="ListParagraph"/>
        <w:numPr>
          <w:ilvl w:val="0"/>
          <w:numId w:val="27"/>
        </w:numPr>
        <w:spacing w:line="259" w:lineRule="auto"/>
        <w:ind w:left="1080"/>
        <w:jc w:val="left"/>
      </w:pPr>
      <w:r w:rsidRPr="00271CA4">
        <w:t>At the 2023 interim meeting, Dmitri Karimov (Liquid Controls) commented that Block 7 and Block 8 should move forward together and have several benefits.</w:t>
      </w:r>
    </w:p>
    <w:p w14:paraId="763A9C75" w14:textId="44A1304E" w:rsidR="00271CA4" w:rsidRDefault="00271CA4" w:rsidP="00CC6830">
      <w:pPr>
        <w:pStyle w:val="ListParagraph"/>
        <w:numPr>
          <w:ilvl w:val="0"/>
          <w:numId w:val="27"/>
        </w:numPr>
        <w:spacing w:line="259" w:lineRule="auto"/>
        <w:ind w:left="1080"/>
        <w:jc w:val="left"/>
      </w:pPr>
      <w:r w:rsidRPr="00271CA4">
        <w:t>At the 2023 interim meeting, Bob Murnane (Seraphin) stated Block 7 and Block 8 were ready for a vote.</w:t>
      </w:r>
    </w:p>
    <w:p w14:paraId="76C6F59A" w14:textId="070EEAFA" w:rsidR="00271CA4" w:rsidRDefault="00271CA4" w:rsidP="00CC6830">
      <w:pPr>
        <w:pStyle w:val="ListParagraph"/>
        <w:numPr>
          <w:ilvl w:val="0"/>
          <w:numId w:val="27"/>
        </w:numPr>
        <w:spacing w:line="259" w:lineRule="auto"/>
        <w:ind w:left="1080"/>
        <w:jc w:val="left"/>
      </w:pPr>
      <w:r w:rsidRPr="00271CA4">
        <w:lastRenderedPageBreak/>
        <w:t>At the 2023 interim meeting, Michael Keilty, (Endress+Hauser) agreed that Block 7 and 8 were ready for a vote.</w:t>
      </w:r>
    </w:p>
    <w:p w14:paraId="6259397B" w14:textId="364A20AA" w:rsidR="00271CA4" w:rsidRPr="002A7C3B" w:rsidRDefault="00271CA4" w:rsidP="00CC6830">
      <w:pPr>
        <w:pStyle w:val="ListParagraph"/>
        <w:numPr>
          <w:ilvl w:val="0"/>
          <w:numId w:val="27"/>
        </w:numPr>
        <w:spacing w:line="259" w:lineRule="auto"/>
        <w:ind w:left="1080"/>
        <w:jc w:val="left"/>
      </w:pPr>
      <w:r w:rsidRPr="00271CA4">
        <w:t>At the 2023 interim meeting, Brent Price (Gilbarco) was in favor of the item suggested maybe adding “state” in front of “director”.</w:t>
      </w:r>
    </w:p>
    <w:p w14:paraId="7C763277" w14:textId="77777777" w:rsidR="008F7B40" w:rsidRPr="002A7C3B" w:rsidRDefault="008F7B40" w:rsidP="008F7B40">
      <w:pPr>
        <w:spacing w:after="0"/>
        <w:ind w:left="720"/>
        <w:rPr>
          <w:b/>
        </w:rPr>
      </w:pPr>
      <w:r w:rsidRPr="002A7C3B">
        <w:rPr>
          <w:b/>
        </w:rPr>
        <w:t>Advisory:</w:t>
      </w:r>
    </w:p>
    <w:p w14:paraId="5D7B01E7" w14:textId="369BC8EB" w:rsidR="008F7B40" w:rsidRPr="002A7C3B" w:rsidRDefault="00C418FC" w:rsidP="00CC6830">
      <w:pPr>
        <w:pStyle w:val="ListParagraph"/>
        <w:numPr>
          <w:ilvl w:val="0"/>
          <w:numId w:val="27"/>
        </w:numPr>
        <w:spacing w:line="259" w:lineRule="auto"/>
        <w:ind w:left="1080"/>
        <w:jc w:val="left"/>
      </w:pPr>
      <w:r w:rsidRPr="00C418FC">
        <w:t>At the 2023 interim meeting, Tina Butcher (NIST) stated that the item revises tolerances and guidance in identifying transfer standards.</w:t>
      </w: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A831B0">
      <w:pPr>
        <w:spacing w:after="0"/>
        <w:ind w:left="720"/>
        <w:rPr>
          <w:b/>
        </w:rPr>
      </w:pPr>
      <w:r w:rsidRPr="002A7C3B">
        <w:rPr>
          <w:b/>
        </w:rPr>
        <w:t>Industry:</w:t>
      </w:r>
    </w:p>
    <w:p w14:paraId="71ED7B83" w14:textId="77777777" w:rsidR="004F1C31" w:rsidRPr="004F1C31" w:rsidRDefault="004F1C31" w:rsidP="00A831B0">
      <w:pPr>
        <w:pStyle w:val="ListParagraph"/>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72B1AB4C"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 xml:space="preserve">Mr. </w:t>
      </w:r>
      <w:r w:rsidR="00DD1C8B">
        <w:rPr>
          <w:bCs/>
        </w:rPr>
        <w:t>Karimov</w:t>
      </w:r>
      <w:r>
        <w:rPr>
          <w:bCs/>
        </w:rPr>
        <w:t xml:space="preserve"> said it s</w:t>
      </w:r>
      <w:r w:rsidRPr="004C76FF">
        <w:rPr>
          <w:bCs/>
        </w:rPr>
        <w:t xml:space="preserve">eems odd to single out Type 2.  </w:t>
      </w:r>
      <w:r>
        <w:rPr>
          <w:bCs/>
        </w:rPr>
        <w:t xml:space="preserve">He explained </w:t>
      </w:r>
      <w:r w:rsidRPr="004C76FF">
        <w:rPr>
          <w:bCs/>
        </w:rPr>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E31B0E">
      <w:r w:rsidRPr="004C76FF">
        <w:rPr>
          <w:u w:val="single"/>
        </w:rPr>
        <w:t>NCWM 2022 Interim Meeting:</w:t>
      </w:r>
      <w:r w:rsidRPr="004C76FF">
        <w:t xml:space="preserve">  </w:t>
      </w:r>
      <w: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232F533C" w:rsidR="00621C6C" w:rsidRDefault="00621C6C" w:rsidP="00E31B0E">
      <w:r w:rsidRPr="00A20D01">
        <w:rPr>
          <w:u w:val="single"/>
        </w:rPr>
        <w:t>NCWM 2022 Annual Meeting:</w:t>
      </w:r>
      <w:r w:rsidRPr="00A20D01">
        <w:t xml:space="preserve">  Seraphin was not present but submitted comments in writing</w:t>
      </w:r>
      <w:r>
        <w:t xml:space="preserve"> to update the Items under Consideration.</w:t>
      </w:r>
    </w:p>
    <w:p w14:paraId="6998E90E" w14:textId="1BDC6FC0" w:rsidR="00C418FC" w:rsidRPr="00A20D01" w:rsidRDefault="00C418FC" w:rsidP="00E31B0E">
      <w:r w:rsidRPr="00C418FC">
        <w:rPr>
          <w:rStyle w:val="Underline"/>
        </w:rPr>
        <w:t>NCWM 2023 Interim Meeting:</w:t>
      </w:r>
      <w:r w:rsidRPr="00C418FC">
        <w:t xml:space="preserve"> </w:t>
      </w:r>
      <w:r w:rsidR="00E23A20">
        <w:t xml:space="preserve">The S&amp;T Committee combined this item and other related items for discussion purposes only. </w:t>
      </w:r>
      <w:r w:rsidRPr="00C418FC">
        <w:t>The committee agreed with the comments from the floor and assigned the item a voting status.</w:t>
      </w:r>
    </w:p>
    <w:p w14:paraId="5AAE994D" w14:textId="3E629453" w:rsidR="00621C6C" w:rsidRPr="00A20D01" w:rsidRDefault="00621C6C" w:rsidP="00621C6C">
      <w:pPr>
        <w:autoSpaceDE w:val="0"/>
        <w:autoSpaceDN w:val="0"/>
        <w:adjustRightInd w:val="0"/>
        <w:spacing w:after="0"/>
        <w:ind w:left="-90"/>
      </w:pPr>
      <w:r w:rsidRPr="00A20D01">
        <w:lastRenderedPageBreak/>
        <w:t xml:space="preserve"> </w:t>
      </w:r>
      <w:r w:rsidRPr="00A20D01">
        <w:rPr>
          <w:b/>
          <w:bCs/>
        </w:rPr>
        <w:t xml:space="preserve">Background and Discussion: </w:t>
      </w:r>
    </w:p>
    <w:p w14:paraId="543504AE" w14:textId="52BF375F" w:rsidR="00621C6C" w:rsidRPr="00A20D01" w:rsidRDefault="00621C6C" w:rsidP="00E31B0E">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E31B0E">
      <w:r w:rsidRPr="00A20D01">
        <w:t>If the S&amp;T Committee presents the combined item GEN-19.1 and OTH-22.1 for a vote in 2022, then this item may also go forward for a vote in 2022</w:t>
      </w:r>
      <w:r>
        <w:t>.</w:t>
      </w:r>
    </w:p>
    <w:p w14:paraId="2F3CFD66" w14:textId="77777777" w:rsidR="008C13DC" w:rsidRDefault="008C13DC" w:rsidP="00645A20">
      <w:pPr>
        <w:keepNext/>
        <w:keepLines/>
        <w:spacing w:after="0"/>
        <w:rPr>
          <w:b/>
        </w:rPr>
      </w:pPr>
      <w:r w:rsidRPr="00E025F9">
        <w:rPr>
          <w:b/>
        </w:rPr>
        <w:t>Regional Associations’ Comments:</w:t>
      </w:r>
    </w:p>
    <w:p w14:paraId="1A8A9D54" w14:textId="0B577B83" w:rsidR="006D03D6" w:rsidRPr="0063199A" w:rsidRDefault="008C13DC" w:rsidP="00645A20">
      <w:pPr>
        <w:keepNext/>
        <w:keepLines/>
      </w:pPr>
      <w:r>
        <w:rPr>
          <w:u w:val="single"/>
        </w:rPr>
        <w:t>WWMA 2022 Annual Meeting</w:t>
      </w:r>
      <w:r w:rsidRPr="00FD4763">
        <w:t xml:space="preserve">: </w:t>
      </w:r>
      <w:r w:rsidR="006D03D6" w:rsidRPr="0063199A">
        <w:t xml:space="preserve">Mr. Robert Murnane (Seraphin Test Measure Company) - Wanted everyone to look at the version that was posted to the WWMA website, the most current version. Addressed multiple changes present in the updated language. Asked that this item be a voting item, only if Block 8 passes. </w:t>
      </w:r>
    </w:p>
    <w:p w14:paraId="0721477B" w14:textId="77777777" w:rsidR="006D03D6" w:rsidRPr="0063199A" w:rsidRDefault="006D03D6" w:rsidP="00E31B0E">
      <w:r w:rsidRPr="0063199A">
        <w:t>Mr. Michael Keilty (Endress + Hauser Flow USA, Inc.) – Didn’t see where there is a formula to be calculated, in the HB44 general code. Also affirmed that Block 7 is dependent on Block 8.</w:t>
      </w:r>
    </w:p>
    <w:p w14:paraId="3639A3BE" w14:textId="77777777" w:rsidR="006D03D6" w:rsidRPr="0063199A" w:rsidRDefault="006D03D6" w:rsidP="00E31B0E">
      <w:r w:rsidRPr="0063199A">
        <w:t>Mr. Robert Murnane (Seraphin Test Measure Company) – Clarified that the formula is in Block 8, that is why Block 7 should only move forward if Block 8 is passed.</w:t>
      </w:r>
    </w:p>
    <w:p w14:paraId="51D1F2E8" w14:textId="577F05C5" w:rsidR="008C13DC" w:rsidRPr="00001B3A" w:rsidRDefault="006D03D6" w:rsidP="00E31B0E">
      <w:r w:rsidRPr="0063199A">
        <w:t>During open hearings, members in attendance were notified that the language in the agenda did not reflect the updated item under consideration. Membership was not fully aware of the new language at the time of open hearings. The WWMA S&amp;T Committee recommends that this item should remain developing to allow membership to review the updated proposal. The Committee further recommends that this item be blocked with Block 8 as the items in Block 7 are contingent on Block 8 items.</w:t>
      </w:r>
    </w:p>
    <w:p w14:paraId="55963348" w14:textId="5C5F3650" w:rsidR="00A219EE" w:rsidRPr="00C217CB" w:rsidRDefault="008C13DC" w:rsidP="00E31B0E">
      <w:r>
        <w:rPr>
          <w:u w:val="single"/>
        </w:rPr>
        <w:t>SWMA 2022 Annual Meeting</w:t>
      </w:r>
      <w:r w:rsidRPr="00FD4763">
        <w:t>:</w:t>
      </w:r>
      <w:r>
        <w:t xml:space="preserve"> </w:t>
      </w:r>
      <w:r w:rsidR="00A219EE">
        <w:t>Mr. Keilty, Endress+Hauser, stated that Block 7 is dependent on Block 8, and both blocks should receive the same status. He had no recommendation on it. This is an example where meters are being added into three codes.</w:t>
      </w:r>
    </w:p>
    <w:p w14:paraId="7E607CFD" w14:textId="1A4256C8" w:rsidR="008C13DC" w:rsidRPr="00A219EE" w:rsidRDefault="00A219EE" w:rsidP="00E31B0E">
      <w:pPr>
        <w:rPr>
          <w:b/>
          <w:bCs/>
        </w:rPr>
      </w:pPr>
      <w:r>
        <w:t>The SWMA S&amp;T Committee recommends this item remain as a Developing Item.</w:t>
      </w:r>
    </w:p>
    <w:p w14:paraId="226FABA8" w14:textId="281DCF69" w:rsidR="007056EA" w:rsidRDefault="008C13DC" w:rsidP="00E31B0E">
      <w:r>
        <w:rPr>
          <w:u w:val="single"/>
        </w:rPr>
        <w:t>CWMA 2022 Interim Meeting</w:t>
      </w:r>
      <w:r w:rsidRPr="00FD4763">
        <w:t xml:space="preserve">:  </w:t>
      </w:r>
      <w:r w:rsidR="007056EA">
        <w:t>Bob Murnane – Seraphin</w:t>
      </w:r>
      <w:r w:rsidR="00E31B0E">
        <w:t xml:space="preserve">; </w:t>
      </w:r>
      <w:r w:rsidR="007056EA">
        <w:t>Block 7 cannot stand alone without Block 8 moving forward.</w:t>
      </w:r>
    </w:p>
    <w:p w14:paraId="56A8022D" w14:textId="28DADB35" w:rsidR="008C13DC" w:rsidRDefault="007056EA" w:rsidP="00E31B0E">
      <w:r>
        <w:t>The CWMA S&amp;T Committee believes this item is fully developed and recommends voting status.</w:t>
      </w:r>
    </w:p>
    <w:p w14:paraId="728EE30C" w14:textId="77777777" w:rsidR="00164A52" w:rsidRDefault="008C13DC" w:rsidP="00E31B0E">
      <w:r>
        <w:rPr>
          <w:u w:val="single"/>
        </w:rPr>
        <w:t>NEWMA 2022 Interim Meeting:</w:t>
      </w:r>
      <w:r w:rsidRPr="00B605DB">
        <w:t xml:space="preserve"> </w:t>
      </w:r>
      <w:r w:rsidR="00164A52">
        <w:t>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ichael Keilty (Endress Hauser) indicated that he drafted LPG-15.1 and MFM-15.1 based on these codes.  The standards are meters but they have 2x the deviation, which do not meet 1/3 requirement recommended in the Fundamental Considerations. Mr. Keilty recommended a developing status. (Mr. Keilty was experiencing internet connection problems during his comments and the Committee may not have been able to hear his entire testimony).</w:t>
      </w:r>
    </w:p>
    <w:p w14:paraId="6B53CB0A" w14:textId="65B527E4" w:rsidR="008C13DC" w:rsidRPr="00164A52" w:rsidRDefault="00164A52" w:rsidP="00E31B0E">
      <w:r>
        <w:t>After hearing comments from the floor, the Committee believes this item has merit and is full developed.  The Committee recommends that this item be assigned a Voting status.</w:t>
      </w:r>
    </w:p>
    <w:p w14:paraId="4ED98373" w14:textId="47C04AE3" w:rsidR="008C13DC" w:rsidRDefault="008C13DC" w:rsidP="00E31B0E">
      <w:r>
        <w:lastRenderedPageBreak/>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EA3B8E5" w14:textId="6D8E9A7D" w:rsidR="008F7B40" w:rsidRDefault="001C08E2" w:rsidP="00C50F16">
      <w:pPr>
        <w:pStyle w:val="Heading1"/>
        <w:ind w:left="2592" w:hanging="2592"/>
      </w:pPr>
      <w:bookmarkStart w:id="383" w:name="_Toc132975959"/>
      <w:r w:rsidRPr="00CC6830">
        <w:rPr>
          <w:caps w:val="0"/>
        </w:rPr>
        <w:t>BLOCK 8</w:t>
      </w:r>
      <w:r w:rsidRPr="00853A03">
        <w:rPr>
          <w:caps w:val="0"/>
        </w:rPr>
        <w:t xml:space="preserve"> ITEMS (B8)</w:t>
      </w:r>
      <w:r>
        <w:rPr>
          <w:caps w:val="0"/>
        </w:rPr>
        <w:t xml:space="preserve"> - </w:t>
      </w:r>
      <w:r w:rsidRPr="00853A03">
        <w:rPr>
          <w:caps w:val="0"/>
        </w:rPr>
        <w:t>TOLERANCES ON TESTS USING TRANSFER STANDARDS, APPENDIX A - TOLERANCES FOR STA</w:t>
      </w:r>
      <w:r>
        <w:rPr>
          <w:caps w:val="0"/>
        </w:rPr>
        <w:t>N</w:t>
      </w:r>
      <w:r w:rsidRPr="00853A03">
        <w:rPr>
          <w:caps w:val="0"/>
        </w:rPr>
        <w:t>DARDS, AND APPENDIX D – FIELD STAN</w:t>
      </w:r>
      <w:r>
        <w:rPr>
          <w:caps w:val="0"/>
        </w:rPr>
        <w:t>D</w:t>
      </w:r>
      <w:r w:rsidRPr="00853A03">
        <w:rPr>
          <w:caps w:val="0"/>
        </w:rPr>
        <w:t>ARDS AND TRANSFER</w:t>
      </w:r>
      <w:r>
        <w:rPr>
          <w:caps w:val="0"/>
        </w:rPr>
        <w:t xml:space="preserve"> STANDARDS</w:t>
      </w:r>
      <w:bookmarkEnd w:id="383"/>
    </w:p>
    <w:p w14:paraId="254C7539" w14:textId="77777777" w:rsidR="009B494E" w:rsidRPr="00E31B0E" w:rsidRDefault="009B494E" w:rsidP="009B494E">
      <w:pPr>
        <w:rPr>
          <w:i/>
          <w:iCs/>
        </w:rPr>
      </w:pPr>
      <w:r w:rsidRPr="00E31B0E">
        <w:rPr>
          <w:i/>
          <w:iCs/>
        </w:rPr>
        <w:t>Note: These proposals are a combined modification of the 2021 S&amp;T Agenda Block 1 Items GEN-19.1 and OTH-22.1. Since the S&amp;T Committee has changed item GEN-19.1 from “assigned” to “developing,” the submitter has worked with NIST OWM to revise and combine the original proposals of GEN-19.1 and OTH-22.1 to address discussions within the NCWM Field Standards Task Group and other comments received at the regional weights and measures meetings on the proposals. These items are related, so they are presented together.  These OWM and Seraphin proposals were submitted to the S&amp;T Committee just before the 2022 Interim Meeting.</w:t>
      </w:r>
    </w:p>
    <w:p w14:paraId="5DF9FB39" w14:textId="58DF3906" w:rsidR="009D349F" w:rsidRPr="009D349F" w:rsidRDefault="009D349F" w:rsidP="009D349F">
      <w:pPr>
        <w:rPr>
          <w:i/>
          <w:iCs/>
        </w:rPr>
      </w:pPr>
      <w:r w:rsidRPr="009D349F">
        <w:rPr>
          <w:b/>
          <w:bCs/>
          <w:i/>
          <w:iCs/>
        </w:rPr>
        <w:t>Development Updates November 2022:</w:t>
      </w:r>
      <w:r w:rsidRPr="009D349F">
        <w:rPr>
          <w:i/>
          <w:iCs/>
        </w:rPr>
        <w:t xml:space="preserve"> As part of the development process for these items, several changes have been made to respond to comments that were received since July 2022.</w:t>
      </w:r>
    </w:p>
    <w:p w14:paraId="3FC96030" w14:textId="77777777" w:rsidR="009D349F" w:rsidRPr="009D349F" w:rsidRDefault="009D349F" w:rsidP="009D349F">
      <w:pPr>
        <w:rPr>
          <w:i/>
          <w:iCs/>
        </w:rPr>
      </w:pPr>
      <w:r w:rsidRPr="009D349F">
        <w:rPr>
          <w:b/>
          <w:bCs/>
          <w:i/>
          <w:iCs/>
        </w:rPr>
        <w:t>Changes to Respond to Comment 1:</w:t>
      </w:r>
      <w:r w:rsidRPr="009D349F">
        <w:rPr>
          <w:i/>
          <w:iCs/>
        </w:rPr>
        <w:t xml:space="preserve"> The first comment pointed out that corrections may be used with transfer standards in the same manner as corrections are made with field standards. </w:t>
      </w:r>
    </w:p>
    <w:p w14:paraId="4DF4DDD5" w14:textId="77777777" w:rsidR="009D349F" w:rsidRPr="009D349F" w:rsidRDefault="009D349F" w:rsidP="009D349F">
      <w:pPr>
        <w:rPr>
          <w:i/>
          <w:iCs/>
        </w:rPr>
      </w:pPr>
      <w:r w:rsidRPr="009D349F">
        <w:rPr>
          <w:b/>
          <w:bCs/>
          <w:i/>
          <w:iCs/>
        </w:rPr>
        <w:t>Changes to Respond to Comment 2:</w:t>
      </w:r>
      <w:r w:rsidRPr="009D349F">
        <w:rPr>
          <w:i/>
          <w:iCs/>
        </w:rPr>
        <w:t xml:space="preserve"> In an email to the NCWM S&amp;T Committee and several other interested parties, the Meter Manufacturers Association suggested that Section 3.2. of the Fundamental Considerations apply to all commercial weighing and measuring devices. The developers of the Block 8 proposals (NIST OWM and Seraphin) agree. </w:t>
      </w:r>
    </w:p>
    <w:p w14:paraId="00181F7A" w14:textId="77777777" w:rsidR="009D349F" w:rsidRPr="009D349F" w:rsidRDefault="009D349F" w:rsidP="009D349F">
      <w:pPr>
        <w:rPr>
          <w:i/>
          <w:iCs/>
        </w:rPr>
      </w:pPr>
      <w:r w:rsidRPr="009D349F">
        <w:rPr>
          <w:b/>
          <w:bCs/>
          <w:i/>
          <w:iCs/>
        </w:rPr>
        <w:t>Changes to Respond to Comment 3:</w:t>
      </w:r>
      <w:r w:rsidRPr="009D349F">
        <w:rPr>
          <w:i/>
          <w:iCs/>
        </w:rPr>
        <w:t xml:space="preserve"> </w:t>
      </w:r>
      <w:r w:rsidRPr="009D349F">
        <w:rPr>
          <w:bCs/>
          <w:i/>
          <w:iCs/>
        </w:rPr>
        <w:t>Michael Keilty, Endress + Hauser Flowtec AG, has several proposals on the S&amp;T agenda to include references to meters as field standards. To make clear that meters (and any other types of weighing and measuring devices) may be used as field standards if they meet the Fundamental Consideration requirements for field standards, the developers have added examples of devices that may be used as field standards to the definitions for field standards and transfer standards. Specifically, the words “</w:t>
      </w:r>
      <w:r w:rsidRPr="009D349F">
        <w:rPr>
          <w:i/>
          <w:iCs/>
        </w:rPr>
        <w:t>such as scales, meters, etc.” are added to the definitions. The code references in the definitions have been changed to “[1.10]” so that the definitions apply to all codes as explained at the beginning of Appendix D.</w:t>
      </w:r>
    </w:p>
    <w:p w14:paraId="0F06A65E" w14:textId="77777777" w:rsidR="009D349F" w:rsidRPr="009D349F" w:rsidRDefault="009D349F" w:rsidP="009D349F">
      <w:pPr>
        <w:rPr>
          <w:i/>
          <w:iCs/>
        </w:rPr>
      </w:pPr>
      <w:r w:rsidRPr="009D349F">
        <w:rPr>
          <w:b/>
          <w:bCs/>
          <w:i/>
          <w:iCs/>
        </w:rPr>
        <w:t>Changes to Respond to Comment 4:</w:t>
      </w:r>
      <w:r w:rsidRPr="009D349F">
        <w:rPr>
          <w:i/>
          <w:iCs/>
        </w:rPr>
        <w:t xml:space="preserve"> </w:t>
      </w:r>
      <w:r w:rsidRPr="009D349F">
        <w:rPr>
          <w:bCs/>
          <w:i/>
          <w:iCs/>
        </w:rPr>
        <w:t>Michael Keilty, Endress + Hauser Flowtec AG, objected to the references to “metal volumetric field standards” in Section 3.3. The developers agreed to delete the references to metal volumetric field standards.</w:t>
      </w:r>
    </w:p>
    <w:p w14:paraId="0139C8A1" w14:textId="7789AC39" w:rsidR="009B494E" w:rsidRPr="009D349F" w:rsidRDefault="009D349F" w:rsidP="00C50F16">
      <w:pPr>
        <w:tabs>
          <w:tab w:val="left" w:pos="1440"/>
        </w:tabs>
        <w:spacing w:before="360"/>
        <w:rPr>
          <w:i/>
          <w:iCs/>
          <w:sz w:val="22"/>
          <w:szCs w:val="22"/>
        </w:rPr>
      </w:pPr>
      <w:r w:rsidRPr="009D349F">
        <w:rPr>
          <w:i/>
          <w:iCs/>
        </w:rPr>
        <w:t>The updated text for of the proposals is shown below</w:t>
      </w:r>
      <w:r w:rsidR="00E31B0E">
        <w:rPr>
          <w:i/>
          <w:iCs/>
        </w:rPr>
        <w:t>.</w:t>
      </w:r>
    </w:p>
    <w:p w14:paraId="20D28675" w14:textId="77777777" w:rsidR="009B494E" w:rsidRPr="008041DA" w:rsidRDefault="009B494E" w:rsidP="0060311B">
      <w:pPr>
        <w:contextualSpacing/>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60311B" w:rsidRDefault="009B494E" w:rsidP="00BD50FC">
      <w:pPr>
        <w:contextualSpacing/>
        <w:rPr>
          <w:rStyle w:val="Strong"/>
        </w:rPr>
      </w:pPr>
      <w:r w:rsidRPr="0060311B">
        <w:rPr>
          <w:rStyle w:val="Strong"/>
        </w:rPr>
        <w:t>Purpose:</w:t>
      </w:r>
    </w:p>
    <w:p w14:paraId="7B2CB7FF" w14:textId="77777777" w:rsidR="009B494E" w:rsidRDefault="009B494E" w:rsidP="00BD50FC">
      <w:pPr>
        <w:pStyle w:val="ListParagraph"/>
        <w:numPr>
          <w:ilvl w:val="0"/>
          <w:numId w:val="253"/>
        </w:numPr>
        <w:spacing w:after="120"/>
        <w:contextualSpacing w:val="0"/>
      </w:pPr>
      <w:r>
        <w:t>Add a tolerance statement to the General Code that applies whenever a Type 2 transfer standard is used;</w:t>
      </w:r>
    </w:p>
    <w:p w14:paraId="7D9B9A29" w14:textId="77777777" w:rsidR="009B494E" w:rsidRDefault="009B494E" w:rsidP="00BD50FC">
      <w:pPr>
        <w:pStyle w:val="ListParagraph"/>
        <w:numPr>
          <w:ilvl w:val="0"/>
          <w:numId w:val="253"/>
        </w:numPr>
        <w:spacing w:after="120"/>
        <w:contextualSpacing w:val="0"/>
      </w:pPr>
      <w:r>
        <w:t>C</w:t>
      </w:r>
      <w:r w:rsidRPr="009A63EE">
        <w:t xml:space="preserve">larify </w:t>
      </w:r>
      <w:r>
        <w:t xml:space="preserve">in the Fundamental Considerations </w:t>
      </w:r>
      <w:r w:rsidRPr="008041DA">
        <w:t>(Appendix A of Handbook 44)</w:t>
      </w:r>
      <w:r>
        <w:t xml:space="preserve"> </w:t>
      </w:r>
      <w:r w:rsidRPr="009A63EE">
        <w:t>that the authority to approve field test standards rests with the regulatory official and that specific types of field test standards need not be identified in the body of a Handbook 44 Code in order to be approved by the weights and measures director</w:t>
      </w:r>
      <w:r>
        <w:t>;</w:t>
      </w:r>
    </w:p>
    <w:p w14:paraId="5575FFB8" w14:textId="77777777" w:rsidR="009B494E" w:rsidRPr="008041DA" w:rsidRDefault="009B494E" w:rsidP="00854EEE">
      <w:pPr>
        <w:pStyle w:val="ListParagraph"/>
        <w:keepNext/>
        <w:keepLines/>
        <w:numPr>
          <w:ilvl w:val="0"/>
          <w:numId w:val="253"/>
        </w:numPr>
        <w:spacing w:after="120"/>
        <w:contextualSpacing w:val="0"/>
      </w:pPr>
      <w:r w:rsidRPr="008041DA">
        <w:lastRenderedPageBreak/>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BD50FC">
      <w:pPr>
        <w:pStyle w:val="ListParagraph"/>
        <w:numPr>
          <w:ilvl w:val="0"/>
          <w:numId w:val="253"/>
        </w:numPr>
      </w:pPr>
      <w:r w:rsidRPr="008041DA">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7FA02077" w:rsidR="009B494E" w:rsidRDefault="009B494E" w:rsidP="009B494E">
      <w:pPr>
        <w:pStyle w:val="ItemHeading"/>
        <w:tabs>
          <w:tab w:val="clear" w:pos="900"/>
          <w:tab w:val="left" w:pos="1710"/>
        </w:tabs>
        <w:ind w:left="2160" w:hanging="2160"/>
        <w:rPr>
          <w:rFonts w:ascii="TimesNewRomanPS" w:hAnsi="TimesNewRomanPS"/>
          <w:sz w:val="20"/>
        </w:rPr>
      </w:pPr>
      <w:bookmarkStart w:id="384" w:name="_Toc132975960"/>
      <w:r>
        <w:t xml:space="preserve">B8: </w:t>
      </w:r>
      <w:r w:rsidRPr="00303E74">
        <w:t>GEN-19.1</w:t>
      </w:r>
      <w:r w:rsidRPr="00303E74">
        <w:tab/>
      </w:r>
      <w:r w:rsidR="005D3DC8">
        <w:t>V</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384"/>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The increase in the applied tolerance when using a Type 2 transfer standard applies only to the basic tolerances for devices as defined in Handbook 44; that is acceptance, maintenance and minimum tolerances. Note that the repeatability tolerance and the special test tolerances are NOT increased.</w:t>
      </w:r>
    </w:p>
    <w:p w14:paraId="700C373A" w14:textId="0D7F19C6" w:rsidR="00C50F16"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5252C7A7" w14:textId="77777777" w:rsidR="00BD2C51" w:rsidRPr="00AE7E7E" w:rsidRDefault="00BD2C51" w:rsidP="00122824">
      <w:pPr>
        <w:spacing w:after="40"/>
        <w:rPr>
          <w:b/>
          <w:bCs/>
          <w:u w:val="single"/>
        </w:rPr>
      </w:pPr>
      <w:r w:rsidRPr="00AE7E7E">
        <w:rPr>
          <w:b/>
          <w:bCs/>
          <w:u w:val="single"/>
        </w:rPr>
        <w:t>Standard, Field. – A physical artifact, static or dynamic measurement devices, such as scales, meters, etc., or a reference material that (a) meets the requirements of the Fundamental Considerations, Section 3.2., (b) is stable (accurate and repeatable) over a</w:t>
      </w:r>
      <w:r>
        <w:rPr>
          <w:b/>
          <w:bCs/>
          <w:u w:val="single"/>
        </w:rPr>
        <w:t xml:space="preserve"> designated</w:t>
      </w:r>
      <w:r w:rsidRPr="00AE7E7E">
        <w:rPr>
          <w:b/>
          <w:bCs/>
          <w:u w:val="single"/>
        </w:rPr>
        <w:t xml:space="preserve"> period of time </w:t>
      </w:r>
      <w:r>
        <w:rPr>
          <w:b/>
          <w:bCs/>
          <w:u w:val="single"/>
        </w:rPr>
        <w:t xml:space="preserve">of use </w:t>
      </w:r>
      <w:r w:rsidRPr="00AE7E7E">
        <w:rPr>
          <w:b/>
          <w:bCs/>
          <w:u w:val="single"/>
        </w:rPr>
        <w:t>(as determined by the Director), (c) is valid (</w:t>
      </w:r>
      <w:r>
        <w:rPr>
          <w:b/>
          <w:bCs/>
          <w:u w:val="single"/>
        </w:rPr>
        <w:t xml:space="preserve">with </w:t>
      </w:r>
      <w:r w:rsidRPr="00AE7E7E">
        <w:rPr>
          <w:b/>
          <w:bCs/>
          <w:u w:val="single"/>
        </w:rPr>
        <w:t xml:space="preserve">corrections that may be </w:t>
      </w:r>
      <w:r>
        <w:rPr>
          <w:b/>
          <w:bCs/>
          <w:u w:val="single"/>
        </w:rPr>
        <w:t>applied</w:t>
      </w:r>
      <w:r w:rsidRPr="00AE7E7E">
        <w:rPr>
          <w:b/>
          <w:bCs/>
          <w:u w:val="single"/>
        </w:rPr>
        <w:t xml:space="preserve">) over the range of environmental and operational parameters in which the commercial measuring devices </w:t>
      </w:r>
      <w:r>
        <w:rPr>
          <w:b/>
          <w:bCs/>
          <w:u w:val="single"/>
        </w:rPr>
        <w:t>to be tested can be reasonably anticipated to be</w:t>
      </w:r>
      <w:r w:rsidRPr="00AE7E7E">
        <w:rPr>
          <w:b/>
          <w:bCs/>
          <w:u w:val="single"/>
        </w:rPr>
        <w:t xml:space="preserve"> used, and (d) is traceable to the reference or working standards through comparisons, using acceptable laboratory procedures. [1.10]</w:t>
      </w:r>
    </w:p>
    <w:p w14:paraId="4CC24369" w14:textId="77777777" w:rsidR="00BD2C51" w:rsidRPr="00AE7E7E" w:rsidRDefault="00BD2C51" w:rsidP="00BD2C51">
      <w:pPr>
        <w:rPr>
          <w:b/>
          <w:bCs/>
          <w:u w:val="single"/>
        </w:rPr>
      </w:pPr>
      <w:r w:rsidRPr="00AE7E7E">
        <w:rPr>
          <w:b/>
          <w:bCs/>
          <w:u w:val="single"/>
        </w:rPr>
        <w:t>(Added 202X)</w:t>
      </w:r>
    </w:p>
    <w:p w14:paraId="53A0F9A5" w14:textId="77777777" w:rsidR="00BD2C51" w:rsidRPr="00AE7E7E" w:rsidRDefault="00BD2C51" w:rsidP="00BD2C51">
      <w:pPr>
        <w:rPr>
          <w:b/>
          <w:bCs/>
          <w:strike/>
          <w:u w:val="single"/>
        </w:rPr>
      </w:pPr>
      <w:r w:rsidRPr="00AE7E7E">
        <w:rPr>
          <w:b/>
          <w:bCs/>
          <w:strike/>
          <w:u w:val="single"/>
        </w:rPr>
        <w:t>transfer standard. – A measurement system designed for use in proving and testing cryogenic liquid-measuring devices. [3.38]</w:t>
      </w:r>
    </w:p>
    <w:p w14:paraId="61961B5C" w14:textId="77777777" w:rsidR="00BD2C51" w:rsidRPr="00AE7E7E" w:rsidRDefault="00BD2C51" w:rsidP="00122824">
      <w:pPr>
        <w:spacing w:after="40"/>
        <w:rPr>
          <w:b/>
          <w:bCs/>
          <w:u w:val="single"/>
        </w:rPr>
      </w:pPr>
      <w:r w:rsidRPr="00AE7E7E">
        <w:rPr>
          <w:b/>
          <w:bCs/>
          <w:u w:val="single"/>
        </w:rPr>
        <w:t xml:space="preserve">Standard, Transfer, Type 1 and Type 2. − A physical artifact, static or dynamic measurement devices, such as scales, meters, etc., or a reference material that is </w:t>
      </w:r>
      <w:r>
        <w:rPr>
          <w:b/>
          <w:bCs/>
          <w:u w:val="single"/>
        </w:rPr>
        <w:t>demonstrated</w:t>
      </w:r>
      <w:r w:rsidRPr="00AE7E7E">
        <w:rPr>
          <w:b/>
          <w:bCs/>
          <w:u w:val="single"/>
        </w:rPr>
        <w:t xml:space="preserve"> to be stable (accurate and repeatable) under </w:t>
      </w:r>
      <w:r w:rsidRPr="00AE7E7E">
        <w:rPr>
          <w:b/>
          <w:bCs/>
          <w:u w:val="single"/>
        </w:rPr>
        <w:lastRenderedPageBreak/>
        <w:t xml:space="preserve">the limited environmental and operational conditions </w:t>
      </w:r>
      <w:r>
        <w:rPr>
          <w:b/>
          <w:bCs/>
          <w:u w:val="single"/>
        </w:rPr>
        <w:t xml:space="preserve">and time </w:t>
      </w:r>
      <w:r w:rsidRPr="00AE7E7E">
        <w:rPr>
          <w:b/>
          <w:bCs/>
          <w:u w:val="single"/>
        </w:rPr>
        <w:t xml:space="preserve">during which the transfer standard is used. A Type 1 transfer standard is a transfer standard that meets the one-third accuracy requirement over a limited range of environmental conditions and/or a limited range of operating conditions </w:t>
      </w:r>
      <w:r>
        <w:rPr>
          <w:b/>
          <w:bCs/>
          <w:u w:val="single"/>
        </w:rPr>
        <w:t xml:space="preserve">and time </w:t>
      </w:r>
      <w:r w:rsidRPr="00AE7E7E">
        <w:rPr>
          <w:b/>
          <w:bCs/>
          <w:u w:val="single"/>
        </w:rPr>
        <w:t>in which it is used. A Type 2 transfer standard is one that does not meet the one-third requirement and may not be stable or valid over an extended time period or over wide ranges of environmental or operating conditions. [1.10]</w:t>
      </w:r>
    </w:p>
    <w:p w14:paraId="56A49241" w14:textId="77777777" w:rsidR="00BD2C51" w:rsidRPr="00AE7E7E" w:rsidRDefault="00BD2C51" w:rsidP="00BD2C51">
      <w:pPr>
        <w:rPr>
          <w:b/>
          <w:bCs/>
          <w:u w:val="single"/>
        </w:rPr>
      </w:pPr>
      <w:r w:rsidRPr="00AE7E7E">
        <w:rPr>
          <w:b/>
          <w:bCs/>
          <w:u w:val="single"/>
        </w:rPr>
        <w:t>(Added 202X)</w:t>
      </w:r>
    </w:p>
    <w:p w14:paraId="387B6865" w14:textId="1C0E1DFE" w:rsidR="009B494E" w:rsidRDefault="009B494E" w:rsidP="009B494E">
      <w:pPr>
        <w:pStyle w:val="ItemHeading"/>
        <w:tabs>
          <w:tab w:val="clear" w:pos="900"/>
          <w:tab w:val="left" w:pos="1710"/>
        </w:tabs>
        <w:ind w:left="2160" w:hanging="2160"/>
      </w:pPr>
      <w:bookmarkStart w:id="385" w:name="_Toc132975961"/>
      <w:r>
        <w:t xml:space="preserve">B8: </w:t>
      </w:r>
      <w:r w:rsidRPr="00303E74">
        <w:t xml:space="preserve">OTH-22.1 </w:t>
      </w:r>
      <w:r w:rsidRPr="00303E74">
        <w:tab/>
      </w:r>
      <w:r w:rsidR="005D3DC8">
        <w:t>V</w:t>
      </w:r>
      <w:r w:rsidRPr="00303E74">
        <w:tab/>
        <w:t>Appendix A: Fundamental Considerations, 3. Testing</w:t>
      </w:r>
      <w:r w:rsidRPr="00303E74">
        <w:rPr>
          <w:u w:val="single"/>
        </w:rPr>
        <w:t xml:space="preserve"> </w:t>
      </w:r>
      <w:r w:rsidRPr="00303E74">
        <w:t>Apparatus</w:t>
      </w:r>
      <w:bookmarkEnd w:id="385"/>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147E9E">
        <w:rPr>
          <w:b/>
          <w:bCs/>
          <w:strike/>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BD50FC" w:rsidRDefault="005900E4" w:rsidP="00BD50FC">
      <w:pPr>
        <w:pStyle w:val="ListParagraph"/>
        <w:numPr>
          <w:ilvl w:val="0"/>
          <w:numId w:val="28"/>
        </w:numPr>
        <w:ind w:left="1368"/>
        <w:rPr>
          <w:rStyle w:val="StrongUnderline"/>
        </w:rPr>
      </w:pPr>
      <w:r w:rsidRPr="00BD50FC">
        <w:rPr>
          <w:rStyle w:val="StrongUnderline"/>
        </w:rPr>
        <w:t>Realization of SI Units</w:t>
      </w:r>
    </w:p>
    <w:p w14:paraId="348E071A" w14:textId="77777777" w:rsidR="005900E4" w:rsidRPr="00BD50FC" w:rsidRDefault="005900E4" w:rsidP="00BD50FC">
      <w:pPr>
        <w:pStyle w:val="ListParagraph"/>
        <w:numPr>
          <w:ilvl w:val="0"/>
          <w:numId w:val="28"/>
        </w:numPr>
        <w:ind w:left="1368"/>
        <w:rPr>
          <w:rStyle w:val="StrongUnderline"/>
        </w:rPr>
      </w:pPr>
      <w:r w:rsidRPr="00BD50FC">
        <w:rPr>
          <w:rStyle w:val="StrongUnderline"/>
        </w:rPr>
        <w:t>Unbroken Chain of Comparisons</w:t>
      </w:r>
    </w:p>
    <w:p w14:paraId="47B352FA"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Calibration Program</w:t>
      </w:r>
    </w:p>
    <w:p w14:paraId="45831531"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Measurement Uncertainty</w:t>
      </w:r>
    </w:p>
    <w:p w14:paraId="50D0C082"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Measurement Procedure</w:t>
      </w:r>
    </w:p>
    <w:p w14:paraId="73760E8B" w14:textId="77777777" w:rsidR="005900E4" w:rsidRPr="00BD50FC" w:rsidRDefault="005900E4" w:rsidP="00BD50FC">
      <w:pPr>
        <w:pStyle w:val="ListParagraph"/>
        <w:numPr>
          <w:ilvl w:val="0"/>
          <w:numId w:val="28"/>
        </w:numPr>
        <w:ind w:left="1368"/>
        <w:rPr>
          <w:rStyle w:val="StrongUnderline"/>
        </w:rPr>
      </w:pPr>
      <w:r w:rsidRPr="00BD50FC">
        <w:rPr>
          <w:rStyle w:val="StrongUnderline"/>
        </w:rPr>
        <w:t>Accredited Technical Competence</w:t>
      </w:r>
    </w:p>
    <w:p w14:paraId="1318EA1A" w14:textId="77777777" w:rsidR="005900E4" w:rsidRPr="00BD50FC" w:rsidRDefault="005900E4" w:rsidP="00BD50FC">
      <w:pPr>
        <w:pStyle w:val="ListParagraph"/>
        <w:numPr>
          <w:ilvl w:val="0"/>
          <w:numId w:val="28"/>
        </w:numPr>
        <w:ind w:left="1368"/>
        <w:rPr>
          <w:rStyle w:val="StrongUnderline"/>
        </w:rPr>
      </w:pPr>
      <w:r w:rsidRPr="00BD50FC">
        <w:rPr>
          <w:rStyle w:val="StrongUnderline"/>
        </w:rPr>
        <w:t>Measurement Assurance</w:t>
      </w:r>
    </w:p>
    <w:p w14:paraId="14ABE60E" w14:textId="43A0085F" w:rsidR="001B2C41" w:rsidRDefault="005900E4" w:rsidP="005900E4">
      <w:pPr>
        <w:ind w:left="720"/>
        <w:rPr>
          <w:b/>
          <w:bCs/>
          <w:u w:val="single"/>
        </w:rPr>
      </w:pPr>
      <w:r w:rsidRPr="00042BA5">
        <w:rPr>
          <w:b/>
          <w:bCs/>
          <w:u w:val="single"/>
        </w:rPr>
        <w:t>3.1.2.</w:t>
      </w:r>
      <w:r w:rsidRPr="00042BA5">
        <w:rPr>
          <w:b/>
          <w:bCs/>
          <w:u w:val="single"/>
        </w:rPr>
        <w:tab/>
        <w:t xml:space="preserve">Specifications for Standards.  Standards </w:t>
      </w:r>
      <w:r w:rsidR="002508FA">
        <w:rPr>
          <w:b/>
          <w:bCs/>
          <w:u w:val="single"/>
        </w:rPr>
        <w:t>shall</w:t>
      </w:r>
      <w:r w:rsidRPr="00042BA5">
        <w:rPr>
          <w:b/>
          <w:bCs/>
          <w:u w:val="single"/>
        </w:rPr>
        <w:t xml:space="preserve">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42C546C8" w14:textId="612F288A" w:rsidR="001B2C41" w:rsidRDefault="005900E4" w:rsidP="005900E4">
      <w:pPr>
        <w:ind w:left="720"/>
        <w:rPr>
          <w:b/>
          <w:bCs/>
          <w:u w:val="single"/>
        </w:rPr>
      </w:pPr>
      <w:r w:rsidRPr="00042BA5">
        <w:rPr>
          <w:b/>
          <w:bCs/>
          <w:u w:val="single"/>
        </w:rPr>
        <w:t>3.1.3.</w:t>
      </w:r>
      <w:r w:rsidRPr="00042BA5">
        <w:rPr>
          <w:b/>
          <w:bCs/>
          <w:u w:val="single"/>
        </w:rPr>
        <w:tab/>
        <w:t xml:space="preserve">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in order to be considered suitable.  Provided the standards </w:t>
      </w:r>
      <w:r w:rsidRPr="00042BA5">
        <w:rPr>
          <w:b/>
          <w:bCs/>
          <w:u w:val="single"/>
        </w:rPr>
        <w:lastRenderedPageBreak/>
        <w:t>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2D9A7BF3" w14:textId="77777777" w:rsidR="00DE3ECF" w:rsidRPr="00C94065" w:rsidRDefault="00DE3ECF" w:rsidP="00DE3ECF">
      <w:pPr>
        <w:ind w:left="360"/>
      </w:pPr>
      <w:r w:rsidRPr="00C94065">
        <w:rPr>
          <w:b/>
          <w:bCs/>
        </w:rPr>
        <w:t>3.2.</w:t>
      </w:r>
      <w:r w:rsidRPr="00C94065">
        <w:rPr>
          <w:b/>
          <w:bCs/>
        </w:rPr>
        <w:tab/>
        <w:t>Tolerances for Standards. –</w:t>
      </w:r>
      <w:r w:rsidRPr="00C94065">
        <w:t xml:space="preserve"> Except for work of relatively high precision, it is recommended that the accuracy of </w:t>
      </w:r>
      <w:r w:rsidRPr="003B51D3">
        <w:t>standards</w:t>
      </w:r>
      <w:r w:rsidRPr="00C94065">
        <w:t xml:space="preserve">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6CC6B074" w14:textId="77777777" w:rsidR="00DE3ECF" w:rsidRPr="00C94065" w:rsidRDefault="00DE3ECF" w:rsidP="00DE3ECF">
      <w:pPr>
        <w:ind w:left="360"/>
      </w:pPr>
      <w:r w:rsidRPr="00C94065">
        <w:t xml:space="preserve">Device testing is complicated to some degree when corrections to standards are applied.  When using a correction for a </w:t>
      </w:r>
      <w:r w:rsidRPr="00C94065">
        <w:rPr>
          <w:b/>
          <w:bCs/>
          <w:u w:val="single"/>
        </w:rPr>
        <w:t>field standard</w:t>
      </w:r>
      <w:r>
        <w:rPr>
          <w:b/>
          <w:bCs/>
          <w:u w:val="single"/>
        </w:rPr>
        <w:t xml:space="preserve"> or a transfer standard</w:t>
      </w:r>
      <w:r w:rsidRPr="00C94065">
        <w:t>, the uncertainty associated with the corrected value must be less than one-third of the applicable device tolerance.  The reason for this requirement is to give the device being tested as nearly as practicable the full benefit of its own tolerance.</w:t>
      </w:r>
    </w:p>
    <w:p w14:paraId="6015A656" w14:textId="04A67C21" w:rsidR="00DE3ECF" w:rsidRPr="00C94065" w:rsidRDefault="00DE3ECF" w:rsidP="00DE3ECF">
      <w:pPr>
        <w:spacing w:before="40"/>
        <w:ind w:left="360"/>
        <w:rPr>
          <w:b/>
          <w:bCs/>
          <w:u w:val="single"/>
        </w:rPr>
      </w:pPr>
      <w:r w:rsidRPr="00C94065">
        <w:rPr>
          <w:b/>
          <w:bCs/>
          <w:u w:val="single"/>
        </w:rPr>
        <w:t xml:space="preserve">Whenever possible and practical, field standards should be used to test commercial </w:t>
      </w:r>
      <w:r w:rsidRPr="009C5A4B">
        <w:rPr>
          <w:b/>
          <w:bCs/>
          <w:u w:val="single"/>
        </w:rPr>
        <w:t>weighing and measuring</w:t>
      </w:r>
      <w:r w:rsidRPr="005B612D">
        <w:rPr>
          <w:b/>
          <w:bCs/>
          <w:u w:val="single"/>
        </w:rPr>
        <w:t xml:space="preserve"> </w:t>
      </w:r>
      <w:r w:rsidRPr="00C94065">
        <w:rPr>
          <w:b/>
          <w:bCs/>
          <w:u w:val="single"/>
        </w:rPr>
        <w:t xml:space="preserve">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w:t>
      </w:r>
      <w:r w:rsidR="002508FA">
        <w:rPr>
          <w:b/>
          <w:bCs/>
          <w:u w:val="single"/>
        </w:rPr>
        <w:t>a designated</w:t>
      </w:r>
      <w:r w:rsidRPr="00C94065">
        <w:rPr>
          <w:b/>
          <w:bCs/>
          <w:u w:val="single"/>
        </w:rPr>
        <w:t xml:space="preserve"> period</w:t>
      </w:r>
      <w:r w:rsidR="002508FA">
        <w:rPr>
          <w:b/>
          <w:bCs/>
          <w:u w:val="single"/>
        </w:rPr>
        <w:t xml:space="preserve"> of time (as determined by the Director)</w:t>
      </w:r>
      <w:r w:rsidRPr="00C94065">
        <w:rPr>
          <w:b/>
          <w:bCs/>
          <w:u w:val="single"/>
        </w:rPr>
        <w:t xml:space="preserve">; and (3) </w:t>
      </w:r>
      <w:r w:rsidR="002508FA">
        <w:rPr>
          <w:b/>
          <w:bCs/>
          <w:u w:val="single"/>
        </w:rPr>
        <w:t>demonstrated</w:t>
      </w:r>
      <w:r w:rsidRPr="00C94065">
        <w:rPr>
          <w:b/>
          <w:bCs/>
          <w:u w:val="single"/>
        </w:rPr>
        <w:t xml:space="preserve"> validity or performance of the standard over the range of environmental and operational conditions in which the standard </w:t>
      </w:r>
      <w:r w:rsidR="002508FA">
        <w:rPr>
          <w:b/>
          <w:bCs/>
          <w:u w:val="single"/>
        </w:rPr>
        <w:t>can be reasonably anticipated to</w:t>
      </w:r>
      <w:r w:rsidRPr="00C94065">
        <w:rPr>
          <w:b/>
          <w:bCs/>
          <w:u w:val="single"/>
        </w:rPr>
        <w:t xml:space="preserve"> be used.</w:t>
      </w:r>
    </w:p>
    <w:p w14:paraId="0F606FA3" w14:textId="2190AECD" w:rsidR="00DE3ECF" w:rsidRPr="005E6AA0" w:rsidRDefault="00DE3ECF" w:rsidP="00DE3ECF">
      <w:pPr>
        <w:spacing w:before="40"/>
        <w:ind w:left="360"/>
        <w:rPr>
          <w:b/>
          <w:bCs/>
          <w:u w:val="single"/>
        </w:rPr>
      </w:pPr>
      <w:r w:rsidRPr="00C94065">
        <w:rPr>
          <w:b/>
          <w:bCs/>
          <w:u w:val="single"/>
        </w:rPr>
        <w:t xml:space="preserve">A “field standard” is one that meets the one-third requirement mentioned earlier in this section. Additionally, the field standard maintains its validity or stability as a standard over an </w:t>
      </w:r>
      <w:r w:rsidR="002508FA">
        <w:rPr>
          <w:b/>
          <w:bCs/>
          <w:u w:val="single"/>
        </w:rPr>
        <w:t>designated period of time</w:t>
      </w:r>
      <w:r w:rsidRPr="00C94065">
        <w:rPr>
          <w:b/>
          <w:bCs/>
          <w:u w:val="single"/>
        </w:rPr>
        <w:t xml:space="preserve"> (defined based on data of the standard’s stability by an authorized metrology lab or as specified by the Director) an</w:t>
      </w:r>
      <w:r w:rsidR="002508FA">
        <w:rPr>
          <w:b/>
          <w:bCs/>
          <w:u w:val="single"/>
        </w:rPr>
        <w:t>d can be demonstrated</w:t>
      </w:r>
      <w:r w:rsidRPr="00C94065">
        <w:rPr>
          <w:b/>
          <w:bCs/>
          <w:u w:val="single"/>
        </w:rPr>
        <w:t xml:space="preserve"> to maintain its value as a standard over the range of environmental conditions and the range of operating conditions in which the standard </w:t>
      </w:r>
      <w:r w:rsidR="002508FA">
        <w:rPr>
          <w:b/>
          <w:bCs/>
          <w:u w:val="single"/>
        </w:rPr>
        <w:t>can be reasonably anticipated</w:t>
      </w:r>
      <w:r w:rsidR="006C16BD">
        <w:rPr>
          <w:b/>
          <w:bCs/>
          <w:u w:val="single"/>
        </w:rPr>
        <w:t xml:space="preserve"> to</w:t>
      </w:r>
      <w:r w:rsidRPr="00C94065">
        <w:rPr>
          <w:b/>
          <w:bCs/>
          <w:u w:val="single"/>
        </w:rPr>
        <w:t xml:space="preserve"> be used to test commercial weighing and measuring devices.</w:t>
      </w:r>
      <w:r>
        <w:rPr>
          <w:b/>
          <w:bCs/>
          <w:u w:val="single"/>
        </w:rPr>
        <w:t xml:space="preserve"> </w:t>
      </w:r>
    </w:p>
    <w:p w14:paraId="0F4D87A4" w14:textId="7D7DA6CB" w:rsidR="00DE3ECF" w:rsidRPr="00C94065" w:rsidRDefault="006C16BD" w:rsidP="00DE3ECF">
      <w:pPr>
        <w:spacing w:before="40"/>
        <w:ind w:left="360"/>
        <w:rPr>
          <w:b/>
          <w:bCs/>
          <w:u w:val="single"/>
        </w:rPr>
      </w:pPr>
      <w:r>
        <w:rPr>
          <w:b/>
          <w:bCs/>
          <w:u w:val="single"/>
        </w:rPr>
        <w:t>T</w:t>
      </w:r>
      <w:r w:rsidR="00DE3ECF" w:rsidRPr="00C94065">
        <w:rPr>
          <w:b/>
          <w:bCs/>
          <w:u w:val="single"/>
        </w:rPr>
        <w:t xml:space="preserve">ransfer standards do not meet one or more of these critical criteria. One category of transfer standards, which is referred to here as a “Type 1 transfer standard,” is a transfer standard that meets the one-third accuracy requirement for a </w:t>
      </w:r>
      <w:r>
        <w:rPr>
          <w:b/>
          <w:bCs/>
          <w:u w:val="single"/>
        </w:rPr>
        <w:t>limited</w:t>
      </w:r>
      <w:r w:rsidR="00DE3ECF" w:rsidRPr="00C94065">
        <w:rPr>
          <w:b/>
          <w:bCs/>
          <w:u w:val="single"/>
        </w:rPr>
        <w:t xml:space="preserve"> time</w:t>
      </w:r>
      <w:r>
        <w:rPr>
          <w:b/>
          <w:bCs/>
          <w:u w:val="single"/>
        </w:rPr>
        <w:t xml:space="preserve"> of use</w:t>
      </w:r>
      <w:r w:rsidR="00DE3ECF" w:rsidRPr="00C94065">
        <w:rPr>
          <w:b/>
          <w:bCs/>
          <w:u w:val="single"/>
        </w:rPr>
        <w:t xml:space="preserv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w:t>
      </w:r>
      <w:r w:rsidR="00DE3ECF" w:rsidRPr="009C5A4B">
        <w:rPr>
          <w:b/>
          <w:bCs/>
          <w:u w:val="single"/>
        </w:rPr>
        <w:t>weighing and</w:t>
      </w:r>
      <w:r w:rsidR="00DE3ECF" w:rsidRPr="005B612D">
        <w:rPr>
          <w:b/>
          <w:bCs/>
          <w:u w:val="single"/>
        </w:rPr>
        <w:t> </w:t>
      </w:r>
      <w:r w:rsidR="00DE3ECF" w:rsidRPr="00C94065">
        <w:rPr>
          <w:b/>
          <w:bCs/>
          <w:u w:val="single"/>
        </w:rPr>
        <w:t>measuring devices are applied as specified in the applicable codes.</w:t>
      </w:r>
    </w:p>
    <w:p w14:paraId="797660E7" w14:textId="77777777" w:rsidR="00854EEE" w:rsidRDefault="00DE3ECF" w:rsidP="007E56A0">
      <w:pPr>
        <w:spacing w:before="40" w:after="60"/>
        <w:ind w:left="360"/>
        <w:rPr>
          <w:b/>
          <w:bCs/>
          <w:u w:val="single"/>
        </w:rPr>
      </w:pPr>
      <w:r w:rsidRPr="00686DF7">
        <w:rPr>
          <w:b/>
          <w:bCs/>
          <w:u w:val="single"/>
        </w:rPr>
        <w:t xml:space="preserve">The second category of transfer standard, which is referred to here as a “Type 2 transfer standard,” is one that does not meet the one-third requirement. The Type 2 transfer standard must be stable and valid under the environmental or operating conditions in which it </w:t>
      </w:r>
      <w:r w:rsidR="006C16BD">
        <w:rPr>
          <w:b/>
          <w:bCs/>
          <w:u w:val="single"/>
        </w:rPr>
        <w:t>can be reasonably anticipated to be</w:t>
      </w:r>
      <w:r w:rsidRPr="00686DF7">
        <w:rPr>
          <w:b/>
          <w:bCs/>
          <w:u w:val="single"/>
        </w:rPr>
        <w:t xml:space="preserve">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associated with the Type 2 transfer standard.</w:t>
      </w:r>
    </w:p>
    <w:p w14:paraId="7ABED3F8" w14:textId="7B1F11D8" w:rsidR="00DE3ECF" w:rsidRPr="00C94065" w:rsidRDefault="00DE3ECF" w:rsidP="007E56A0">
      <w:pPr>
        <w:spacing w:before="40" w:after="60"/>
        <w:ind w:left="360"/>
      </w:pPr>
      <w:r w:rsidRPr="00686DF7">
        <w:rPr>
          <w:b/>
          <w:bCs/>
          <w:u w:val="single"/>
        </w:rPr>
        <w:t xml:space="preserve">When commercial </w:t>
      </w:r>
      <w:r w:rsidRPr="009C5A4B">
        <w:rPr>
          <w:b/>
          <w:bCs/>
          <w:u w:val="single"/>
        </w:rPr>
        <w:t>weighing and measuring devices</w:t>
      </w:r>
      <w:r w:rsidRPr="00686DF7">
        <w:rPr>
          <w:b/>
          <w:bCs/>
          <w:u w:val="single"/>
        </w:rPr>
        <w:t xml:space="preserve"> are tested using a Type 2 transfer standard, the tolerance applied to the </w:t>
      </w:r>
      <w:r w:rsidRPr="005B612D">
        <w:rPr>
          <w:b/>
          <w:bCs/>
          <w:u w:val="single"/>
        </w:rPr>
        <w:t>commercial weighing and measuring devices </w:t>
      </w:r>
      <w:r w:rsidRPr="005B612D">
        <w:rPr>
          <w:b/>
          <w:bCs/>
          <w:strike/>
          <w:u w:val="single"/>
        </w:rPr>
        <w:t>meter</w:t>
      </w:r>
      <w:r w:rsidRPr="00686DF7">
        <w:rPr>
          <w:b/>
          <w:bCs/>
          <w:u w:val="single"/>
        </w:rPr>
        <w:t xml:space="preserve"> under test shall be determined as specified in the General Code.</w:t>
      </w:r>
    </w:p>
    <w:p w14:paraId="05D6D7A2" w14:textId="2ED0A765" w:rsidR="00DE3ECF" w:rsidRPr="009C5A4B" w:rsidRDefault="00DE3ECF" w:rsidP="00DE3ECF">
      <w:pPr>
        <w:ind w:firstLine="360"/>
        <w:rPr>
          <w:b/>
          <w:bCs/>
          <w:u w:val="single"/>
        </w:rPr>
      </w:pPr>
      <w:r w:rsidRPr="00C94065">
        <w:rPr>
          <w:b/>
          <w:bCs/>
          <w:u w:val="single"/>
        </w:rPr>
        <w:t>(Added 202X)</w:t>
      </w:r>
    </w:p>
    <w:p w14:paraId="2B5837D7" w14:textId="14690A62" w:rsidR="005900E4" w:rsidRDefault="00DE3ECF" w:rsidP="005900E4">
      <w:pPr>
        <w:ind w:left="360"/>
      </w:pPr>
      <w:r w:rsidRPr="00492259">
        <w:rPr>
          <w:b/>
          <w:bCs/>
        </w:rPr>
        <w:t>3.3. Accuracy of </w:t>
      </w:r>
      <w:r w:rsidRPr="00492259">
        <w:rPr>
          <w:b/>
          <w:bCs/>
          <w:u w:val="single"/>
        </w:rPr>
        <w:t>Field</w:t>
      </w:r>
      <w:r w:rsidRPr="00492259">
        <w:rPr>
          <w:b/>
          <w:bCs/>
        </w:rPr>
        <w:t> Standards. –</w:t>
      </w:r>
      <w:r w:rsidRPr="00492259">
        <w:t> Prior to the official use of testing apparatus, its accuracy should invariably be verified.  Field standards should be calibrated as often as circumstances require.  </w:t>
      </w:r>
      <w:r w:rsidRPr="00DE3ECF">
        <w:rPr>
          <w:b/>
          <w:bCs/>
          <w:strike/>
        </w:rPr>
        <w:t xml:space="preserve">By their nature, metal </w:t>
      </w:r>
      <w:r w:rsidRPr="00DE3ECF">
        <w:rPr>
          <w:b/>
          <w:bCs/>
          <w:strike/>
        </w:rPr>
        <w:lastRenderedPageBreak/>
        <w:t>volumetric field standards are more susceptible to damage in handling than are standards of some other types.</w:t>
      </w:r>
      <w:r w:rsidRPr="00492259">
        <w:t>  A field standard should be calibrated whenever damage is known or suspected to have occurred or significant repairs have been made.  In addition, field standards</w:t>
      </w:r>
      <w:r w:rsidRPr="00DE3ECF">
        <w:rPr>
          <w:b/>
          <w:bCs/>
          <w:strike/>
        </w:rPr>
        <w:t>, particularly volumetric standards,</w:t>
      </w:r>
      <w:r>
        <w:t xml:space="preserve"> </w:t>
      </w:r>
      <w:r w:rsidRPr="00492259">
        <w:t>should be calibrated with sufficient frequency to affirm their continued accuracy, so that the official may always be in an unassailable position with respect to the accuracy of his testing apparatus</w:t>
      </w:r>
      <w:r w:rsidRPr="00492259">
        <w:rPr>
          <w:b/>
          <w:bCs/>
        </w:rPr>
        <w:t>.  </w:t>
      </w:r>
      <w:r w:rsidRPr="00DE3ECF">
        <w:rPr>
          <w:b/>
          <w:bCs/>
          <w:strike/>
        </w:rPr>
        <w:t>Secondary field standards, such as special fabric testing tapes, should be verified much more frequently than such basic standards as steel tapes or volumetric provers to demonstrate their constancy of value or performance.</w:t>
      </w:r>
    </w:p>
    <w:p w14:paraId="233FF9B0" w14:textId="5EB71B36" w:rsidR="00763429" w:rsidRPr="00147E9E"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4DA4F9FB" w:rsidR="00CC6830" w:rsidRDefault="00CC6830" w:rsidP="00E31B0E">
      <w:pPr>
        <w:pStyle w:val="NormalIndent"/>
        <w:contextualSpacing/>
      </w:pPr>
      <w:r w:rsidRPr="00CC6830">
        <w:t>2022: Developing</w:t>
      </w:r>
    </w:p>
    <w:p w14:paraId="4D16E55B" w14:textId="4BAECEEB" w:rsidR="00690304" w:rsidRPr="00CC6830" w:rsidRDefault="00690304" w:rsidP="00E31B0E">
      <w:pPr>
        <w:pStyle w:val="NormalIndent"/>
      </w:pPr>
      <w:r w:rsidRPr="00690304">
        <w:t>2023: The committee agreed with to the changes submitted by Mr</w:t>
      </w:r>
      <w:r>
        <w:t>.</w:t>
      </w:r>
      <w:r w:rsidRPr="00690304">
        <w:t xml:space="preserve"> Floren and assigned the item a voting status.</w:t>
      </w:r>
    </w:p>
    <w:p w14:paraId="3A9F597D" w14:textId="77777777" w:rsidR="005900E4" w:rsidRDefault="005900E4" w:rsidP="00436C92">
      <w:pPr>
        <w:spacing w:after="0"/>
        <w:rPr>
          <w:b/>
        </w:rPr>
      </w:pPr>
      <w:r w:rsidRPr="00A84EFC">
        <w:rPr>
          <w:b/>
        </w:rPr>
        <w:t>Background and Discussion:</w:t>
      </w:r>
    </w:p>
    <w:p w14:paraId="435BFBF5" w14:textId="61DE95AD" w:rsidR="00B20828" w:rsidRPr="00D503D0" w:rsidRDefault="00B20828" w:rsidP="00E31B0E">
      <w:r w:rsidRPr="00B20828">
        <w:rPr>
          <w:bCs/>
          <w:u w:val="single"/>
        </w:rPr>
        <w:t>NCWM 2023 Interim Meeting:</w:t>
      </w:r>
      <w:r w:rsidRPr="00B20828">
        <w:rPr>
          <w:bCs/>
        </w:rPr>
        <w:t xml:space="preserve"> </w:t>
      </w:r>
      <w:r w:rsidR="00E23A20">
        <w:t xml:space="preserve">The S&amp;T Committee combined this item and other related items for discussion purposes only. </w:t>
      </w:r>
      <w:r w:rsidRPr="00B20828">
        <w:rPr>
          <w:bCs/>
        </w:rPr>
        <w:t xml:space="preserve">The committee was provided written comments provided by Kurt Floren (Los Angeles County) and recommended the item have a voting status with these changes. </w:t>
      </w:r>
      <w:r w:rsidR="00D17D73" w:rsidRPr="00B20828">
        <w:rPr>
          <w:bCs/>
        </w:rPr>
        <w:t>Dimitri</w:t>
      </w:r>
      <w:r w:rsidRPr="00B20828">
        <w:rPr>
          <w:bCs/>
        </w:rPr>
        <w:t xml:space="preserve"> Karimov (Liquid Controls) stated the item has significant benefits with test methods for regulators and supported the item. Bob Murnane (Seraphin) was in favor of Mr</w:t>
      </w:r>
      <w:r w:rsidR="00D17D73">
        <w:rPr>
          <w:bCs/>
        </w:rPr>
        <w:t>.</w:t>
      </w:r>
      <w:r w:rsidRPr="00B20828">
        <w:rPr>
          <w:bCs/>
        </w:rPr>
        <w:t xml:space="preserve"> Floren’s changes and recommended voting. Michael Keilty (Endress+Hauser) was supported the item. Hal Prince (Florida) states this might be a problem for him as he does not adopt Appendixes to the Handbook. Tim Chesser (Arkansas) and Kevin Schnepp (California) supported the item as voting with Mr</w:t>
      </w:r>
      <w:r w:rsidR="00D17D73">
        <w:rPr>
          <w:bCs/>
        </w:rPr>
        <w:t>.</w:t>
      </w:r>
      <w:r w:rsidRPr="00B20828">
        <w:rPr>
          <w:bCs/>
        </w:rPr>
        <w:t xml:space="preserve"> Floren’s changes. Brent Price (Gilbarco) asked if the word “state” should proceed the word “director” in the item.</w:t>
      </w:r>
    </w:p>
    <w:p w14:paraId="0E38DFC3" w14:textId="59BD0454" w:rsidR="005900E4" w:rsidRPr="00D309E4" w:rsidRDefault="005900E4" w:rsidP="00E31B0E">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BD50FC">
      <w:pPr>
        <w:pStyle w:val="NormalIndent"/>
        <w:contextualSpacing/>
      </w:pPr>
      <w:r w:rsidRPr="00A84EFC">
        <w:t>Mr. Robert Murnane</w:t>
      </w:r>
    </w:p>
    <w:p w14:paraId="3CB3D06E" w14:textId="77777777" w:rsidR="005900E4" w:rsidRPr="00A84EFC" w:rsidRDefault="005900E4" w:rsidP="00BD50FC">
      <w:pPr>
        <w:pStyle w:val="NormalIndent"/>
        <w:contextualSpacing/>
      </w:pPr>
      <w:r w:rsidRPr="00A84EFC">
        <w:t>Seraphin Test Measure Company</w:t>
      </w:r>
    </w:p>
    <w:p w14:paraId="594FF276" w14:textId="77777777" w:rsidR="005900E4" w:rsidRPr="00A84EFC" w:rsidRDefault="005900E4" w:rsidP="00BD50FC">
      <w:pPr>
        <w:pStyle w:val="NormalIndent"/>
        <w:contextualSpacing/>
      </w:pPr>
      <w:r w:rsidRPr="00A84EFC">
        <w:t>A Division of Pemberton Fabricators, Inc.</w:t>
      </w:r>
    </w:p>
    <w:p w14:paraId="6B158549" w14:textId="77777777" w:rsidR="005900E4" w:rsidRDefault="005900E4" w:rsidP="00BD50FC">
      <w:pPr>
        <w:pStyle w:val="NormalIndent"/>
      </w:pPr>
      <w:r w:rsidRPr="00A84EFC">
        <w:t xml:space="preserve">609-267-0922, </w:t>
      </w:r>
      <w:hyperlink r:id="rId60" w:history="1">
        <w:r w:rsidRPr="00A84EFC">
          <w:rPr>
            <w:color w:val="0000FF"/>
            <w:u w:val="single"/>
          </w:rPr>
          <w:t>rmurnane@pemfb.com</w:t>
        </w:r>
      </w:hyperlink>
      <w:r w:rsidRPr="00A84EFC">
        <w:t xml:space="preserve"> </w:t>
      </w:r>
    </w:p>
    <w:p w14:paraId="33A73B5B" w14:textId="417487B4" w:rsidR="005900E4" w:rsidRDefault="005900E4" w:rsidP="00BD50FC">
      <w:pPr>
        <w:pStyle w:val="NormalIndent"/>
      </w:pPr>
      <w:r>
        <w:t>or</w:t>
      </w:r>
    </w:p>
    <w:p w14:paraId="68585329" w14:textId="77777777" w:rsidR="005900E4" w:rsidRDefault="005900E4" w:rsidP="00BD50FC">
      <w:pPr>
        <w:pStyle w:val="NormalIndent"/>
        <w:contextualSpacing/>
      </w:pPr>
      <w:r>
        <w:t>Ms. G. Diane Lee</w:t>
      </w:r>
    </w:p>
    <w:p w14:paraId="1F7B3EC3" w14:textId="77777777" w:rsidR="005900E4" w:rsidRDefault="005900E4" w:rsidP="00BD50FC">
      <w:pPr>
        <w:pStyle w:val="NormalIndent"/>
        <w:contextualSpacing/>
      </w:pPr>
      <w:r>
        <w:t>NIST Office of Weights and Measures</w:t>
      </w:r>
    </w:p>
    <w:p w14:paraId="562383C6" w14:textId="31A10B51" w:rsidR="005900E4" w:rsidRDefault="004E6E63" w:rsidP="00BD50FC">
      <w:pPr>
        <w:pStyle w:val="NormalIndent"/>
      </w:pPr>
      <w:hyperlink r:id="rId61" w:history="1">
        <w:r w:rsidR="00621C6C" w:rsidRPr="00D34518">
          <w:rPr>
            <w:rStyle w:val="Hyperlink"/>
            <w:noProof w:val="0"/>
          </w:rPr>
          <w:t>diane.lee@nist.gov</w:t>
        </w:r>
      </w:hyperlink>
    </w:p>
    <w:p w14:paraId="7ED9C02D" w14:textId="4CE527F5" w:rsidR="00621C6C" w:rsidRPr="00A84EFC" w:rsidRDefault="00621C6C" w:rsidP="00854EEE">
      <w:pPr>
        <w:keepNext/>
        <w:keepLines/>
      </w:pPr>
      <w:r w:rsidRPr="007358B9">
        <w:rPr>
          <w:u w:val="single"/>
        </w:rPr>
        <w:t>2022 NCWM Annual Meeting:</w:t>
      </w:r>
      <w:r w:rsidRPr="007358B9">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2D153A">
      <w:r w:rsidRPr="00A84EFC">
        <w:t xml:space="preserve">The submitter </w:t>
      </w:r>
      <w:r>
        <w:t xml:space="preserve">of the original GEN 19.1 </w:t>
      </w:r>
      <w:r w:rsidRPr="00A84EFC">
        <w:t>provided the following:</w:t>
      </w:r>
    </w:p>
    <w:p w14:paraId="3B65BE6D" w14:textId="77777777" w:rsidR="005900E4" w:rsidRPr="00A84EFC" w:rsidRDefault="005900E4" w:rsidP="002D153A">
      <w:r w:rsidRPr="00A84EFC">
        <w:t xml:space="preserve">Over the last several years, there have been, and still are, proposals to recognize some types of meters as either transfer standards or as field standards. Handbook 44 already recognizes the use of many different types of master meters, </w:t>
      </w:r>
      <w:r w:rsidRPr="00A84EFC">
        <w:lastRenderedPageBreak/>
        <w:t>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2D153A">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locations;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2D153A">
      <w:r w:rsidRPr="00A84EFC">
        <w:t>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at the time of the test</w:t>
      </w:r>
      <w:r w:rsidRPr="00A84EFC">
        <w:t>;</w:t>
      </w:r>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at the time of the test</w:t>
      </w:r>
      <w:r w:rsidRPr="00A84EFC">
        <w:t>;</w:t>
      </w:r>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at the time of the test</w:t>
      </w:r>
      <w:r w:rsidRPr="00A84EFC">
        <w:t>;</w:t>
      </w:r>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at the time of the test</w:t>
      </w:r>
      <w:r w:rsidRPr="00A84EFC">
        <w:t>;</w:t>
      </w:r>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2D153A">
      <w:r w:rsidRPr="00A84EFC">
        <w:t>A critical issue that has not be adequately addressed and defined is, “How long must a field standard remain valid (i.e., accurate and repeatable)?” Common sense dictates that the field standard must remain valid over an extended period of tim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time period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81063D">
      <w:r w:rsidRPr="00A84EFC">
        <w:t xml:space="preserve">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w:t>
      </w:r>
      <w:r w:rsidRPr="00A84EFC">
        <w:lastRenderedPageBreak/>
        <w:t>standard. This also applies when field standards are used. “The reason for this requirement is to give the device being tested as nearly as practicable the full benefit of its own tolerance.”</w:t>
      </w:r>
      <w:r w:rsidRPr="00A84EFC">
        <w:rPr>
          <w:vertAlign w:val="superscript"/>
        </w:rPr>
        <w:footnoteReference w:id="18"/>
      </w:r>
      <w:r w:rsidRPr="00A84EFC">
        <w:t xml:space="preserve"> </w:t>
      </w:r>
    </w:p>
    <w:p w14:paraId="68F9B35A" w14:textId="77777777" w:rsidR="005900E4" w:rsidRPr="00A84EFC" w:rsidRDefault="005900E4" w:rsidP="002D153A">
      <w:r w:rsidRPr="00A84EFC">
        <w:t>The submitter also provided the following possible opposing arguments:</w:t>
      </w:r>
    </w:p>
    <w:p w14:paraId="4E626148" w14:textId="77777777" w:rsidR="005900E4" w:rsidRPr="00A84EFC" w:rsidRDefault="005900E4" w:rsidP="0064636E">
      <w:pPr>
        <w:numPr>
          <w:ilvl w:val="0"/>
          <w:numId w:val="61"/>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64636E">
      <w:pPr>
        <w:numPr>
          <w:ilvl w:val="0"/>
          <w:numId w:val="61"/>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64636E">
      <w:pPr>
        <w:numPr>
          <w:ilvl w:val="0"/>
          <w:numId w:val="61"/>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64636E">
      <w:pPr>
        <w:numPr>
          <w:ilvl w:val="0"/>
          <w:numId w:val="61"/>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64636E">
      <w:pPr>
        <w:numPr>
          <w:ilvl w:val="0"/>
          <w:numId w:val="61"/>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64636E">
      <w:pPr>
        <w:numPr>
          <w:ilvl w:val="0"/>
          <w:numId w:val="61"/>
        </w:numPr>
        <w:spacing w:before="40"/>
        <w:rPr>
          <w:bCs/>
        </w:rPr>
      </w:pPr>
      <w:r w:rsidRPr="00A84EFC">
        <w:t>Establishing a reasonably good estimate of the standard deviation associated with a transfer standard (to be added to the basic tolerances for the devices under test) may require significant time, effort and cost.</w:t>
      </w:r>
    </w:p>
    <w:p w14:paraId="0FB32AD0" w14:textId="77777777" w:rsidR="005900E4" w:rsidRPr="00A84EFC" w:rsidRDefault="005900E4" w:rsidP="0064636E">
      <w:pPr>
        <w:numPr>
          <w:ilvl w:val="0"/>
          <w:numId w:val="61"/>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2D153A">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BD50FC" w:rsidRDefault="005900E4" w:rsidP="00BD50FC">
      <w:pPr>
        <w:contextualSpacing/>
        <w:rPr>
          <w:rStyle w:val="Strong"/>
        </w:rPr>
      </w:pPr>
      <w:r w:rsidRPr="00BD50FC">
        <w:rPr>
          <w:rStyle w:val="Strong"/>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64636E">
      <w:pPr>
        <w:numPr>
          <w:ilvl w:val="0"/>
          <w:numId w:val="62"/>
        </w:numPr>
        <w:spacing w:before="40"/>
        <w:ind w:left="720"/>
        <w:contextualSpacing/>
      </w:pPr>
      <w:r w:rsidRPr="005C41DF">
        <w:t>specify recommendations for suitable field test standards;</w:t>
      </w:r>
    </w:p>
    <w:p w14:paraId="344FB622" w14:textId="77777777" w:rsidR="005900E4" w:rsidRPr="005C41DF" w:rsidRDefault="005900E4" w:rsidP="0064636E">
      <w:pPr>
        <w:numPr>
          <w:ilvl w:val="0"/>
          <w:numId w:val="62"/>
        </w:numPr>
        <w:spacing w:before="40"/>
        <w:ind w:left="720"/>
        <w:contextualSpacing/>
      </w:pPr>
      <w:r w:rsidRPr="005C41DF">
        <w:t>require that field test standards meet specifications in Handbook 105 Series or other appropriate documentary standards; and</w:t>
      </w:r>
    </w:p>
    <w:p w14:paraId="659D639A" w14:textId="39FBD56A" w:rsidR="000026D3" w:rsidRDefault="005900E4" w:rsidP="001A0417">
      <w:pPr>
        <w:numPr>
          <w:ilvl w:val="0"/>
          <w:numId w:val="62"/>
        </w:numPr>
        <w:spacing w:before="40"/>
        <w:ind w:left="720"/>
      </w:pPr>
      <w:r w:rsidRPr="005C41DF">
        <w:lastRenderedPageBreak/>
        <w:t>note that guidance may be obtained from NIST OWM regarding appropriate specifications, tolerances, and other criteria for assessing the suitability of a field test standard for use in inspecting and testing commercial weighing and measuring equipment.</w:t>
      </w:r>
    </w:p>
    <w:p w14:paraId="440E88D8" w14:textId="01BA2842" w:rsidR="005900E4" w:rsidRPr="005C41DF" w:rsidRDefault="005900E4" w:rsidP="002D153A">
      <w:r w:rsidRPr="005C41DF">
        <w:t>Footnote 2 also recognizes that the Director has the authority to approve additional field test standards and/or equipment beyond those recommended by NIST or specified in a Handbook 105 or other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cases this has resulted in a specific recommendation or Handbook 105.  However, as recognized, in Footnote 2, this does not preclude the Director from approving equipment for which a specific Handbook 105 or other documentary standard does not exist.</w:t>
      </w:r>
    </w:p>
    <w:p w14:paraId="7CA4AEC4" w14:textId="77777777" w:rsidR="005900E4" w:rsidRPr="005C41DF" w:rsidRDefault="005900E4" w:rsidP="001A0417">
      <w:r w:rsidRPr="005C41DF">
        <w:t>In order to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1A0417">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2D153A">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2D153A">
      <w:r w:rsidRPr="005C41DF">
        <w:t>OWM also believes that some may erroneously believe that field test standards must be specifically listed within a NIST Handbook 44 code in order to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2D153A">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2D153A">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1A0417">
      <w:pPr>
        <w:ind w:left="720"/>
        <w:jc w:val="left"/>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2D153A">
      <w:r>
        <w:lastRenderedPageBreak/>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limit </w:t>
      </w:r>
      <w:r w:rsidRPr="00D02771">
        <w:t xml:space="preserve"> not exceed 2/3 of the MPE of the commercial device under test. The same limit should be used if the OIML formula is used.</w:t>
      </w:r>
    </w:p>
    <w:p w14:paraId="7321B9E8" w14:textId="77777777" w:rsidR="005900E4" w:rsidRPr="00D02771" w:rsidRDefault="005900E4" w:rsidP="002D153A">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2D153A">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1A0417" w:rsidRDefault="005900E4" w:rsidP="001A0417">
      <w:pPr>
        <w:contextualSpacing/>
        <w:rPr>
          <w:rStyle w:val="Strong"/>
        </w:rPr>
      </w:pPr>
      <w:r w:rsidRPr="001A0417">
        <w:rPr>
          <w:rStyle w:val="Strong"/>
        </w:rPr>
        <w:t>Conclusion</w:t>
      </w:r>
    </w:p>
    <w:p w14:paraId="1DC0353A" w14:textId="77777777" w:rsidR="005900E4" w:rsidRPr="00D02771" w:rsidRDefault="005900E4" w:rsidP="002D153A">
      <w:r w:rsidRPr="00D02771">
        <w:t>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actually smaller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2D153A">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w:lastRenderedPageBreak/>
        <mc:AlternateContent>
          <mc:Choice Requires="wps">
            <w:drawing>
              <wp:anchor distT="0" distB="0" distL="114300" distR="114300" simplePos="0" relativeHeight="251658254"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F9291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582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58253"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6"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5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5"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2B59E4" id="Right Brace 7" o:spid="_x0000_s1026" type="#_x0000_t88" style="position:absolute;margin-left:138.85pt;margin-top:83.25pt;width:31.65pt;height:68.35pt;rotation:90;z-index:2516582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81063D">
      <w:r w:rsidRPr="00D02771">
        <w:rPr>
          <w:noProof/>
        </w:rPr>
        <mc:AlternateContent>
          <mc:Choice Requires="wps">
            <w:drawing>
              <wp:anchor distT="0" distB="0" distL="114300" distR="114300" simplePos="0" relativeHeight="251658260"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9"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298830" id="Right Brace 10" o:spid="_x0000_s1026" type="#_x0000_t88" style="position:absolute;margin-left:155.15pt;margin-top:92.65pt;width:31.65pt;height:83.45pt;rotation:90;z-index:2516582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58257"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8"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C57A1C" id="Right Brace 26" o:spid="_x0000_s1026" type="#_x0000_t88" style="position:absolute;margin-left:68.9pt;margin-top:85.3pt;width:49.75pt;height:71.35pt;rotation:90;z-index:2516582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2D153A">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2D153A">
      <w:r w:rsidRPr="00D02771">
        <w:t>The increase in the applied tolerance when using a Type 2 transfer standard applies only to the basic tolerances for devices as defined in Handbook 44, i.e., acceptance, maintenance and minimum tolerances.</w:t>
      </w:r>
      <w:r w:rsidRPr="00D02771">
        <w:rPr>
          <w:vertAlign w:val="superscript"/>
        </w:rPr>
        <w:footnoteReference w:id="19"/>
      </w:r>
      <w:r w:rsidRPr="00D02771">
        <w:t xml:space="preserve"> Note that the </w:t>
      </w:r>
      <w:r w:rsidRPr="00D02771">
        <w:lastRenderedPageBreak/>
        <w:t>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2D153A">
      <w:pPr>
        <w:contextualSpacing/>
        <w:rPr>
          <w:b/>
          <w:bCs/>
          <w:i/>
          <w:iCs/>
        </w:rPr>
      </w:pPr>
      <w:r w:rsidRPr="00D02771">
        <w:rPr>
          <w:b/>
          <w:bCs/>
          <w:i/>
          <w:iCs/>
        </w:rPr>
        <w:t>Explanation and Assessment</w:t>
      </w:r>
    </w:p>
    <w:p w14:paraId="3BA25AF4" w14:textId="77777777" w:rsidR="005900E4" w:rsidRPr="00D02771" w:rsidRDefault="005900E4" w:rsidP="001A0417">
      <w:pPr>
        <w:contextualSpacing/>
        <w:rPr>
          <w:i/>
          <w:iCs/>
        </w:rPr>
      </w:pPr>
      <w:r w:rsidRPr="00D02771">
        <w:rPr>
          <w:i/>
          <w:iCs/>
        </w:rPr>
        <w:t>Field Standards: Uncertainty is Part of the Tolerance</w:t>
      </w:r>
    </w:p>
    <w:p w14:paraId="5E881715" w14:textId="77777777" w:rsidR="005900E4" w:rsidRPr="00D02771" w:rsidRDefault="005900E4" w:rsidP="002D153A">
      <w:r w:rsidRPr="00D02771">
        <w:t>Under the Fundamental Considerations, the correction and uncertainty of field standards are not to exceed 1/3 of the tolerance for the device under test. Under this condition, field standards are considered to b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20"/>
      </w:r>
      <w:r w:rsidRPr="00D02771">
        <w:t xml:space="preserve"> Once the uncertainty associated with a “standard” exceeds the 1/3 limit, the “standard” no longer qualifies as a field standard, but is a Type 2 transfer standard under Seraphin’s proposed definitions. </w:t>
      </w:r>
    </w:p>
    <w:p w14:paraId="25EA75AB" w14:textId="77777777" w:rsidR="005900E4" w:rsidRPr="001A0417" w:rsidRDefault="005900E4" w:rsidP="001A0417">
      <w:pPr>
        <w:contextualSpacing/>
        <w:rPr>
          <w:rStyle w:val="Emphasis"/>
        </w:rPr>
      </w:pPr>
      <w:r w:rsidRPr="001A0417">
        <w:rPr>
          <w:rStyle w:val="Emphasis"/>
        </w:rPr>
        <w:t>Type 2 Transfer Standards: Uncertainty is Added to the Tolerance</w:t>
      </w:r>
    </w:p>
    <w:p w14:paraId="2EB0F052" w14:textId="77777777" w:rsidR="005900E4" w:rsidRPr="00D02771" w:rsidRDefault="005900E4" w:rsidP="002D153A">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lastRenderedPageBreak/>
        <w:drawing>
          <wp:inline distT="0" distB="0" distL="0" distR="0" wp14:anchorId="19C1A860" wp14:editId="14B67F4A">
            <wp:extent cx="5943600" cy="4124325"/>
            <wp:effectExtent l="19050" t="19050" r="19050" b="285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4124325"/>
                    </a:xfrm>
                    <a:prstGeom prst="rect">
                      <a:avLst/>
                    </a:prstGeom>
                    <a:ln w="9525">
                      <a:solidFill>
                        <a:schemeClr val="tx1"/>
                      </a:solidFill>
                    </a:ln>
                  </pic:spPr>
                </pic:pic>
              </a:graphicData>
            </a:graphic>
          </wp:inline>
        </w:drawing>
      </w:r>
    </w:p>
    <w:p w14:paraId="088C798D" w14:textId="77777777" w:rsidR="005900E4" w:rsidRPr="00D02771" w:rsidRDefault="005900E4" w:rsidP="002D153A">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386" w:name="_Hlk88563605"/>
      <w:r w:rsidRPr="00D02771">
        <w:t xml:space="preserve">If the uncertainty of the Type 2 transfer standard becomes very large, the poor accuracy and/or poor repeatability of Type 2 transfer standard makes its use ineffective. </w:t>
      </w:r>
      <w:bookmarkEnd w:id="386"/>
    </w:p>
    <w:p w14:paraId="101FD59E" w14:textId="77777777" w:rsidR="005900E4" w:rsidRPr="00D02771" w:rsidRDefault="005900E4" w:rsidP="002D153A">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BF01D9">
      <w:pPr>
        <w:keepNext/>
        <w:contextualSpacing/>
      </w:pPr>
      <w:r w:rsidRPr="00D02771">
        <w:rPr>
          <w:i/>
          <w:iCs/>
        </w:rPr>
        <w:t>The Impact of Large Uncertainties for Field and Transfer Standards</w:t>
      </w:r>
    </w:p>
    <w:p w14:paraId="38C8E230" w14:textId="26BF6BCE" w:rsidR="003A1038" w:rsidRDefault="005900E4" w:rsidP="002D153A">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w:t>
      </w:r>
      <w:r w:rsidRPr="00D02771">
        <w:lastRenderedPageBreak/>
        <w:t xml:space="preserve">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0593CFD5" w14:textId="77777777" w:rsidR="008C13DC" w:rsidRPr="002D153A" w:rsidRDefault="008C13DC" w:rsidP="002D153A">
      <w:pPr>
        <w:contextualSpacing/>
        <w:rPr>
          <w:rStyle w:val="Strong"/>
        </w:rPr>
      </w:pPr>
      <w:r w:rsidRPr="002D153A">
        <w:rPr>
          <w:rStyle w:val="Strong"/>
        </w:rPr>
        <w:t>Regional Associations’ Comments:</w:t>
      </w:r>
    </w:p>
    <w:p w14:paraId="33B37C3A" w14:textId="58049005" w:rsidR="00153C6F" w:rsidRDefault="008C13DC" w:rsidP="001A0417">
      <w:r>
        <w:rPr>
          <w:u w:val="single"/>
        </w:rPr>
        <w:t>WWMA 2022 Annual Meeting</w:t>
      </w:r>
      <w:r w:rsidRPr="00FD4763">
        <w:t xml:space="preserve">: </w:t>
      </w:r>
      <w:r w:rsidR="00153C6F">
        <w:t xml:space="preserve">Mr. Robert Murnane (Seraphin Test Measure Company) – It was verified the updated language was posted on the WWMA website for membership. Mr. Murnane commented the September 1, 2022, version is no different than the original, this version has the changes highlighted for ease of reference. He noted a correction in section 3.2. Tolerance for Standards, first paragraph. In the statement where it notes “accuracy of standards”, the corrected language should be " accuracy of field standards". He further noted the change on S&amp;T agenda page 309, line 42, stating a correction to "field standard or transfer standard". Mr. Murnane’s final comment was a reference to the discretion of the State Director for allowance of these transfer standards is already in the handbook. </w:t>
      </w:r>
    </w:p>
    <w:p w14:paraId="4208A50D" w14:textId="77777777" w:rsidR="00153C6F" w:rsidRDefault="00153C6F" w:rsidP="002D153A">
      <w:r>
        <w:t>Mr. Matt Douglas (State of California, Division of Measurement Standards on behalf of S&amp;T Committee)- Mr. Douglas sought clarification on the equation, noting it appeared that the error of the transfer standard is less than 1/3 the applicable tolerance, and it would end up with a lower tolerance for the device. Though it looks like the intention would be to give an extended tolerance.</w:t>
      </w:r>
    </w:p>
    <w:p w14:paraId="76D83551" w14:textId="77777777" w:rsidR="00153C6F" w:rsidRDefault="00153C6F" w:rsidP="002D153A">
      <w:r>
        <w:t xml:space="preserve">Mr. Robert Murnane (Seraphin Test Measure Company) – Mr. Murnane provided clarification to the question on the equation. He noted the equation gives the benefit to the meter and referred to the submitted documentation for clarification. </w:t>
      </w:r>
    </w:p>
    <w:p w14:paraId="29CE157B" w14:textId="77777777" w:rsidR="00153C6F" w:rsidRDefault="00153C6F" w:rsidP="002D153A">
      <w:r>
        <w:t>Mr. Michael Keilty (Endress+Hauser) – Mr. Keilty commented the addition of "Weighing and Measuring" is beneficial. He noted, if you were testing a Type 1 device then you don't use the formula. When you have a Type 2 device then you would use the formula to calculate the corrections allowed. Mr. Keilty recommended a developing status.</w:t>
      </w:r>
    </w:p>
    <w:p w14:paraId="387E64E7" w14:textId="77777777" w:rsidR="00153C6F" w:rsidRDefault="00153C6F" w:rsidP="002D153A">
      <w:r>
        <w:t>Mr. Kurt Floren (County of Los Angeles, CA) – Mr. Floren commented he did not want to impede the progress of this item and technology, although is struggling to understand the language and its implications. Mr. Floren made reference to the language which references "field conditions" and “extended time” in a Metrology lab. He noted the language is unclear to what conditions need to be met and how to document these for enforcement purposes. Jurisdictions are not equipped to test all “field conditions”, and questions what an extended time and what a short time is with regards to how long a device remains accurate.</w:t>
      </w:r>
    </w:p>
    <w:p w14:paraId="4CEF10FC" w14:textId="77777777" w:rsidR="00153C6F" w:rsidRDefault="00153C6F" w:rsidP="002D153A">
      <w:r>
        <w:t xml:space="preserve">Mr. Brent Price (Gilbarco) – Mr. Price referred to S&amp;T agenda, page 310, line 8. He was questioning the need for the last sentence.  </w:t>
      </w:r>
    </w:p>
    <w:p w14:paraId="591640B1" w14:textId="77777777" w:rsidR="00153C6F" w:rsidRDefault="00153C6F" w:rsidP="002D153A">
      <w:r>
        <w:t xml:space="preserve">Mr. Michael Keilty (Endress+Hauser) – Mr. Keilty commented on the definition and meaning of what long-term versus short-term mean. Mr. Keilty recommended the item continue to be developing and answers to Mr. Floren's questions be answered. </w:t>
      </w:r>
    </w:p>
    <w:p w14:paraId="72F6189D" w14:textId="77777777" w:rsidR="00153C6F" w:rsidRDefault="00153C6F" w:rsidP="002D153A">
      <w:r>
        <w:t xml:space="preserve">Mr. Robert Murnane (Seraphin Test Measure Company) – Mr. Murnane commented this represent a current attempt at this issue. He commented there needs to be definitions established. Mr. Murnane asked the question, what are jurisdiction doing to defend themselves with no established definition (referencing transfer standard versus field standard). The commentator mentioned he is looking for input but hasn’t received much. Mr. Murnane recommends the item be voting. </w:t>
      </w:r>
    </w:p>
    <w:p w14:paraId="3E197BB3" w14:textId="77777777" w:rsidR="00153C6F" w:rsidRDefault="00153C6F" w:rsidP="002D153A">
      <w:r>
        <w:t>Mr. Kurt Floren (County of Los Angeles, CA) – Mr. Floren commented that the term “field standard” encompasses everything imaginable. It was suggested that as written, jurisdictions would require evidence that every mass standard would have been tested and proven to be stable under every possible scenario. Mr. Floren commented there is a need to be very specific about what qualifies as a transfer standard.</w:t>
      </w:r>
    </w:p>
    <w:p w14:paraId="1298D980" w14:textId="24EDF1AA" w:rsidR="008C13DC" w:rsidRPr="00001B3A" w:rsidRDefault="00153C6F" w:rsidP="002D153A">
      <w:r>
        <w:lastRenderedPageBreak/>
        <w:t>During open hearings, Mr. Robert Murnane representing Seraphin Test Measure provided testimony with changes to the proposed language which is now posted on the WWMA website. The WWMA S&amp;T Committee recommends this item remain developing, and the submitter provide the updated language to NCWM to allow membership to review the updated proposal. The Committee further recommends that this item be blocked with Block 7 as the items in Block 7 are contingent on Block 8 items.</w:t>
      </w:r>
    </w:p>
    <w:p w14:paraId="7D58765F" w14:textId="1FBACB6F" w:rsidR="00B8458E" w:rsidRDefault="008C13DC" w:rsidP="002D153A">
      <w:r>
        <w:rPr>
          <w:u w:val="single"/>
        </w:rPr>
        <w:t>SWMA 2022 Annual Meeting</w:t>
      </w:r>
      <w:r w:rsidRPr="00FD4763">
        <w:t>:</w:t>
      </w:r>
      <w:r>
        <w:t xml:space="preserve"> </w:t>
      </w:r>
      <w:r w:rsidR="00B8458E">
        <w:t>Mr. Murnane, Seraphin, stated that you can’t always define every environmental issue, and we must be able to use judgment.</w:t>
      </w:r>
    </w:p>
    <w:p w14:paraId="3F295706" w14:textId="77777777" w:rsidR="00B8458E" w:rsidRDefault="00B8458E" w:rsidP="002D153A">
      <w:r>
        <w:t>Mr. Keilty, Endress+Hauser, stated that Block 8 adds a definition for Type 1 and 2 Transfer Standards into the code, and he recommends this item move forward as developing.</w:t>
      </w:r>
    </w:p>
    <w:p w14:paraId="0184263D" w14:textId="77777777" w:rsidR="00B8458E" w:rsidRDefault="00B8458E" w:rsidP="002D153A">
      <w:r>
        <w:t>The SWMA S&amp;T Committee questioned why the submitter wants to move some of these items into code when they have been traditionally covered by the Fundamental Considerations. Additionally, the Committee questioned the open-ended nature of the timeframe component in defining the type of standard, and section 3.1.1. Essential Elements of Traceability potentially restricting the Directors authority in allowing certain standards to be used. The committee also requests documentation of specific standards in use and which type of standard they would be based on these definitions.</w:t>
      </w:r>
    </w:p>
    <w:p w14:paraId="0CDCC30B" w14:textId="4BD983DC" w:rsidR="008C13DC" w:rsidRPr="00842C05" w:rsidRDefault="00B8458E" w:rsidP="002D153A">
      <w:r>
        <w:t>The SWMA S&amp;T Committee recommends this item move forward as a Developing Item.</w:t>
      </w:r>
    </w:p>
    <w:p w14:paraId="37257DE5" w14:textId="4D81336E" w:rsidR="002F0D14" w:rsidRDefault="008C13DC" w:rsidP="002D153A">
      <w:pPr>
        <w:rPr>
          <w:b/>
          <w:sz w:val="19"/>
        </w:rPr>
      </w:pPr>
      <w:r>
        <w:rPr>
          <w:u w:val="single"/>
        </w:rPr>
        <w:t>CWMA 2022 Interim Meeting</w:t>
      </w:r>
      <w:r w:rsidRPr="00FD4763">
        <w:t xml:space="preserve">:  </w:t>
      </w:r>
      <w:r w:rsidR="002F0D14">
        <w:t>Bob</w:t>
      </w:r>
      <w:r w:rsidR="002F0D14">
        <w:rPr>
          <w:spacing w:val="-4"/>
        </w:rPr>
        <w:t xml:space="preserve"> </w:t>
      </w:r>
      <w:r w:rsidR="002F0D14">
        <w:t>Murnane</w:t>
      </w:r>
      <w:r w:rsidR="002F0D14">
        <w:rPr>
          <w:spacing w:val="-2"/>
        </w:rPr>
        <w:t xml:space="preserve"> </w:t>
      </w:r>
      <w:r w:rsidR="002F0D14">
        <w:t>–</w:t>
      </w:r>
      <w:r w:rsidR="002F0D14">
        <w:rPr>
          <w:spacing w:val="-3"/>
        </w:rPr>
        <w:t xml:space="preserve"> </w:t>
      </w:r>
      <w:r w:rsidR="002F0D14">
        <w:rPr>
          <w:spacing w:val="-2"/>
        </w:rPr>
        <w:t>Seraphin</w:t>
      </w:r>
      <w:r w:rsidR="000547C3">
        <w:t xml:space="preserve">, </w:t>
      </w:r>
      <w:r w:rsidR="002F0D14">
        <w:t>Nomenclature has been cleaned up since previous version. Intent not changed, simply clarifications. Former contended point was referring to only measuring devices instead of weighing and measuring devices. Wants this change, which was provided to the committee in writing, to be included and moved forward with this item.</w:t>
      </w:r>
    </w:p>
    <w:p w14:paraId="373F749B" w14:textId="6486D7FB" w:rsidR="002F0D14" w:rsidRDefault="002F0D14" w:rsidP="002D153A">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8"/>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following changes which were provided by the submitter:</w:t>
      </w:r>
    </w:p>
    <w:p w14:paraId="177C3CE7" w14:textId="6BE9DD25" w:rsidR="002F0D14" w:rsidRPr="00DA6C95" w:rsidRDefault="002F0D14" w:rsidP="004E5FB0">
      <w:pPr>
        <w:ind w:left="461"/>
        <w:rPr>
          <w:b/>
          <w:bCs/>
        </w:rPr>
      </w:pPr>
      <w:r w:rsidRPr="00DA6C95">
        <w:rPr>
          <w:b/>
          <w:bCs/>
          <w:u w:val="single"/>
        </w:rPr>
        <w:t>Whenever possible and practical, field standards should be used to test commercial weighing and measuring devices. However, where it is impractical or unduly cumbersome to use field standards, transfer</w:t>
      </w:r>
      <w:r w:rsidRPr="00DA6C95">
        <w:rPr>
          <w:b/>
          <w:bCs/>
          <w:spacing w:val="-12"/>
          <w:u w:val="single"/>
        </w:rPr>
        <w:t xml:space="preserve"> </w:t>
      </w:r>
      <w:r w:rsidRPr="00DA6C95">
        <w:rPr>
          <w:b/>
          <w:bCs/>
          <w:u w:val="single"/>
        </w:rPr>
        <w:t>standards</w:t>
      </w:r>
      <w:r w:rsidRPr="00DA6C95">
        <w:rPr>
          <w:b/>
          <w:bCs/>
          <w:spacing w:val="-10"/>
          <w:u w:val="single"/>
        </w:rPr>
        <w:t xml:space="preserve"> </w:t>
      </w:r>
      <w:r w:rsidRPr="00DA6C95">
        <w:rPr>
          <w:b/>
          <w:bCs/>
          <w:u w:val="single"/>
        </w:rPr>
        <w:t>may</w:t>
      </w:r>
      <w:r w:rsidRPr="00DA6C95">
        <w:rPr>
          <w:b/>
          <w:bCs/>
          <w:spacing w:val="-12"/>
          <w:u w:val="single"/>
        </w:rPr>
        <w:t xml:space="preserve"> </w:t>
      </w:r>
      <w:r w:rsidRPr="00DA6C95">
        <w:rPr>
          <w:b/>
          <w:bCs/>
          <w:u w:val="single"/>
        </w:rPr>
        <w:t>be</w:t>
      </w:r>
      <w:r w:rsidRPr="00DA6C95">
        <w:rPr>
          <w:b/>
          <w:bCs/>
          <w:spacing w:val="-13"/>
          <w:u w:val="single"/>
        </w:rPr>
        <w:t xml:space="preserve"> </w:t>
      </w:r>
      <w:r w:rsidRPr="00DA6C95">
        <w:rPr>
          <w:b/>
          <w:bCs/>
          <w:u w:val="single"/>
        </w:rPr>
        <w:t>used.</w:t>
      </w:r>
      <w:r w:rsidRPr="00DA6C95">
        <w:rPr>
          <w:b/>
          <w:bCs/>
          <w:spacing w:val="-10"/>
          <w:u w:val="single"/>
        </w:rPr>
        <w:t xml:space="preserve"> </w:t>
      </w:r>
      <w:r w:rsidRPr="00DA6C95">
        <w:rPr>
          <w:b/>
          <w:bCs/>
          <w:u w:val="single"/>
        </w:rPr>
        <w:t>There</w:t>
      </w:r>
      <w:r w:rsidRPr="00DA6C95">
        <w:rPr>
          <w:b/>
          <w:bCs/>
          <w:spacing w:val="-10"/>
          <w:u w:val="single"/>
        </w:rPr>
        <w:t xml:space="preserve"> </w:t>
      </w:r>
      <w:r w:rsidRPr="00DA6C95">
        <w:rPr>
          <w:b/>
          <w:bCs/>
          <w:u w:val="single"/>
        </w:rPr>
        <w:t>are</w:t>
      </w:r>
      <w:r w:rsidRPr="00DA6C95">
        <w:rPr>
          <w:b/>
          <w:bCs/>
          <w:spacing w:val="-10"/>
          <w:u w:val="single"/>
        </w:rPr>
        <w:t xml:space="preserve"> </w:t>
      </w:r>
      <w:r w:rsidRPr="00DA6C95">
        <w:rPr>
          <w:b/>
          <w:bCs/>
          <w:u w:val="single"/>
        </w:rPr>
        <w:t>two</w:t>
      </w:r>
      <w:r w:rsidRPr="00DA6C95">
        <w:rPr>
          <w:b/>
          <w:bCs/>
          <w:spacing w:val="-13"/>
          <w:u w:val="single"/>
        </w:rPr>
        <w:t xml:space="preserve"> </w:t>
      </w:r>
      <w:r w:rsidRPr="00DA6C95">
        <w:rPr>
          <w:b/>
          <w:bCs/>
          <w:u w:val="single"/>
        </w:rPr>
        <w:t>categories</w:t>
      </w:r>
      <w:r w:rsidRPr="00DA6C95">
        <w:rPr>
          <w:b/>
          <w:bCs/>
          <w:spacing w:val="-11"/>
          <w:u w:val="single"/>
        </w:rPr>
        <w:t xml:space="preserve"> </w:t>
      </w:r>
      <w:r w:rsidRPr="00DA6C95">
        <w:rPr>
          <w:b/>
          <w:bCs/>
          <w:u w:val="single"/>
        </w:rPr>
        <w:t>of</w:t>
      </w:r>
      <w:r w:rsidRPr="00DA6C95">
        <w:rPr>
          <w:b/>
          <w:bCs/>
          <w:spacing w:val="-8"/>
          <w:u w:val="single"/>
        </w:rPr>
        <w:t xml:space="preserve"> </w:t>
      </w:r>
      <w:r w:rsidRPr="00DA6C95">
        <w:rPr>
          <w:b/>
          <w:bCs/>
          <w:u w:val="single"/>
        </w:rPr>
        <w:t>transfer</w:t>
      </w:r>
      <w:r w:rsidRPr="00DA6C95">
        <w:rPr>
          <w:b/>
          <w:bCs/>
          <w:spacing w:val="-13"/>
          <w:u w:val="single"/>
        </w:rPr>
        <w:t xml:space="preserve"> </w:t>
      </w:r>
      <w:r w:rsidRPr="00DA6C95">
        <w:rPr>
          <w:b/>
          <w:bCs/>
          <w:u w:val="single"/>
        </w:rPr>
        <w:t>standards.</w:t>
      </w:r>
      <w:r w:rsidRPr="00DA6C95">
        <w:rPr>
          <w:b/>
          <w:bCs/>
          <w:spacing w:val="-10"/>
          <w:u w:val="single"/>
        </w:rPr>
        <w:t xml:space="preserve"> </w:t>
      </w:r>
      <w:r w:rsidRPr="00DA6C95">
        <w:rPr>
          <w:b/>
          <w:bCs/>
          <w:u w:val="single"/>
        </w:rPr>
        <w:t>The</w:t>
      </w:r>
      <w:r w:rsidRPr="00DA6C95">
        <w:rPr>
          <w:b/>
          <w:bCs/>
          <w:spacing w:val="-10"/>
          <w:u w:val="single"/>
        </w:rPr>
        <w:t xml:space="preserve"> </w:t>
      </w:r>
      <w:r w:rsidRPr="00DA6C95">
        <w:rPr>
          <w:b/>
          <w:bCs/>
          <w:u w:val="single"/>
        </w:rPr>
        <w:t>critical</w:t>
      </w:r>
      <w:r w:rsidRPr="00DA6C95">
        <w:rPr>
          <w:b/>
          <w:bCs/>
          <w:spacing w:val="-12"/>
          <w:u w:val="single"/>
        </w:rPr>
        <w:t xml:space="preserve"> </w:t>
      </w:r>
      <w:r w:rsidRPr="00DA6C95">
        <w:rPr>
          <w:b/>
          <w:bCs/>
          <w:u w:val="single"/>
        </w:rPr>
        <w:t>criteria</w:t>
      </w:r>
      <w:r w:rsidRPr="00DA6C95">
        <w:rPr>
          <w:b/>
          <w:bCs/>
          <w:spacing w:val="-9"/>
          <w:u w:val="single"/>
        </w:rPr>
        <w:t xml:space="preserve"> </w:t>
      </w:r>
      <w:r w:rsidRPr="00DA6C95">
        <w:rPr>
          <w:b/>
          <w:bCs/>
          <w:u w:val="single"/>
        </w:rPr>
        <w:t>that distinguish between these standards are: (1) the accuracy and uncertainty of the standard; (2) the stability</w:t>
      </w:r>
      <w:r w:rsidRPr="00DA6C95">
        <w:rPr>
          <w:b/>
          <w:bCs/>
          <w:spacing w:val="-5"/>
          <w:u w:val="single"/>
        </w:rPr>
        <w:t xml:space="preserve"> </w:t>
      </w:r>
      <w:r w:rsidRPr="00DA6C95">
        <w:rPr>
          <w:b/>
          <w:bCs/>
          <w:u w:val="single"/>
        </w:rPr>
        <w:t>as</w:t>
      </w:r>
      <w:r w:rsidRPr="00DA6C95">
        <w:rPr>
          <w:b/>
          <w:bCs/>
          <w:spacing w:val="-2"/>
          <w:u w:val="single"/>
        </w:rPr>
        <w:t xml:space="preserve"> </w:t>
      </w:r>
      <w:r w:rsidRPr="00DA6C95">
        <w:rPr>
          <w:b/>
          <w:bCs/>
          <w:u w:val="single"/>
        </w:rPr>
        <w:t>a</w:t>
      </w:r>
      <w:r w:rsidRPr="00DA6C95">
        <w:rPr>
          <w:b/>
          <w:bCs/>
          <w:spacing w:val="-5"/>
          <w:u w:val="single"/>
        </w:rPr>
        <w:t xml:space="preserve"> </w:t>
      </w:r>
      <w:r w:rsidRPr="00DA6C95">
        <w:rPr>
          <w:b/>
          <w:bCs/>
          <w:u w:val="single"/>
        </w:rPr>
        <w:t>standard</w:t>
      </w:r>
      <w:r w:rsidRPr="00DA6C95">
        <w:rPr>
          <w:b/>
          <w:bCs/>
          <w:spacing w:val="-4"/>
          <w:u w:val="single"/>
        </w:rPr>
        <w:t xml:space="preserve"> </w:t>
      </w:r>
      <w:r w:rsidRPr="00DA6C95">
        <w:rPr>
          <w:b/>
          <w:bCs/>
          <w:u w:val="single"/>
        </w:rPr>
        <w:t>over</w:t>
      </w:r>
      <w:r w:rsidRPr="00DA6C95">
        <w:rPr>
          <w:b/>
          <w:bCs/>
          <w:spacing w:val="-5"/>
          <w:u w:val="single"/>
        </w:rPr>
        <w:t xml:space="preserve"> </w:t>
      </w:r>
      <w:r w:rsidRPr="00DA6C95">
        <w:rPr>
          <w:b/>
          <w:bCs/>
          <w:u w:val="single"/>
        </w:rPr>
        <w:t>an</w:t>
      </w:r>
      <w:r w:rsidRPr="00DA6C95">
        <w:rPr>
          <w:b/>
          <w:bCs/>
          <w:spacing w:val="-4"/>
          <w:u w:val="single"/>
        </w:rPr>
        <w:t xml:space="preserve"> </w:t>
      </w:r>
      <w:r w:rsidRPr="00DA6C95">
        <w:rPr>
          <w:b/>
          <w:bCs/>
          <w:u w:val="single"/>
        </w:rPr>
        <w:t>extended</w:t>
      </w:r>
      <w:r w:rsidRPr="00DA6C95">
        <w:rPr>
          <w:b/>
          <w:bCs/>
          <w:spacing w:val="-4"/>
          <w:u w:val="single"/>
        </w:rPr>
        <w:t xml:space="preserve"> </w:t>
      </w:r>
      <w:r w:rsidRPr="00DA6C95">
        <w:rPr>
          <w:b/>
          <w:bCs/>
          <w:u w:val="single"/>
        </w:rPr>
        <w:t>period;</w:t>
      </w:r>
      <w:r w:rsidRPr="00DA6C95">
        <w:rPr>
          <w:b/>
          <w:bCs/>
          <w:spacing w:val="-3"/>
          <w:u w:val="single"/>
        </w:rPr>
        <w:t xml:space="preserve"> </w:t>
      </w:r>
      <w:r w:rsidRPr="00DA6C95">
        <w:rPr>
          <w:b/>
          <w:bCs/>
          <w:u w:val="single"/>
        </w:rPr>
        <w:t>and</w:t>
      </w:r>
      <w:r w:rsidRPr="00DA6C95">
        <w:rPr>
          <w:b/>
          <w:bCs/>
          <w:spacing w:val="-8"/>
          <w:u w:val="single"/>
        </w:rPr>
        <w:t xml:space="preserve"> </w:t>
      </w:r>
      <w:r w:rsidRPr="00DA6C95">
        <w:rPr>
          <w:b/>
          <w:bCs/>
          <w:u w:val="single"/>
        </w:rPr>
        <w:t>(3)</w:t>
      </w:r>
      <w:r w:rsidRPr="00DA6C95">
        <w:rPr>
          <w:b/>
          <w:bCs/>
          <w:spacing w:val="-3"/>
          <w:u w:val="single"/>
        </w:rPr>
        <w:t xml:space="preserve"> </w:t>
      </w:r>
      <w:r w:rsidRPr="00DA6C95">
        <w:rPr>
          <w:b/>
          <w:bCs/>
          <w:u w:val="single"/>
        </w:rPr>
        <w:t>proven</w:t>
      </w:r>
      <w:r w:rsidRPr="00DA6C95">
        <w:rPr>
          <w:b/>
          <w:bCs/>
          <w:spacing w:val="-4"/>
          <w:u w:val="single"/>
        </w:rPr>
        <w:t xml:space="preserve"> </w:t>
      </w:r>
      <w:r w:rsidRPr="00DA6C95">
        <w:rPr>
          <w:b/>
          <w:bCs/>
          <w:u w:val="single"/>
        </w:rPr>
        <w:t>validity</w:t>
      </w:r>
      <w:r w:rsidRPr="00DA6C95">
        <w:rPr>
          <w:b/>
          <w:bCs/>
          <w:spacing w:val="-1"/>
          <w:u w:val="single"/>
        </w:rPr>
        <w:t xml:space="preserve"> </w:t>
      </w:r>
      <w:r w:rsidRPr="00DA6C95">
        <w:rPr>
          <w:b/>
          <w:bCs/>
          <w:u w:val="single"/>
        </w:rPr>
        <w:t>or</w:t>
      </w:r>
      <w:r w:rsidRPr="00DA6C95">
        <w:rPr>
          <w:b/>
          <w:bCs/>
          <w:spacing w:val="-5"/>
          <w:u w:val="single"/>
        </w:rPr>
        <w:t xml:space="preserve"> </w:t>
      </w:r>
      <w:r w:rsidRPr="00DA6C95">
        <w:rPr>
          <w:b/>
          <w:bCs/>
          <w:u w:val="single"/>
        </w:rPr>
        <w:t>performance</w:t>
      </w:r>
      <w:r w:rsidRPr="00DA6C95">
        <w:rPr>
          <w:b/>
          <w:bCs/>
          <w:spacing w:val="-1"/>
          <w:u w:val="single"/>
        </w:rPr>
        <w:t xml:space="preserve"> </w:t>
      </w:r>
      <w:r w:rsidRPr="00DA6C95">
        <w:rPr>
          <w:b/>
          <w:bCs/>
          <w:u w:val="single"/>
        </w:rPr>
        <w:t>of</w:t>
      </w:r>
      <w:r w:rsidRPr="00DA6C95">
        <w:rPr>
          <w:b/>
          <w:bCs/>
          <w:spacing w:val="-3"/>
          <w:u w:val="single"/>
        </w:rPr>
        <w:t xml:space="preserve"> </w:t>
      </w:r>
      <w:r w:rsidRPr="00DA6C95">
        <w:rPr>
          <w:b/>
          <w:bCs/>
          <w:u w:val="single"/>
        </w:rPr>
        <w:t>the</w:t>
      </w:r>
      <w:r w:rsidRPr="00DA6C95">
        <w:rPr>
          <w:b/>
          <w:bCs/>
          <w:spacing w:val="-5"/>
          <w:u w:val="single"/>
        </w:rPr>
        <w:t xml:space="preserve"> </w:t>
      </w:r>
      <w:r w:rsidRPr="00DA6C95">
        <w:rPr>
          <w:b/>
          <w:bCs/>
          <w:u w:val="single"/>
        </w:rPr>
        <w:t>standard over the range of environmental and operational conditions in which the standard may be used.</w:t>
      </w:r>
    </w:p>
    <w:p w14:paraId="6F23921C" w14:textId="3B0998B1" w:rsidR="002F0D14" w:rsidRPr="00DA6C95" w:rsidRDefault="002F0D14" w:rsidP="004E5FB0">
      <w:pPr>
        <w:ind w:left="461"/>
        <w:rPr>
          <w:b/>
          <w:bCs/>
          <w:u w:val="single"/>
        </w:rPr>
      </w:pPr>
      <w:r w:rsidRPr="00DA6C95">
        <w:rPr>
          <w:b/>
          <w:bCs/>
          <w:u w:val="single"/>
        </w:rPr>
        <w:t>A “field standard” is one that meets the one-third requirement mentioned earlier in this section.</w:t>
      </w:r>
      <w:r w:rsidRPr="00DA6C95">
        <w:rPr>
          <w:b/>
          <w:bCs/>
        </w:rPr>
        <w:t xml:space="preserve"> </w:t>
      </w:r>
      <w:r w:rsidRPr="00DA6C95">
        <w:rPr>
          <w:b/>
          <w:bCs/>
          <w:u w:val="single"/>
        </w:rPr>
        <w:t>Additionally,</w:t>
      </w:r>
      <w:r w:rsidRPr="00DA6C95">
        <w:rPr>
          <w:b/>
          <w:bCs/>
          <w:spacing w:val="-4"/>
          <w:u w:val="single"/>
        </w:rPr>
        <w:t xml:space="preserve"> </w:t>
      </w:r>
      <w:r w:rsidRPr="00DA6C95">
        <w:rPr>
          <w:b/>
          <w:bCs/>
          <w:u w:val="single"/>
        </w:rPr>
        <w:t>the</w:t>
      </w:r>
      <w:r w:rsidRPr="00DA6C95">
        <w:rPr>
          <w:b/>
          <w:bCs/>
          <w:spacing w:val="-6"/>
          <w:u w:val="single"/>
        </w:rPr>
        <w:t xml:space="preserve"> </w:t>
      </w:r>
      <w:r w:rsidRPr="00DA6C95">
        <w:rPr>
          <w:b/>
          <w:bCs/>
          <w:u w:val="single"/>
        </w:rPr>
        <w:t>field</w:t>
      </w:r>
      <w:r w:rsidRPr="00DA6C95">
        <w:rPr>
          <w:b/>
          <w:bCs/>
          <w:spacing w:val="-5"/>
          <w:u w:val="single"/>
        </w:rPr>
        <w:t xml:space="preserve"> </w:t>
      </w:r>
      <w:r w:rsidRPr="00DA6C95">
        <w:rPr>
          <w:b/>
          <w:bCs/>
          <w:u w:val="single"/>
        </w:rPr>
        <w:t>standard</w:t>
      </w:r>
      <w:r w:rsidRPr="00DA6C95">
        <w:rPr>
          <w:b/>
          <w:bCs/>
          <w:spacing w:val="-5"/>
          <w:u w:val="single"/>
        </w:rPr>
        <w:t xml:space="preserve"> </w:t>
      </w:r>
      <w:r w:rsidRPr="00DA6C95">
        <w:rPr>
          <w:b/>
          <w:bCs/>
          <w:u w:val="single"/>
        </w:rPr>
        <w:t>maintains</w:t>
      </w:r>
      <w:r w:rsidRPr="00DA6C95">
        <w:rPr>
          <w:b/>
          <w:bCs/>
          <w:spacing w:val="-7"/>
          <w:u w:val="single"/>
        </w:rPr>
        <w:t xml:space="preserve"> </w:t>
      </w:r>
      <w:r w:rsidRPr="00DA6C95">
        <w:rPr>
          <w:b/>
          <w:bCs/>
          <w:u w:val="single"/>
        </w:rPr>
        <w:t>its</w:t>
      </w:r>
      <w:r w:rsidRPr="00DA6C95">
        <w:rPr>
          <w:b/>
          <w:bCs/>
          <w:spacing w:val="-3"/>
          <w:u w:val="single"/>
        </w:rPr>
        <w:t xml:space="preserve"> </w:t>
      </w:r>
      <w:r w:rsidRPr="00DA6C95">
        <w:rPr>
          <w:b/>
          <w:bCs/>
          <w:u w:val="single"/>
        </w:rPr>
        <w:t>validity</w:t>
      </w:r>
      <w:r w:rsidRPr="00DA6C95">
        <w:rPr>
          <w:b/>
          <w:bCs/>
          <w:spacing w:val="-6"/>
          <w:u w:val="single"/>
        </w:rPr>
        <w:t xml:space="preserve"> </w:t>
      </w:r>
      <w:r w:rsidRPr="00DA6C95">
        <w:rPr>
          <w:b/>
          <w:bCs/>
          <w:u w:val="single"/>
        </w:rPr>
        <w:t>or</w:t>
      </w:r>
      <w:r w:rsidRPr="00DA6C95">
        <w:rPr>
          <w:b/>
          <w:bCs/>
          <w:spacing w:val="-6"/>
          <w:u w:val="single"/>
        </w:rPr>
        <w:t xml:space="preserve"> </w:t>
      </w:r>
      <w:r w:rsidRPr="00DA6C95">
        <w:rPr>
          <w:b/>
          <w:bCs/>
          <w:u w:val="single"/>
        </w:rPr>
        <w:t>stability</w:t>
      </w:r>
      <w:r w:rsidRPr="00DA6C95">
        <w:rPr>
          <w:b/>
          <w:bCs/>
          <w:spacing w:val="-6"/>
          <w:u w:val="single"/>
        </w:rPr>
        <w:t xml:space="preserve"> </w:t>
      </w:r>
      <w:r w:rsidRPr="00DA6C95">
        <w:rPr>
          <w:b/>
          <w:bCs/>
          <w:u w:val="single"/>
        </w:rPr>
        <w:t>as</w:t>
      </w:r>
      <w:r w:rsidRPr="00DA6C95">
        <w:rPr>
          <w:b/>
          <w:bCs/>
          <w:spacing w:val="-7"/>
          <w:u w:val="single"/>
        </w:rPr>
        <w:t xml:space="preserve"> </w:t>
      </w:r>
      <w:r w:rsidRPr="00DA6C95">
        <w:rPr>
          <w:b/>
          <w:bCs/>
          <w:u w:val="single"/>
        </w:rPr>
        <w:t>a</w:t>
      </w:r>
      <w:r w:rsidRPr="00DA6C95">
        <w:rPr>
          <w:b/>
          <w:bCs/>
          <w:spacing w:val="-6"/>
          <w:u w:val="single"/>
        </w:rPr>
        <w:t xml:space="preserve"> </w:t>
      </w:r>
      <w:r w:rsidRPr="00DA6C95">
        <w:rPr>
          <w:b/>
          <w:bCs/>
          <w:u w:val="single"/>
        </w:rPr>
        <w:t>standard</w:t>
      </w:r>
      <w:r w:rsidRPr="00DA6C95">
        <w:rPr>
          <w:b/>
          <w:bCs/>
          <w:spacing w:val="-5"/>
          <w:u w:val="single"/>
        </w:rPr>
        <w:t xml:space="preserve"> </w:t>
      </w:r>
      <w:r w:rsidRPr="00DA6C95">
        <w:rPr>
          <w:b/>
          <w:bCs/>
          <w:u w:val="single"/>
        </w:rPr>
        <w:t>over</w:t>
      </w:r>
      <w:r w:rsidRPr="00DA6C95">
        <w:rPr>
          <w:b/>
          <w:bCs/>
          <w:spacing w:val="-2"/>
          <w:u w:val="single"/>
        </w:rPr>
        <w:t xml:space="preserve"> </w:t>
      </w:r>
      <w:r w:rsidRPr="00DA6C95">
        <w:rPr>
          <w:b/>
          <w:bCs/>
          <w:u w:val="single"/>
        </w:rPr>
        <w:t>an</w:t>
      </w:r>
      <w:r w:rsidRPr="00DA6C95">
        <w:rPr>
          <w:b/>
          <w:bCs/>
          <w:spacing w:val="-5"/>
          <w:u w:val="single"/>
        </w:rPr>
        <w:t xml:space="preserve"> </w:t>
      </w:r>
      <w:r w:rsidRPr="00DA6C95">
        <w:rPr>
          <w:b/>
          <w:bCs/>
          <w:u w:val="single"/>
        </w:rPr>
        <w:t>extended</w:t>
      </w:r>
      <w:r w:rsidRPr="00DA6C95">
        <w:rPr>
          <w:b/>
          <w:bCs/>
          <w:spacing w:val="-1"/>
          <w:u w:val="single"/>
        </w:rPr>
        <w:t xml:space="preserve"> </w:t>
      </w:r>
      <w:r w:rsidRPr="00DA6C95">
        <w:rPr>
          <w:b/>
          <w:bCs/>
          <w:u w:val="single"/>
        </w:rPr>
        <w:t>period</w:t>
      </w:r>
      <w:r w:rsidRPr="00DA6C95">
        <w:rPr>
          <w:b/>
          <w:bCs/>
        </w:rPr>
        <w:t xml:space="preserve"> </w:t>
      </w:r>
      <w:r w:rsidRPr="00DA6C95">
        <w:rPr>
          <w:b/>
          <w:bCs/>
          <w:u w:val="single"/>
        </w:rPr>
        <w:t>(defined</w:t>
      </w:r>
      <w:r w:rsidRPr="00DA6C95">
        <w:rPr>
          <w:b/>
          <w:bCs/>
          <w:spacing w:val="-1"/>
          <w:u w:val="single"/>
        </w:rPr>
        <w:t xml:space="preserve"> </w:t>
      </w:r>
      <w:r w:rsidRPr="00DA6C95">
        <w:rPr>
          <w:b/>
          <w:bCs/>
          <w:u w:val="single"/>
        </w:rPr>
        <w:t>based on</w:t>
      </w:r>
      <w:r w:rsidRPr="00DA6C95">
        <w:rPr>
          <w:b/>
          <w:bCs/>
          <w:spacing w:val="-1"/>
          <w:u w:val="single"/>
        </w:rPr>
        <w:t xml:space="preserve"> </w:t>
      </w:r>
      <w:r w:rsidRPr="00DA6C95">
        <w:rPr>
          <w:b/>
          <w:bCs/>
          <w:u w:val="single"/>
        </w:rPr>
        <w:t>data</w:t>
      </w:r>
      <w:r w:rsidRPr="00DA6C95">
        <w:rPr>
          <w:b/>
          <w:bCs/>
          <w:spacing w:val="-2"/>
          <w:u w:val="single"/>
        </w:rPr>
        <w:t xml:space="preserve"> </w:t>
      </w:r>
      <w:r w:rsidRPr="00DA6C95">
        <w:rPr>
          <w:b/>
          <w:bCs/>
          <w:u w:val="single"/>
        </w:rPr>
        <w:t>of the</w:t>
      </w:r>
      <w:r w:rsidRPr="00DA6C95">
        <w:rPr>
          <w:b/>
          <w:bCs/>
          <w:spacing w:val="-2"/>
          <w:u w:val="single"/>
        </w:rPr>
        <w:t xml:space="preserve"> </w:t>
      </w:r>
      <w:r w:rsidRPr="00DA6C95">
        <w:rPr>
          <w:b/>
          <w:bCs/>
          <w:u w:val="single"/>
        </w:rPr>
        <w:t>standard’s stability by</w:t>
      </w:r>
      <w:r w:rsidRPr="00DA6C95">
        <w:rPr>
          <w:b/>
          <w:bCs/>
          <w:spacing w:val="-2"/>
          <w:u w:val="single"/>
        </w:rPr>
        <w:t xml:space="preserve"> </w:t>
      </w:r>
      <w:r w:rsidRPr="00DA6C95">
        <w:rPr>
          <w:b/>
          <w:bCs/>
          <w:u w:val="single"/>
        </w:rPr>
        <w:t>an</w:t>
      </w:r>
      <w:r w:rsidRPr="00DA6C95">
        <w:rPr>
          <w:b/>
          <w:bCs/>
          <w:spacing w:val="-1"/>
          <w:u w:val="single"/>
        </w:rPr>
        <w:t xml:space="preserve"> </w:t>
      </w:r>
      <w:r w:rsidRPr="00DA6C95">
        <w:rPr>
          <w:b/>
          <w:bCs/>
          <w:u w:val="single"/>
        </w:rPr>
        <w:t>authorized metrology</w:t>
      </w:r>
      <w:r w:rsidRPr="00DA6C95">
        <w:rPr>
          <w:b/>
          <w:bCs/>
          <w:spacing w:val="-1"/>
          <w:u w:val="single"/>
        </w:rPr>
        <w:t xml:space="preserve"> </w:t>
      </w:r>
      <w:r w:rsidRPr="00DA6C95">
        <w:rPr>
          <w:b/>
          <w:bCs/>
          <w:u w:val="single"/>
        </w:rPr>
        <w:t>lab or as</w:t>
      </w:r>
      <w:r w:rsidRPr="00DA6C95">
        <w:rPr>
          <w:b/>
          <w:bCs/>
          <w:spacing w:val="-3"/>
          <w:u w:val="single"/>
        </w:rPr>
        <w:t xml:space="preserve"> </w:t>
      </w:r>
      <w:r w:rsidRPr="00DA6C95">
        <w:rPr>
          <w:b/>
          <w:bCs/>
          <w:u w:val="single"/>
        </w:rPr>
        <w:t>specified by</w:t>
      </w:r>
      <w:r w:rsidRPr="00DA6C95">
        <w:rPr>
          <w:b/>
          <w:bCs/>
          <w:spacing w:val="-2"/>
          <w:u w:val="single"/>
        </w:rPr>
        <w:t xml:space="preserve"> </w:t>
      </w:r>
      <w:r w:rsidRPr="00DA6C95">
        <w:rPr>
          <w:b/>
          <w:bCs/>
          <w:u w:val="single"/>
        </w:rPr>
        <w:t>the</w:t>
      </w:r>
      <w:r w:rsidRPr="00DA6C95">
        <w:rPr>
          <w:b/>
          <w:bCs/>
        </w:rPr>
        <w:t xml:space="preserve"> </w:t>
      </w:r>
      <w:r w:rsidRPr="00DA6C95">
        <w:rPr>
          <w:b/>
          <w:bCs/>
          <w:u w:val="single"/>
        </w:rPr>
        <w:t>Director) and is known to maintain its value as a standard over the full range of environmental</w:t>
      </w:r>
      <w:r w:rsidRPr="00DA6C95">
        <w:rPr>
          <w:b/>
          <w:bCs/>
        </w:rPr>
        <w:t xml:space="preserve"> </w:t>
      </w:r>
      <w:r w:rsidRPr="00DA6C95">
        <w:rPr>
          <w:b/>
          <w:bCs/>
          <w:u w:val="single"/>
        </w:rPr>
        <w:t>conditions</w:t>
      </w:r>
      <w:r w:rsidRPr="00DA6C95">
        <w:rPr>
          <w:b/>
          <w:bCs/>
          <w:spacing w:val="-3"/>
          <w:u w:val="single"/>
        </w:rPr>
        <w:t xml:space="preserve"> </w:t>
      </w:r>
      <w:r w:rsidRPr="00DA6C95">
        <w:rPr>
          <w:b/>
          <w:bCs/>
          <w:u w:val="single"/>
        </w:rPr>
        <w:t>and</w:t>
      </w:r>
      <w:r w:rsidRPr="00DA6C95">
        <w:rPr>
          <w:b/>
          <w:bCs/>
          <w:spacing w:val="-4"/>
          <w:u w:val="single"/>
        </w:rPr>
        <w:t xml:space="preserve"> </w:t>
      </w:r>
      <w:r w:rsidRPr="00DA6C95">
        <w:rPr>
          <w:b/>
          <w:bCs/>
          <w:u w:val="single"/>
        </w:rPr>
        <w:t>the</w:t>
      </w:r>
      <w:r w:rsidRPr="00DA6C95">
        <w:rPr>
          <w:b/>
          <w:bCs/>
          <w:spacing w:val="-2"/>
          <w:u w:val="single"/>
        </w:rPr>
        <w:t xml:space="preserve"> </w:t>
      </w:r>
      <w:r w:rsidRPr="00DA6C95">
        <w:rPr>
          <w:b/>
          <w:bCs/>
          <w:u w:val="single"/>
        </w:rPr>
        <w:t>range</w:t>
      </w:r>
      <w:r w:rsidRPr="00DA6C95">
        <w:rPr>
          <w:b/>
          <w:bCs/>
          <w:spacing w:val="-2"/>
          <w:u w:val="single"/>
        </w:rPr>
        <w:t xml:space="preserve"> </w:t>
      </w:r>
      <w:r w:rsidRPr="00DA6C95">
        <w:rPr>
          <w:b/>
          <w:bCs/>
          <w:u w:val="single"/>
        </w:rPr>
        <w:t>of operating</w:t>
      </w:r>
      <w:r w:rsidRPr="00DA6C95">
        <w:rPr>
          <w:b/>
          <w:bCs/>
          <w:spacing w:val="-2"/>
          <w:u w:val="single"/>
        </w:rPr>
        <w:t xml:space="preserve"> </w:t>
      </w:r>
      <w:r w:rsidRPr="00DA6C95">
        <w:rPr>
          <w:b/>
          <w:bCs/>
          <w:u w:val="single"/>
        </w:rPr>
        <w:t>conditions</w:t>
      </w:r>
      <w:r w:rsidRPr="00DA6C95">
        <w:rPr>
          <w:b/>
          <w:bCs/>
          <w:spacing w:val="-3"/>
          <w:u w:val="single"/>
        </w:rPr>
        <w:t xml:space="preserve"> </w:t>
      </w:r>
      <w:r w:rsidRPr="00DA6C95">
        <w:rPr>
          <w:b/>
          <w:bCs/>
          <w:u w:val="single"/>
        </w:rPr>
        <w:t>in</w:t>
      </w:r>
      <w:r w:rsidRPr="00DA6C95">
        <w:rPr>
          <w:b/>
          <w:bCs/>
          <w:spacing w:val="-1"/>
          <w:u w:val="single"/>
        </w:rPr>
        <w:t xml:space="preserve"> </w:t>
      </w:r>
      <w:r w:rsidRPr="00DA6C95">
        <w:rPr>
          <w:b/>
          <w:bCs/>
          <w:u w:val="single"/>
        </w:rPr>
        <w:t>which</w:t>
      </w:r>
      <w:r w:rsidRPr="00DA6C95">
        <w:rPr>
          <w:b/>
          <w:bCs/>
          <w:spacing w:val="-1"/>
          <w:u w:val="single"/>
        </w:rPr>
        <w:t xml:space="preserve"> </w:t>
      </w:r>
      <w:r w:rsidRPr="00DA6C95">
        <w:rPr>
          <w:b/>
          <w:bCs/>
          <w:u w:val="single"/>
        </w:rPr>
        <w:t>the</w:t>
      </w:r>
      <w:r w:rsidRPr="00DA6C95">
        <w:rPr>
          <w:b/>
          <w:bCs/>
          <w:spacing w:val="-2"/>
          <w:u w:val="single"/>
        </w:rPr>
        <w:t xml:space="preserve"> </w:t>
      </w:r>
      <w:r w:rsidRPr="00DA6C95">
        <w:rPr>
          <w:b/>
          <w:bCs/>
          <w:u w:val="single"/>
        </w:rPr>
        <w:t>standard</w:t>
      </w:r>
      <w:r w:rsidRPr="00DA6C95">
        <w:rPr>
          <w:b/>
          <w:bCs/>
          <w:spacing w:val="-1"/>
          <w:u w:val="single"/>
        </w:rPr>
        <w:t xml:space="preserve"> </w:t>
      </w:r>
      <w:r w:rsidRPr="00DA6C95">
        <w:rPr>
          <w:b/>
          <w:bCs/>
          <w:u w:val="single"/>
        </w:rPr>
        <w:t>may</w:t>
      </w:r>
      <w:r w:rsidRPr="00DA6C95">
        <w:rPr>
          <w:b/>
          <w:bCs/>
          <w:spacing w:val="-2"/>
          <w:u w:val="single"/>
        </w:rPr>
        <w:t xml:space="preserve"> </w:t>
      </w:r>
      <w:r w:rsidRPr="00DA6C95">
        <w:rPr>
          <w:b/>
          <w:bCs/>
          <w:u w:val="single"/>
        </w:rPr>
        <w:t>be</w:t>
      </w:r>
      <w:r w:rsidRPr="00DA6C95">
        <w:rPr>
          <w:b/>
          <w:bCs/>
          <w:spacing w:val="-5"/>
          <w:u w:val="single"/>
        </w:rPr>
        <w:t xml:space="preserve"> </w:t>
      </w:r>
      <w:r w:rsidRPr="00DA6C95">
        <w:rPr>
          <w:b/>
          <w:bCs/>
          <w:u w:val="single"/>
        </w:rPr>
        <w:t>used</w:t>
      </w:r>
      <w:r w:rsidRPr="00DA6C95">
        <w:rPr>
          <w:b/>
          <w:bCs/>
          <w:spacing w:val="-1"/>
          <w:u w:val="single"/>
        </w:rPr>
        <w:t xml:space="preserve"> </w:t>
      </w:r>
      <w:r w:rsidRPr="00DA6C95">
        <w:rPr>
          <w:b/>
          <w:bCs/>
          <w:u w:val="single"/>
        </w:rPr>
        <w:t>to</w:t>
      </w:r>
      <w:r w:rsidRPr="00DA6C95">
        <w:rPr>
          <w:b/>
          <w:bCs/>
          <w:spacing w:val="-2"/>
          <w:u w:val="single"/>
        </w:rPr>
        <w:t xml:space="preserve"> </w:t>
      </w:r>
      <w:r w:rsidRPr="00DA6C95">
        <w:rPr>
          <w:b/>
          <w:bCs/>
          <w:u w:val="single"/>
        </w:rPr>
        <w:t>test commercial</w:t>
      </w:r>
      <w:r w:rsidRPr="00DA6C95">
        <w:rPr>
          <w:b/>
          <w:bCs/>
        </w:rPr>
        <w:t xml:space="preserve"> </w:t>
      </w:r>
      <w:r w:rsidRPr="00DA6C95">
        <w:rPr>
          <w:b/>
          <w:bCs/>
          <w:u w:val="single"/>
        </w:rPr>
        <w:t>weighing and measuring devices. Corrections, as documented by an authorized metrology laboratory,</w:t>
      </w:r>
      <w:r w:rsidRPr="00DA6C95">
        <w:rPr>
          <w:b/>
          <w:bCs/>
        </w:rPr>
        <w:t xml:space="preserve"> </w:t>
      </w:r>
      <w:r w:rsidRPr="00DA6C95">
        <w:rPr>
          <w:b/>
          <w:bCs/>
          <w:u w:val="single"/>
        </w:rPr>
        <w:t>may be used.</w:t>
      </w:r>
    </w:p>
    <w:p w14:paraId="6F6FF836" w14:textId="2C1C0A7D" w:rsidR="002F0D14" w:rsidRDefault="002F0D14" w:rsidP="004C053D">
      <w:pPr>
        <w:ind w:left="461"/>
      </w:pPr>
      <w:r w:rsidRPr="00DA6C95">
        <w:rPr>
          <w:b/>
          <w:bCs/>
          <w:u w:val="single"/>
        </w:rPr>
        <w:t>Transfer</w:t>
      </w:r>
      <w:r w:rsidRPr="00DA6C95">
        <w:rPr>
          <w:b/>
          <w:bCs/>
          <w:spacing w:val="-13"/>
          <w:u w:val="single"/>
        </w:rPr>
        <w:t xml:space="preserve"> </w:t>
      </w:r>
      <w:r w:rsidRPr="00DA6C95">
        <w:rPr>
          <w:b/>
          <w:bCs/>
          <w:u w:val="single"/>
        </w:rPr>
        <w:t>standards</w:t>
      </w:r>
      <w:r w:rsidRPr="00DA6C95">
        <w:rPr>
          <w:b/>
          <w:bCs/>
          <w:spacing w:val="-12"/>
          <w:u w:val="single"/>
        </w:rPr>
        <w:t xml:space="preserve"> </w:t>
      </w:r>
      <w:r w:rsidRPr="00DA6C95">
        <w:rPr>
          <w:b/>
          <w:bCs/>
          <w:u w:val="single"/>
        </w:rPr>
        <w:t>do</w:t>
      </w:r>
      <w:r w:rsidRPr="00DA6C95">
        <w:rPr>
          <w:b/>
          <w:bCs/>
          <w:spacing w:val="-13"/>
          <w:u w:val="single"/>
        </w:rPr>
        <w:t xml:space="preserve"> </w:t>
      </w:r>
      <w:r w:rsidRPr="00DA6C95">
        <w:rPr>
          <w:b/>
          <w:bCs/>
          <w:u w:val="single"/>
        </w:rPr>
        <w:t>not</w:t>
      </w:r>
      <w:r w:rsidRPr="00DA6C95">
        <w:rPr>
          <w:b/>
          <w:bCs/>
          <w:spacing w:val="-12"/>
          <w:u w:val="single"/>
        </w:rPr>
        <w:t xml:space="preserve"> </w:t>
      </w:r>
      <w:r w:rsidRPr="00DA6C95">
        <w:rPr>
          <w:b/>
          <w:bCs/>
          <w:u w:val="single"/>
        </w:rPr>
        <w:t>meet</w:t>
      </w:r>
      <w:r w:rsidRPr="00DA6C95">
        <w:rPr>
          <w:b/>
          <w:bCs/>
          <w:spacing w:val="-13"/>
          <w:u w:val="single"/>
        </w:rPr>
        <w:t xml:space="preserve"> </w:t>
      </w:r>
      <w:r w:rsidRPr="00DA6C95">
        <w:rPr>
          <w:b/>
          <w:bCs/>
          <w:u w:val="single"/>
        </w:rPr>
        <w:t>one</w:t>
      </w:r>
      <w:r w:rsidRPr="00DA6C95">
        <w:rPr>
          <w:b/>
          <w:bCs/>
          <w:spacing w:val="-12"/>
          <w:u w:val="single"/>
        </w:rPr>
        <w:t xml:space="preserve"> </w:t>
      </w:r>
      <w:r w:rsidRPr="00DA6C95">
        <w:rPr>
          <w:b/>
          <w:bCs/>
          <w:u w:val="single"/>
        </w:rPr>
        <w:t>or</w:t>
      </w:r>
      <w:r w:rsidRPr="00DA6C95">
        <w:rPr>
          <w:b/>
          <w:bCs/>
          <w:spacing w:val="-13"/>
          <w:u w:val="single"/>
        </w:rPr>
        <w:t xml:space="preserve"> </w:t>
      </w:r>
      <w:r w:rsidRPr="00DA6C95">
        <w:rPr>
          <w:b/>
          <w:bCs/>
          <w:u w:val="single"/>
        </w:rPr>
        <w:t>more</w:t>
      </w:r>
      <w:r w:rsidRPr="00DA6C95">
        <w:rPr>
          <w:b/>
          <w:bCs/>
          <w:spacing w:val="-12"/>
          <w:u w:val="single"/>
        </w:rPr>
        <w:t xml:space="preserve"> </w:t>
      </w:r>
      <w:r w:rsidRPr="00DA6C95">
        <w:rPr>
          <w:b/>
          <w:bCs/>
          <w:u w:val="single"/>
        </w:rPr>
        <w:t>of</w:t>
      </w:r>
      <w:r w:rsidRPr="00DA6C95">
        <w:rPr>
          <w:b/>
          <w:bCs/>
          <w:spacing w:val="-13"/>
          <w:u w:val="single"/>
        </w:rPr>
        <w:t xml:space="preserve"> </w:t>
      </w:r>
      <w:r w:rsidRPr="00DA6C95">
        <w:rPr>
          <w:b/>
          <w:bCs/>
          <w:u w:val="single"/>
        </w:rPr>
        <w:t>these</w:t>
      </w:r>
      <w:r w:rsidRPr="00DA6C95">
        <w:rPr>
          <w:b/>
          <w:bCs/>
          <w:spacing w:val="-12"/>
          <w:u w:val="single"/>
        </w:rPr>
        <w:t xml:space="preserve"> </w:t>
      </w:r>
      <w:r w:rsidRPr="00DA6C95">
        <w:rPr>
          <w:b/>
          <w:bCs/>
          <w:u w:val="single"/>
        </w:rPr>
        <w:t>critical</w:t>
      </w:r>
      <w:r w:rsidRPr="00DA6C95">
        <w:rPr>
          <w:b/>
          <w:bCs/>
          <w:spacing w:val="-13"/>
          <w:u w:val="single"/>
        </w:rPr>
        <w:t xml:space="preserve"> </w:t>
      </w:r>
      <w:r w:rsidRPr="00DA6C95">
        <w:rPr>
          <w:b/>
          <w:bCs/>
          <w:u w:val="single"/>
        </w:rPr>
        <w:t>criteria.</w:t>
      </w:r>
      <w:r w:rsidRPr="00DA6C95">
        <w:rPr>
          <w:b/>
          <w:bCs/>
          <w:spacing w:val="-12"/>
          <w:u w:val="single"/>
        </w:rPr>
        <w:t xml:space="preserve"> </w:t>
      </w:r>
      <w:r w:rsidRPr="00DA6C95">
        <w:rPr>
          <w:b/>
          <w:bCs/>
          <w:u w:val="single"/>
        </w:rPr>
        <w:t>One</w:t>
      </w:r>
      <w:r w:rsidRPr="00DA6C95">
        <w:rPr>
          <w:b/>
          <w:bCs/>
          <w:spacing w:val="-13"/>
          <w:u w:val="single"/>
        </w:rPr>
        <w:t xml:space="preserve"> </w:t>
      </w:r>
      <w:r w:rsidRPr="00DA6C95">
        <w:rPr>
          <w:b/>
          <w:bCs/>
          <w:u w:val="single"/>
        </w:rPr>
        <w:t>category</w:t>
      </w:r>
      <w:r w:rsidRPr="00DA6C95">
        <w:rPr>
          <w:b/>
          <w:bCs/>
          <w:spacing w:val="-12"/>
          <w:u w:val="single"/>
        </w:rPr>
        <w:t xml:space="preserve"> </w:t>
      </w:r>
      <w:r w:rsidRPr="00DA6C95">
        <w:rPr>
          <w:b/>
          <w:bCs/>
          <w:u w:val="single"/>
        </w:rPr>
        <w:t>of</w:t>
      </w:r>
      <w:r w:rsidRPr="00DA6C95">
        <w:rPr>
          <w:b/>
          <w:bCs/>
          <w:spacing w:val="-13"/>
          <w:u w:val="single"/>
        </w:rPr>
        <w:t xml:space="preserve"> </w:t>
      </w:r>
      <w:r w:rsidRPr="00DA6C95">
        <w:rPr>
          <w:b/>
          <w:bCs/>
          <w:u w:val="single"/>
        </w:rPr>
        <w:t>transfer</w:t>
      </w:r>
      <w:r w:rsidRPr="00DA6C95">
        <w:rPr>
          <w:b/>
          <w:bCs/>
          <w:spacing w:val="-12"/>
          <w:u w:val="single"/>
        </w:rPr>
        <w:t xml:space="preserve"> </w:t>
      </w:r>
      <w:r w:rsidRPr="00DA6C95">
        <w:rPr>
          <w:b/>
          <w:bCs/>
          <w:u w:val="single"/>
        </w:rPr>
        <w:t>standards, which</w:t>
      </w:r>
      <w:r w:rsidRPr="00DA6C95">
        <w:rPr>
          <w:b/>
          <w:bCs/>
          <w:spacing w:val="-9"/>
          <w:u w:val="single"/>
        </w:rPr>
        <w:t xml:space="preserve"> </w:t>
      </w:r>
      <w:r w:rsidRPr="00DA6C95">
        <w:rPr>
          <w:b/>
          <w:bCs/>
          <w:u w:val="single"/>
        </w:rPr>
        <w:t>is</w:t>
      </w:r>
      <w:r w:rsidRPr="00DA6C95">
        <w:rPr>
          <w:b/>
          <w:bCs/>
          <w:spacing w:val="-10"/>
          <w:u w:val="single"/>
        </w:rPr>
        <w:t xml:space="preserve"> </w:t>
      </w:r>
      <w:r w:rsidRPr="00DA6C95">
        <w:rPr>
          <w:b/>
          <w:bCs/>
          <w:u w:val="single"/>
        </w:rPr>
        <w:t>referred</w:t>
      </w:r>
      <w:r w:rsidRPr="00DA6C95">
        <w:rPr>
          <w:b/>
          <w:bCs/>
          <w:spacing w:val="-9"/>
          <w:u w:val="single"/>
        </w:rPr>
        <w:t xml:space="preserve"> </w:t>
      </w:r>
      <w:r w:rsidRPr="00DA6C95">
        <w:rPr>
          <w:b/>
          <w:bCs/>
          <w:u w:val="single"/>
        </w:rPr>
        <w:t>to</w:t>
      </w:r>
      <w:r w:rsidRPr="00DA6C95">
        <w:rPr>
          <w:b/>
          <w:bCs/>
          <w:spacing w:val="-9"/>
          <w:u w:val="single"/>
        </w:rPr>
        <w:t xml:space="preserve"> </w:t>
      </w:r>
      <w:r w:rsidRPr="00DA6C95">
        <w:rPr>
          <w:b/>
          <w:bCs/>
          <w:u w:val="single"/>
        </w:rPr>
        <w:t>here</w:t>
      </w:r>
      <w:r w:rsidRPr="00DA6C95">
        <w:rPr>
          <w:b/>
          <w:bCs/>
          <w:spacing w:val="-9"/>
          <w:u w:val="single"/>
        </w:rPr>
        <w:t xml:space="preserve"> </w:t>
      </w:r>
      <w:r w:rsidRPr="00DA6C95">
        <w:rPr>
          <w:b/>
          <w:bCs/>
          <w:u w:val="single"/>
        </w:rPr>
        <w:t>as</w:t>
      </w:r>
      <w:r w:rsidRPr="00DA6C95">
        <w:rPr>
          <w:b/>
          <w:bCs/>
          <w:spacing w:val="-10"/>
          <w:u w:val="single"/>
        </w:rPr>
        <w:t xml:space="preserve"> </w:t>
      </w:r>
      <w:r w:rsidRPr="00DA6C95">
        <w:rPr>
          <w:b/>
          <w:bCs/>
          <w:u w:val="single"/>
        </w:rPr>
        <w:t>a</w:t>
      </w:r>
      <w:r w:rsidRPr="00DA6C95">
        <w:rPr>
          <w:b/>
          <w:bCs/>
          <w:spacing w:val="-9"/>
          <w:u w:val="single"/>
        </w:rPr>
        <w:t xml:space="preserve"> </w:t>
      </w:r>
      <w:r w:rsidRPr="00DA6C95">
        <w:rPr>
          <w:b/>
          <w:bCs/>
          <w:u w:val="single"/>
        </w:rPr>
        <w:t>“Type</w:t>
      </w:r>
      <w:r w:rsidRPr="00DA6C95">
        <w:rPr>
          <w:b/>
          <w:bCs/>
          <w:spacing w:val="-9"/>
          <w:u w:val="single"/>
        </w:rPr>
        <w:t xml:space="preserve"> </w:t>
      </w:r>
      <w:r w:rsidRPr="00DA6C95">
        <w:rPr>
          <w:b/>
          <w:bCs/>
          <w:u w:val="single"/>
        </w:rPr>
        <w:t>1</w:t>
      </w:r>
      <w:r w:rsidRPr="00DA6C95">
        <w:rPr>
          <w:b/>
          <w:bCs/>
          <w:spacing w:val="-12"/>
          <w:u w:val="single"/>
        </w:rPr>
        <w:t xml:space="preserve"> </w:t>
      </w:r>
      <w:r w:rsidRPr="00DA6C95">
        <w:rPr>
          <w:b/>
          <w:bCs/>
          <w:u w:val="single"/>
        </w:rPr>
        <w:t>transfer</w:t>
      </w:r>
      <w:r w:rsidRPr="00DA6C95">
        <w:rPr>
          <w:b/>
          <w:bCs/>
          <w:spacing w:val="-9"/>
          <w:u w:val="single"/>
        </w:rPr>
        <w:t xml:space="preserve"> </w:t>
      </w:r>
      <w:r w:rsidRPr="00DA6C95">
        <w:rPr>
          <w:b/>
          <w:bCs/>
          <w:u w:val="single"/>
        </w:rPr>
        <w:t>standard,”</w:t>
      </w:r>
      <w:r w:rsidRPr="00DA6C95">
        <w:rPr>
          <w:b/>
          <w:bCs/>
          <w:spacing w:val="-9"/>
          <w:u w:val="single"/>
        </w:rPr>
        <w:t xml:space="preserve"> </w:t>
      </w:r>
      <w:r w:rsidRPr="00DA6C95">
        <w:rPr>
          <w:b/>
          <w:bCs/>
          <w:u w:val="single"/>
        </w:rPr>
        <w:t>is</w:t>
      </w:r>
      <w:r w:rsidRPr="00DA6C95">
        <w:rPr>
          <w:b/>
          <w:bCs/>
          <w:spacing w:val="-10"/>
          <w:u w:val="single"/>
        </w:rPr>
        <w:t xml:space="preserve"> </w:t>
      </w:r>
      <w:r w:rsidRPr="00DA6C95">
        <w:rPr>
          <w:b/>
          <w:bCs/>
          <w:u w:val="single"/>
        </w:rPr>
        <w:t>a</w:t>
      </w:r>
      <w:r w:rsidRPr="00DA6C95">
        <w:rPr>
          <w:b/>
          <w:bCs/>
          <w:spacing w:val="-12"/>
          <w:u w:val="single"/>
        </w:rPr>
        <w:t xml:space="preserve"> </w:t>
      </w:r>
      <w:r w:rsidRPr="00DA6C95">
        <w:rPr>
          <w:b/>
          <w:bCs/>
          <w:u w:val="single"/>
        </w:rPr>
        <w:t>transfer</w:t>
      </w:r>
      <w:r w:rsidRPr="00DA6C95">
        <w:rPr>
          <w:b/>
          <w:bCs/>
          <w:spacing w:val="-9"/>
          <w:u w:val="single"/>
        </w:rPr>
        <w:t xml:space="preserve"> </w:t>
      </w:r>
      <w:r w:rsidRPr="00DA6C95">
        <w:rPr>
          <w:b/>
          <w:bCs/>
          <w:u w:val="single"/>
        </w:rPr>
        <w:t>standard</w:t>
      </w:r>
      <w:r w:rsidRPr="00DA6C95">
        <w:rPr>
          <w:b/>
          <w:bCs/>
          <w:spacing w:val="-12"/>
          <w:u w:val="single"/>
        </w:rPr>
        <w:t xml:space="preserve"> </w:t>
      </w:r>
      <w:r w:rsidRPr="00DA6C95">
        <w:rPr>
          <w:b/>
          <w:bCs/>
          <w:u w:val="single"/>
        </w:rPr>
        <w:t>that</w:t>
      </w:r>
      <w:r w:rsidRPr="00DA6C95">
        <w:rPr>
          <w:b/>
          <w:bCs/>
          <w:spacing w:val="-11"/>
          <w:u w:val="single"/>
        </w:rPr>
        <w:t xml:space="preserve"> </w:t>
      </w:r>
      <w:r w:rsidRPr="00DA6C95">
        <w:rPr>
          <w:b/>
          <w:bCs/>
          <w:u w:val="single"/>
        </w:rPr>
        <w:t>meets</w:t>
      </w:r>
      <w:r w:rsidRPr="00DA6C95">
        <w:rPr>
          <w:b/>
          <w:bCs/>
          <w:spacing w:val="-10"/>
          <w:u w:val="single"/>
        </w:rPr>
        <w:t xml:space="preserve"> </w:t>
      </w:r>
      <w:r w:rsidRPr="00DA6C95">
        <w:rPr>
          <w:b/>
          <w:bCs/>
          <w:u w:val="single"/>
        </w:rPr>
        <w:t>the</w:t>
      </w:r>
      <w:r w:rsidRPr="00DA6C95">
        <w:rPr>
          <w:b/>
          <w:bCs/>
          <w:spacing w:val="-2"/>
          <w:u w:val="single"/>
        </w:rPr>
        <w:t xml:space="preserve"> </w:t>
      </w:r>
      <w:r w:rsidRPr="00DA6C95">
        <w:rPr>
          <w:b/>
          <w:bCs/>
          <w:u w:val="single"/>
        </w:rPr>
        <w:t>one-third accuracy requirement for a short time, under a limited range of environmental conditions and/or a limited range of operating conditions. The accuracy of a Type 1 transfer standard may have to be verified through</w:t>
      </w:r>
      <w:r w:rsidRPr="00DA6C95">
        <w:rPr>
          <w:b/>
          <w:bCs/>
          <w:spacing w:val="-4"/>
          <w:u w:val="single"/>
        </w:rPr>
        <w:t xml:space="preserve"> </w:t>
      </w:r>
      <w:r w:rsidRPr="00DA6C95">
        <w:rPr>
          <w:b/>
          <w:bCs/>
          <w:u w:val="single"/>
        </w:rPr>
        <w:t>testing</w:t>
      </w:r>
      <w:r w:rsidRPr="00DA6C95">
        <w:rPr>
          <w:b/>
          <w:bCs/>
          <w:spacing w:val="-1"/>
          <w:u w:val="single"/>
        </w:rPr>
        <w:t xml:space="preserve"> </w:t>
      </w:r>
      <w:r w:rsidRPr="00DA6C95">
        <w:rPr>
          <w:b/>
          <w:bCs/>
          <w:u w:val="single"/>
        </w:rPr>
        <w:t>each</w:t>
      </w:r>
      <w:r w:rsidRPr="00DA6C95">
        <w:rPr>
          <w:b/>
          <w:bCs/>
          <w:spacing w:val="-4"/>
          <w:u w:val="single"/>
        </w:rPr>
        <w:t xml:space="preserve"> </w:t>
      </w:r>
      <w:r w:rsidRPr="00DA6C95">
        <w:rPr>
          <w:b/>
          <w:bCs/>
          <w:u w:val="single"/>
        </w:rPr>
        <w:t>time</w:t>
      </w:r>
      <w:r w:rsidRPr="00DA6C95">
        <w:rPr>
          <w:b/>
          <w:bCs/>
          <w:spacing w:val="-1"/>
          <w:u w:val="single"/>
        </w:rPr>
        <w:t xml:space="preserve"> </w:t>
      </w:r>
      <w:r w:rsidRPr="00DA6C95">
        <w:rPr>
          <w:b/>
          <w:bCs/>
          <w:u w:val="single"/>
        </w:rPr>
        <w:t>it is</w:t>
      </w:r>
      <w:r w:rsidRPr="00DA6C95">
        <w:rPr>
          <w:b/>
          <w:bCs/>
          <w:spacing w:val="-2"/>
          <w:u w:val="single"/>
        </w:rPr>
        <w:t xml:space="preserve"> </w:t>
      </w:r>
      <w:r w:rsidRPr="00DA6C95">
        <w:rPr>
          <w:b/>
          <w:bCs/>
          <w:u w:val="single"/>
        </w:rPr>
        <w:t>used to</w:t>
      </w:r>
      <w:r w:rsidRPr="00DA6C95">
        <w:rPr>
          <w:b/>
          <w:bCs/>
          <w:spacing w:val="-1"/>
          <w:u w:val="single"/>
        </w:rPr>
        <w:t xml:space="preserve"> </w:t>
      </w:r>
      <w:r w:rsidRPr="00DA6C95">
        <w:rPr>
          <w:b/>
          <w:bCs/>
          <w:u w:val="single"/>
        </w:rPr>
        <w:t>verify</w:t>
      </w:r>
      <w:r w:rsidRPr="00DA6C95">
        <w:rPr>
          <w:b/>
          <w:bCs/>
          <w:spacing w:val="-1"/>
          <w:u w:val="single"/>
        </w:rPr>
        <w:t xml:space="preserve"> </w:t>
      </w:r>
      <w:r w:rsidRPr="00DA6C95">
        <w:rPr>
          <w:b/>
          <w:bCs/>
          <w:u w:val="single"/>
        </w:rPr>
        <w:t>that</w:t>
      </w:r>
      <w:r w:rsidRPr="00DA6C95">
        <w:rPr>
          <w:b/>
          <w:bCs/>
          <w:spacing w:val="-3"/>
          <w:u w:val="single"/>
        </w:rPr>
        <w:t xml:space="preserve"> </w:t>
      </w:r>
      <w:r w:rsidRPr="00DA6C95">
        <w:rPr>
          <w:b/>
          <w:bCs/>
          <w:u w:val="single"/>
        </w:rPr>
        <w:t>the</w:t>
      </w:r>
      <w:r w:rsidRPr="00DA6C95">
        <w:rPr>
          <w:b/>
          <w:bCs/>
          <w:spacing w:val="-1"/>
          <w:u w:val="single"/>
        </w:rPr>
        <w:t xml:space="preserve"> </w:t>
      </w:r>
      <w:r w:rsidRPr="00DA6C95">
        <w:rPr>
          <w:b/>
          <w:bCs/>
          <w:u w:val="single"/>
        </w:rPr>
        <w:t>desired accuracy</w:t>
      </w:r>
      <w:r w:rsidRPr="00DA6C95">
        <w:rPr>
          <w:b/>
          <w:bCs/>
          <w:spacing w:val="-1"/>
          <w:u w:val="single"/>
        </w:rPr>
        <w:t xml:space="preserve"> </w:t>
      </w:r>
      <w:r w:rsidRPr="00DA6C95">
        <w:rPr>
          <w:b/>
          <w:bCs/>
          <w:u w:val="single"/>
        </w:rPr>
        <w:t>and</w:t>
      </w:r>
      <w:r w:rsidRPr="00DA6C95">
        <w:rPr>
          <w:b/>
          <w:bCs/>
          <w:spacing w:val="-4"/>
          <w:u w:val="single"/>
        </w:rPr>
        <w:t xml:space="preserve"> </w:t>
      </w:r>
      <w:r w:rsidRPr="00DA6C95">
        <w:rPr>
          <w:b/>
          <w:bCs/>
          <w:u w:val="single"/>
        </w:rPr>
        <w:t>performance</w:t>
      </w:r>
      <w:r w:rsidRPr="00DA6C95">
        <w:rPr>
          <w:b/>
          <w:bCs/>
          <w:spacing w:val="-1"/>
          <w:u w:val="single"/>
        </w:rPr>
        <w:t xml:space="preserve"> </w:t>
      </w:r>
      <w:r w:rsidRPr="00DA6C95">
        <w:rPr>
          <w:b/>
          <w:bCs/>
          <w:u w:val="single"/>
        </w:rPr>
        <w:t>can be achieved when the Type 1 transfer standard is used under the limited environmental and operating conditions. When a Type 1 transfer standard is used, the basic tolerances specified for the commercial weighing and measuring devices are applied as specified in the applicable codes.</w:t>
      </w:r>
    </w:p>
    <w:p w14:paraId="42391485" w14:textId="6E737E58" w:rsidR="002F0D14" w:rsidRPr="00DA6C95" w:rsidRDefault="002F0D14" w:rsidP="004C053D">
      <w:pPr>
        <w:spacing w:after="40"/>
        <w:ind w:left="461"/>
        <w:rPr>
          <w:b/>
          <w:bCs/>
        </w:rPr>
      </w:pPr>
      <w:r w:rsidRPr="00DA6C95">
        <w:rPr>
          <w:b/>
          <w:bCs/>
          <w:u w:val="single"/>
        </w:rPr>
        <w:lastRenderedPageBreak/>
        <w:t>The second category of transfer standard, which is referred</w:t>
      </w:r>
      <w:r w:rsidRPr="00DA6C95">
        <w:rPr>
          <w:b/>
          <w:bCs/>
          <w:spacing w:val="-1"/>
          <w:u w:val="single"/>
        </w:rPr>
        <w:t xml:space="preserve"> </w:t>
      </w:r>
      <w:r w:rsidRPr="00DA6C95">
        <w:rPr>
          <w:b/>
          <w:bCs/>
          <w:u w:val="single"/>
        </w:rPr>
        <w:t>to here as</w:t>
      </w:r>
      <w:r w:rsidRPr="00DA6C95">
        <w:rPr>
          <w:b/>
          <w:bCs/>
          <w:spacing w:val="-3"/>
          <w:u w:val="single"/>
        </w:rPr>
        <w:t xml:space="preserve"> </w:t>
      </w:r>
      <w:r w:rsidRPr="00DA6C95">
        <w:rPr>
          <w:b/>
          <w:bCs/>
          <w:u w:val="single"/>
        </w:rPr>
        <w:t>a “Type</w:t>
      </w:r>
      <w:r w:rsidRPr="00DA6C95">
        <w:rPr>
          <w:b/>
          <w:bCs/>
          <w:spacing w:val="-2"/>
          <w:u w:val="single"/>
        </w:rPr>
        <w:t xml:space="preserve"> </w:t>
      </w:r>
      <w:r w:rsidRPr="00DA6C95">
        <w:rPr>
          <w:b/>
          <w:bCs/>
          <w:u w:val="single"/>
        </w:rPr>
        <w:t>2 transfer</w:t>
      </w:r>
      <w:r w:rsidRPr="00DA6C95">
        <w:rPr>
          <w:b/>
          <w:bCs/>
          <w:spacing w:val="-2"/>
          <w:u w:val="single"/>
        </w:rPr>
        <w:t xml:space="preserve"> </w:t>
      </w:r>
      <w:r w:rsidRPr="00DA6C95">
        <w:rPr>
          <w:b/>
          <w:bCs/>
          <w:u w:val="single"/>
        </w:rPr>
        <w:t>standard,” is one</w:t>
      </w:r>
      <w:r w:rsidRPr="00DA6C95">
        <w:rPr>
          <w:b/>
          <w:bCs/>
          <w:spacing w:val="-13"/>
          <w:u w:val="single"/>
        </w:rPr>
        <w:t xml:space="preserve"> </w:t>
      </w:r>
      <w:r w:rsidRPr="00DA6C95">
        <w:rPr>
          <w:b/>
          <w:bCs/>
          <w:u w:val="single"/>
        </w:rPr>
        <w:t>that</w:t>
      </w:r>
      <w:r w:rsidRPr="00DA6C95">
        <w:rPr>
          <w:b/>
          <w:bCs/>
          <w:spacing w:val="-12"/>
          <w:u w:val="single"/>
        </w:rPr>
        <w:t xml:space="preserve"> </w:t>
      </w:r>
      <w:r w:rsidRPr="00DA6C95">
        <w:rPr>
          <w:b/>
          <w:bCs/>
          <w:u w:val="single"/>
        </w:rPr>
        <w:t>does</w:t>
      </w:r>
      <w:r w:rsidRPr="00DA6C95">
        <w:rPr>
          <w:b/>
          <w:bCs/>
          <w:spacing w:val="-13"/>
          <w:u w:val="single"/>
        </w:rPr>
        <w:t xml:space="preserve"> </w:t>
      </w:r>
      <w:r w:rsidRPr="00DA6C95">
        <w:rPr>
          <w:b/>
          <w:bCs/>
          <w:u w:val="single"/>
        </w:rPr>
        <w:t>not</w:t>
      </w:r>
      <w:r w:rsidRPr="00DA6C95">
        <w:rPr>
          <w:b/>
          <w:bCs/>
          <w:spacing w:val="-12"/>
          <w:u w:val="single"/>
        </w:rPr>
        <w:t xml:space="preserve"> </w:t>
      </w:r>
      <w:r w:rsidRPr="00DA6C95">
        <w:rPr>
          <w:b/>
          <w:bCs/>
          <w:u w:val="single"/>
        </w:rPr>
        <w:t>meet</w:t>
      </w:r>
      <w:r w:rsidRPr="00DA6C95">
        <w:rPr>
          <w:b/>
          <w:bCs/>
          <w:spacing w:val="-12"/>
          <w:u w:val="single"/>
        </w:rPr>
        <w:t xml:space="preserve"> </w:t>
      </w:r>
      <w:r w:rsidRPr="00DA6C95">
        <w:rPr>
          <w:b/>
          <w:bCs/>
          <w:u w:val="single"/>
        </w:rPr>
        <w:t>the</w:t>
      </w:r>
      <w:r w:rsidRPr="00DA6C95">
        <w:rPr>
          <w:b/>
          <w:bCs/>
          <w:spacing w:val="-13"/>
          <w:u w:val="single"/>
        </w:rPr>
        <w:t xml:space="preserve"> </w:t>
      </w:r>
      <w:r w:rsidRPr="00DA6C95">
        <w:rPr>
          <w:b/>
          <w:bCs/>
          <w:u w:val="single"/>
        </w:rPr>
        <w:t>one-third</w:t>
      </w:r>
      <w:r w:rsidRPr="00DA6C95">
        <w:rPr>
          <w:b/>
          <w:bCs/>
          <w:spacing w:val="-12"/>
          <w:u w:val="single"/>
        </w:rPr>
        <w:t xml:space="preserve"> </w:t>
      </w:r>
      <w:r w:rsidRPr="00DA6C95">
        <w:rPr>
          <w:b/>
          <w:bCs/>
          <w:u w:val="single"/>
        </w:rPr>
        <w:t>requirement.</w:t>
      </w:r>
      <w:r w:rsidRPr="00DA6C95">
        <w:rPr>
          <w:b/>
          <w:bCs/>
          <w:spacing w:val="-11"/>
          <w:u w:val="single"/>
        </w:rPr>
        <w:t xml:space="preserve"> </w:t>
      </w:r>
      <w:r w:rsidRPr="00DA6C95">
        <w:rPr>
          <w:b/>
          <w:bCs/>
          <w:u w:val="single"/>
        </w:rPr>
        <w:t>The</w:t>
      </w:r>
      <w:r w:rsidRPr="00DA6C95">
        <w:rPr>
          <w:b/>
          <w:bCs/>
          <w:spacing w:val="-10"/>
          <w:u w:val="single"/>
        </w:rPr>
        <w:t xml:space="preserve"> </w:t>
      </w:r>
      <w:r w:rsidRPr="00DA6C95">
        <w:rPr>
          <w:b/>
          <w:bCs/>
          <w:u w:val="single"/>
        </w:rPr>
        <w:t>Type</w:t>
      </w:r>
      <w:r w:rsidRPr="00DA6C95">
        <w:rPr>
          <w:b/>
          <w:bCs/>
          <w:spacing w:val="-13"/>
          <w:u w:val="single"/>
        </w:rPr>
        <w:t xml:space="preserve"> </w:t>
      </w:r>
      <w:r w:rsidRPr="00DA6C95">
        <w:rPr>
          <w:b/>
          <w:bCs/>
          <w:u w:val="single"/>
        </w:rPr>
        <w:t>2</w:t>
      </w:r>
      <w:r w:rsidRPr="00DA6C95">
        <w:rPr>
          <w:b/>
          <w:bCs/>
          <w:spacing w:val="-12"/>
          <w:u w:val="single"/>
        </w:rPr>
        <w:t xml:space="preserve"> </w:t>
      </w:r>
      <w:r w:rsidRPr="00DA6C95">
        <w:rPr>
          <w:b/>
          <w:bCs/>
          <w:u w:val="single"/>
        </w:rPr>
        <w:t>transfer</w:t>
      </w:r>
      <w:r w:rsidRPr="00DA6C95">
        <w:rPr>
          <w:b/>
          <w:bCs/>
          <w:spacing w:val="-10"/>
          <w:u w:val="single"/>
        </w:rPr>
        <w:t xml:space="preserve"> </w:t>
      </w:r>
      <w:r w:rsidRPr="00DA6C95">
        <w:rPr>
          <w:b/>
          <w:bCs/>
          <w:u w:val="single"/>
        </w:rPr>
        <w:t>standard</w:t>
      </w:r>
      <w:r w:rsidRPr="00DA6C95">
        <w:rPr>
          <w:b/>
          <w:bCs/>
          <w:spacing w:val="-13"/>
          <w:u w:val="single"/>
        </w:rPr>
        <w:t xml:space="preserve"> </w:t>
      </w:r>
      <w:r w:rsidRPr="00DA6C95">
        <w:rPr>
          <w:b/>
          <w:bCs/>
          <w:u w:val="single"/>
        </w:rPr>
        <w:t>must</w:t>
      </w:r>
      <w:r w:rsidRPr="00DA6C95">
        <w:rPr>
          <w:b/>
          <w:bCs/>
          <w:spacing w:val="-12"/>
          <w:u w:val="single"/>
        </w:rPr>
        <w:t xml:space="preserve"> </w:t>
      </w:r>
      <w:r w:rsidRPr="00DA6C95">
        <w:rPr>
          <w:b/>
          <w:bCs/>
          <w:u w:val="single"/>
        </w:rPr>
        <w:t>be</w:t>
      </w:r>
      <w:r w:rsidRPr="00DA6C95">
        <w:rPr>
          <w:b/>
          <w:bCs/>
          <w:spacing w:val="-10"/>
          <w:u w:val="single"/>
        </w:rPr>
        <w:t xml:space="preserve"> </w:t>
      </w:r>
      <w:r w:rsidRPr="00DA6C95">
        <w:rPr>
          <w:b/>
          <w:bCs/>
          <w:u w:val="single"/>
        </w:rPr>
        <w:t>stable</w:t>
      </w:r>
      <w:r w:rsidRPr="00DA6C95">
        <w:rPr>
          <w:b/>
          <w:bCs/>
          <w:spacing w:val="-10"/>
          <w:u w:val="single"/>
        </w:rPr>
        <w:t xml:space="preserve"> </w:t>
      </w:r>
      <w:r w:rsidRPr="00DA6C95">
        <w:rPr>
          <w:b/>
          <w:bCs/>
          <w:u w:val="single"/>
        </w:rPr>
        <w:t>and</w:t>
      </w:r>
      <w:r w:rsidRPr="00DA6C95">
        <w:rPr>
          <w:b/>
          <w:bCs/>
          <w:spacing w:val="-9"/>
          <w:u w:val="single"/>
        </w:rPr>
        <w:t xml:space="preserve"> </w:t>
      </w:r>
      <w:r w:rsidRPr="00DA6C95">
        <w:rPr>
          <w:b/>
          <w:bCs/>
          <w:u w:val="single"/>
        </w:rPr>
        <w:t>valid under the environmental or operating conditions in which it is used. The performance characteristics must</w:t>
      </w:r>
      <w:r w:rsidRPr="00DA6C95">
        <w:rPr>
          <w:b/>
          <w:bCs/>
          <w:spacing w:val="-13"/>
          <w:u w:val="single"/>
        </w:rPr>
        <w:t xml:space="preserve"> </w:t>
      </w:r>
      <w:r w:rsidRPr="00DA6C95">
        <w:rPr>
          <w:b/>
          <w:bCs/>
          <w:u w:val="single"/>
        </w:rPr>
        <w:t>be</w:t>
      </w:r>
      <w:r w:rsidRPr="00DA6C95">
        <w:rPr>
          <w:b/>
          <w:bCs/>
          <w:spacing w:val="-12"/>
          <w:u w:val="single"/>
        </w:rPr>
        <w:t xml:space="preserve"> </w:t>
      </w:r>
      <w:r w:rsidRPr="00DA6C95">
        <w:rPr>
          <w:b/>
          <w:bCs/>
          <w:u w:val="single"/>
        </w:rPr>
        <w:t>confirmed</w:t>
      </w:r>
      <w:r w:rsidRPr="00DA6C95">
        <w:rPr>
          <w:b/>
          <w:bCs/>
          <w:spacing w:val="-13"/>
          <w:u w:val="single"/>
        </w:rPr>
        <w:t xml:space="preserve"> </w:t>
      </w:r>
      <w:r w:rsidRPr="00DA6C95">
        <w:rPr>
          <w:b/>
          <w:bCs/>
          <w:u w:val="single"/>
        </w:rPr>
        <w:t>with</w:t>
      </w:r>
      <w:r w:rsidRPr="00DA6C95">
        <w:rPr>
          <w:b/>
          <w:bCs/>
          <w:spacing w:val="-12"/>
          <w:u w:val="single"/>
        </w:rPr>
        <w:t xml:space="preserve"> </w:t>
      </w:r>
      <w:r w:rsidRPr="00DA6C95">
        <w:rPr>
          <w:b/>
          <w:bCs/>
          <w:u w:val="single"/>
        </w:rPr>
        <w:t>sufficient</w:t>
      </w:r>
      <w:r w:rsidRPr="00DA6C95">
        <w:rPr>
          <w:b/>
          <w:bCs/>
          <w:spacing w:val="-13"/>
          <w:u w:val="single"/>
        </w:rPr>
        <w:t xml:space="preserve"> </w:t>
      </w:r>
      <w:r w:rsidRPr="00DA6C95">
        <w:rPr>
          <w:b/>
          <w:bCs/>
          <w:u w:val="single"/>
        </w:rPr>
        <w:t>data</w:t>
      </w:r>
      <w:r w:rsidRPr="00DA6C95">
        <w:rPr>
          <w:b/>
          <w:bCs/>
          <w:spacing w:val="-12"/>
          <w:u w:val="single"/>
        </w:rPr>
        <w:t xml:space="preserve"> </w:t>
      </w:r>
      <w:r w:rsidRPr="00DA6C95">
        <w:rPr>
          <w:b/>
          <w:bCs/>
          <w:u w:val="single"/>
        </w:rPr>
        <w:t>to</w:t>
      </w:r>
      <w:r w:rsidRPr="00DA6C95">
        <w:rPr>
          <w:b/>
          <w:bCs/>
          <w:spacing w:val="-13"/>
          <w:u w:val="single"/>
        </w:rPr>
        <w:t xml:space="preserve"> </w:t>
      </w:r>
      <w:r w:rsidRPr="00DA6C95">
        <w:rPr>
          <w:b/>
          <w:bCs/>
          <w:u w:val="single"/>
        </w:rPr>
        <w:t>properly</w:t>
      </w:r>
      <w:r w:rsidRPr="00DA6C95">
        <w:rPr>
          <w:b/>
          <w:bCs/>
          <w:spacing w:val="-9"/>
          <w:u w:val="single"/>
        </w:rPr>
        <w:t xml:space="preserve"> </w:t>
      </w:r>
      <w:r w:rsidRPr="00DA6C95">
        <w:rPr>
          <w:b/>
          <w:bCs/>
          <w:u w:val="single"/>
        </w:rPr>
        <w:t>characterize</w:t>
      </w:r>
      <w:r w:rsidRPr="00DA6C95">
        <w:rPr>
          <w:b/>
          <w:bCs/>
          <w:spacing w:val="-13"/>
          <w:u w:val="single"/>
        </w:rPr>
        <w:t xml:space="preserve"> </w:t>
      </w:r>
      <w:r w:rsidRPr="00DA6C95">
        <w:rPr>
          <w:b/>
          <w:bCs/>
          <w:u w:val="single"/>
        </w:rPr>
        <w:t>the</w:t>
      </w:r>
      <w:r w:rsidRPr="00DA6C95">
        <w:rPr>
          <w:b/>
          <w:bCs/>
          <w:spacing w:val="-12"/>
          <w:u w:val="single"/>
        </w:rPr>
        <w:t xml:space="preserve"> </w:t>
      </w:r>
      <w:r w:rsidRPr="00DA6C95">
        <w:rPr>
          <w:b/>
          <w:bCs/>
          <w:u w:val="single"/>
        </w:rPr>
        <w:t>uncertainty</w:t>
      </w:r>
      <w:r w:rsidRPr="00DA6C95">
        <w:rPr>
          <w:b/>
          <w:bCs/>
          <w:spacing w:val="-13"/>
          <w:u w:val="single"/>
        </w:rPr>
        <w:t xml:space="preserve"> </w:t>
      </w:r>
      <w:r w:rsidRPr="00DA6C95">
        <w:rPr>
          <w:b/>
          <w:bCs/>
          <w:u w:val="single"/>
        </w:rPr>
        <w:t>associated</w:t>
      </w:r>
      <w:r w:rsidRPr="00DA6C95">
        <w:rPr>
          <w:b/>
          <w:bCs/>
          <w:spacing w:val="-12"/>
          <w:u w:val="single"/>
        </w:rPr>
        <w:t xml:space="preserve"> </w:t>
      </w:r>
      <w:r w:rsidRPr="00DA6C95">
        <w:rPr>
          <w:b/>
          <w:bCs/>
          <w:u w:val="single"/>
        </w:rPr>
        <w:t>with</w:t>
      </w:r>
      <w:r w:rsidRPr="00DA6C95">
        <w:rPr>
          <w:b/>
          <w:bCs/>
          <w:spacing w:val="-13"/>
          <w:u w:val="single"/>
        </w:rPr>
        <w:t xml:space="preserve"> </w:t>
      </w:r>
      <w:r w:rsidRPr="00DA6C95">
        <w:rPr>
          <w:b/>
          <w:bCs/>
          <w:u w:val="single"/>
        </w:rPr>
        <w:t>the</w:t>
      </w:r>
      <w:r w:rsidRPr="00DA6C95">
        <w:rPr>
          <w:b/>
          <w:bCs/>
          <w:spacing w:val="-10"/>
          <w:u w:val="single"/>
        </w:rPr>
        <w:t xml:space="preserve"> </w:t>
      </w:r>
      <w:r w:rsidRPr="00DA6C95">
        <w:rPr>
          <w:b/>
          <w:bCs/>
          <w:u w:val="single"/>
        </w:rPr>
        <w:t xml:space="preserve">Type 2 transfer standard. When a Type 2 transfer standard is used, the tolerances applicable to the commercial weighing and measuring devices must be increased to recognize the large uncertainty or corrections associated with the Type 2 transfer standard. When commercial </w:t>
      </w:r>
      <w:r w:rsidRPr="00DA6C95">
        <w:rPr>
          <w:b/>
          <w:bCs/>
          <w:strike/>
          <w:u w:val="single"/>
        </w:rPr>
        <w:t xml:space="preserve">meters </w:t>
      </w:r>
      <w:r w:rsidRPr="00DA6C95">
        <w:rPr>
          <w:b/>
          <w:bCs/>
          <w:u w:val="single"/>
        </w:rPr>
        <w:t>weighing and measuring</w:t>
      </w:r>
      <w:r w:rsidRPr="00DA6C95">
        <w:rPr>
          <w:b/>
          <w:bCs/>
          <w:spacing w:val="-2"/>
          <w:u w:val="single"/>
        </w:rPr>
        <w:t xml:space="preserve"> </w:t>
      </w:r>
      <w:r w:rsidRPr="00DA6C95">
        <w:rPr>
          <w:b/>
          <w:bCs/>
          <w:u w:val="single"/>
        </w:rPr>
        <w:t>devices</w:t>
      </w:r>
      <w:r w:rsidRPr="00DA6C95">
        <w:rPr>
          <w:b/>
          <w:bCs/>
          <w:spacing w:val="-2"/>
          <w:u w:val="single"/>
        </w:rPr>
        <w:t xml:space="preserve"> </w:t>
      </w:r>
      <w:r w:rsidRPr="00DA6C95">
        <w:rPr>
          <w:b/>
          <w:bCs/>
          <w:u w:val="single"/>
        </w:rPr>
        <w:t>are</w:t>
      </w:r>
      <w:r w:rsidRPr="00DA6C95">
        <w:rPr>
          <w:b/>
          <w:bCs/>
          <w:spacing w:val="-2"/>
          <w:u w:val="single"/>
        </w:rPr>
        <w:t xml:space="preserve"> </w:t>
      </w:r>
      <w:r w:rsidRPr="00DA6C95">
        <w:rPr>
          <w:b/>
          <w:bCs/>
          <w:u w:val="single"/>
        </w:rPr>
        <w:t>tested</w:t>
      </w:r>
      <w:r w:rsidRPr="00DA6C95">
        <w:rPr>
          <w:b/>
          <w:bCs/>
          <w:spacing w:val="-1"/>
          <w:u w:val="single"/>
        </w:rPr>
        <w:t xml:space="preserve"> </w:t>
      </w:r>
      <w:r w:rsidRPr="00DA6C95">
        <w:rPr>
          <w:b/>
          <w:bCs/>
          <w:u w:val="single"/>
        </w:rPr>
        <w:t>using</w:t>
      </w:r>
      <w:r w:rsidRPr="00DA6C95">
        <w:rPr>
          <w:b/>
          <w:bCs/>
          <w:spacing w:val="-2"/>
          <w:u w:val="single"/>
        </w:rPr>
        <w:t xml:space="preserve"> </w:t>
      </w:r>
      <w:r w:rsidRPr="00DA6C95">
        <w:rPr>
          <w:b/>
          <w:bCs/>
          <w:u w:val="single"/>
        </w:rPr>
        <w:t>a</w:t>
      </w:r>
      <w:r w:rsidRPr="00DA6C95">
        <w:rPr>
          <w:b/>
          <w:bCs/>
          <w:spacing w:val="-2"/>
          <w:u w:val="single"/>
        </w:rPr>
        <w:t xml:space="preserve"> </w:t>
      </w:r>
      <w:r w:rsidRPr="00DA6C95">
        <w:rPr>
          <w:b/>
          <w:bCs/>
          <w:u w:val="single"/>
        </w:rPr>
        <w:t>Type</w:t>
      </w:r>
      <w:r w:rsidRPr="00DA6C95">
        <w:rPr>
          <w:b/>
          <w:bCs/>
          <w:spacing w:val="-2"/>
          <w:u w:val="single"/>
        </w:rPr>
        <w:t xml:space="preserve"> </w:t>
      </w:r>
      <w:r w:rsidRPr="00DA6C95">
        <w:rPr>
          <w:b/>
          <w:bCs/>
          <w:u w:val="single"/>
        </w:rPr>
        <w:t>2</w:t>
      </w:r>
      <w:r w:rsidRPr="00DA6C95">
        <w:rPr>
          <w:b/>
          <w:bCs/>
          <w:spacing w:val="-2"/>
          <w:u w:val="single"/>
        </w:rPr>
        <w:t xml:space="preserve"> </w:t>
      </w:r>
      <w:r w:rsidRPr="00DA6C95">
        <w:rPr>
          <w:b/>
          <w:bCs/>
          <w:u w:val="single"/>
        </w:rPr>
        <w:t>transfer</w:t>
      </w:r>
      <w:r w:rsidRPr="00DA6C95">
        <w:rPr>
          <w:b/>
          <w:bCs/>
          <w:spacing w:val="-2"/>
          <w:u w:val="single"/>
        </w:rPr>
        <w:t xml:space="preserve"> </w:t>
      </w:r>
      <w:r w:rsidRPr="00DA6C95">
        <w:rPr>
          <w:b/>
          <w:bCs/>
          <w:u w:val="single"/>
        </w:rPr>
        <w:t>standard, the</w:t>
      </w:r>
      <w:r w:rsidRPr="00DA6C95">
        <w:rPr>
          <w:b/>
          <w:bCs/>
          <w:spacing w:val="-6"/>
          <w:u w:val="single"/>
        </w:rPr>
        <w:t xml:space="preserve"> </w:t>
      </w:r>
      <w:r w:rsidRPr="00DA6C95">
        <w:rPr>
          <w:b/>
          <w:bCs/>
          <w:u w:val="single"/>
        </w:rPr>
        <w:t>tolerance</w:t>
      </w:r>
      <w:r w:rsidRPr="00DA6C95">
        <w:rPr>
          <w:b/>
          <w:bCs/>
          <w:spacing w:val="-2"/>
          <w:u w:val="single"/>
        </w:rPr>
        <w:t xml:space="preserve"> </w:t>
      </w:r>
      <w:r w:rsidRPr="00DA6C95">
        <w:rPr>
          <w:b/>
          <w:bCs/>
          <w:u w:val="single"/>
        </w:rPr>
        <w:t>applied</w:t>
      </w:r>
      <w:r w:rsidRPr="00DA6C95">
        <w:rPr>
          <w:b/>
          <w:bCs/>
          <w:spacing w:val="-5"/>
          <w:u w:val="single"/>
        </w:rPr>
        <w:t xml:space="preserve"> </w:t>
      </w:r>
      <w:r w:rsidRPr="00DA6C95">
        <w:rPr>
          <w:b/>
          <w:bCs/>
          <w:u w:val="single"/>
        </w:rPr>
        <w:t>to</w:t>
      </w:r>
      <w:r w:rsidRPr="00DA6C95">
        <w:rPr>
          <w:b/>
          <w:bCs/>
          <w:spacing w:val="-2"/>
          <w:u w:val="single"/>
        </w:rPr>
        <w:t xml:space="preserve"> </w:t>
      </w:r>
      <w:r w:rsidRPr="00DA6C95">
        <w:rPr>
          <w:b/>
          <w:bCs/>
          <w:u w:val="single"/>
        </w:rPr>
        <w:t>the commercial weighing</w:t>
      </w:r>
      <w:r w:rsidRPr="00DA6C95">
        <w:rPr>
          <w:b/>
          <w:bCs/>
          <w:spacing w:val="-3"/>
          <w:u w:val="single"/>
        </w:rPr>
        <w:t xml:space="preserve"> </w:t>
      </w:r>
      <w:r w:rsidRPr="00DA6C95">
        <w:rPr>
          <w:b/>
          <w:bCs/>
          <w:u w:val="single"/>
        </w:rPr>
        <w:t>and</w:t>
      </w:r>
      <w:r w:rsidRPr="00DA6C95">
        <w:rPr>
          <w:b/>
          <w:bCs/>
          <w:spacing w:val="-5"/>
          <w:u w:val="single"/>
        </w:rPr>
        <w:t xml:space="preserve"> </w:t>
      </w:r>
      <w:r w:rsidRPr="00DA6C95">
        <w:rPr>
          <w:b/>
          <w:bCs/>
          <w:u w:val="single"/>
        </w:rPr>
        <w:t>measuring</w:t>
      </w:r>
      <w:r w:rsidRPr="00DA6C95">
        <w:rPr>
          <w:b/>
          <w:bCs/>
          <w:spacing w:val="-5"/>
          <w:u w:val="single"/>
        </w:rPr>
        <w:t xml:space="preserve"> </w:t>
      </w:r>
      <w:r w:rsidRPr="00DA6C95">
        <w:rPr>
          <w:b/>
          <w:bCs/>
          <w:u w:val="single"/>
        </w:rPr>
        <w:t>devices</w:t>
      </w:r>
      <w:r w:rsidRPr="00DA6C95">
        <w:rPr>
          <w:b/>
          <w:bCs/>
          <w:spacing w:val="-2"/>
          <w:u w:val="single"/>
        </w:rPr>
        <w:t xml:space="preserve"> </w:t>
      </w:r>
      <w:r w:rsidRPr="00DA6C95">
        <w:rPr>
          <w:b/>
          <w:bCs/>
          <w:strike/>
          <w:u w:val="single"/>
        </w:rPr>
        <w:t>meter</w:t>
      </w:r>
      <w:r w:rsidRPr="00DA6C95">
        <w:rPr>
          <w:b/>
          <w:bCs/>
          <w:strike/>
          <w:spacing w:val="-2"/>
          <w:u w:val="single"/>
        </w:rPr>
        <w:t xml:space="preserve"> </w:t>
      </w:r>
      <w:r w:rsidRPr="00DA6C95">
        <w:rPr>
          <w:b/>
          <w:bCs/>
          <w:u w:val="single"/>
        </w:rPr>
        <w:t>under</w:t>
      </w:r>
      <w:r w:rsidRPr="00DA6C95">
        <w:rPr>
          <w:b/>
          <w:bCs/>
          <w:spacing w:val="-6"/>
          <w:u w:val="single"/>
        </w:rPr>
        <w:t xml:space="preserve"> </w:t>
      </w:r>
      <w:r w:rsidRPr="00DA6C95">
        <w:rPr>
          <w:b/>
          <w:bCs/>
          <w:u w:val="single"/>
        </w:rPr>
        <w:t>test</w:t>
      </w:r>
      <w:r w:rsidRPr="00DA6C95">
        <w:rPr>
          <w:b/>
          <w:bCs/>
          <w:spacing w:val="-1"/>
          <w:u w:val="single"/>
        </w:rPr>
        <w:t xml:space="preserve"> </w:t>
      </w:r>
      <w:r w:rsidRPr="00DA6C95">
        <w:rPr>
          <w:b/>
          <w:bCs/>
          <w:u w:val="single"/>
        </w:rPr>
        <w:t>shall</w:t>
      </w:r>
      <w:r w:rsidRPr="00DA6C95">
        <w:rPr>
          <w:b/>
          <w:bCs/>
          <w:spacing w:val="-1"/>
          <w:u w:val="single"/>
        </w:rPr>
        <w:t xml:space="preserve"> </w:t>
      </w:r>
      <w:r w:rsidRPr="00DA6C95">
        <w:rPr>
          <w:b/>
          <w:bCs/>
          <w:u w:val="single"/>
        </w:rPr>
        <w:t>be</w:t>
      </w:r>
      <w:r w:rsidRPr="00DA6C95">
        <w:rPr>
          <w:b/>
          <w:bCs/>
          <w:spacing w:val="-7"/>
          <w:u w:val="single"/>
        </w:rPr>
        <w:t xml:space="preserve"> </w:t>
      </w:r>
      <w:r w:rsidRPr="00DA6C95">
        <w:rPr>
          <w:b/>
          <w:bCs/>
          <w:u w:val="single"/>
        </w:rPr>
        <w:t>determined</w:t>
      </w:r>
      <w:r w:rsidRPr="00DA6C95">
        <w:rPr>
          <w:b/>
          <w:bCs/>
          <w:spacing w:val="-5"/>
          <w:u w:val="single"/>
        </w:rPr>
        <w:t xml:space="preserve"> </w:t>
      </w:r>
      <w:r w:rsidRPr="00DA6C95">
        <w:rPr>
          <w:b/>
          <w:bCs/>
          <w:u w:val="single"/>
        </w:rPr>
        <w:t>as</w:t>
      </w:r>
      <w:r w:rsidRPr="00DA6C95">
        <w:rPr>
          <w:b/>
          <w:bCs/>
          <w:spacing w:val="-3"/>
          <w:u w:val="single"/>
        </w:rPr>
        <w:t xml:space="preserve"> </w:t>
      </w:r>
      <w:r w:rsidRPr="00DA6C95">
        <w:rPr>
          <w:b/>
          <w:bCs/>
          <w:u w:val="single"/>
        </w:rPr>
        <w:t>specified</w:t>
      </w:r>
      <w:r w:rsidRPr="00DA6C95">
        <w:rPr>
          <w:b/>
          <w:bCs/>
          <w:spacing w:val="-1"/>
          <w:u w:val="single"/>
        </w:rPr>
        <w:t xml:space="preserve"> </w:t>
      </w:r>
      <w:r w:rsidRPr="00DA6C95">
        <w:rPr>
          <w:b/>
          <w:bCs/>
          <w:u w:val="single"/>
        </w:rPr>
        <w:t>in</w:t>
      </w:r>
      <w:r w:rsidRPr="00DA6C95">
        <w:rPr>
          <w:b/>
          <w:bCs/>
          <w:spacing w:val="-2"/>
          <w:u w:val="single"/>
        </w:rPr>
        <w:t xml:space="preserve"> </w:t>
      </w:r>
      <w:r w:rsidRPr="00DA6C95">
        <w:rPr>
          <w:b/>
          <w:bCs/>
          <w:u w:val="single"/>
        </w:rPr>
        <w:t>the</w:t>
      </w:r>
      <w:r w:rsidRPr="00DA6C95">
        <w:rPr>
          <w:b/>
          <w:bCs/>
          <w:spacing w:val="-2"/>
          <w:u w:val="single"/>
        </w:rPr>
        <w:t xml:space="preserve"> </w:t>
      </w:r>
      <w:r w:rsidRPr="00DA6C95">
        <w:rPr>
          <w:b/>
          <w:bCs/>
          <w:u w:val="single"/>
        </w:rPr>
        <w:t>General</w:t>
      </w:r>
      <w:r w:rsidRPr="00DA6C95">
        <w:rPr>
          <w:b/>
          <w:bCs/>
          <w:spacing w:val="-2"/>
          <w:u w:val="single"/>
        </w:rPr>
        <w:t xml:space="preserve"> Code.</w:t>
      </w:r>
    </w:p>
    <w:p w14:paraId="611259C8" w14:textId="3950805F" w:rsidR="002F0D14" w:rsidRDefault="002F0D14" w:rsidP="004C053D">
      <w:pPr>
        <w:ind w:left="461"/>
      </w:pPr>
      <w:r w:rsidRPr="00DA6C95">
        <w:rPr>
          <w:b/>
          <w:bCs/>
          <w:u w:val="single"/>
        </w:rPr>
        <w:t>(Added</w:t>
      </w:r>
      <w:r w:rsidRPr="00DA6C95">
        <w:rPr>
          <w:b/>
          <w:bCs/>
          <w:spacing w:val="-3"/>
          <w:u w:val="single"/>
        </w:rPr>
        <w:t xml:space="preserve"> </w:t>
      </w:r>
      <w:r w:rsidRPr="00DA6C95">
        <w:rPr>
          <w:b/>
          <w:bCs/>
          <w:spacing w:val="-2"/>
          <w:u w:val="single"/>
        </w:rPr>
        <w:t>202X)</w:t>
      </w:r>
    </w:p>
    <w:p w14:paraId="0080D318" w14:textId="09CF8CC6" w:rsidR="002F0D14" w:rsidRDefault="002F0D14" w:rsidP="004E5FB0">
      <w:pPr>
        <w:ind w:left="461"/>
      </w:pPr>
      <w:r>
        <w:rPr>
          <w:b/>
        </w:rPr>
        <w:t xml:space="preserve">3.2. Tolerances for Standards. – </w:t>
      </w:r>
      <w:r>
        <w:t>Except for work of relatively high precision, it is recommended that the accuracy</w:t>
      </w:r>
      <w:r>
        <w:rPr>
          <w:spacing w:val="-3"/>
        </w:rPr>
        <w:t xml:space="preserve"> </w:t>
      </w:r>
      <w:r>
        <w:t>of</w:t>
      </w:r>
      <w:r>
        <w:rPr>
          <w:spacing w:val="-4"/>
        </w:rPr>
        <w:t xml:space="preserve"> </w:t>
      </w:r>
      <w:r>
        <w:rPr>
          <w:b/>
          <w:strike/>
          <w:u w:val="single"/>
        </w:rPr>
        <w:t>field</w:t>
      </w:r>
      <w:r>
        <w:rPr>
          <w:b/>
          <w:spacing w:val="-1"/>
        </w:rPr>
        <w:t xml:space="preserve"> </w:t>
      </w:r>
      <w:r>
        <w:t>standards</w:t>
      </w:r>
      <w:r>
        <w:rPr>
          <w:spacing w:val="-4"/>
        </w:rPr>
        <w:t xml:space="preserve"> </w:t>
      </w:r>
      <w:r>
        <w:t>used</w:t>
      </w:r>
      <w:r>
        <w:rPr>
          <w:spacing w:val="-6"/>
        </w:rPr>
        <w:t xml:space="preserve"> </w:t>
      </w:r>
      <w:r>
        <w:t>in</w:t>
      </w:r>
      <w:r>
        <w:rPr>
          <w:spacing w:val="-2"/>
        </w:rPr>
        <w:t xml:space="preserve"> </w:t>
      </w:r>
      <w:r>
        <w:t>testing</w:t>
      </w:r>
      <w:r>
        <w:rPr>
          <w:spacing w:val="-7"/>
        </w:rPr>
        <w:t xml:space="preserve"> </w:t>
      </w:r>
      <w:r>
        <w:t>commercial</w:t>
      </w:r>
      <w:r>
        <w:rPr>
          <w:spacing w:val="-3"/>
        </w:rPr>
        <w:t xml:space="preserve"> </w:t>
      </w:r>
      <w:r>
        <w:t>weighing</w:t>
      </w:r>
      <w:r>
        <w:rPr>
          <w:spacing w:val="-3"/>
        </w:rPr>
        <w:t xml:space="preserve"> </w:t>
      </w:r>
      <w:r>
        <w:t>and</w:t>
      </w:r>
      <w:r>
        <w:rPr>
          <w:spacing w:val="-7"/>
        </w:rPr>
        <w:t xml:space="preserve"> </w:t>
      </w:r>
      <w:r>
        <w:t>measuring</w:t>
      </w:r>
      <w:r>
        <w:rPr>
          <w:spacing w:val="-2"/>
        </w:rPr>
        <w:t xml:space="preserve"> </w:t>
      </w:r>
      <w:r>
        <w:t>equipment</w:t>
      </w:r>
      <w:r>
        <w:rPr>
          <w:spacing w:val="-6"/>
        </w:rPr>
        <w:t xml:space="preserve"> </w:t>
      </w:r>
      <w:r>
        <w:t>be</w:t>
      </w:r>
      <w:r>
        <w:rPr>
          <w:spacing w:val="-3"/>
        </w:rPr>
        <w:t xml:space="preserve"> </w:t>
      </w:r>
      <w:r>
        <w:t>established</w:t>
      </w:r>
      <w:r>
        <w:rPr>
          <w:spacing w:val="-3"/>
        </w:rPr>
        <w:t xml:space="preserve"> </w:t>
      </w:r>
      <w:r>
        <w:t>and maintained</w:t>
      </w:r>
      <w:r>
        <w:rPr>
          <w:spacing w:val="-3"/>
        </w:rPr>
        <w:t xml:space="preserve"> </w:t>
      </w:r>
      <w:r>
        <w:t>so</w:t>
      </w:r>
      <w:r>
        <w:rPr>
          <w:spacing w:val="-2"/>
        </w:rPr>
        <w:t xml:space="preserve"> </w:t>
      </w:r>
      <w:r>
        <w:t>that</w:t>
      </w:r>
      <w:r>
        <w:rPr>
          <w:spacing w:val="-6"/>
        </w:rPr>
        <w:t xml:space="preserve"> </w:t>
      </w:r>
      <w:r>
        <w:t>the</w:t>
      </w:r>
      <w:r>
        <w:rPr>
          <w:spacing w:val="-6"/>
        </w:rPr>
        <w:t xml:space="preserve"> </w:t>
      </w:r>
      <w:r>
        <w:t>use</w:t>
      </w:r>
      <w:r>
        <w:rPr>
          <w:spacing w:val="-2"/>
        </w:rPr>
        <w:t xml:space="preserve"> </w:t>
      </w:r>
      <w:r>
        <w:t>of</w:t>
      </w:r>
      <w:r>
        <w:rPr>
          <w:spacing w:val="-4"/>
        </w:rPr>
        <w:t xml:space="preserve"> </w:t>
      </w:r>
      <w:r>
        <w:t>corrections</w:t>
      </w:r>
      <w:r>
        <w:rPr>
          <w:spacing w:val="-3"/>
        </w:rPr>
        <w:t xml:space="preserve"> </w:t>
      </w:r>
      <w:r>
        <w:t>is</w:t>
      </w:r>
      <w:r>
        <w:rPr>
          <w:spacing w:val="-3"/>
        </w:rPr>
        <w:t xml:space="preserve"> </w:t>
      </w:r>
      <w:r>
        <w:t>not</w:t>
      </w:r>
      <w:r>
        <w:rPr>
          <w:spacing w:val="-5"/>
        </w:rPr>
        <w:t xml:space="preserve"> </w:t>
      </w:r>
      <w:r>
        <w:t>necessary.</w:t>
      </w:r>
      <w:r>
        <w:rPr>
          <w:spacing w:val="40"/>
        </w:rPr>
        <w:t xml:space="preserve"> </w:t>
      </w:r>
      <w:r>
        <w:t>When</w:t>
      </w:r>
      <w:r>
        <w:rPr>
          <w:spacing w:val="-6"/>
        </w:rPr>
        <w:t xml:space="preserve"> </w:t>
      </w:r>
      <w:r>
        <w:t>the</w:t>
      </w:r>
      <w:r>
        <w:rPr>
          <w:spacing w:val="-1"/>
        </w:rPr>
        <w:t xml:space="preserve"> </w:t>
      </w:r>
      <w:r>
        <w:rPr>
          <w:b/>
          <w:strike/>
          <w:u w:val="single"/>
        </w:rPr>
        <w:t>field</w:t>
      </w:r>
      <w:r>
        <w:rPr>
          <w:b/>
          <w:spacing w:val="-4"/>
        </w:rPr>
        <w:t xml:space="preserve"> </w:t>
      </w:r>
      <w:r>
        <w:t>standard</w:t>
      </w:r>
      <w:r>
        <w:rPr>
          <w:spacing w:val="-2"/>
        </w:rPr>
        <w:t xml:space="preserve"> </w:t>
      </w:r>
      <w:r>
        <w:t>is</w:t>
      </w:r>
      <w:r>
        <w:rPr>
          <w:spacing w:val="-7"/>
        </w:rPr>
        <w:t xml:space="preserve"> </w:t>
      </w:r>
      <w:r>
        <w:t>used</w:t>
      </w:r>
      <w:r>
        <w:rPr>
          <w:spacing w:val="-2"/>
        </w:rPr>
        <w:t xml:space="preserve"> </w:t>
      </w:r>
      <w:r>
        <w:t>without</w:t>
      </w:r>
      <w:r>
        <w:rPr>
          <w:spacing w:val="-5"/>
        </w:rPr>
        <w:t xml:space="preserve"> </w:t>
      </w:r>
      <w:r>
        <w:t>correction, its combined error and uncertainty must be less than one-third of the applicable device tolerance.</w:t>
      </w:r>
    </w:p>
    <w:p w14:paraId="0C3331AD" w14:textId="287463FA" w:rsidR="008C13DC" w:rsidRDefault="002F0D14" w:rsidP="00A44138">
      <w:pPr>
        <w:ind w:left="461"/>
      </w:pPr>
      <w:r>
        <w:t>Device testing is complicated to some degree when corrections to standards are applied.</w:t>
      </w:r>
      <w:r>
        <w:rPr>
          <w:spacing w:val="40"/>
        </w:rPr>
        <w:t xml:space="preserve"> </w:t>
      </w:r>
      <w:r>
        <w:t>When using a correction</w:t>
      </w:r>
      <w:r>
        <w:rPr>
          <w:spacing w:val="-13"/>
        </w:rPr>
        <w:t xml:space="preserve"> </w:t>
      </w:r>
      <w:r>
        <w:t>for</w:t>
      </w:r>
      <w:r>
        <w:rPr>
          <w:spacing w:val="-9"/>
        </w:rPr>
        <w:t xml:space="preserve"> </w:t>
      </w:r>
      <w:r>
        <w:t>a</w:t>
      </w:r>
      <w:r>
        <w:rPr>
          <w:spacing w:val="-13"/>
        </w:rPr>
        <w:t xml:space="preserve"> </w:t>
      </w:r>
      <w:r>
        <w:rPr>
          <w:b/>
          <w:u w:val="single"/>
        </w:rPr>
        <w:t>field</w:t>
      </w:r>
      <w:r>
        <w:rPr>
          <w:b/>
          <w:spacing w:val="-12"/>
        </w:rPr>
        <w:t xml:space="preserve"> </w:t>
      </w:r>
      <w:r>
        <w:t>standard</w:t>
      </w:r>
      <w:r>
        <w:rPr>
          <w:spacing w:val="-10"/>
        </w:rPr>
        <w:t xml:space="preserve"> </w:t>
      </w:r>
      <w:r>
        <w:rPr>
          <w:b/>
          <w:u w:val="single"/>
        </w:rPr>
        <w:t>or</w:t>
      </w:r>
      <w:r>
        <w:rPr>
          <w:b/>
          <w:spacing w:val="-13"/>
          <w:u w:val="single"/>
        </w:rPr>
        <w:t xml:space="preserve"> </w:t>
      </w:r>
      <w:r>
        <w:rPr>
          <w:b/>
          <w:u w:val="single"/>
        </w:rPr>
        <w:t>a</w:t>
      </w:r>
      <w:r>
        <w:rPr>
          <w:b/>
          <w:spacing w:val="-12"/>
          <w:u w:val="single"/>
        </w:rPr>
        <w:t xml:space="preserve"> </w:t>
      </w:r>
      <w:r>
        <w:rPr>
          <w:b/>
          <w:u w:val="single"/>
        </w:rPr>
        <w:t>transfer</w:t>
      </w:r>
      <w:r>
        <w:rPr>
          <w:b/>
          <w:spacing w:val="-11"/>
          <w:u w:val="single"/>
        </w:rPr>
        <w:t xml:space="preserve"> </w:t>
      </w:r>
      <w:r>
        <w:rPr>
          <w:b/>
          <w:u w:val="single"/>
        </w:rPr>
        <w:t>standard</w:t>
      </w:r>
      <w:r>
        <w:t>,</w:t>
      </w:r>
      <w:r>
        <w:rPr>
          <w:spacing w:val="-9"/>
        </w:rPr>
        <w:t xml:space="preserve"> </w:t>
      </w:r>
      <w:r>
        <w:t>the</w:t>
      </w:r>
      <w:r>
        <w:rPr>
          <w:spacing w:val="-13"/>
        </w:rPr>
        <w:t xml:space="preserve"> </w:t>
      </w:r>
      <w:r>
        <w:t>uncertainty</w:t>
      </w:r>
      <w:r>
        <w:rPr>
          <w:spacing w:val="-12"/>
        </w:rPr>
        <w:t xml:space="preserve"> </w:t>
      </w:r>
      <w:r>
        <w:t>associated</w:t>
      </w:r>
      <w:r>
        <w:rPr>
          <w:spacing w:val="-10"/>
        </w:rPr>
        <w:t xml:space="preserve"> </w:t>
      </w:r>
      <w:r>
        <w:t>with</w:t>
      </w:r>
      <w:r>
        <w:rPr>
          <w:spacing w:val="-10"/>
        </w:rPr>
        <w:t xml:space="preserve"> </w:t>
      </w:r>
      <w:r>
        <w:t>the</w:t>
      </w:r>
      <w:r>
        <w:rPr>
          <w:spacing w:val="-11"/>
        </w:rPr>
        <w:t xml:space="preserve"> </w:t>
      </w:r>
      <w:r>
        <w:t>corrected</w:t>
      </w:r>
      <w:r>
        <w:rPr>
          <w:spacing w:val="-11"/>
        </w:rPr>
        <w:t xml:space="preserve"> </w:t>
      </w:r>
      <w:r>
        <w:t>value</w:t>
      </w:r>
      <w:r>
        <w:rPr>
          <w:spacing w:val="-11"/>
        </w:rPr>
        <w:t xml:space="preserve"> </w:t>
      </w:r>
      <w:r>
        <w:t>must be</w:t>
      </w:r>
      <w:r>
        <w:rPr>
          <w:spacing w:val="-2"/>
        </w:rPr>
        <w:t xml:space="preserve"> </w:t>
      </w:r>
      <w:r>
        <w:t>less</w:t>
      </w:r>
      <w:r>
        <w:rPr>
          <w:spacing w:val="-2"/>
        </w:rPr>
        <w:t xml:space="preserve"> </w:t>
      </w:r>
      <w:r>
        <w:t>than</w:t>
      </w:r>
      <w:r>
        <w:rPr>
          <w:spacing w:val="-2"/>
        </w:rPr>
        <w:t xml:space="preserve"> </w:t>
      </w:r>
      <w:r>
        <w:t>one-third</w:t>
      </w:r>
      <w:r>
        <w:rPr>
          <w:spacing w:val="-2"/>
        </w:rPr>
        <w:t xml:space="preserve"> </w:t>
      </w:r>
      <w:r>
        <w:t>of the</w:t>
      </w:r>
      <w:r>
        <w:rPr>
          <w:spacing w:val="-5"/>
        </w:rPr>
        <w:t xml:space="preserve"> </w:t>
      </w:r>
      <w:r>
        <w:t>applicable</w:t>
      </w:r>
      <w:r>
        <w:rPr>
          <w:spacing w:val="-2"/>
        </w:rPr>
        <w:t xml:space="preserve"> </w:t>
      </w:r>
      <w:r>
        <w:t>device</w:t>
      </w:r>
      <w:r>
        <w:rPr>
          <w:spacing w:val="-2"/>
        </w:rPr>
        <w:t xml:space="preserve"> </w:t>
      </w:r>
      <w:r>
        <w:t>tolerance.</w:t>
      </w:r>
      <w:r>
        <w:rPr>
          <w:spacing w:val="40"/>
        </w:rPr>
        <w:t xml:space="preserve"> </w:t>
      </w:r>
      <w:r>
        <w:t>The</w:t>
      </w:r>
      <w:r>
        <w:rPr>
          <w:spacing w:val="-5"/>
        </w:rPr>
        <w:t xml:space="preserve"> </w:t>
      </w:r>
      <w:r>
        <w:t>reason</w:t>
      </w:r>
      <w:r>
        <w:rPr>
          <w:spacing w:val="-2"/>
        </w:rPr>
        <w:t xml:space="preserve"> </w:t>
      </w:r>
      <w:r>
        <w:t>for</w:t>
      </w:r>
      <w:r>
        <w:rPr>
          <w:spacing w:val="-3"/>
        </w:rPr>
        <w:t xml:space="preserve"> </w:t>
      </w:r>
      <w:r>
        <w:t>this</w:t>
      </w:r>
      <w:r>
        <w:rPr>
          <w:spacing w:val="-6"/>
        </w:rPr>
        <w:t xml:space="preserve"> </w:t>
      </w:r>
      <w:r>
        <w:t>requirement</w:t>
      </w:r>
      <w:r>
        <w:rPr>
          <w:spacing w:val="-2"/>
        </w:rPr>
        <w:t xml:space="preserve"> </w:t>
      </w:r>
      <w:r>
        <w:t>is</w:t>
      </w:r>
      <w:r>
        <w:rPr>
          <w:spacing w:val="-2"/>
        </w:rPr>
        <w:t xml:space="preserve"> </w:t>
      </w:r>
      <w:r>
        <w:t>to</w:t>
      </w:r>
      <w:r>
        <w:rPr>
          <w:spacing w:val="-4"/>
        </w:rPr>
        <w:t xml:space="preserve"> </w:t>
      </w:r>
      <w:r>
        <w:t>give</w:t>
      </w:r>
      <w:r>
        <w:rPr>
          <w:spacing w:val="-2"/>
        </w:rPr>
        <w:t xml:space="preserve"> </w:t>
      </w:r>
      <w:r>
        <w:t>the</w:t>
      </w:r>
      <w:r>
        <w:rPr>
          <w:spacing w:val="-2"/>
        </w:rPr>
        <w:t xml:space="preserve"> </w:t>
      </w:r>
      <w:r>
        <w:t>device being tested as nearly as practicable the full benefit of its own tolerance.</w:t>
      </w:r>
    </w:p>
    <w:p w14:paraId="5BA870ED" w14:textId="77777777" w:rsidR="00C16F23" w:rsidRDefault="008C13DC" w:rsidP="00A44138">
      <w:r>
        <w:rPr>
          <w:u w:val="single"/>
        </w:rPr>
        <w:t>NEWMA 2022 Interim Meeting:</w:t>
      </w:r>
      <w:r w:rsidRPr="00B605DB">
        <w:t xml:space="preserve"> </w:t>
      </w:r>
      <w:r w:rsidR="00C16F23">
        <w:t>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urnane indicated that this proposal draws from the Fundamental Considerations and clarifies that State Directors have the authority to use any standards.  Mr. Michael Keilty (Endress Hauser) questions Section 3.2 that was shaded, regarding corrections by a metrology lab and clarification was given by Mr. Murnane.  Mr Keilty stated that he understands what is being done to introduce type 1 and type 2 transfer standards, but transfer standards are not always stable and type 2 standards do not meet 1/3 requirement in the Fundamental Consideration and has questions about “time” and “environmental conditions”.</w:t>
      </w:r>
    </w:p>
    <w:p w14:paraId="207C8F21" w14:textId="1C58F287" w:rsidR="008C13DC" w:rsidRPr="00C16F23" w:rsidRDefault="00C16F23" w:rsidP="00A44138">
      <w:r>
        <w:t>After hearing comments from the floor, the Committee believes this item has merit and is full developed.  The Committee recommends that this item be assigned a Voting status.</w:t>
      </w:r>
    </w:p>
    <w:p w14:paraId="062CC30F" w14:textId="19DB6BEC" w:rsidR="00275612" w:rsidRDefault="008C13DC" w:rsidP="002472F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BF01D9">
            <w:pPr>
              <w:pStyle w:val="TableText"/>
              <w:keepNext/>
              <w:keepLines/>
            </w:pPr>
          </w:p>
        </w:tc>
      </w:tr>
    </w:tbl>
    <w:p w14:paraId="5FD84B3D" w14:textId="3DEF54D6" w:rsidR="00227EF2" w:rsidRPr="00F4615B" w:rsidRDefault="00AC046A" w:rsidP="00BF01D9">
      <w:pPr>
        <w:pStyle w:val="CommitteeMemberNames"/>
        <w:keepNext/>
        <w:keepLines/>
        <w:suppressLineNumbers/>
        <w:spacing w:before="120"/>
        <w:rPr>
          <w:strike/>
        </w:rPr>
      </w:pPr>
      <w:bookmarkStart w:id="387" w:name="_Hlk73973905"/>
      <w:r w:rsidRPr="00A20A53">
        <w:t xml:space="preserve">Mr. </w:t>
      </w:r>
      <w:r w:rsidR="008E39EC">
        <w:t>Jim Willis, New York</w:t>
      </w:r>
      <w:r w:rsidR="008123AF" w:rsidRPr="00A20A53">
        <w:t xml:space="preserve"> </w:t>
      </w:r>
      <w:r w:rsidR="00EE126A" w:rsidRPr="00A20A53">
        <w:t>|</w:t>
      </w:r>
      <w:r w:rsidR="00227EF2" w:rsidRPr="00AC046A">
        <w:t xml:space="preserve"> Committee Chair</w:t>
      </w:r>
      <w:r w:rsidR="0004400F">
        <w:t>-</w:t>
      </w:r>
      <w:r w:rsidR="0007468B">
        <w:t xml:space="preserve">NCWM Representative </w:t>
      </w:r>
    </w:p>
    <w:p w14:paraId="06753C04" w14:textId="614318D0" w:rsidR="00227EF2" w:rsidRDefault="0068105D" w:rsidP="00BF01D9">
      <w:pPr>
        <w:pStyle w:val="CommitteeMemberNames"/>
        <w:keepNext/>
        <w:keepLines/>
        <w:suppressLineNumbers/>
      </w:pPr>
      <w:r w:rsidRPr="00A20A53">
        <w:t xml:space="preserve">Mr. </w:t>
      </w:r>
      <w:r w:rsidR="00731716">
        <w:t>Steve Timar, New York</w:t>
      </w:r>
      <w:r w:rsidR="00227EF2" w:rsidRPr="00A20A53">
        <w:t xml:space="preserve"> | </w:t>
      </w:r>
      <w:r w:rsidR="00B05734">
        <w:t>Member</w:t>
      </w:r>
    </w:p>
    <w:p w14:paraId="7C35771D" w14:textId="65CDC6A5" w:rsidR="00D4033D" w:rsidRDefault="00D4033D" w:rsidP="00BF01D9">
      <w:pPr>
        <w:pStyle w:val="CommitteeMemberNames"/>
        <w:keepNext/>
        <w:keepLines/>
        <w:suppressLineNumbers/>
      </w:pPr>
      <w:r w:rsidRPr="00A20A53">
        <w:t>Mr.</w:t>
      </w:r>
      <w:r>
        <w:t xml:space="preserve"> Jason Flint, New Jersey</w:t>
      </w:r>
      <w:r w:rsidRPr="00A20A53">
        <w:t xml:space="preserve"> | Member</w:t>
      </w:r>
    </w:p>
    <w:p w14:paraId="237AD820" w14:textId="4ED8A71E" w:rsidR="008123AF" w:rsidRDefault="008123AF" w:rsidP="00BF01D9">
      <w:pPr>
        <w:pStyle w:val="CommitteeMemberNames"/>
        <w:keepNext/>
        <w:keepLines/>
        <w:suppressLineNumbers/>
      </w:pPr>
      <w:r w:rsidRPr="00A20A53">
        <w:t xml:space="preserve">Mr. </w:t>
      </w:r>
      <w:r w:rsidR="00B05734">
        <w:t>Angel Nazario</w:t>
      </w:r>
      <w:r w:rsidR="004E6E63">
        <w:t>, City of Boston, Massachusetts</w:t>
      </w:r>
      <w:r w:rsidRPr="00A20A53">
        <w:t xml:space="preserve"> | Member</w:t>
      </w:r>
    </w:p>
    <w:p w14:paraId="3BCDFFB0" w14:textId="403064AF" w:rsidR="00563524" w:rsidRDefault="004E6E63" w:rsidP="007E56A0">
      <w:pPr>
        <w:keepNext/>
        <w:keepLines/>
        <w:suppressLineNumbers/>
        <w:spacing w:before="120" w:after="0"/>
        <w:jc w:val="left"/>
        <w:rPr>
          <w:rFonts w:eastAsia="Times New Roman"/>
          <w:b/>
          <w:szCs w:val="18"/>
        </w:rPr>
        <w:sectPr w:rsidR="00563524" w:rsidSect="003F0BD4">
          <w:headerReference w:type="even" r:id="rId65"/>
          <w:headerReference w:type="default" r:id="rId66"/>
          <w:footerReference w:type="even" r:id="rId67"/>
          <w:footerReference w:type="default" r:id="rId68"/>
          <w:footnotePr>
            <w:numRestart w:val="eachSect"/>
          </w:footnotePr>
          <w:pgSz w:w="12240" w:h="15840" w:code="1"/>
          <w:pgMar w:top="1440" w:right="1440" w:bottom="1440" w:left="1440" w:header="720" w:footer="720" w:gutter="0"/>
          <w:lnNumType w:countBy="1"/>
          <w:pgNumType w:start="217"/>
          <w:cols w:space="720"/>
          <w:docGrid w:linePitch="360"/>
        </w:sectPr>
      </w:pPr>
      <w:r>
        <w:rPr>
          <w:rFonts w:eastAsia="Times New Roman"/>
          <w:b/>
          <w:szCs w:val="18"/>
        </w:rPr>
        <w:t xml:space="preserve">NEWMA </w:t>
      </w:r>
      <w:r w:rsidR="0009664C" w:rsidRPr="0009664C">
        <w:rPr>
          <w:rFonts w:eastAsia="Times New Roman"/>
          <w:b/>
          <w:szCs w:val="18"/>
        </w:rPr>
        <w:t>Specifications and Tolerances Committee</w:t>
      </w:r>
      <w:bookmarkEnd w:id="387"/>
    </w:p>
    <w:p w14:paraId="5D3F2186" w14:textId="09446AA2" w:rsidR="00EF3BE4" w:rsidRPr="000F7F72" w:rsidRDefault="008123AF" w:rsidP="000F7F72">
      <w:pPr>
        <w:pStyle w:val="Heading2"/>
        <w:jc w:val="center"/>
        <w:rPr>
          <w:b/>
          <w:bCs/>
          <w:sz w:val="32"/>
          <w:szCs w:val="32"/>
        </w:rPr>
      </w:pPr>
      <w:bookmarkStart w:id="388" w:name="Appendix_A"/>
      <w:bookmarkStart w:id="389" w:name="AppendixB"/>
      <w:r w:rsidRPr="000F7F72">
        <w:rPr>
          <w:b/>
          <w:bCs/>
          <w:sz w:val="32"/>
          <w:szCs w:val="32"/>
        </w:rPr>
        <w:lastRenderedPageBreak/>
        <w:t>A</w:t>
      </w:r>
      <w:bookmarkEnd w:id="388"/>
      <w:r w:rsidR="005D6200" w:rsidRPr="000F7F72">
        <w:rPr>
          <w:b/>
          <w:bCs/>
          <w:sz w:val="32"/>
          <w:szCs w:val="32"/>
        </w:rPr>
        <w:t>PPENDIX A</w:t>
      </w:r>
    </w:p>
    <w:bookmarkEnd w:id="389"/>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4F7C91">
      <w:pPr>
        <w:keepNext/>
        <w:keepLines/>
        <w:spacing w:after="0"/>
        <w:rPr>
          <w:rFonts w:eastAsiaTheme="minorHAnsi"/>
        </w:rPr>
      </w:pPr>
      <w:r w:rsidRPr="00FA251A">
        <w:rPr>
          <w:rFonts w:eastAsiaTheme="minorHAnsi"/>
          <w:b/>
          <w:bCs/>
        </w:rPr>
        <w:lastRenderedPageBreak/>
        <w:t>verification scale division, value of (e).</w:t>
      </w:r>
      <w:r w:rsidRPr="00FA251A">
        <w:rPr>
          <w:rFonts w:eastAsiaTheme="minorHAnsi"/>
        </w:rPr>
        <w:t xml:space="preserve"> – A value, expressed in units of weight (mass) and specified by the manufacturer of a device, </w:t>
      </w:r>
      <w:bookmarkStart w:id="390" w:name="_Hlk53063683"/>
      <w:r w:rsidRPr="00FA251A">
        <w:rPr>
          <w:rFonts w:eastAsiaTheme="minorHAnsi"/>
        </w:rPr>
        <w:t>by which the tolerance values and the accuracy class applicable to the device are determined.</w:t>
      </w:r>
      <w:bookmarkEnd w:id="390"/>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30pt" o:ole="">
            <v:imagedata r:id="rId69" o:title=""/>
          </v:shape>
          <o:OLEObject Type="Embed" ProgID="Unknown" ShapeID="_x0000_i1027" DrawAspect="Content" ObjectID="_1743935272" r:id="rId70"/>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proofErr w:type="spellStart"/>
            <w:r w:rsidRPr="00FA251A">
              <w:rPr>
                <w:sz w:val="20"/>
                <w:szCs w:val="20"/>
              </w:rPr>
              <w:t>mfr</w:t>
            </w:r>
            <w:proofErr w:type="spellEnd"/>
            <w:r w:rsidRPr="00FA251A">
              <w:rPr>
                <w:sz w:val="20"/>
                <w:szCs w:val="20"/>
              </w:rPr>
              <w:t xml:space="preserve">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lastRenderedPageBreak/>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DC6A4E" w:rsidRDefault="00FA251A" w:rsidP="00926E8F">
      <w:pPr>
        <w:rPr>
          <w:rStyle w:val="Strong"/>
        </w:rPr>
      </w:pPr>
      <w:bookmarkStart w:id="391" w:name="_Toc22712553"/>
      <w:r w:rsidRPr="00DC6A4E">
        <w:rPr>
          <w:rStyle w:val="Strong"/>
        </w:rPr>
        <w:t>T.N.1.</w:t>
      </w:r>
      <w:r w:rsidRPr="00DC6A4E">
        <w:rPr>
          <w:rStyle w:val="Strong"/>
        </w:rPr>
        <w:tab/>
        <w:t>Principles.</w:t>
      </w:r>
      <w:bookmarkEnd w:id="391"/>
    </w:p>
    <w:p w14:paraId="18E691C7" w14:textId="77777777" w:rsidR="00FA251A" w:rsidRPr="00FA251A" w:rsidRDefault="00FA251A" w:rsidP="00C22E0A">
      <w:pPr>
        <w:tabs>
          <w:tab w:val="left" w:pos="1260"/>
        </w:tabs>
        <w:spacing w:after="120"/>
        <w:ind w:left="360"/>
        <w:rPr>
          <w:rFonts w:eastAsiaTheme="minorHAnsi"/>
        </w:rPr>
      </w:pPr>
      <w:bookmarkStart w:id="392" w:name="_Toc22712554"/>
      <w:r w:rsidRPr="00FA251A">
        <w:rPr>
          <w:rFonts w:eastAsiaTheme="minorHAnsi"/>
          <w:b/>
          <w:bCs/>
        </w:rPr>
        <w:t>T.N.1.1.</w:t>
      </w:r>
      <w:r w:rsidRPr="00FA251A">
        <w:rPr>
          <w:rFonts w:eastAsiaTheme="minorHAnsi"/>
          <w:b/>
          <w:bCs/>
        </w:rPr>
        <w:tab/>
        <w:t>Design.</w:t>
      </w:r>
      <w:bookmarkEnd w:id="392"/>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393" w:name="_Toc22712555"/>
      <w:r w:rsidRPr="00FA251A">
        <w:rPr>
          <w:rFonts w:eastAsiaTheme="minorHAnsi"/>
          <w:b/>
          <w:bCs/>
        </w:rPr>
        <w:t>T.N.1.2.</w:t>
      </w:r>
      <w:r w:rsidRPr="00FA251A">
        <w:rPr>
          <w:rFonts w:eastAsiaTheme="minorHAnsi"/>
          <w:b/>
          <w:bCs/>
        </w:rPr>
        <w:tab/>
        <w:t>Accuracy Classes.</w:t>
      </w:r>
      <w:bookmarkEnd w:id="393"/>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394" w:name="_Toc22712556"/>
      <w:r w:rsidRPr="00FA251A">
        <w:rPr>
          <w:rFonts w:eastAsiaTheme="minorHAnsi"/>
          <w:b/>
          <w:bCs/>
        </w:rPr>
        <w:t>T.N.1.3.</w:t>
      </w:r>
      <w:r w:rsidRPr="00FA251A">
        <w:rPr>
          <w:rFonts w:eastAsiaTheme="minorHAnsi"/>
          <w:b/>
          <w:bCs/>
        </w:rPr>
        <w:tab/>
        <w:t>Scale Division.</w:t>
      </w:r>
      <w:bookmarkEnd w:id="394"/>
      <w:r w:rsidRPr="00FA251A">
        <w:rPr>
          <w:rFonts w:eastAsiaTheme="minorHAnsi"/>
        </w:rPr>
        <w:t xml:space="preserve"> – The tolerance for a weighing device is related to the value of the scale division (d) or the value of the verification scale division (e) and is generally expressed in terms of d </w:t>
      </w:r>
      <w:proofErr w:type="spellStart"/>
      <w:r w:rsidRPr="00FA251A">
        <w:rPr>
          <w:rFonts w:eastAsiaTheme="minorHAnsi"/>
        </w:rPr>
        <w:t>or e</w:t>
      </w:r>
      <w:proofErr w:type="spellEnd"/>
      <w:r w:rsidRPr="00FA251A">
        <w:rPr>
          <w:rFonts w:eastAsiaTheme="minorHAnsi"/>
        </w:rPr>
        <w:t>.</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4F7C91">
      <w:pPr>
        <w:keepNext/>
        <w:keepLines/>
        <w:spacing w:after="0"/>
        <w:rPr>
          <w:rFonts w:eastAsiaTheme="minorHAnsi"/>
        </w:rPr>
      </w:pPr>
      <w:r w:rsidRPr="00FA251A">
        <w:rPr>
          <w:rFonts w:eastAsiaTheme="minorHAnsi"/>
        </w:rPr>
        <w:lastRenderedPageBreak/>
        <w:t xml:space="preserve">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w:t>
      </w:r>
      <w:proofErr w:type="spellStart"/>
      <w:r w:rsidRPr="00FA251A">
        <w:rPr>
          <w:rFonts w:eastAsiaTheme="minorHAnsi"/>
        </w:rPr>
        <w:t>d</w:t>
      </w:r>
      <w:proofErr w:type="spellEnd"/>
      <w:r w:rsidRPr="00FA251A">
        <w:rPr>
          <w:rFonts w:eastAsiaTheme="minorHAnsi"/>
        </w:rPr>
        <w:t>. The workgroup is also proposing to add important material from R76 that is missing.</w:t>
      </w:r>
    </w:p>
    <w:p w14:paraId="700CDB3A" w14:textId="2883E8C2" w:rsidR="00FA251A" w:rsidRPr="00FA251A" w:rsidRDefault="00FA251A" w:rsidP="004F7C91">
      <w:pPr>
        <w:keepNext/>
        <w:keepLines/>
        <w:spacing w:after="0"/>
        <w:rPr>
          <w:rFonts w:eastAsiaTheme="minorHAnsi"/>
        </w:rPr>
      </w:pPr>
      <w:r w:rsidRPr="00FA251A">
        <w:rPr>
          <w:rFonts w:eastAsiaTheme="minorHAnsi"/>
          <w:noProof/>
        </w:rPr>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60pt;height:24pt" o:ole="">
            <v:imagedata r:id="rId76" o:title=""/>
          </v:shape>
          <o:OLEObject Type="Embed" ProgID="Equation.3" ShapeID="_x0000_i1028" DrawAspect="Content" ObjectID="_1743935273" r:id="rId77"/>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lastRenderedPageBreak/>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 xml:space="preserve">d </w:t>
      </w:r>
      <w:proofErr w:type="spellStart"/>
      <w:r w:rsidRPr="00FA251A">
        <w:rPr>
          <w:rFonts w:eastAsiaTheme="minorHAnsi"/>
          <w:strike/>
        </w:rPr>
        <w:t>or</w:t>
      </w:r>
      <w:r w:rsidRPr="00FA251A">
        <w:rPr>
          <w:rFonts w:eastAsiaTheme="minorHAnsi"/>
        </w:rPr>
        <w:t xml:space="preserve"> e</w:t>
      </w:r>
      <w:proofErr w:type="spellEnd"/>
      <w:r w:rsidRPr="00FA251A">
        <w:rPr>
          <w:rFonts w:eastAsiaTheme="minorHAnsi"/>
        </w:rPr>
        <w:t>.</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w:t>
            </w:r>
            <w:proofErr w:type="spellStart"/>
            <w:r w:rsidRPr="00FA251A">
              <w:rPr>
                <w:rFonts w:eastAsiaTheme="minorHAnsi"/>
                <w:i/>
                <w:strike/>
              </w:rPr>
              <w:t>a</w:t>
            </w:r>
            <w:proofErr w:type="spellEnd"/>
            <w:r w:rsidRPr="00FA251A">
              <w:rPr>
                <w:rFonts w:eastAsiaTheme="minorHAnsi"/>
                <w:i/>
                <w:strike/>
              </w:rPr>
              <w:t xml:space="preserve">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w:t>
            </w:r>
            <w:proofErr w:type="spellStart"/>
            <w:r w:rsidRPr="00FA251A">
              <w:rPr>
                <w:rFonts w:eastAsiaTheme="minorHAnsi"/>
                <w:i/>
              </w:rPr>
              <w:t>n</w:t>
            </w:r>
            <w:r w:rsidRPr="00FA251A">
              <w:rPr>
                <w:rFonts w:eastAsiaTheme="minorHAnsi"/>
                <w:i/>
                <w:vertAlign w:val="subscript"/>
              </w:rPr>
              <w:t>max</w:t>
            </w:r>
            <w:proofErr w:type="spellEnd"/>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spacing w:after="0"/>
        <w:rPr>
          <w:rFonts w:eastAsiaTheme="minorHAnsi"/>
        </w:rPr>
      </w:pPr>
    </w:p>
    <w:p w14:paraId="18CA176E" w14:textId="77777777" w:rsidR="00FA251A" w:rsidRPr="00FA251A" w:rsidRDefault="00FA251A" w:rsidP="00211893">
      <w:pPr>
        <w:spacing w:after="0"/>
        <w:rPr>
          <w:rFonts w:eastAsiaTheme="minorHAnsi"/>
        </w:rPr>
      </w:pPr>
      <w:r w:rsidRPr="00FA251A">
        <w:rPr>
          <w:rFonts w:eastAsiaTheme="minorHAnsi"/>
        </w:rPr>
        <w:t xml:space="preserve">The original Scales Code adopted 1984 made d the primary mandatory marking but this resulted in confusion. The changes make </w:t>
      </w:r>
      <w:proofErr w:type="spellStart"/>
      <w:r w:rsidRPr="00FA251A">
        <w:rPr>
          <w:rFonts w:eastAsiaTheme="minorHAnsi"/>
        </w:rPr>
        <w:t>e</w:t>
      </w:r>
      <w:proofErr w:type="spellEnd"/>
      <w:r w:rsidRPr="00FA251A">
        <w:rPr>
          <w:rFonts w:eastAsiaTheme="minorHAnsi"/>
        </w:rPr>
        <w:t xml:space="preserve"> the mandatory marking and now requires d only if different from e.</w:t>
      </w:r>
    </w:p>
    <w:p w14:paraId="1BF19E38" w14:textId="77777777" w:rsidR="00FA251A" w:rsidRPr="00FA251A" w:rsidRDefault="00FA251A" w:rsidP="00211893">
      <w:pPr>
        <w:spacing w:after="0"/>
        <w:rPr>
          <w:rFonts w:eastAsiaTheme="minorHAnsi"/>
        </w:rPr>
      </w:pPr>
    </w:p>
    <w:p w14:paraId="1F4F9A38" w14:textId="77777777" w:rsidR="00FA251A" w:rsidRPr="00FA251A" w:rsidRDefault="00FA251A" w:rsidP="00211893">
      <w:pPr>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spacing w:after="0"/>
        <w:ind w:left="720"/>
        <w:jc w:val="left"/>
        <w:rPr>
          <w:rFonts w:eastAsiaTheme="minorHAnsi"/>
          <w:b/>
          <w:bCs/>
          <w:u w:val="single"/>
        </w:rPr>
      </w:pPr>
      <w:r w:rsidRPr="00FA251A">
        <w:rPr>
          <w:rFonts w:eastAsiaTheme="minorHAnsi"/>
          <w:b/>
          <w:bCs/>
        </w:rPr>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spacing w:after="0"/>
        <w:ind w:left="720"/>
        <w:jc w:val="left"/>
        <w:rPr>
          <w:rFonts w:eastAsiaTheme="minorHAnsi"/>
          <w:u w:val="single"/>
        </w:rPr>
      </w:pPr>
      <w:r w:rsidRPr="00FA251A">
        <w:rPr>
          <w:rFonts w:eastAsiaTheme="minorHAnsi"/>
          <w:u w:val="single"/>
        </w:rPr>
        <w:t xml:space="preserve">The magnitude of the verification scale division e relative to the scale division d for different types of devices is given in Table S.1.2.2. Relative Magnitude of e to </w:t>
      </w:r>
      <w:proofErr w:type="spellStart"/>
      <w:r w:rsidRPr="00FA251A">
        <w:rPr>
          <w:rFonts w:eastAsiaTheme="minorHAnsi"/>
          <w:u w:val="single"/>
        </w:rPr>
        <w:t>d</w:t>
      </w:r>
      <w:proofErr w:type="spellEnd"/>
      <w:r w:rsidRPr="00FA251A">
        <w:rPr>
          <w:rFonts w:eastAsiaTheme="minorHAnsi"/>
          <w:u w:val="single"/>
        </w:rPr>
        <w:t>.</w:t>
      </w:r>
    </w:p>
    <w:p w14:paraId="7B0B2344" w14:textId="77777777" w:rsidR="00FA251A" w:rsidRPr="00FA251A" w:rsidRDefault="00FA251A" w:rsidP="00CD2DC6">
      <w:pPr>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4F7C91">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lastRenderedPageBreak/>
              <w:t>Table S.1.2.2.</w:t>
            </w:r>
          </w:p>
          <w:p w14:paraId="7554EB46" w14:textId="524AF1CC" w:rsidR="00FA251A" w:rsidRPr="00FA251A" w:rsidRDefault="00FA251A" w:rsidP="004F7C91">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tabs>
          <w:tab w:val="left" w:pos="288"/>
        </w:tabs>
        <w:spacing w:after="0"/>
        <w:ind w:left="1080"/>
        <w:rPr>
          <w:rFonts w:eastAsia="Times New Roman"/>
        </w:rPr>
      </w:pPr>
      <w:r w:rsidRPr="00FA251A">
        <w:rPr>
          <w:rFonts w:eastAsia="Times New Roman"/>
          <w:b/>
          <w:bCs/>
          <w:u w:val="single"/>
        </w:rPr>
        <w:lastRenderedPageBreak/>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tabs>
          <w:tab w:val="left" w:pos="288"/>
        </w:tabs>
        <w:spacing w:after="0"/>
        <w:rPr>
          <w:rFonts w:eastAsia="Times New Roman"/>
          <w:sz w:val="18"/>
          <w:szCs w:val="18"/>
        </w:rPr>
      </w:pPr>
    </w:p>
    <w:p w14:paraId="1BA15D2B" w14:textId="77777777" w:rsidR="00FA251A" w:rsidRPr="00FA251A" w:rsidRDefault="00FA251A" w:rsidP="00FA251A">
      <w:pPr>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tabs>
          <w:tab w:val="left" w:pos="288"/>
        </w:tabs>
        <w:spacing w:after="0"/>
        <w:rPr>
          <w:rFonts w:eastAsia="Times New Roman"/>
        </w:rPr>
      </w:pPr>
    </w:p>
    <w:p w14:paraId="7E45AD9B" w14:textId="5334924B" w:rsidR="00FA251A" w:rsidRPr="00FA251A" w:rsidRDefault="00FA251A" w:rsidP="00A87F4A">
      <w:pPr>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tabs>
          <w:tab w:val="left" w:pos="288"/>
        </w:tabs>
        <w:spacing w:after="0"/>
        <w:rPr>
          <w:rFonts w:eastAsia="Times New Roman"/>
          <w:sz w:val="22"/>
          <w:szCs w:val="22"/>
        </w:rPr>
      </w:pPr>
    </w:p>
    <w:p w14:paraId="36B67350" w14:textId="77777777" w:rsidR="00FA251A" w:rsidRPr="00FA251A" w:rsidRDefault="00FA251A" w:rsidP="00FA251A">
      <w:pPr>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tabs>
          <w:tab w:val="left" w:pos="288"/>
        </w:tabs>
        <w:spacing w:after="0"/>
        <w:rPr>
          <w:rFonts w:eastAsia="Times New Roman"/>
          <w:sz w:val="22"/>
          <w:szCs w:val="22"/>
        </w:rPr>
      </w:pPr>
    </w:p>
    <w:p w14:paraId="1987C86D" w14:textId="77777777" w:rsidR="00FA251A" w:rsidRPr="00FA251A" w:rsidRDefault="00FA251A" w:rsidP="00FA251A">
      <w:pPr>
        <w:tabs>
          <w:tab w:val="left" w:pos="288"/>
        </w:tabs>
        <w:spacing w:after="0"/>
        <w:rPr>
          <w:rFonts w:eastAsia="Times New Roman"/>
        </w:rPr>
      </w:pPr>
      <w:r w:rsidRPr="00FA251A">
        <w:rPr>
          <w:rFonts w:eastAsia="Times New Roman"/>
        </w:rPr>
        <w:t xml:space="preserve">The current S.5.3. was moved to this section as S.1.2.2.5. to keep these paragraphs dealing with the magnitude of e and d together. A new paragraph S.1.2.2.6. was added to address Class IIIL where </w:t>
      </w:r>
      <w:proofErr w:type="spellStart"/>
      <w:r w:rsidRPr="00FA251A">
        <w:rPr>
          <w:rFonts w:eastAsia="Times New Roman"/>
        </w:rPr>
        <w:t>e</w:t>
      </w:r>
      <w:proofErr w:type="spellEnd"/>
      <w:r w:rsidRPr="00FA251A">
        <w:rPr>
          <w:rFonts w:eastAsia="Times New Roman"/>
        </w:rPr>
        <w:t xml:space="preserve"> should always equal d. Now all classes (I, II, III, IIIL, and IIII) are covered in S.1.2.2. to clarify relative magnitude of e and d.</w:t>
      </w:r>
    </w:p>
    <w:p w14:paraId="0920C695" w14:textId="77777777" w:rsidR="00FA251A" w:rsidRPr="00FA251A" w:rsidRDefault="00FA251A" w:rsidP="00FA251A">
      <w:pPr>
        <w:tabs>
          <w:tab w:val="left" w:pos="288"/>
        </w:tabs>
        <w:spacing w:after="0"/>
        <w:rPr>
          <w:rFonts w:eastAsia="Times New Roman"/>
        </w:rPr>
      </w:pPr>
    </w:p>
    <w:p w14:paraId="496EF275" w14:textId="77777777" w:rsidR="00FA251A" w:rsidRPr="00FA251A" w:rsidRDefault="00FA251A" w:rsidP="00FA251A">
      <w:pPr>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tabs>
          <w:tab w:val="left" w:pos="288"/>
        </w:tabs>
        <w:spacing w:after="0"/>
        <w:rPr>
          <w:rFonts w:eastAsia="Times New Roman"/>
        </w:rPr>
      </w:pPr>
    </w:p>
    <w:p w14:paraId="175E732B" w14:textId="77777777" w:rsidR="00FA251A" w:rsidRPr="00FA251A" w:rsidRDefault="00FA251A" w:rsidP="00FA251A">
      <w:pPr>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w:t>
      </w: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proofErr w:type="spellStart"/>
      <w:r w:rsidRPr="00FA251A">
        <w:rPr>
          <w:rFonts w:eastAsiaTheme="minorHAnsi"/>
          <w:i/>
          <w:iCs/>
        </w:rPr>
        <w:t>v</w:t>
      </w:r>
      <w:r w:rsidRPr="00FA251A">
        <w:rPr>
          <w:rFonts w:eastAsiaTheme="minorHAnsi"/>
          <w:i/>
          <w:iCs/>
          <w:vertAlign w:val="subscript"/>
        </w:rPr>
        <w:t>min</w:t>
      </w:r>
      <w:proofErr w:type="spellEnd"/>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E47334">
      <w:pPr>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 xml:space="preserve">the complete weighing/load-receiving element or scale is equipped with an automatic </w:t>
      </w:r>
      <w:r w:rsidRPr="00FA251A">
        <w:rPr>
          <w:rFonts w:eastAsia="Times New Roman"/>
          <w:i/>
        </w:rPr>
        <w:lastRenderedPageBreak/>
        <w:t>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proofErr w:type="spellStart"/>
      <w:r w:rsidRPr="00FA251A">
        <w:rPr>
          <w:i/>
        </w:rPr>
        <w:t>v</w:t>
      </w:r>
      <w:r w:rsidRPr="00FA251A">
        <w:rPr>
          <w:i/>
          <w:vertAlign w:val="subscript"/>
        </w:rPr>
        <w:t>min</w:t>
      </w:r>
      <w:proofErr w:type="spellEnd"/>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 xml:space="preserve">The proper reference in this section has always been e, and this is how it has always been interpreted. The current language says “scale divisions” which technically refers to </w:t>
      </w:r>
      <w:proofErr w:type="spellStart"/>
      <w:r w:rsidRPr="00FA251A">
        <w:rPr>
          <w:rFonts w:eastAsiaTheme="minorHAnsi"/>
        </w:rPr>
        <w:t>d</w:t>
      </w:r>
      <w:proofErr w:type="spellEnd"/>
      <w:r w:rsidRPr="00FA251A">
        <w:rPr>
          <w:rFonts w:eastAsiaTheme="minorHAnsi"/>
        </w:rPr>
        <w:t>.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 xml:space="preserve">The change for Class IIIL was made since </w:t>
      </w:r>
      <w:proofErr w:type="spellStart"/>
      <w:r w:rsidRPr="00FA251A">
        <w:rPr>
          <w:rFonts w:eastAsiaTheme="minorHAnsi"/>
        </w:rPr>
        <w:t>e</w:t>
      </w:r>
      <w:proofErr w:type="spellEnd"/>
      <w:r w:rsidRPr="00FA251A">
        <w:rPr>
          <w:rFonts w:eastAsiaTheme="minorHAnsi"/>
        </w:rPr>
        <w:t xml:space="preserv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tabs>
          <w:tab w:val="left" w:pos="1260"/>
        </w:tabs>
        <w:spacing w:after="0" w:line="216" w:lineRule="auto"/>
        <w:rPr>
          <w:rFonts w:eastAsia="Times New Roman"/>
        </w:rPr>
      </w:pPr>
      <w:r w:rsidRPr="00FA251A">
        <w:rPr>
          <w:rFonts w:eastAsia="Times New Roman" w:cstheme="minorBidi"/>
          <w:b/>
          <w:bCs/>
          <w:color w:val="000000" w:themeColor="text1"/>
          <w:kern w:val="24"/>
        </w:rPr>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lastRenderedPageBreak/>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 xml:space="preserve">The workgroup noted that several specific paragraphs in the T. section for unmarked scales refer to tolerances in terms of d. Those sections are shown below. With the addition of the note to T.1. General, it was decided that it was not appropriate or necessary to change the d to </w:t>
      </w:r>
      <w:proofErr w:type="spellStart"/>
      <w:r w:rsidRPr="00FA251A">
        <w:rPr>
          <w:rFonts w:eastAsiaTheme="minorHAnsi"/>
        </w:rPr>
        <w:t>e</w:t>
      </w:r>
      <w:proofErr w:type="spellEnd"/>
      <w:r w:rsidRPr="00FA251A">
        <w:rPr>
          <w:rFonts w:eastAsiaTheme="minorHAnsi"/>
        </w:rPr>
        <w:t xml:space="preserv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395"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w:t>
            </w:r>
            <w:proofErr w:type="spellStart"/>
            <w:r w:rsidRPr="00FA251A">
              <w:rPr>
                <w:strike/>
                <w:color w:val="000000"/>
                <w:kern w:val="24"/>
              </w:rPr>
              <w:t>a</w:t>
            </w:r>
            <w:proofErr w:type="spellEnd"/>
            <w:r w:rsidRPr="00FA251A">
              <w:rPr>
                <w:strike/>
                <w:color w:val="000000"/>
                <w:kern w:val="24"/>
              </w:rPr>
              <w:t xml:space="preserve"> least significant decimal differentiated by size, shap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lastRenderedPageBreak/>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w:t>
      </w:r>
      <w:proofErr w:type="spellStart"/>
      <w:r w:rsidRPr="00FA251A">
        <w:rPr>
          <w:rFonts w:eastAsiaTheme="minorHAnsi"/>
        </w:rPr>
        <w:t>e</w:t>
      </w:r>
      <w:proofErr w:type="spellEnd"/>
      <w:r w:rsidRPr="00FA251A">
        <w:rPr>
          <w:rFonts w:eastAsiaTheme="minorHAnsi"/>
        </w:rPr>
        <w:t xml:space="preserv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395"/>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4F7C91">
      <w:pPr>
        <w:keepNext/>
        <w:keepLines/>
        <w:spacing w:after="0"/>
        <w:rPr>
          <w:rFonts w:eastAsiaTheme="minorHAnsi"/>
        </w:rPr>
      </w:pPr>
      <w:r w:rsidRPr="00FA251A">
        <w:rPr>
          <w:rFonts w:eastAsiaTheme="minorHAnsi"/>
        </w:rPr>
        <w:lastRenderedPageBreak/>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 xml:space="preserve">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w:t>
      </w:r>
      <w:proofErr w:type="spellStart"/>
      <w:r w:rsidRPr="00FA251A">
        <w:rPr>
          <w:rFonts w:eastAsiaTheme="minorHAnsi"/>
        </w:rPr>
        <w:t>d</w:t>
      </w:r>
      <w:proofErr w:type="spellEnd"/>
      <w:r w:rsidRPr="00FA251A">
        <w:rPr>
          <w:rFonts w:eastAsiaTheme="minorHAnsi"/>
        </w:rPr>
        <w:t xml:space="preserve">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tabs>
          <w:tab w:val="left" w:pos="288"/>
        </w:tabs>
        <w:rPr>
          <w:rFonts w:eastAsia="Times New Roman"/>
          <w:strike/>
        </w:rPr>
      </w:pPr>
      <w:bookmarkStart w:id="396"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396"/>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lastRenderedPageBreak/>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 xml:space="preserve">They must be in terms of d since stability of zero setting applies to </w:t>
            </w:r>
            <w:proofErr w:type="spellStart"/>
            <w:r w:rsidRPr="00FA251A">
              <w:rPr>
                <w:sz w:val="20"/>
                <w:szCs w:val="20"/>
              </w:rPr>
              <w:t>d</w:t>
            </w:r>
            <w:proofErr w:type="spellEnd"/>
            <w:r w:rsidRPr="00FA251A">
              <w:rPr>
                <w:sz w:val="20"/>
                <w:szCs w:val="20"/>
              </w:rPr>
              <w:t>.</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 xml:space="preserve">These limit the window for action of AZT. They must be in terms of d since zero setting applies to </w:t>
            </w:r>
            <w:proofErr w:type="spellStart"/>
            <w:r w:rsidRPr="00FA251A">
              <w:rPr>
                <w:sz w:val="20"/>
                <w:szCs w:val="20"/>
              </w:rPr>
              <w:t>d</w:t>
            </w:r>
            <w:proofErr w:type="spellEnd"/>
            <w:r w:rsidRPr="00FA251A">
              <w:rPr>
                <w:sz w:val="20"/>
                <w:szCs w:val="20"/>
              </w:rPr>
              <w:t>.</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spacing w:after="160" w:line="259" w:lineRule="auto"/>
        <w:jc w:val="left"/>
        <w:rPr>
          <w:rFonts w:eastAsiaTheme="minorHAnsi"/>
          <w:b/>
          <w:bCs/>
          <w:sz w:val="22"/>
          <w:szCs w:val="22"/>
          <w:u w:val="single"/>
        </w:rPr>
      </w:pPr>
      <w:r>
        <w:rPr>
          <w:rFonts w:eastAsiaTheme="minorHAnsi"/>
          <w:b/>
          <w:bCs/>
          <w:sz w:val="22"/>
          <w:szCs w:val="22"/>
          <w:u w:val="single"/>
        </w:rPr>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spacing w:after="0"/>
        <w:rPr>
          <w:rFonts w:eastAsiaTheme="minorHAnsi"/>
        </w:rPr>
      </w:pPr>
    </w:p>
    <w:p w14:paraId="30570E92" w14:textId="77777777" w:rsidR="004F7C91" w:rsidRDefault="00FA251A" w:rsidP="004A5A19">
      <w:pPr>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w:t>
      </w:r>
    </w:p>
    <w:p w14:paraId="63EC40C5" w14:textId="3425FC91" w:rsidR="00FA251A" w:rsidRPr="00FA251A" w:rsidRDefault="00FA251A" w:rsidP="004A5A19">
      <w:pPr>
        <w:spacing w:after="0"/>
        <w:rPr>
          <w:rFonts w:eastAsiaTheme="minorHAnsi"/>
        </w:rPr>
      </w:pPr>
      <w:r w:rsidRPr="00FA251A">
        <w:rPr>
          <w:rFonts w:eastAsiaTheme="minorHAnsi"/>
        </w:rPr>
        <w:lastRenderedPageBreak/>
        <w:t xml:space="preserve">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spacing w:after="0"/>
        <w:rPr>
          <w:rFonts w:eastAsiaTheme="minorHAnsi"/>
        </w:rPr>
      </w:pPr>
    </w:p>
    <w:p w14:paraId="65B7AF2A" w14:textId="05A66AE6" w:rsidR="00FA251A" w:rsidRPr="00FA251A" w:rsidRDefault="00FA251A" w:rsidP="004A5A19">
      <w:pPr>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spacing w:after="0"/>
        <w:rPr>
          <w:rFonts w:eastAsiaTheme="minorHAnsi"/>
        </w:rPr>
      </w:pPr>
    </w:p>
    <w:p w14:paraId="38816940" w14:textId="19714B9C" w:rsidR="006B1F25" w:rsidRDefault="00FA251A" w:rsidP="00EB778A">
      <w:pPr>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w:t>
      </w:r>
      <w:proofErr w:type="spellStart"/>
      <w:r w:rsidRPr="00FA251A">
        <w:rPr>
          <w:rFonts w:eastAsiaTheme="minorHAnsi"/>
        </w:rPr>
        <w:t>d are</w:t>
      </w:r>
      <w:proofErr w:type="spellEnd"/>
      <w:r w:rsidRPr="00FA251A">
        <w:rPr>
          <w:rFonts w:eastAsiaTheme="minorHAnsi"/>
        </w:rPr>
        <w:t xml:space="preserve"> impacting high precision scales in cannabis and jeweler’s sales.</w:t>
      </w:r>
    </w:p>
    <w:p w14:paraId="69A64749" w14:textId="3D7EDF96" w:rsidR="004C053D" w:rsidRDefault="004C053D" w:rsidP="00EB778A">
      <w:pPr>
        <w:spacing w:after="0"/>
        <w:rPr>
          <w:rFonts w:eastAsiaTheme="minorHAnsi"/>
        </w:rPr>
      </w:pPr>
      <w:r>
        <w:rPr>
          <w:rFonts w:eastAsiaTheme="minorHAnsi"/>
        </w:rPr>
        <w:br w:type="page"/>
      </w:r>
    </w:p>
    <w:p w14:paraId="47544653" w14:textId="77777777" w:rsidR="00F0704B" w:rsidRPr="00982161" w:rsidRDefault="00F0704B" w:rsidP="00EB778A">
      <w:pPr>
        <w:spacing w:after="0"/>
        <w:rPr>
          <w:rFonts w:eastAsiaTheme="minorHAnsi"/>
        </w:rPr>
      </w:pPr>
    </w:p>
    <w:sectPr w:rsidR="00F0704B" w:rsidRPr="00982161" w:rsidSect="00EF36E5">
      <w:headerReference w:type="even" r:id="rId80"/>
      <w:headerReference w:type="default" r:id="rId81"/>
      <w:footerReference w:type="even" r:id="rId82"/>
      <w:footerReference w:type="default" r:id="rId8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950D37" w14:textId="77777777" w:rsidR="00A27D4D" w:rsidRDefault="00A27D4D" w:rsidP="0082263A">
      <w:r>
        <w:separator/>
      </w:r>
    </w:p>
  </w:endnote>
  <w:endnote w:type="continuationSeparator" w:id="0">
    <w:p w14:paraId="03FF3886" w14:textId="77777777" w:rsidR="00A27D4D" w:rsidRDefault="00A27D4D" w:rsidP="0082263A">
      <w:r>
        <w:continuationSeparator/>
      </w:r>
    </w:p>
  </w:endnote>
  <w:endnote w:type="continuationNotice" w:id="1">
    <w:p w14:paraId="2DFB9276" w14:textId="77777777" w:rsidR="00A27D4D" w:rsidRDefault="00A27D4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Times New Roman"/>
    <w:charset w:val="00"/>
    <w:family w:val="roman"/>
    <w:pitch w:val="variable"/>
    <w:sig w:usb0="E0002AF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180E3" w14:textId="78464862" w:rsidR="009059C5" w:rsidRDefault="002B629B" w:rsidP="00B45244">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F5EBC" w14:textId="726FA7BA" w:rsidR="00F817A7" w:rsidRDefault="002B629B" w:rsidP="00B45244">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bookmarkStart w:id="397" w:name="AppendixA"/>
    <w:r w:rsidRPr="000126FA">
      <w:fldChar w:fldCharType="begin"/>
    </w:r>
    <w:r w:rsidRPr="000126FA">
      <w:instrText xml:space="preserve"> PAGE   \* MERGEFORMAT </w:instrText>
    </w:r>
    <w:r w:rsidRPr="000126FA">
      <w:fldChar w:fldCharType="separate"/>
    </w:r>
    <w:r>
      <w:t>5</w:t>
    </w:r>
    <w:r w:rsidRPr="000126FA">
      <w:rPr>
        <w:noProof/>
      </w:rPr>
      <w:fldChar w:fldCharType="end"/>
    </w:r>
    <w:bookmarkEnd w:id="397"/>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CA3578" w14:textId="77777777" w:rsidR="00A27D4D" w:rsidRDefault="00A27D4D" w:rsidP="0082263A">
      <w:r>
        <w:separator/>
      </w:r>
    </w:p>
  </w:footnote>
  <w:footnote w:type="continuationSeparator" w:id="0">
    <w:p w14:paraId="4A0786B0" w14:textId="77777777" w:rsidR="00A27D4D" w:rsidRDefault="00A27D4D" w:rsidP="0082263A">
      <w:r>
        <w:continuationSeparator/>
      </w:r>
    </w:p>
  </w:footnote>
  <w:footnote w:type="continuationNotice" w:id="1">
    <w:p w14:paraId="73BF0310" w14:textId="77777777" w:rsidR="00A27D4D" w:rsidRDefault="00A27D4D">
      <w:pPr>
        <w:spacing w:after="0"/>
      </w:pPr>
    </w:p>
  </w:footnote>
  <w:footnote w:id="2">
    <w:p w14:paraId="4D3D8EB4" w14:textId="7BB7DD35" w:rsidR="00D64A3F" w:rsidRDefault="00B65D7F" w:rsidP="00D64A3F">
      <w:pPr>
        <w:pStyle w:val="FootnoteText"/>
      </w:pPr>
      <w:r>
        <w:rPr>
          <w:rStyle w:val="FootnoteReference"/>
        </w:rPr>
        <w:t>1</w:t>
      </w:r>
      <w:r w:rsidR="00D64A3F">
        <w:t xml:space="preserve"> Nassif, H., K. </w:t>
      </w:r>
      <w:proofErr w:type="spellStart"/>
      <w:r w:rsidR="00D64A3F">
        <w:t>Ozbay</w:t>
      </w:r>
      <w:proofErr w:type="spellEnd"/>
      <w:r w:rsidR="00D64A3F">
        <w:t xml:space="preserve">, H. Wang, R. Noland, P. Lou, S. </w:t>
      </w:r>
      <w:proofErr w:type="spellStart"/>
      <w:r w:rsidR="00D64A3F">
        <w:t>Demiroluk</w:t>
      </w:r>
      <w:proofErr w:type="spellEnd"/>
      <w:r w:rsidR="00D64A3F">
        <w:t xml:space="preserve">, D. </w:t>
      </w:r>
      <w:proofErr w:type="spellStart"/>
      <w:r w:rsidR="00D64A3F">
        <w:t>Su</w:t>
      </w:r>
      <w:proofErr w:type="spellEnd"/>
      <w:r w:rsidR="00D64A3F">
        <w:t>,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w:t>
      </w:r>
      <w:proofErr w:type="spellStart"/>
      <w:r>
        <w:t>Ozbay</w:t>
      </w:r>
      <w:proofErr w:type="spellEnd"/>
      <w:r>
        <w:t>, C.K. Na, and P. Lou. Feasibility of Autonomous Enforcement using A-WIM system to Reduce Rehabilitation Cost of Infrastructure, C2SMART Tier 1 University Transportation Center, Year 3 Final Report, 2021</w:t>
      </w:r>
    </w:p>
  </w:footnote>
  <w:footnote w:id="4">
    <w:p w14:paraId="574A1776" w14:textId="70330154" w:rsidR="008767A5" w:rsidRDefault="008767A5">
      <w:pPr>
        <w:pStyle w:val="FootnoteText"/>
      </w:pPr>
      <w:r>
        <w:rPr>
          <w:rStyle w:val="FootnoteReference"/>
        </w:rPr>
        <w:footnoteRef/>
      </w:r>
      <w:r>
        <w:t xml:space="preserve"> </w:t>
      </w:r>
      <w:r w:rsidRPr="008767A5">
        <w:t>Idaho National Laboratory, “Plugged In: How Americans Charge Their Electric Vehicles,” p.14, https://avt.inl.gov/sites/default/files/pdf/arra/PluggedInSummaryReport.pdf.</w:t>
      </w:r>
    </w:p>
  </w:footnote>
  <w:footnote w:id="5">
    <w:p w14:paraId="32200A16" w14:textId="6AED3180" w:rsidR="005E31EE" w:rsidRDefault="005E31EE">
      <w:pPr>
        <w:pStyle w:val="FootnoteText"/>
      </w:pPr>
      <w:r>
        <w:rPr>
          <w:rStyle w:val="FootnoteReference"/>
        </w:rPr>
        <w:footnoteRef/>
      </w:r>
      <w:r>
        <w:t xml:space="preserve"> </w:t>
      </w:r>
      <w:r w:rsidRPr="005E31EE">
        <w:t>As the California Energy Commission has explained, “it is therefore useful to treat infrastructure for interregional travel (predominantly DCFCs) differently from infrastructure for intraregional travel (predominantly Level 1 and Level 2 chargers).” https://efiling.energy.ca.gov/GetDocument.aspx?tn=233986&amp;DocumentContentId=66805 at page 14.</w:t>
      </w:r>
    </w:p>
  </w:footnote>
  <w:footnote w:id="6">
    <w:p w14:paraId="45F6821F" w14:textId="5C99DBE8" w:rsidR="005E31EE" w:rsidRDefault="005E31EE">
      <w:pPr>
        <w:pStyle w:val="FootnoteText"/>
      </w:pPr>
      <w:r>
        <w:rPr>
          <w:rStyle w:val="FootnoteReference"/>
        </w:rPr>
        <w:footnoteRef/>
      </w:r>
      <w:r>
        <w:t xml:space="preserve"> </w:t>
      </w:r>
      <w:r w:rsidRPr="005E31EE">
        <w:t xml:space="preserve">https://shop.nist.gov/ccrz   </w:t>
      </w:r>
      <w:proofErr w:type="spellStart"/>
      <w:r w:rsidRPr="005E31EE">
        <w:t>ProductDetails?sku</w:t>
      </w:r>
      <w:proofErr w:type="spellEnd"/>
      <w:r w:rsidRPr="005E31EE">
        <w:t>=56200C&amp;cclcl=</w:t>
      </w:r>
      <w:proofErr w:type="spellStart"/>
      <w:r w:rsidRPr="005E31EE">
        <w:t>en_US</w:t>
      </w:r>
      <w:proofErr w:type="spellEnd"/>
      <w:r w:rsidRPr="005E31EE">
        <w:t>.</w:t>
      </w:r>
    </w:p>
  </w:footnote>
  <w:footnote w:id="7">
    <w:p w14:paraId="1527C35D" w14:textId="75F7FF72" w:rsidR="005E31EE" w:rsidRDefault="005E31EE">
      <w:pPr>
        <w:pStyle w:val="FootnoteText"/>
      </w:pPr>
      <w:r>
        <w:rPr>
          <w:rStyle w:val="FootnoteReference"/>
        </w:rPr>
        <w:footnoteRef/>
      </w:r>
      <w:r>
        <w:t xml:space="preserve"> </w:t>
      </w:r>
      <w:r w:rsidRPr="005E31EE">
        <w:t xml:space="preserve">Cal. </w:t>
      </w:r>
      <w:proofErr w:type="spellStart"/>
      <w:r w:rsidRPr="005E31EE">
        <w:t>Dep’t</w:t>
      </w:r>
      <w:proofErr w:type="spellEnd"/>
      <w:r w:rsidRPr="005E31EE">
        <w:t xml:space="preserve"> of Food &amp; Agriculture, Final Statement of Reasons on Electric Vehicle Fueling Systems, p.23 (Nov. 1, 2019).</w:t>
      </w:r>
    </w:p>
  </w:footnote>
  <w:footnote w:id="8">
    <w:p w14:paraId="0E23A110" w14:textId="48FAEFE6" w:rsidR="005E31EE" w:rsidRDefault="005E31EE">
      <w:pPr>
        <w:pStyle w:val="FootnoteText"/>
      </w:pPr>
      <w:r>
        <w:rPr>
          <w:rStyle w:val="FootnoteReference"/>
        </w:rPr>
        <w:footnoteRef/>
      </w:r>
      <w:r>
        <w:t xml:space="preserve"> </w:t>
      </w:r>
      <w:r w:rsidRPr="005E31EE">
        <w:t>Id.</w:t>
      </w:r>
    </w:p>
  </w:footnote>
  <w:footnote w:id="9">
    <w:p w14:paraId="71BC344E" w14:textId="0C47987C" w:rsidR="005E31EE" w:rsidRDefault="005E31EE">
      <w:pPr>
        <w:pStyle w:val="FootnoteText"/>
      </w:pPr>
      <w:r>
        <w:rPr>
          <w:rStyle w:val="FootnoteReference"/>
        </w:rPr>
        <w:footnoteRef/>
      </w:r>
      <w:r>
        <w:t xml:space="preserve"> </w:t>
      </w:r>
      <w:r w:rsidRPr="005E31EE">
        <w:t xml:space="preserve">https://shop.nist.gov/ccrz   </w:t>
      </w:r>
      <w:proofErr w:type="spellStart"/>
      <w:r w:rsidRPr="005E31EE">
        <w:t>ProductDetails?sku</w:t>
      </w:r>
      <w:proofErr w:type="spellEnd"/>
      <w:r w:rsidRPr="005E31EE">
        <w:t>=56110S&amp;cclcl=</w:t>
      </w:r>
      <w:proofErr w:type="spellStart"/>
      <w:r w:rsidRPr="005E31EE">
        <w:t>en_US</w:t>
      </w:r>
      <w:proofErr w:type="spellEnd"/>
      <w:r w:rsidRPr="005E31EE">
        <w:t>.</w:t>
      </w:r>
    </w:p>
  </w:footnote>
  <w:footnote w:id="10">
    <w:p w14:paraId="4ACC80DA" w14:textId="7D27CF63" w:rsidR="00B9711B" w:rsidRDefault="00B9711B">
      <w:pPr>
        <w:pStyle w:val="FootnoteText"/>
      </w:pPr>
      <w:r>
        <w:rPr>
          <w:rStyle w:val="FootnoteReference"/>
        </w:rPr>
        <w:footnoteRef/>
      </w:r>
      <w:r>
        <w:t xml:space="preserve"> </w:t>
      </w:r>
      <w:r w:rsidRPr="00B9711B">
        <w:t>Charging cables are themselves complex objects, with liquid coolant and high-voltage insulation. Cables for fast DC chargers that include additional high-voltage sensing leads were not available in 2015.</w:t>
      </w:r>
    </w:p>
  </w:footnote>
  <w:footnote w:id="11">
    <w:p w14:paraId="5165088E" w14:textId="0E44C638" w:rsidR="00B9711B" w:rsidRDefault="00B9711B">
      <w:pPr>
        <w:pStyle w:val="FootnoteText"/>
      </w:pPr>
      <w:r>
        <w:rPr>
          <w:rStyle w:val="FootnoteReference"/>
        </w:rPr>
        <w:footnoteRef/>
      </w:r>
      <w:r>
        <w:t xml:space="preserve"> </w:t>
      </w:r>
      <w:r w:rsidRPr="00B9711B">
        <w:t>https://www.cdfa.ca.gov/dms/pdfs/regulations/EVSE_ISOR.pdf.</w:t>
      </w:r>
    </w:p>
  </w:footnote>
  <w:footnote w:id="12">
    <w:p w14:paraId="1D6507F2" w14:textId="2ABF4ACF" w:rsidR="00B9711B" w:rsidRDefault="00B9711B">
      <w:pPr>
        <w:pStyle w:val="FootnoteText"/>
      </w:pPr>
      <w:r>
        <w:rPr>
          <w:rStyle w:val="FootnoteReference"/>
        </w:rPr>
        <w:footnoteRef/>
      </w:r>
      <w:r>
        <w:t xml:space="preserve"> </w:t>
      </w:r>
      <w:r w:rsidRPr="00B9711B">
        <w:t>Michael Nicholas, “Estimating electric vehicle charging infrastructure costs across major U.S. metropolitan areas,” ICCT Working Paper 2019-14, p.2 tab. 2 (Aug. 2019), https://theicct.org/sites/default/files/publications/ICCT_EV_Charging_Cost_20190813.pdf.</w:t>
      </w:r>
    </w:p>
  </w:footnote>
  <w:footnote w:id="13">
    <w:p w14:paraId="2569C02F" w14:textId="359249EA" w:rsidR="00B9711B" w:rsidRDefault="00B9711B">
      <w:pPr>
        <w:pStyle w:val="FootnoteText"/>
      </w:pPr>
      <w:r>
        <w:rPr>
          <w:rStyle w:val="FootnoteReference"/>
        </w:rPr>
        <w:footnoteRef/>
      </w:r>
      <w:r>
        <w:t xml:space="preserve"> </w:t>
      </w:r>
      <w:r w:rsidRPr="00B9711B">
        <w:t>Id. at 4 tab. 4.</w:t>
      </w:r>
    </w:p>
  </w:footnote>
  <w:footnote w:id="14">
    <w:p w14:paraId="680AEA1B" w14:textId="1D42B12A" w:rsidR="007E13AF" w:rsidRDefault="007E13AF">
      <w:pPr>
        <w:pStyle w:val="FootnoteText"/>
      </w:pPr>
      <w:r>
        <w:rPr>
          <w:rStyle w:val="FootnoteReference"/>
        </w:rPr>
        <w:footnoteRef/>
      </w:r>
      <w:r>
        <w:t xml:space="preserve"> </w:t>
      </w:r>
      <w:r w:rsidRPr="007E13AF">
        <w:t>According to the AFDC’s station locator database, there are 6,580 DC stations with 22,767 chargers. The AFDC also reports that the number of DC ports grew 29% year-on-year to the second quarter of 2021. https://afdc.energy.gov/files/u/publication/ electric_vehicle_charging_infrastructure_trends_second_quarter_2021.pdf.</w:t>
      </w:r>
      <w:r w:rsidRPr="007E13AF">
        <w:tab/>
        <w:t>With growth at this rate, about 6,600 additional DCFC stations will be installed in 2022 and 2023, leading to a total of about 36,000 DC chargers that would be “pre-2024” chargers under the proposal.</w:t>
      </w:r>
    </w:p>
  </w:footnote>
  <w:footnote w:id="15">
    <w:p w14:paraId="247B00E2" w14:textId="45D17BA7" w:rsidR="007E13AF" w:rsidRDefault="007E13AF">
      <w:pPr>
        <w:pStyle w:val="FootnoteText"/>
      </w:pPr>
      <w:r>
        <w:rPr>
          <w:rStyle w:val="FootnoteReference"/>
        </w:rPr>
        <w:footnoteRef/>
      </w:r>
      <w:r>
        <w:t xml:space="preserve"> </w:t>
      </w:r>
      <w:r w:rsidRPr="007E13AF">
        <w:t>A charger that is not qualified for a given tolerance level may well be within the bounds of the tolerance, because there is some distribution in metering performance. Even if devices are replaced only after inspection, a significant fraction would need replacement, thus incurring this scale of cost. Moreover, it might be most sensible for an operator to ensure all its devices are qualified, rather than waiting to see what the results of inspection might be for a given charger.</w:t>
      </w:r>
    </w:p>
  </w:footnote>
  <w:footnote w:id="16">
    <w:p w14:paraId="31313766" w14:textId="632E64BD" w:rsidR="007E13AF" w:rsidRDefault="007E13AF" w:rsidP="00937990">
      <w:pPr>
        <w:pStyle w:val="FootnoteText"/>
      </w:pPr>
      <w:r>
        <w:rPr>
          <w:rStyle w:val="FootnoteReference"/>
        </w:rPr>
        <w:footnoteRef/>
      </w:r>
      <w:r>
        <w:t xml:space="preserve"> </w:t>
      </w:r>
      <w:r w:rsidRPr="007E13AF">
        <w:t xml:space="preserve">Cal. </w:t>
      </w:r>
      <w:proofErr w:type="spellStart"/>
      <w:r w:rsidRPr="007E13AF">
        <w:t>Dep’t</w:t>
      </w:r>
      <w:proofErr w:type="spellEnd"/>
      <w:r w:rsidRPr="007E13AF">
        <w:t xml:space="preserve"> of Food &amp; Agriculture, Final Statement of Reasons, p.6.</w:t>
      </w:r>
    </w:p>
  </w:footnote>
  <w:footnote w:id="17">
    <w:p w14:paraId="0C1E86CC" w14:textId="2C5A768F" w:rsidR="007E13AF" w:rsidRDefault="007E13AF">
      <w:pPr>
        <w:pStyle w:val="FootnoteText"/>
      </w:pPr>
      <w:r>
        <w:rPr>
          <w:rStyle w:val="FootnoteReference"/>
        </w:rPr>
        <w:footnoteRef/>
      </w:r>
      <w:r>
        <w:t xml:space="preserve"> </w:t>
      </w:r>
      <w:r w:rsidRPr="007E13AF">
        <w:t>4 Cal. Code of Regulations § 4002.11; Rev. Code Wash. § 19.94.190(6).</w:t>
      </w:r>
    </w:p>
  </w:footnote>
  <w:footnote w:id="18">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19">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w:t>
      </w:r>
      <w:proofErr w:type="spellStart"/>
      <w:r>
        <w:rPr>
          <w:rFonts w:ascii="TimesNewRomanPSMT" w:hAnsi="TimesNewRomanPSMT"/>
          <w:sz w:val="20"/>
          <w:szCs w:val="20"/>
        </w:rPr>
        <w:t>overregistration</w:t>
      </w:r>
      <w:proofErr w:type="spellEnd"/>
      <w:r>
        <w:rPr>
          <w:rFonts w:ascii="TimesNewRomanPSMT" w:hAnsi="TimesNewRomanPSMT"/>
          <w:sz w:val="20"/>
          <w:szCs w:val="20"/>
        </w:rPr>
        <w:t xml:space="preserve">,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20">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00B247B5" w:rsidR="002B629B" w:rsidRDefault="00CE5806" w:rsidP="00175710">
    <w:pPr>
      <w:pStyle w:val="Header"/>
      <w:tabs>
        <w:tab w:val="clear" w:pos="4680"/>
      </w:tabs>
      <w:spacing w:after="0"/>
      <w:jc w:val="left"/>
    </w:pPr>
    <w:r>
      <w:t xml:space="preserve">NEWMA </w:t>
    </w:r>
    <w:r w:rsidR="002B629B" w:rsidRPr="00540700">
      <w:t xml:space="preserve">S&amp;T </w:t>
    </w:r>
    <w:r w:rsidR="002B629B">
      <w:t>202</w:t>
    </w:r>
    <w:r w:rsidR="001950D6">
      <w:t>3</w:t>
    </w:r>
    <w:r w:rsidR="002B629B" w:rsidRPr="00540700">
      <w:t xml:space="preserve"> </w:t>
    </w:r>
    <w:r>
      <w:t xml:space="preserve">Annual Meeting Agenda </w:t>
    </w:r>
  </w:p>
  <w:p w14:paraId="6B5DE9FC" w14:textId="77777777" w:rsidR="00F817A7" w:rsidRDefault="00F817A7" w:rsidP="00175710">
    <w:pPr>
      <w:jc w:val="left"/>
    </w:pPr>
  </w:p>
  <w:p w14:paraId="5D03B4EF" w14:textId="77777777" w:rsidR="009059C5" w:rsidRDefault="009059C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63E1699D" w:rsidR="002B629B" w:rsidRPr="00540700" w:rsidRDefault="00CE5806" w:rsidP="00175710">
    <w:pPr>
      <w:pStyle w:val="Header"/>
      <w:tabs>
        <w:tab w:val="clear" w:pos="4680"/>
      </w:tabs>
      <w:spacing w:after="0"/>
      <w:jc w:val="right"/>
    </w:pPr>
    <w:r>
      <w:t xml:space="preserve">NEWMA </w:t>
    </w:r>
    <w:r w:rsidR="002B629B" w:rsidRPr="00540700">
      <w:t xml:space="preserve">S&amp;T </w:t>
    </w:r>
    <w:r w:rsidR="002B629B">
      <w:t>202</w:t>
    </w:r>
    <w:r w:rsidR="00A87127">
      <w:t>3</w:t>
    </w:r>
    <w:r w:rsidR="002B629B" w:rsidRPr="00540700">
      <w:t xml:space="preserve"> </w:t>
    </w:r>
    <w:r>
      <w:t xml:space="preserve">Annual Meeting Agenda </w:t>
    </w:r>
  </w:p>
  <w:p w14:paraId="48352B68" w14:textId="77777777" w:rsidR="00F817A7" w:rsidRDefault="00F817A7"/>
  <w:p w14:paraId="21E88D94" w14:textId="77777777" w:rsidR="009059C5" w:rsidRDefault="009059C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03CE333C" w:rsidR="002B629B" w:rsidRDefault="002B629B" w:rsidP="006D768F">
    <w:pPr>
      <w:pStyle w:val="Header"/>
      <w:tabs>
        <w:tab w:val="clear" w:pos="4680"/>
      </w:tabs>
      <w:spacing w:after="0"/>
      <w:jc w:val="left"/>
    </w:pPr>
    <w:r w:rsidRPr="00540700">
      <w:t xml:space="preserve">S&amp;T </w:t>
    </w:r>
    <w:r>
      <w:t>202</w:t>
    </w:r>
    <w:r w:rsidR="001950D6">
      <w:t>3</w:t>
    </w:r>
    <w:r w:rsidRPr="00540700">
      <w:t xml:space="preserve"> Interim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3533CF31" w:rsidR="002B629B" w:rsidRDefault="002B629B" w:rsidP="007024C6">
    <w:pPr>
      <w:pStyle w:val="Header"/>
      <w:tabs>
        <w:tab w:val="clear" w:pos="4680"/>
      </w:tabs>
      <w:spacing w:after="0"/>
      <w:jc w:val="right"/>
    </w:pPr>
    <w:r w:rsidRPr="00540700">
      <w:t xml:space="preserve">S&amp;T </w:t>
    </w:r>
    <w:r>
      <w:t>202</w:t>
    </w:r>
    <w:r w:rsidR="001950D6">
      <w:t>3</w:t>
    </w:r>
    <w:r w:rsidRPr="00540700">
      <w:t xml:space="preserve"> Interim Meeting </w:t>
    </w:r>
    <w:r w:rsidR="00E75CCC">
      <w:t>Report</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AACCDE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2D0EECB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8B47CD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E32245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A58E86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41201F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3D0DB9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1D0FC1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2F60C6DC"/>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44E5735"/>
    <w:multiLevelType w:val="hybridMultilevel"/>
    <w:tmpl w:val="1EC4AF38"/>
    <w:lvl w:ilvl="0" w:tplc="89526FA2">
      <w:start w:val="1"/>
      <w:numFmt w:val="decimal"/>
      <w:lvlText w:val="%1."/>
      <w:lvlJc w:val="left"/>
      <w:pPr>
        <w:ind w:left="720" w:hanging="360"/>
      </w:pPr>
      <w:rPr>
        <w:rFonts w:ascii="Times New Roman Bold" w:hAnsi="Times New Roman Bold"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4CF35C5"/>
    <w:multiLevelType w:val="hybridMultilevel"/>
    <w:tmpl w:val="23AA8E20"/>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hint="default"/>
      </w:rPr>
    </w:lvl>
    <w:lvl w:ilvl="8" w:tplc="FFFFFFFF">
      <w:start w:val="1"/>
      <w:numFmt w:val="bullet"/>
      <w:lvlText w:val=""/>
      <w:lvlJc w:val="left"/>
      <w:pPr>
        <w:ind w:left="6480" w:hanging="360"/>
      </w:pPr>
      <w:rPr>
        <w:rFonts w:ascii="Wingdings" w:hAnsi="Wingdings" w:hint="default"/>
      </w:rPr>
    </w:lvl>
  </w:abstractNum>
  <w:abstractNum w:abstractNumId="12" w15:restartNumberingAfterBreak="0">
    <w:nsid w:val="061161C7"/>
    <w:multiLevelType w:val="hybridMultilevel"/>
    <w:tmpl w:val="7AB29E40"/>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6F5EE24A">
      <w:start w:val="1"/>
      <w:numFmt w:val="decimal"/>
      <w:lvlText w:val="%2."/>
      <w:lvlJc w:val="left"/>
      <w:pPr>
        <w:ind w:left="820" w:hanging="298"/>
      </w:pPr>
      <w:rPr>
        <w:rFonts w:ascii="Times New Roman" w:eastAsia="Garamond" w:hAnsi="Times New Roman" w:cs="Times New Roman" w:hint="default"/>
        <w:b w:val="0"/>
        <w:bCs w:val="0"/>
        <w:i w:val="0"/>
        <w:iCs w:val="0"/>
        <w:spacing w:val="-1"/>
        <w:w w:val="99"/>
        <w:sz w:val="20"/>
        <w:szCs w:val="20"/>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13" w15:restartNumberingAfterBreak="0">
    <w:nsid w:val="06D9616A"/>
    <w:multiLevelType w:val="hybridMultilevel"/>
    <w:tmpl w:val="B538CA3C"/>
    <w:lvl w:ilvl="0" w:tplc="F2425FCC">
      <w:start w:val="1"/>
      <w:numFmt w:val="lowerLetter"/>
      <w:lvlText w:val="(%1)"/>
      <w:lvlJc w:val="left"/>
      <w:pPr>
        <w:ind w:left="4437" w:hanging="360"/>
      </w:pPr>
      <w:rPr>
        <w:rFonts w:ascii="Times New Roman" w:eastAsia="Times New Roman" w:hAnsi="Times New Roman" w:hint="default"/>
        <w:w w:val="99"/>
        <w:sz w:val="20"/>
        <w:szCs w:val="20"/>
      </w:rPr>
    </w:lvl>
    <w:lvl w:ilvl="1" w:tplc="6E5679D0">
      <w:start w:val="1"/>
      <w:numFmt w:val="bullet"/>
      <w:lvlText w:val="•"/>
      <w:lvlJc w:val="left"/>
      <w:pPr>
        <w:ind w:left="5446" w:hanging="360"/>
      </w:pPr>
      <w:rPr>
        <w:rFonts w:hint="default"/>
      </w:rPr>
    </w:lvl>
    <w:lvl w:ilvl="2" w:tplc="C1822BEE">
      <w:start w:val="1"/>
      <w:numFmt w:val="bullet"/>
      <w:lvlText w:val="•"/>
      <w:lvlJc w:val="left"/>
      <w:pPr>
        <w:ind w:left="6454" w:hanging="360"/>
      </w:pPr>
      <w:rPr>
        <w:rFonts w:hint="default"/>
      </w:rPr>
    </w:lvl>
    <w:lvl w:ilvl="3" w:tplc="BC909A08">
      <w:start w:val="1"/>
      <w:numFmt w:val="bullet"/>
      <w:lvlText w:val="•"/>
      <w:lvlJc w:val="left"/>
      <w:pPr>
        <w:ind w:left="7462" w:hanging="360"/>
      </w:pPr>
      <w:rPr>
        <w:rFonts w:hint="default"/>
      </w:rPr>
    </w:lvl>
    <w:lvl w:ilvl="4" w:tplc="9ABA3E3E">
      <w:start w:val="1"/>
      <w:numFmt w:val="bullet"/>
      <w:lvlText w:val="•"/>
      <w:lvlJc w:val="left"/>
      <w:pPr>
        <w:ind w:left="8470" w:hanging="360"/>
      </w:pPr>
      <w:rPr>
        <w:rFonts w:hint="default"/>
      </w:rPr>
    </w:lvl>
    <w:lvl w:ilvl="5" w:tplc="39D4D722">
      <w:start w:val="1"/>
      <w:numFmt w:val="bullet"/>
      <w:lvlText w:val="•"/>
      <w:lvlJc w:val="left"/>
      <w:pPr>
        <w:ind w:left="9478" w:hanging="360"/>
      </w:pPr>
      <w:rPr>
        <w:rFonts w:hint="default"/>
      </w:rPr>
    </w:lvl>
    <w:lvl w:ilvl="6" w:tplc="F4702852">
      <w:start w:val="1"/>
      <w:numFmt w:val="bullet"/>
      <w:lvlText w:val="•"/>
      <w:lvlJc w:val="left"/>
      <w:pPr>
        <w:ind w:left="10487" w:hanging="360"/>
      </w:pPr>
      <w:rPr>
        <w:rFonts w:hint="default"/>
      </w:rPr>
    </w:lvl>
    <w:lvl w:ilvl="7" w:tplc="605032C6">
      <w:start w:val="1"/>
      <w:numFmt w:val="bullet"/>
      <w:lvlText w:val="•"/>
      <w:lvlJc w:val="left"/>
      <w:pPr>
        <w:ind w:left="11495" w:hanging="360"/>
      </w:pPr>
      <w:rPr>
        <w:rFonts w:hint="default"/>
      </w:rPr>
    </w:lvl>
    <w:lvl w:ilvl="8" w:tplc="5F664DC0">
      <w:start w:val="1"/>
      <w:numFmt w:val="bullet"/>
      <w:lvlText w:val="•"/>
      <w:lvlJc w:val="left"/>
      <w:pPr>
        <w:ind w:left="12503" w:hanging="360"/>
      </w:pPr>
      <w:rPr>
        <w:rFonts w:hint="default"/>
      </w:rPr>
    </w:lvl>
  </w:abstractNum>
  <w:abstractNum w:abstractNumId="14" w15:restartNumberingAfterBreak="0">
    <w:nsid w:val="091D42AF"/>
    <w:multiLevelType w:val="hybridMultilevel"/>
    <w:tmpl w:val="030AE982"/>
    <w:lvl w:ilvl="0" w:tplc="2F308EF0">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6"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B74E3A"/>
    <w:multiLevelType w:val="hybridMultilevel"/>
    <w:tmpl w:val="80826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9" w15:restartNumberingAfterBreak="0">
    <w:nsid w:val="0F416794"/>
    <w:multiLevelType w:val="hybridMultilevel"/>
    <w:tmpl w:val="9F4C9020"/>
    <w:lvl w:ilvl="0" w:tplc="34865902">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0"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09F473F"/>
    <w:multiLevelType w:val="hybridMultilevel"/>
    <w:tmpl w:val="976A3B1C"/>
    <w:lvl w:ilvl="0" w:tplc="B0DEEA7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20B68"/>
    <w:multiLevelType w:val="hybridMultilevel"/>
    <w:tmpl w:val="C944E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45F2F29"/>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6E91559"/>
    <w:multiLevelType w:val="hybridMultilevel"/>
    <w:tmpl w:val="334EA7F6"/>
    <w:lvl w:ilvl="0" w:tplc="B13CB97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E026712"/>
    <w:multiLevelType w:val="hybridMultilevel"/>
    <w:tmpl w:val="9E1AD6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E5560DB"/>
    <w:multiLevelType w:val="hybridMultilevel"/>
    <w:tmpl w:val="FC88AA1C"/>
    <w:lvl w:ilvl="0" w:tplc="6C0C9B4C">
      <w:numFmt w:val="bullet"/>
      <w:lvlText w:val=""/>
      <w:lvlJc w:val="left"/>
      <w:pPr>
        <w:ind w:left="820" w:hanging="360"/>
      </w:pPr>
      <w:rPr>
        <w:rFonts w:ascii="Symbol" w:eastAsia="Symbol" w:hAnsi="Symbol" w:cs="Symbol" w:hint="default"/>
        <w:b w:val="0"/>
        <w:bCs w:val="0"/>
        <w:i w:val="0"/>
        <w:iCs w:val="0"/>
        <w:w w:val="100"/>
        <w:sz w:val="24"/>
        <w:szCs w:val="24"/>
        <w:lang w:val="en-US" w:eastAsia="en-US" w:bidi="ar-SA"/>
      </w:rPr>
    </w:lvl>
    <w:lvl w:ilvl="1" w:tplc="3E9EBA46">
      <w:numFmt w:val="bullet"/>
      <w:lvlText w:val="o"/>
      <w:lvlJc w:val="left"/>
      <w:pPr>
        <w:ind w:left="1540" w:hanging="360"/>
      </w:pPr>
      <w:rPr>
        <w:rFonts w:ascii="Courier New" w:eastAsia="Courier New" w:hAnsi="Courier New" w:cs="Courier New" w:hint="default"/>
        <w:b w:val="0"/>
        <w:bCs w:val="0"/>
        <w:i w:val="0"/>
        <w:iCs w:val="0"/>
        <w:w w:val="100"/>
        <w:sz w:val="24"/>
        <w:szCs w:val="24"/>
        <w:lang w:val="en-US" w:eastAsia="en-US" w:bidi="ar-SA"/>
      </w:rPr>
    </w:lvl>
    <w:lvl w:ilvl="2" w:tplc="A5846320">
      <w:numFmt w:val="bullet"/>
      <w:lvlText w:val="•"/>
      <w:lvlJc w:val="left"/>
      <w:pPr>
        <w:ind w:left="2431" w:hanging="360"/>
      </w:pPr>
      <w:rPr>
        <w:rFonts w:hint="default"/>
        <w:lang w:val="en-US" w:eastAsia="en-US" w:bidi="ar-SA"/>
      </w:rPr>
    </w:lvl>
    <w:lvl w:ilvl="3" w:tplc="2C62F212">
      <w:numFmt w:val="bullet"/>
      <w:lvlText w:val="•"/>
      <w:lvlJc w:val="left"/>
      <w:pPr>
        <w:ind w:left="3322" w:hanging="360"/>
      </w:pPr>
      <w:rPr>
        <w:rFonts w:hint="default"/>
        <w:lang w:val="en-US" w:eastAsia="en-US" w:bidi="ar-SA"/>
      </w:rPr>
    </w:lvl>
    <w:lvl w:ilvl="4" w:tplc="1C902592">
      <w:numFmt w:val="bullet"/>
      <w:lvlText w:val="•"/>
      <w:lvlJc w:val="left"/>
      <w:pPr>
        <w:ind w:left="4213" w:hanging="360"/>
      </w:pPr>
      <w:rPr>
        <w:rFonts w:hint="default"/>
        <w:lang w:val="en-US" w:eastAsia="en-US" w:bidi="ar-SA"/>
      </w:rPr>
    </w:lvl>
    <w:lvl w:ilvl="5" w:tplc="CFD6D278">
      <w:numFmt w:val="bullet"/>
      <w:lvlText w:val="•"/>
      <w:lvlJc w:val="left"/>
      <w:pPr>
        <w:ind w:left="5104" w:hanging="360"/>
      </w:pPr>
      <w:rPr>
        <w:rFonts w:hint="default"/>
        <w:lang w:val="en-US" w:eastAsia="en-US" w:bidi="ar-SA"/>
      </w:rPr>
    </w:lvl>
    <w:lvl w:ilvl="6" w:tplc="CCD465B0">
      <w:numFmt w:val="bullet"/>
      <w:lvlText w:val="•"/>
      <w:lvlJc w:val="left"/>
      <w:pPr>
        <w:ind w:left="5995" w:hanging="360"/>
      </w:pPr>
      <w:rPr>
        <w:rFonts w:hint="default"/>
        <w:lang w:val="en-US" w:eastAsia="en-US" w:bidi="ar-SA"/>
      </w:rPr>
    </w:lvl>
    <w:lvl w:ilvl="7" w:tplc="94702582">
      <w:numFmt w:val="bullet"/>
      <w:lvlText w:val="•"/>
      <w:lvlJc w:val="left"/>
      <w:pPr>
        <w:ind w:left="6886" w:hanging="360"/>
      </w:pPr>
      <w:rPr>
        <w:rFonts w:hint="default"/>
        <w:lang w:val="en-US" w:eastAsia="en-US" w:bidi="ar-SA"/>
      </w:rPr>
    </w:lvl>
    <w:lvl w:ilvl="8" w:tplc="3BC2F9DA">
      <w:numFmt w:val="bullet"/>
      <w:lvlText w:val="•"/>
      <w:lvlJc w:val="left"/>
      <w:pPr>
        <w:ind w:left="7777" w:hanging="360"/>
      </w:pPr>
      <w:rPr>
        <w:rFonts w:hint="default"/>
        <w:lang w:val="en-US" w:eastAsia="en-US" w:bidi="ar-SA"/>
      </w:rPr>
    </w:lvl>
  </w:abstractNum>
  <w:abstractNum w:abstractNumId="31" w15:restartNumberingAfterBreak="0">
    <w:nsid w:val="1E874F8E"/>
    <w:multiLevelType w:val="hybridMultilevel"/>
    <w:tmpl w:val="A43C29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02909A7"/>
    <w:multiLevelType w:val="hybridMultilevel"/>
    <w:tmpl w:val="BB402886"/>
    <w:lvl w:ilvl="0" w:tplc="4E30F2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34" w15:restartNumberingAfterBreak="0">
    <w:nsid w:val="20B16756"/>
    <w:multiLevelType w:val="multilevel"/>
    <w:tmpl w:val="A3CA203A"/>
    <w:lvl w:ilvl="0">
      <w:start w:val="1"/>
      <w:numFmt w:val="decimal"/>
      <w:lvlText w:val="%1."/>
      <w:lvlJc w:val="left"/>
      <w:pPr>
        <w:ind w:left="360" w:hanging="360"/>
      </w:pPr>
      <w:rPr>
        <w:rFonts w:hint="default"/>
        <w:b/>
        <w:bCs/>
      </w:rPr>
    </w:lvl>
    <w:lvl w:ilvl="1">
      <w:start w:val="1"/>
      <w:numFmt w:val="bullet"/>
      <w:lvlText w:val=""/>
      <w:lvlJc w:val="left"/>
      <w:pPr>
        <w:ind w:left="1080" w:hanging="360"/>
      </w:pPr>
      <w:rPr>
        <w:rFonts w:ascii="Symbol" w:hAnsi="Symbol" w:hint="default"/>
        <w:color w:val="auto"/>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5" w15:restartNumberingAfterBreak="0">
    <w:nsid w:val="21BC63A5"/>
    <w:multiLevelType w:val="hybridMultilevel"/>
    <w:tmpl w:val="7C22984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22DB5B4A"/>
    <w:multiLevelType w:val="hybridMultilevel"/>
    <w:tmpl w:val="C1C898EA"/>
    <w:lvl w:ilvl="0" w:tplc="B81A332A">
      <w:start w:val="1"/>
      <w:numFmt w:val="lowerLetter"/>
      <w:lvlText w:val="(%1)"/>
      <w:lvlJc w:val="left"/>
      <w:pPr>
        <w:ind w:left="810" w:hanging="360"/>
      </w:pPr>
      <w:rPr>
        <w:rFonts w:ascii="Times New Roman" w:hAnsi="Times New Roman" w:cs="Times New Roman" w:hint="default"/>
        <w:color w:val="auto"/>
        <w:sz w:val="2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15:restartNumberingAfterBreak="0">
    <w:nsid w:val="235B21D0"/>
    <w:multiLevelType w:val="hybridMultilevel"/>
    <w:tmpl w:val="B040324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8" w15:restartNumberingAfterBreak="0">
    <w:nsid w:val="25002147"/>
    <w:multiLevelType w:val="hybridMultilevel"/>
    <w:tmpl w:val="3F620CA0"/>
    <w:lvl w:ilvl="0" w:tplc="693202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2" w15:restartNumberingAfterBreak="0">
    <w:nsid w:val="2A9841E0"/>
    <w:multiLevelType w:val="hybridMultilevel"/>
    <w:tmpl w:val="813430AA"/>
    <w:lvl w:ilvl="0" w:tplc="212851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5"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2F31194E"/>
    <w:multiLevelType w:val="hybridMultilevel"/>
    <w:tmpl w:val="062E899E"/>
    <w:lvl w:ilvl="0" w:tplc="04090001">
      <w:start w:val="1"/>
      <w:numFmt w:val="bullet"/>
      <w:lvlText w:val=""/>
      <w:lvlJc w:val="left"/>
      <w:pPr>
        <w:ind w:left="1234" w:hanging="360"/>
      </w:pPr>
      <w:rPr>
        <w:rFonts w:ascii="Symbol" w:hAnsi="Symbol" w:hint="default"/>
      </w:rPr>
    </w:lvl>
    <w:lvl w:ilvl="1" w:tplc="04090003" w:tentative="1">
      <w:start w:val="1"/>
      <w:numFmt w:val="bullet"/>
      <w:lvlText w:val="o"/>
      <w:lvlJc w:val="left"/>
      <w:pPr>
        <w:ind w:left="1954" w:hanging="360"/>
      </w:pPr>
      <w:rPr>
        <w:rFonts w:ascii="Courier New" w:hAnsi="Courier New" w:cs="Courier New" w:hint="default"/>
      </w:rPr>
    </w:lvl>
    <w:lvl w:ilvl="2" w:tplc="04090005" w:tentative="1">
      <w:start w:val="1"/>
      <w:numFmt w:val="bullet"/>
      <w:lvlText w:val=""/>
      <w:lvlJc w:val="left"/>
      <w:pPr>
        <w:ind w:left="2674" w:hanging="360"/>
      </w:pPr>
      <w:rPr>
        <w:rFonts w:ascii="Wingdings" w:hAnsi="Wingdings" w:hint="default"/>
      </w:rPr>
    </w:lvl>
    <w:lvl w:ilvl="3" w:tplc="04090001" w:tentative="1">
      <w:start w:val="1"/>
      <w:numFmt w:val="bullet"/>
      <w:lvlText w:val=""/>
      <w:lvlJc w:val="left"/>
      <w:pPr>
        <w:ind w:left="3394" w:hanging="360"/>
      </w:pPr>
      <w:rPr>
        <w:rFonts w:ascii="Symbol" w:hAnsi="Symbol" w:hint="default"/>
      </w:rPr>
    </w:lvl>
    <w:lvl w:ilvl="4" w:tplc="04090003" w:tentative="1">
      <w:start w:val="1"/>
      <w:numFmt w:val="bullet"/>
      <w:lvlText w:val="o"/>
      <w:lvlJc w:val="left"/>
      <w:pPr>
        <w:ind w:left="4114" w:hanging="360"/>
      </w:pPr>
      <w:rPr>
        <w:rFonts w:ascii="Courier New" w:hAnsi="Courier New" w:cs="Courier New" w:hint="default"/>
      </w:rPr>
    </w:lvl>
    <w:lvl w:ilvl="5" w:tplc="04090005" w:tentative="1">
      <w:start w:val="1"/>
      <w:numFmt w:val="bullet"/>
      <w:lvlText w:val=""/>
      <w:lvlJc w:val="left"/>
      <w:pPr>
        <w:ind w:left="4834" w:hanging="360"/>
      </w:pPr>
      <w:rPr>
        <w:rFonts w:ascii="Wingdings" w:hAnsi="Wingdings" w:hint="default"/>
      </w:rPr>
    </w:lvl>
    <w:lvl w:ilvl="6" w:tplc="04090001" w:tentative="1">
      <w:start w:val="1"/>
      <w:numFmt w:val="bullet"/>
      <w:lvlText w:val=""/>
      <w:lvlJc w:val="left"/>
      <w:pPr>
        <w:ind w:left="5554" w:hanging="360"/>
      </w:pPr>
      <w:rPr>
        <w:rFonts w:ascii="Symbol" w:hAnsi="Symbol" w:hint="default"/>
      </w:rPr>
    </w:lvl>
    <w:lvl w:ilvl="7" w:tplc="04090003" w:tentative="1">
      <w:start w:val="1"/>
      <w:numFmt w:val="bullet"/>
      <w:lvlText w:val="o"/>
      <w:lvlJc w:val="left"/>
      <w:pPr>
        <w:ind w:left="6274" w:hanging="360"/>
      </w:pPr>
      <w:rPr>
        <w:rFonts w:ascii="Courier New" w:hAnsi="Courier New" w:cs="Courier New" w:hint="default"/>
      </w:rPr>
    </w:lvl>
    <w:lvl w:ilvl="8" w:tplc="04090005" w:tentative="1">
      <w:start w:val="1"/>
      <w:numFmt w:val="bullet"/>
      <w:lvlText w:val=""/>
      <w:lvlJc w:val="left"/>
      <w:pPr>
        <w:ind w:left="6994" w:hanging="360"/>
      </w:pPr>
      <w:rPr>
        <w:rFonts w:ascii="Wingdings" w:hAnsi="Wingdings" w:hint="default"/>
      </w:rPr>
    </w:lvl>
  </w:abstractNum>
  <w:abstractNum w:abstractNumId="47" w15:restartNumberingAfterBreak="0">
    <w:nsid w:val="30FB48CA"/>
    <w:multiLevelType w:val="hybridMultilevel"/>
    <w:tmpl w:val="9C48072E"/>
    <w:lvl w:ilvl="0" w:tplc="8AE871DC">
      <w:start w:val="1"/>
      <w:numFmt w:val="lowerLetter"/>
      <w:lvlText w:val="(%1)"/>
      <w:lvlJc w:val="left"/>
      <w:pPr>
        <w:ind w:left="1440" w:hanging="54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49"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33EF217E"/>
    <w:multiLevelType w:val="hybridMultilevel"/>
    <w:tmpl w:val="F4BE9DB0"/>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416618B"/>
    <w:multiLevelType w:val="hybridMultilevel"/>
    <w:tmpl w:val="203036E8"/>
    <w:lvl w:ilvl="0" w:tplc="F2F2DABC">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3"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35425394"/>
    <w:multiLevelType w:val="hybridMultilevel"/>
    <w:tmpl w:val="4B9AA22A"/>
    <w:lvl w:ilvl="0" w:tplc="B4EC4652">
      <w:start w:val="1"/>
      <w:numFmt w:val="bullet"/>
      <w:lvlText w:val="-"/>
      <w:lvlJc w:val="left"/>
      <w:pPr>
        <w:ind w:left="1539" w:hanging="360"/>
      </w:pPr>
      <w:rPr>
        <w:rFonts w:ascii="Times New Roman" w:eastAsia="Times New Roman" w:hAnsi="Times New Roman" w:hint="default"/>
        <w:w w:val="99"/>
        <w:sz w:val="20"/>
        <w:szCs w:val="20"/>
      </w:rPr>
    </w:lvl>
    <w:lvl w:ilvl="1" w:tplc="47085B06">
      <w:start w:val="1"/>
      <w:numFmt w:val="bullet"/>
      <w:lvlText w:val="•"/>
      <w:lvlJc w:val="left"/>
      <w:pPr>
        <w:ind w:left="2475" w:hanging="360"/>
      </w:pPr>
      <w:rPr>
        <w:rFonts w:hint="default"/>
      </w:rPr>
    </w:lvl>
    <w:lvl w:ilvl="2" w:tplc="78445F7E">
      <w:start w:val="1"/>
      <w:numFmt w:val="bullet"/>
      <w:lvlText w:val="•"/>
      <w:lvlJc w:val="left"/>
      <w:pPr>
        <w:ind w:left="3411" w:hanging="360"/>
      </w:pPr>
      <w:rPr>
        <w:rFonts w:hint="default"/>
      </w:rPr>
    </w:lvl>
    <w:lvl w:ilvl="3" w:tplc="EFA2C5F2">
      <w:start w:val="1"/>
      <w:numFmt w:val="bullet"/>
      <w:lvlText w:val="•"/>
      <w:lvlJc w:val="left"/>
      <w:pPr>
        <w:ind w:left="4347" w:hanging="360"/>
      </w:pPr>
      <w:rPr>
        <w:rFonts w:hint="default"/>
      </w:rPr>
    </w:lvl>
    <w:lvl w:ilvl="4" w:tplc="58867596">
      <w:start w:val="1"/>
      <w:numFmt w:val="bullet"/>
      <w:lvlText w:val="•"/>
      <w:lvlJc w:val="left"/>
      <w:pPr>
        <w:ind w:left="5283" w:hanging="360"/>
      </w:pPr>
      <w:rPr>
        <w:rFonts w:hint="default"/>
      </w:rPr>
    </w:lvl>
    <w:lvl w:ilvl="5" w:tplc="745E9D5E">
      <w:start w:val="1"/>
      <w:numFmt w:val="bullet"/>
      <w:lvlText w:val="•"/>
      <w:lvlJc w:val="left"/>
      <w:pPr>
        <w:ind w:left="6219" w:hanging="360"/>
      </w:pPr>
      <w:rPr>
        <w:rFonts w:hint="default"/>
      </w:rPr>
    </w:lvl>
    <w:lvl w:ilvl="6" w:tplc="B65C7812">
      <w:start w:val="1"/>
      <w:numFmt w:val="bullet"/>
      <w:lvlText w:val="•"/>
      <w:lvlJc w:val="left"/>
      <w:pPr>
        <w:ind w:left="7156" w:hanging="360"/>
      </w:pPr>
      <w:rPr>
        <w:rFonts w:hint="default"/>
      </w:rPr>
    </w:lvl>
    <w:lvl w:ilvl="7" w:tplc="C9D68AA4">
      <w:start w:val="1"/>
      <w:numFmt w:val="bullet"/>
      <w:lvlText w:val="•"/>
      <w:lvlJc w:val="left"/>
      <w:pPr>
        <w:ind w:left="8092" w:hanging="360"/>
      </w:pPr>
      <w:rPr>
        <w:rFonts w:hint="default"/>
      </w:rPr>
    </w:lvl>
    <w:lvl w:ilvl="8" w:tplc="1B700A70">
      <w:start w:val="1"/>
      <w:numFmt w:val="bullet"/>
      <w:lvlText w:val="•"/>
      <w:lvlJc w:val="left"/>
      <w:pPr>
        <w:ind w:left="9028" w:hanging="360"/>
      </w:pPr>
      <w:rPr>
        <w:rFonts w:hint="default"/>
      </w:rPr>
    </w:lvl>
  </w:abstractNum>
  <w:abstractNum w:abstractNumId="55"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39536530"/>
    <w:multiLevelType w:val="hybridMultilevel"/>
    <w:tmpl w:val="59822412"/>
    <w:lvl w:ilvl="0" w:tplc="B81A332A">
      <w:start w:val="1"/>
      <w:numFmt w:val="lowerLetter"/>
      <w:lvlText w:val="(%1)"/>
      <w:lvlJc w:val="left"/>
      <w:pPr>
        <w:ind w:left="1080" w:hanging="360"/>
      </w:pPr>
      <w:rPr>
        <w:rFonts w:ascii="Times New Roman" w:hAnsi="Times New Roman" w:cs="Times New Roman" w:hint="default"/>
        <w:color w:val="auto"/>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7" w15:restartNumberingAfterBreak="0">
    <w:nsid w:val="39C62149"/>
    <w:multiLevelType w:val="hybridMultilevel"/>
    <w:tmpl w:val="0CC42BF4"/>
    <w:lvl w:ilvl="0" w:tplc="4CDAB87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3D193A8F"/>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EFA38FD"/>
    <w:multiLevelType w:val="hybridMultilevel"/>
    <w:tmpl w:val="E24C290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6"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9"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1"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2"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15:restartNumberingAfterBreak="0">
    <w:nsid w:val="4CB57E01"/>
    <w:multiLevelType w:val="hybridMultilevel"/>
    <w:tmpl w:val="CD7ED7CA"/>
    <w:lvl w:ilvl="0" w:tplc="0E1CCB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0" w15:restartNumberingAfterBreak="0">
    <w:nsid w:val="4E8B023E"/>
    <w:multiLevelType w:val="hybridMultilevel"/>
    <w:tmpl w:val="EE4EE8AE"/>
    <w:lvl w:ilvl="0" w:tplc="CA56BF5E">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1"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82" w15:restartNumberingAfterBreak="0">
    <w:nsid w:val="531B7C0E"/>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4"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85" w15:restartNumberingAfterBreak="0">
    <w:nsid w:val="537A2538"/>
    <w:multiLevelType w:val="hybridMultilevel"/>
    <w:tmpl w:val="82846648"/>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87" w15:restartNumberingAfterBreak="0">
    <w:nsid w:val="545E6E63"/>
    <w:multiLevelType w:val="hybridMultilevel"/>
    <w:tmpl w:val="46908B4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89"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1" w15:restartNumberingAfterBreak="0">
    <w:nsid w:val="561D6476"/>
    <w:multiLevelType w:val="hybridMultilevel"/>
    <w:tmpl w:val="B4DE1A5E"/>
    <w:lvl w:ilvl="0" w:tplc="818EB950">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57035604"/>
    <w:multiLevelType w:val="hybridMultilevel"/>
    <w:tmpl w:val="28BAD918"/>
    <w:lvl w:ilvl="0" w:tplc="21228AF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15:restartNumberingAfterBreak="0">
    <w:nsid w:val="59FC594F"/>
    <w:multiLevelType w:val="hybridMultilevel"/>
    <w:tmpl w:val="CC928E10"/>
    <w:lvl w:ilvl="0" w:tplc="7D443254">
      <w:start w:val="1"/>
      <w:numFmt w:val="lowerLetter"/>
      <w:lvlText w:val="(%1)"/>
      <w:lvlJc w:val="left"/>
      <w:pPr>
        <w:ind w:left="1180" w:hanging="360"/>
      </w:pPr>
      <w:rPr>
        <w:rFonts w:ascii="Times New Roman" w:eastAsia="Times New Roman" w:hAnsi="Times New Roman" w:cs="Times New Roman" w:hint="default"/>
        <w:b w:val="0"/>
        <w:bCs w:val="0"/>
        <w:i w:val="0"/>
        <w:iCs w:val="0"/>
        <w:spacing w:val="-2"/>
        <w:w w:val="99"/>
        <w:sz w:val="24"/>
        <w:szCs w:val="24"/>
        <w:lang w:val="en-US" w:eastAsia="en-US" w:bidi="ar-SA"/>
      </w:rPr>
    </w:lvl>
    <w:lvl w:ilvl="1" w:tplc="0D60912E">
      <w:numFmt w:val="bullet"/>
      <w:lvlText w:val="•"/>
      <w:lvlJc w:val="left"/>
      <w:pPr>
        <w:ind w:left="2018" w:hanging="360"/>
      </w:pPr>
      <w:rPr>
        <w:rFonts w:hint="default"/>
        <w:lang w:val="en-US" w:eastAsia="en-US" w:bidi="ar-SA"/>
      </w:rPr>
    </w:lvl>
    <w:lvl w:ilvl="2" w:tplc="27122084">
      <w:numFmt w:val="bullet"/>
      <w:lvlText w:val="•"/>
      <w:lvlJc w:val="left"/>
      <w:pPr>
        <w:ind w:left="2856" w:hanging="360"/>
      </w:pPr>
      <w:rPr>
        <w:rFonts w:hint="default"/>
        <w:lang w:val="en-US" w:eastAsia="en-US" w:bidi="ar-SA"/>
      </w:rPr>
    </w:lvl>
    <w:lvl w:ilvl="3" w:tplc="E21E39BE">
      <w:numFmt w:val="bullet"/>
      <w:lvlText w:val="•"/>
      <w:lvlJc w:val="left"/>
      <w:pPr>
        <w:ind w:left="3694" w:hanging="360"/>
      </w:pPr>
      <w:rPr>
        <w:rFonts w:hint="default"/>
        <w:lang w:val="en-US" w:eastAsia="en-US" w:bidi="ar-SA"/>
      </w:rPr>
    </w:lvl>
    <w:lvl w:ilvl="4" w:tplc="9B000034">
      <w:numFmt w:val="bullet"/>
      <w:lvlText w:val="•"/>
      <w:lvlJc w:val="left"/>
      <w:pPr>
        <w:ind w:left="4532" w:hanging="360"/>
      </w:pPr>
      <w:rPr>
        <w:rFonts w:hint="default"/>
        <w:lang w:val="en-US" w:eastAsia="en-US" w:bidi="ar-SA"/>
      </w:rPr>
    </w:lvl>
    <w:lvl w:ilvl="5" w:tplc="23B42F46">
      <w:numFmt w:val="bullet"/>
      <w:lvlText w:val="•"/>
      <w:lvlJc w:val="left"/>
      <w:pPr>
        <w:ind w:left="5370" w:hanging="360"/>
      </w:pPr>
      <w:rPr>
        <w:rFonts w:hint="default"/>
        <w:lang w:val="en-US" w:eastAsia="en-US" w:bidi="ar-SA"/>
      </w:rPr>
    </w:lvl>
    <w:lvl w:ilvl="6" w:tplc="1D188F62">
      <w:numFmt w:val="bullet"/>
      <w:lvlText w:val="•"/>
      <w:lvlJc w:val="left"/>
      <w:pPr>
        <w:ind w:left="6208" w:hanging="360"/>
      </w:pPr>
      <w:rPr>
        <w:rFonts w:hint="default"/>
        <w:lang w:val="en-US" w:eastAsia="en-US" w:bidi="ar-SA"/>
      </w:rPr>
    </w:lvl>
    <w:lvl w:ilvl="7" w:tplc="2E526AC6">
      <w:numFmt w:val="bullet"/>
      <w:lvlText w:val="•"/>
      <w:lvlJc w:val="left"/>
      <w:pPr>
        <w:ind w:left="7046" w:hanging="360"/>
      </w:pPr>
      <w:rPr>
        <w:rFonts w:hint="default"/>
        <w:lang w:val="en-US" w:eastAsia="en-US" w:bidi="ar-SA"/>
      </w:rPr>
    </w:lvl>
    <w:lvl w:ilvl="8" w:tplc="B26A3C60">
      <w:numFmt w:val="bullet"/>
      <w:lvlText w:val="•"/>
      <w:lvlJc w:val="left"/>
      <w:pPr>
        <w:ind w:left="7884" w:hanging="360"/>
      </w:pPr>
      <w:rPr>
        <w:rFonts w:hint="default"/>
        <w:lang w:val="en-US" w:eastAsia="en-US" w:bidi="ar-SA"/>
      </w:rPr>
    </w:lvl>
  </w:abstractNum>
  <w:abstractNum w:abstractNumId="96" w15:restartNumberingAfterBreak="0">
    <w:nsid w:val="5B0A694B"/>
    <w:multiLevelType w:val="hybridMultilevel"/>
    <w:tmpl w:val="4AB4643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98" w15:restartNumberingAfterBreak="0">
    <w:nsid w:val="5F66129F"/>
    <w:multiLevelType w:val="multilevel"/>
    <w:tmpl w:val="B4022EF4"/>
    <w:lvl w:ilvl="0">
      <w:start w:val="2"/>
      <w:numFmt w:val="decimal"/>
      <w:suff w:val="nothing"/>
      <w:lvlText w:val="Section %1"/>
      <w:lvlJc w:val="center"/>
      <w:pPr>
        <w:ind w:left="0" w:firstLine="0"/>
      </w:pPr>
      <w:rPr>
        <w:rFonts w:ascii="Times New Roman Bold" w:hAnsi="Times New Roman Bold" w:hint="default"/>
        <w:b/>
        <w:i w:val="0"/>
        <w:sz w:val="28"/>
        <w:szCs w:val="28"/>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suff w:val="nothing"/>
      <w:lvlText w:val="Appendix %9"/>
      <w:lvlJc w:val="left"/>
      <w:pPr>
        <w:ind w:left="0" w:firstLine="0"/>
      </w:pPr>
      <w:rPr>
        <w:rFonts w:ascii="Arial" w:hAnsi="Arial" w:hint="default"/>
        <w:sz w:val="40"/>
      </w:rPr>
    </w:lvl>
  </w:abstractNum>
  <w:abstractNum w:abstractNumId="99"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00" w15:restartNumberingAfterBreak="0">
    <w:nsid w:val="60EA3F7D"/>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4"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63B25FD"/>
    <w:multiLevelType w:val="hybridMultilevel"/>
    <w:tmpl w:val="34726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7C24D39"/>
    <w:multiLevelType w:val="hybridMultilevel"/>
    <w:tmpl w:val="7AEA07F8"/>
    <w:lvl w:ilvl="0" w:tplc="859E730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8"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9" w15:restartNumberingAfterBreak="0">
    <w:nsid w:val="69DA2A7F"/>
    <w:multiLevelType w:val="hybridMultilevel"/>
    <w:tmpl w:val="E8E8C928"/>
    <w:lvl w:ilvl="0" w:tplc="FFFFFFFF">
      <w:start w:val="1"/>
      <w:numFmt w:val="lowerLetter"/>
      <w:lvlText w:val="(%1)"/>
      <w:lvlJc w:val="left"/>
      <w:pPr>
        <w:ind w:left="1080" w:hanging="54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0"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1"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6D9D7AA5"/>
    <w:multiLevelType w:val="hybridMultilevel"/>
    <w:tmpl w:val="6C8A57F6"/>
    <w:lvl w:ilvl="0" w:tplc="D5DCD810">
      <w:start w:val="1"/>
      <w:numFmt w:val="lowerLetter"/>
      <w:lvlText w:val="(%1)"/>
      <w:lvlJc w:val="left"/>
      <w:pPr>
        <w:ind w:left="720" w:hanging="360"/>
      </w:pPr>
      <w:rPr>
        <w:b/>
        <w:bCs/>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4"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116"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117" w15:restartNumberingAfterBreak="0">
    <w:nsid w:val="6EC9533C"/>
    <w:multiLevelType w:val="hybridMultilevel"/>
    <w:tmpl w:val="E9367D2A"/>
    <w:lvl w:ilvl="0" w:tplc="F2F2DABC">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5481139"/>
    <w:multiLevelType w:val="hybridMultilevel"/>
    <w:tmpl w:val="128255DA"/>
    <w:lvl w:ilvl="0" w:tplc="45042634">
      <w:start w:val="3"/>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9"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120"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121" w15:restartNumberingAfterBreak="0">
    <w:nsid w:val="76783C44"/>
    <w:multiLevelType w:val="hybridMultilevel"/>
    <w:tmpl w:val="677ECE04"/>
    <w:lvl w:ilvl="0" w:tplc="F2F2DABC">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15:restartNumberingAfterBreak="0">
    <w:nsid w:val="76BF4744"/>
    <w:multiLevelType w:val="hybridMultilevel"/>
    <w:tmpl w:val="8688B8E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4"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125"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7"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7A3065EE"/>
    <w:multiLevelType w:val="multilevel"/>
    <w:tmpl w:val="4EEC28DE"/>
    <w:lvl w:ilvl="0">
      <w:start w:val="2"/>
      <w:numFmt w:val="decimal"/>
      <w:lvlText w:val="%1"/>
      <w:lvlJc w:val="left"/>
      <w:pPr>
        <w:tabs>
          <w:tab w:val="num" w:pos="1440"/>
        </w:tabs>
        <w:ind w:left="1440" w:hanging="1440"/>
      </w:pPr>
      <w:rPr>
        <w:rFonts w:hint="default"/>
        <w:b/>
      </w:rPr>
    </w:lvl>
    <w:lvl w:ilvl="1">
      <w:start w:val="57"/>
      <w:numFmt w:val="decimal"/>
      <w:pStyle w:val="Definition"/>
      <w:lvlText w:val="%1.%2"/>
      <w:lvlJc w:val="left"/>
      <w:pPr>
        <w:tabs>
          <w:tab w:val="num" w:pos="1530"/>
        </w:tabs>
        <w:ind w:left="1530" w:hanging="1440"/>
      </w:pPr>
      <w:rPr>
        <w:rFonts w:hint="default"/>
        <w:b w:val="0"/>
        <w:bCs/>
      </w:rPr>
    </w:lvl>
    <w:lvl w:ilvl="2">
      <w:start w:val="1"/>
      <w:numFmt w:val="decimal"/>
      <w:lvlText w:val="%1.%2.%3"/>
      <w:lvlJc w:val="left"/>
      <w:pPr>
        <w:tabs>
          <w:tab w:val="num" w:pos="1440"/>
        </w:tabs>
        <w:ind w:left="1440" w:hanging="1440"/>
      </w:pPr>
      <w:rPr>
        <w:rFonts w:hint="default"/>
        <w:b/>
      </w:rPr>
    </w:lvl>
    <w:lvl w:ilvl="3">
      <w:start w:val="1"/>
      <w:numFmt w:val="decimal"/>
      <w:lvlText w:val="%1.%2.%3.%4"/>
      <w:lvlJc w:val="left"/>
      <w:pPr>
        <w:tabs>
          <w:tab w:val="num" w:pos="1440"/>
        </w:tabs>
        <w:ind w:left="1440" w:hanging="1440"/>
      </w:pPr>
      <w:rPr>
        <w:rFonts w:hint="default"/>
        <w:b/>
      </w:rPr>
    </w:lvl>
    <w:lvl w:ilvl="4">
      <w:start w:val="1"/>
      <w:numFmt w:val="decimal"/>
      <w:lvlText w:val="%1.%2.%3.%4.%5"/>
      <w:lvlJc w:val="left"/>
      <w:pPr>
        <w:tabs>
          <w:tab w:val="num" w:pos="1440"/>
        </w:tabs>
        <w:ind w:left="1440" w:hanging="144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30"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7B927153"/>
    <w:multiLevelType w:val="hybridMultilevel"/>
    <w:tmpl w:val="7BAA90B2"/>
    <w:lvl w:ilvl="0" w:tplc="B81A332A">
      <w:start w:val="1"/>
      <w:numFmt w:val="lowerLetter"/>
      <w:lvlText w:val="(%1)"/>
      <w:lvlJc w:val="left"/>
      <w:pPr>
        <w:ind w:left="1440" w:hanging="360"/>
      </w:pPr>
      <w:rPr>
        <w:rFonts w:ascii="Times New Roman" w:hAnsi="Times New Roman" w:cs="Times New Roman" w:hint="default"/>
        <w:color w:val="auto"/>
        <w:sz w:val="2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33"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7F6D3C11"/>
    <w:multiLevelType w:val="multilevel"/>
    <w:tmpl w:val="0B74D33A"/>
    <w:lvl w:ilvl="0">
      <w:start w:val="20"/>
      <w:numFmt w:val="upperLetter"/>
      <w:lvlText w:val="%1"/>
      <w:lvlJc w:val="left"/>
      <w:pPr>
        <w:ind w:left="839" w:hanging="720"/>
      </w:pPr>
      <w:rPr>
        <w:rFonts w:hint="default"/>
      </w:rPr>
    </w:lvl>
    <w:lvl w:ilvl="1">
      <w:start w:val="14"/>
      <w:numFmt w:val="upperLetter"/>
      <w:lvlText w:val="%1.%2"/>
      <w:lvlJc w:val="left"/>
      <w:pPr>
        <w:ind w:left="839" w:hanging="720"/>
      </w:pPr>
      <w:rPr>
        <w:rFonts w:hint="default"/>
      </w:rPr>
    </w:lvl>
    <w:lvl w:ilvl="2">
      <w:start w:val="1"/>
      <w:numFmt w:val="decimal"/>
      <w:lvlText w:val="%1.%2.%3."/>
      <w:lvlJc w:val="left"/>
      <w:pPr>
        <w:ind w:left="119" w:hanging="720"/>
        <w:jc w:val="right"/>
      </w:pPr>
      <w:rPr>
        <w:rFonts w:ascii="Times New Roman" w:eastAsia="Times New Roman" w:hAnsi="Times New Roman" w:hint="default"/>
        <w:b/>
        <w:bCs/>
        <w:spacing w:val="-1"/>
        <w:w w:val="99"/>
        <w:sz w:val="20"/>
        <w:szCs w:val="20"/>
      </w:rPr>
    </w:lvl>
    <w:lvl w:ilvl="3">
      <w:start w:val="1"/>
      <w:numFmt w:val="decimal"/>
      <w:lvlText w:val="%1.%2.%3.%4."/>
      <w:lvlJc w:val="left"/>
      <w:pPr>
        <w:ind w:left="480" w:hanging="900"/>
      </w:pPr>
      <w:rPr>
        <w:rFonts w:ascii="Times New Roman" w:eastAsia="Times New Roman" w:hAnsi="Times New Roman" w:hint="default"/>
        <w:b/>
        <w:bCs/>
        <w:spacing w:val="-1"/>
        <w:w w:val="99"/>
        <w:sz w:val="20"/>
        <w:szCs w:val="20"/>
      </w:rPr>
    </w:lvl>
    <w:lvl w:ilvl="4">
      <w:start w:val="1"/>
      <w:numFmt w:val="decimal"/>
      <w:lvlText w:val="%1.%2.%3.%4.%5."/>
      <w:lvlJc w:val="left"/>
      <w:pPr>
        <w:ind w:left="920" w:hanging="872"/>
        <w:jc w:val="right"/>
      </w:pPr>
      <w:rPr>
        <w:rFonts w:ascii="Times New Roman" w:eastAsia="Times New Roman" w:hAnsi="Times New Roman" w:hint="default"/>
        <w:b/>
        <w:bCs/>
        <w:spacing w:val="-1"/>
        <w:w w:val="99"/>
        <w:sz w:val="20"/>
        <w:szCs w:val="20"/>
      </w:rPr>
    </w:lvl>
    <w:lvl w:ilvl="5">
      <w:start w:val="1"/>
      <w:numFmt w:val="lowerLetter"/>
      <w:lvlText w:val="(%6)"/>
      <w:lvlJc w:val="left"/>
      <w:pPr>
        <w:ind w:left="820" w:hanging="360"/>
      </w:pPr>
      <w:rPr>
        <w:rFonts w:ascii="Times New Roman" w:eastAsia="Times New Roman" w:hAnsi="Times New Roman" w:hint="default"/>
        <w:w w:val="99"/>
        <w:sz w:val="20"/>
        <w:szCs w:val="20"/>
      </w:rPr>
    </w:lvl>
    <w:lvl w:ilvl="6">
      <w:start w:val="1"/>
      <w:numFmt w:val="bullet"/>
      <w:lvlText w:val="•"/>
      <w:lvlJc w:val="left"/>
      <w:pPr>
        <w:ind w:left="559" w:hanging="360"/>
      </w:pPr>
      <w:rPr>
        <w:rFonts w:hint="default"/>
      </w:rPr>
    </w:lvl>
    <w:lvl w:ilvl="7">
      <w:start w:val="1"/>
      <w:numFmt w:val="bullet"/>
      <w:lvlText w:val="•"/>
      <w:lvlJc w:val="left"/>
      <w:pPr>
        <w:ind w:left="820" w:hanging="360"/>
      </w:pPr>
      <w:rPr>
        <w:rFonts w:hint="default"/>
      </w:rPr>
    </w:lvl>
    <w:lvl w:ilvl="8">
      <w:start w:val="1"/>
      <w:numFmt w:val="bullet"/>
      <w:lvlText w:val="•"/>
      <w:lvlJc w:val="left"/>
      <w:pPr>
        <w:ind w:left="839" w:hanging="360"/>
      </w:pPr>
      <w:rPr>
        <w:rFonts w:hint="default"/>
      </w:rPr>
    </w:lvl>
  </w:abstractNum>
  <w:abstractNum w:abstractNumId="136" w15:restartNumberingAfterBreak="0">
    <w:nsid w:val="7F90179E"/>
    <w:multiLevelType w:val="hybridMultilevel"/>
    <w:tmpl w:val="D33A0690"/>
    <w:lvl w:ilvl="0" w:tplc="059A39F4">
      <w:start w:val="1"/>
      <w:numFmt w:val="bullet"/>
      <w:pStyle w:val="BulletedComment"/>
      <w:lvlText w:val=""/>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120"/>
  </w:num>
  <w:num w:numId="2" w16cid:durableId="237714313">
    <w:abstractNumId w:val="43"/>
  </w:num>
  <w:num w:numId="3" w16cid:durableId="999313107">
    <w:abstractNumId w:val="39"/>
  </w:num>
  <w:num w:numId="4" w16cid:durableId="391320315">
    <w:abstractNumId w:val="97"/>
  </w:num>
  <w:num w:numId="5" w16cid:durableId="314801738">
    <w:abstractNumId w:val="66"/>
  </w:num>
  <w:num w:numId="6" w16cid:durableId="1710496063">
    <w:abstractNumId w:val="68"/>
  </w:num>
  <w:num w:numId="7" w16cid:durableId="67314335">
    <w:abstractNumId w:val="84"/>
  </w:num>
  <w:num w:numId="8" w16cid:durableId="1428842688">
    <w:abstractNumId w:val="89"/>
  </w:num>
  <w:num w:numId="9" w16cid:durableId="764229006">
    <w:abstractNumId w:val="59"/>
  </w:num>
  <w:num w:numId="10" w16cid:durableId="999893160">
    <w:abstractNumId w:val="93"/>
  </w:num>
  <w:num w:numId="11" w16cid:durableId="144010485">
    <w:abstractNumId w:val="33"/>
  </w:num>
  <w:num w:numId="12" w16cid:durableId="517502332">
    <w:abstractNumId w:val="15"/>
  </w:num>
  <w:num w:numId="13" w16cid:durableId="1601916603">
    <w:abstractNumId w:val="20"/>
  </w:num>
  <w:num w:numId="14" w16cid:durableId="1896962543">
    <w:abstractNumId w:val="71"/>
  </w:num>
  <w:num w:numId="15" w16cid:durableId="1601793110">
    <w:abstractNumId w:val="125"/>
  </w:num>
  <w:num w:numId="16" w16cid:durableId="48772518">
    <w:abstractNumId w:val="114"/>
  </w:num>
  <w:num w:numId="17" w16cid:durableId="331033720">
    <w:abstractNumId w:val="112"/>
  </w:num>
  <w:num w:numId="18" w16cid:durableId="2007247836">
    <w:abstractNumId w:val="110"/>
  </w:num>
  <w:num w:numId="19" w16cid:durableId="2019891351">
    <w:abstractNumId w:val="75"/>
  </w:num>
  <w:num w:numId="20" w16cid:durableId="1983998867">
    <w:abstractNumId w:val="28"/>
  </w:num>
  <w:num w:numId="21" w16cid:durableId="868955475">
    <w:abstractNumId w:val="72"/>
  </w:num>
  <w:num w:numId="22" w16cid:durableId="142698000">
    <w:abstractNumId w:val="27"/>
  </w:num>
  <w:num w:numId="23" w16cid:durableId="577255146">
    <w:abstractNumId w:val="25"/>
  </w:num>
  <w:num w:numId="24" w16cid:durableId="27193552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55"/>
  </w:num>
  <w:num w:numId="26" w16cid:durableId="178812221">
    <w:abstractNumId w:val="90"/>
  </w:num>
  <w:num w:numId="27" w16cid:durableId="1364282223">
    <w:abstractNumId w:val="29"/>
  </w:num>
  <w:num w:numId="28" w16cid:durableId="2053721784">
    <w:abstractNumId w:val="22"/>
  </w:num>
  <w:num w:numId="29" w16cid:durableId="1973901834">
    <w:abstractNumId w:val="9"/>
  </w:num>
  <w:num w:numId="30" w16cid:durableId="1391803362">
    <w:abstractNumId w:val="126"/>
  </w:num>
  <w:num w:numId="31" w16cid:durableId="1553616117">
    <w:abstractNumId w:val="69"/>
  </w:num>
  <w:num w:numId="32" w16cid:durableId="989944250">
    <w:abstractNumId w:val="101"/>
  </w:num>
  <w:num w:numId="33" w16cid:durableId="1570848583">
    <w:abstractNumId w:val="81"/>
  </w:num>
  <w:num w:numId="34" w16cid:durableId="304310886">
    <w:abstractNumId w:val="86"/>
  </w:num>
  <w:num w:numId="35" w16cid:durableId="1228422076">
    <w:abstractNumId w:val="127"/>
  </w:num>
  <w:num w:numId="36" w16cid:durableId="206842840">
    <w:abstractNumId w:val="76"/>
  </w:num>
  <w:num w:numId="37" w16cid:durableId="1078333649">
    <w:abstractNumId w:val="40"/>
  </w:num>
  <w:num w:numId="38" w16cid:durableId="1390225863">
    <w:abstractNumId w:val="67"/>
  </w:num>
  <w:num w:numId="39" w16cid:durableId="26824639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65"/>
  </w:num>
  <w:num w:numId="41" w16cid:durableId="2134328736">
    <w:abstractNumId w:val="9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62"/>
  </w:num>
  <w:num w:numId="51" w16cid:durableId="1535772239">
    <w:abstractNumId w:val="52"/>
  </w:num>
  <w:num w:numId="52" w16cid:durableId="1743330395">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28023001">
    <w:abstractNumId w:val="16"/>
  </w:num>
  <w:num w:numId="54" w16cid:durableId="848838926">
    <w:abstractNumId w:val="29"/>
  </w:num>
  <w:num w:numId="55" w16cid:durableId="2111315571">
    <w:abstractNumId w:val="22"/>
  </w:num>
  <w:num w:numId="56" w16cid:durableId="45767344">
    <w:abstractNumId w:val="104"/>
  </w:num>
  <w:num w:numId="57" w16cid:durableId="4457164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54333160">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685017872">
    <w:abstractNumId w:val="58"/>
  </w:num>
  <w:num w:numId="60" w16cid:durableId="459766253">
    <w:abstractNumId w:val="63"/>
  </w:num>
  <w:num w:numId="61" w16cid:durableId="2100834828">
    <w:abstractNumId w:val="131"/>
  </w:num>
  <w:num w:numId="62" w16cid:durableId="1310328227">
    <w:abstractNumId w:val="111"/>
  </w:num>
  <w:num w:numId="63" w16cid:durableId="979264055">
    <w:abstractNumId w:val="41"/>
  </w:num>
  <w:num w:numId="64" w16cid:durableId="318728937">
    <w:abstractNumId w:val="136"/>
  </w:num>
  <w:num w:numId="65" w16cid:durableId="299959751">
    <w:abstractNumId w:val="99"/>
  </w:num>
  <w:num w:numId="66" w16cid:durableId="2029133688">
    <w:abstractNumId w:val="102"/>
  </w:num>
  <w:num w:numId="67" w16cid:durableId="1690913039">
    <w:abstractNumId w:val="133"/>
  </w:num>
  <w:num w:numId="68" w16cid:durableId="1267421806">
    <w:abstractNumId w:val="116"/>
  </w:num>
  <w:num w:numId="69" w16cid:durableId="243028614">
    <w:abstractNumId w:val="34"/>
  </w:num>
  <w:num w:numId="70" w16cid:durableId="613828603">
    <w:abstractNumId w:val="134"/>
  </w:num>
  <w:num w:numId="71" w16cid:durableId="30620707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612200534">
    <w:abstractNumId w:val="119"/>
  </w:num>
  <w:num w:numId="73" w16cid:durableId="216552507">
    <w:abstractNumId w:val="124"/>
  </w:num>
  <w:num w:numId="74" w16cid:durableId="258101514">
    <w:abstractNumId w:val="45"/>
  </w:num>
  <w:num w:numId="75" w16cid:durableId="133556767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812939190">
    <w:abstractNumId w:val="37"/>
  </w:num>
  <w:num w:numId="77" w16cid:durableId="697465842">
    <w:abstractNumId w:val="108"/>
  </w:num>
  <w:num w:numId="78" w16cid:durableId="578566156">
    <w:abstractNumId w:val="12"/>
  </w:num>
  <w:num w:numId="79" w16cid:durableId="683168496">
    <w:abstractNumId w:val="88"/>
  </w:num>
  <w:num w:numId="80" w16cid:durableId="808980768">
    <w:abstractNumId w:val="115"/>
  </w:num>
  <w:num w:numId="81" w16cid:durableId="16975382">
    <w:abstractNumId w:val="79"/>
  </w:num>
  <w:num w:numId="82" w16cid:durableId="1531454100">
    <w:abstractNumId w:val="95"/>
  </w:num>
  <w:num w:numId="83" w16cid:durableId="1919091059">
    <w:abstractNumId w:val="30"/>
  </w:num>
  <w:num w:numId="84" w16cid:durableId="1405108544">
    <w:abstractNumId w:val="105"/>
  </w:num>
  <w:num w:numId="85" w16cid:durableId="1540320859">
    <w:abstractNumId w:val="109"/>
  </w:num>
  <w:num w:numId="86" w16cid:durableId="1725518916">
    <w:abstractNumId w:val="44"/>
  </w:num>
  <w:num w:numId="87" w16cid:durableId="2099328746">
    <w:abstractNumId w:val="128"/>
  </w:num>
  <w:num w:numId="88" w16cid:durableId="1791969936">
    <w:abstractNumId w:val="36"/>
  </w:num>
  <w:num w:numId="89" w16cid:durableId="43408687">
    <w:abstractNumId w:val="78"/>
  </w:num>
  <w:num w:numId="90" w16cid:durableId="337972451">
    <w:abstractNumId w:val="47"/>
  </w:num>
  <w:num w:numId="91" w16cid:durableId="19820226">
    <w:abstractNumId w:val="31"/>
  </w:num>
  <w:num w:numId="92" w16cid:durableId="735590131">
    <w:abstractNumId w:val="46"/>
  </w:num>
  <w:num w:numId="93" w16cid:durableId="139151453">
    <w:abstractNumId w:val="129"/>
  </w:num>
  <w:num w:numId="94" w16cid:durableId="804272513">
    <w:abstractNumId w:val="10"/>
  </w:num>
  <w:num w:numId="95" w16cid:durableId="453717251">
    <w:abstractNumId w:val="50"/>
  </w:num>
  <w:num w:numId="96" w16cid:durableId="20670041">
    <w:abstractNumId w:val="87"/>
  </w:num>
  <w:num w:numId="97" w16cid:durableId="2089644260">
    <w:abstractNumId w:val="56"/>
  </w:num>
  <w:num w:numId="98" w16cid:durableId="474105677">
    <w:abstractNumId w:val="132"/>
  </w:num>
  <w:num w:numId="99" w16cid:durableId="1363942477">
    <w:abstractNumId w:val="57"/>
  </w:num>
  <w:num w:numId="100" w16cid:durableId="1450929029">
    <w:abstractNumId w:val="107"/>
  </w:num>
  <w:num w:numId="101" w16cid:durableId="328142772">
    <w:abstractNumId w:val="38"/>
  </w:num>
  <w:num w:numId="102" w16cid:durableId="772089105">
    <w:abstractNumId w:val="2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76119977">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765230609">
    <w:abstractNumId w:val="35"/>
  </w:num>
  <w:num w:numId="105" w16cid:durableId="1167135822">
    <w:abstractNumId w:val="8"/>
  </w:num>
  <w:num w:numId="106" w16cid:durableId="1488863950">
    <w:abstractNumId w:val="7"/>
  </w:num>
  <w:num w:numId="107" w16cid:durableId="608898521">
    <w:abstractNumId w:val="6"/>
  </w:num>
  <w:num w:numId="108" w16cid:durableId="1400980842">
    <w:abstractNumId w:val="5"/>
  </w:num>
  <w:num w:numId="109" w16cid:durableId="713165087">
    <w:abstractNumId w:val="4"/>
  </w:num>
  <w:num w:numId="110" w16cid:durableId="651062450">
    <w:abstractNumId w:val="3"/>
  </w:num>
  <w:num w:numId="111" w16cid:durableId="1959069153">
    <w:abstractNumId w:val="2"/>
  </w:num>
  <w:num w:numId="112" w16cid:durableId="436220529">
    <w:abstractNumId w:val="1"/>
  </w:num>
  <w:num w:numId="113" w16cid:durableId="1408386083">
    <w:abstractNumId w:val="0"/>
  </w:num>
  <w:num w:numId="114" w16cid:durableId="1806269890">
    <w:abstractNumId w:val="8"/>
  </w:num>
  <w:num w:numId="115" w16cid:durableId="1314288596">
    <w:abstractNumId w:val="7"/>
  </w:num>
  <w:num w:numId="116" w16cid:durableId="1647126885">
    <w:abstractNumId w:val="6"/>
  </w:num>
  <w:num w:numId="117" w16cid:durableId="434253815">
    <w:abstractNumId w:val="5"/>
  </w:num>
  <w:num w:numId="118" w16cid:durableId="1969315999">
    <w:abstractNumId w:val="4"/>
  </w:num>
  <w:num w:numId="119" w16cid:durableId="158083740">
    <w:abstractNumId w:val="3"/>
  </w:num>
  <w:num w:numId="120" w16cid:durableId="1829978130">
    <w:abstractNumId w:val="2"/>
  </w:num>
  <w:num w:numId="121" w16cid:durableId="2048290847">
    <w:abstractNumId w:val="1"/>
  </w:num>
  <w:num w:numId="122" w16cid:durableId="2073045122">
    <w:abstractNumId w:val="0"/>
  </w:num>
  <w:num w:numId="123" w16cid:durableId="1414281704">
    <w:abstractNumId w:val="8"/>
  </w:num>
  <w:num w:numId="124" w16cid:durableId="2023164956">
    <w:abstractNumId w:val="7"/>
  </w:num>
  <w:num w:numId="125" w16cid:durableId="69280072">
    <w:abstractNumId w:val="6"/>
  </w:num>
  <w:num w:numId="126" w16cid:durableId="840969051">
    <w:abstractNumId w:val="5"/>
  </w:num>
  <w:num w:numId="127" w16cid:durableId="1325932428">
    <w:abstractNumId w:val="4"/>
  </w:num>
  <w:num w:numId="128" w16cid:durableId="810170023">
    <w:abstractNumId w:val="3"/>
  </w:num>
  <w:num w:numId="129" w16cid:durableId="1296370041">
    <w:abstractNumId w:val="2"/>
  </w:num>
  <w:num w:numId="130" w16cid:durableId="762067657">
    <w:abstractNumId w:val="1"/>
  </w:num>
  <w:num w:numId="131" w16cid:durableId="490996413">
    <w:abstractNumId w:val="0"/>
  </w:num>
  <w:num w:numId="132" w16cid:durableId="698968347">
    <w:abstractNumId w:val="1"/>
  </w:num>
  <w:num w:numId="133" w16cid:durableId="601761232">
    <w:abstractNumId w:val="0"/>
  </w:num>
  <w:num w:numId="134" w16cid:durableId="1505318645">
    <w:abstractNumId w:val="2"/>
  </w:num>
  <w:num w:numId="135" w16cid:durableId="1602102133">
    <w:abstractNumId w:val="3"/>
  </w:num>
  <w:num w:numId="136" w16cid:durableId="211038837">
    <w:abstractNumId w:val="5"/>
  </w:num>
  <w:num w:numId="137" w16cid:durableId="1027564338">
    <w:abstractNumId w:val="4"/>
  </w:num>
  <w:num w:numId="138" w16cid:durableId="1751654495">
    <w:abstractNumId w:val="6"/>
  </w:num>
  <w:num w:numId="139" w16cid:durableId="939021337">
    <w:abstractNumId w:val="8"/>
  </w:num>
  <w:num w:numId="140" w16cid:durableId="1109471376">
    <w:abstractNumId w:val="7"/>
  </w:num>
  <w:num w:numId="141" w16cid:durableId="1450785119">
    <w:abstractNumId w:val="8"/>
  </w:num>
  <w:num w:numId="142" w16cid:durableId="31419106">
    <w:abstractNumId w:val="7"/>
  </w:num>
  <w:num w:numId="143" w16cid:durableId="1359702823">
    <w:abstractNumId w:val="6"/>
  </w:num>
  <w:num w:numId="144" w16cid:durableId="787968726">
    <w:abstractNumId w:val="5"/>
  </w:num>
  <w:num w:numId="145" w16cid:durableId="977876747">
    <w:abstractNumId w:val="4"/>
  </w:num>
  <w:num w:numId="146" w16cid:durableId="504365574">
    <w:abstractNumId w:val="3"/>
  </w:num>
  <w:num w:numId="147" w16cid:durableId="1959989003">
    <w:abstractNumId w:val="2"/>
  </w:num>
  <w:num w:numId="148" w16cid:durableId="1991522907">
    <w:abstractNumId w:val="1"/>
  </w:num>
  <w:num w:numId="149" w16cid:durableId="1375348987">
    <w:abstractNumId w:val="0"/>
  </w:num>
  <w:num w:numId="150" w16cid:durableId="347342003">
    <w:abstractNumId w:val="8"/>
  </w:num>
  <w:num w:numId="151" w16cid:durableId="1349522388">
    <w:abstractNumId w:val="7"/>
  </w:num>
  <w:num w:numId="152" w16cid:durableId="754668125">
    <w:abstractNumId w:val="6"/>
  </w:num>
  <w:num w:numId="153" w16cid:durableId="163401860">
    <w:abstractNumId w:val="5"/>
  </w:num>
  <w:num w:numId="154" w16cid:durableId="963921585">
    <w:abstractNumId w:val="4"/>
  </w:num>
  <w:num w:numId="155" w16cid:durableId="1697921435">
    <w:abstractNumId w:val="3"/>
  </w:num>
  <w:num w:numId="156" w16cid:durableId="994533298">
    <w:abstractNumId w:val="2"/>
  </w:num>
  <w:num w:numId="157" w16cid:durableId="792097179">
    <w:abstractNumId w:val="1"/>
  </w:num>
  <w:num w:numId="158" w16cid:durableId="1258170506">
    <w:abstractNumId w:val="0"/>
  </w:num>
  <w:num w:numId="159" w16cid:durableId="428628082">
    <w:abstractNumId w:val="8"/>
  </w:num>
  <w:num w:numId="160" w16cid:durableId="504782565">
    <w:abstractNumId w:val="7"/>
  </w:num>
  <w:num w:numId="161" w16cid:durableId="533426576">
    <w:abstractNumId w:val="6"/>
  </w:num>
  <w:num w:numId="162" w16cid:durableId="477261649">
    <w:abstractNumId w:val="5"/>
  </w:num>
  <w:num w:numId="163" w16cid:durableId="1356690370">
    <w:abstractNumId w:val="4"/>
  </w:num>
  <w:num w:numId="164" w16cid:durableId="1120370626">
    <w:abstractNumId w:val="3"/>
  </w:num>
  <w:num w:numId="165" w16cid:durableId="1358703073">
    <w:abstractNumId w:val="2"/>
  </w:num>
  <w:num w:numId="166" w16cid:durableId="817695403">
    <w:abstractNumId w:val="1"/>
  </w:num>
  <w:num w:numId="167" w16cid:durableId="1006327715">
    <w:abstractNumId w:val="0"/>
  </w:num>
  <w:num w:numId="168" w16cid:durableId="1856965366">
    <w:abstractNumId w:val="8"/>
  </w:num>
  <w:num w:numId="169" w16cid:durableId="663823413">
    <w:abstractNumId w:val="7"/>
  </w:num>
  <w:num w:numId="170" w16cid:durableId="1562902766">
    <w:abstractNumId w:val="6"/>
  </w:num>
  <w:num w:numId="171" w16cid:durableId="1051731626">
    <w:abstractNumId w:val="5"/>
  </w:num>
  <w:num w:numId="172" w16cid:durableId="908926247">
    <w:abstractNumId w:val="4"/>
  </w:num>
  <w:num w:numId="173" w16cid:durableId="773600772">
    <w:abstractNumId w:val="3"/>
  </w:num>
  <w:num w:numId="174" w16cid:durableId="845481256">
    <w:abstractNumId w:val="2"/>
  </w:num>
  <w:num w:numId="175" w16cid:durableId="602492854">
    <w:abstractNumId w:val="1"/>
  </w:num>
  <w:num w:numId="176" w16cid:durableId="1609121257">
    <w:abstractNumId w:val="0"/>
  </w:num>
  <w:num w:numId="177" w16cid:durableId="407119407">
    <w:abstractNumId w:val="8"/>
  </w:num>
  <w:num w:numId="178" w16cid:durableId="88359006">
    <w:abstractNumId w:val="7"/>
  </w:num>
  <w:num w:numId="179" w16cid:durableId="1450780311">
    <w:abstractNumId w:val="6"/>
  </w:num>
  <w:num w:numId="180" w16cid:durableId="903494519">
    <w:abstractNumId w:val="5"/>
  </w:num>
  <w:num w:numId="181" w16cid:durableId="133791591">
    <w:abstractNumId w:val="4"/>
  </w:num>
  <w:num w:numId="182" w16cid:durableId="92476632">
    <w:abstractNumId w:val="3"/>
  </w:num>
  <w:num w:numId="183" w16cid:durableId="1071776733">
    <w:abstractNumId w:val="2"/>
  </w:num>
  <w:num w:numId="184" w16cid:durableId="1677732202">
    <w:abstractNumId w:val="1"/>
  </w:num>
  <w:num w:numId="185" w16cid:durableId="1213931862">
    <w:abstractNumId w:val="0"/>
  </w:num>
  <w:num w:numId="186" w16cid:durableId="1636833983">
    <w:abstractNumId w:val="8"/>
  </w:num>
  <w:num w:numId="187" w16cid:durableId="1106121353">
    <w:abstractNumId w:val="7"/>
  </w:num>
  <w:num w:numId="188" w16cid:durableId="1599213983">
    <w:abstractNumId w:val="6"/>
  </w:num>
  <w:num w:numId="189" w16cid:durableId="456342788">
    <w:abstractNumId w:val="5"/>
  </w:num>
  <w:num w:numId="190" w16cid:durableId="1950233711">
    <w:abstractNumId w:val="4"/>
  </w:num>
  <w:num w:numId="191" w16cid:durableId="1621230751">
    <w:abstractNumId w:val="3"/>
  </w:num>
  <w:num w:numId="192" w16cid:durableId="163319903">
    <w:abstractNumId w:val="2"/>
  </w:num>
  <w:num w:numId="193" w16cid:durableId="568611123">
    <w:abstractNumId w:val="1"/>
  </w:num>
  <w:num w:numId="194" w16cid:durableId="1808356515">
    <w:abstractNumId w:val="0"/>
  </w:num>
  <w:num w:numId="195" w16cid:durableId="886139308">
    <w:abstractNumId w:val="8"/>
  </w:num>
  <w:num w:numId="196" w16cid:durableId="1176729299">
    <w:abstractNumId w:val="7"/>
  </w:num>
  <w:num w:numId="197" w16cid:durableId="139427130">
    <w:abstractNumId w:val="6"/>
  </w:num>
  <w:num w:numId="198" w16cid:durableId="1697580349">
    <w:abstractNumId w:val="5"/>
  </w:num>
  <w:num w:numId="199" w16cid:durableId="86393418">
    <w:abstractNumId w:val="4"/>
  </w:num>
  <w:num w:numId="200" w16cid:durableId="1039476698">
    <w:abstractNumId w:val="3"/>
  </w:num>
  <w:num w:numId="201" w16cid:durableId="54663983">
    <w:abstractNumId w:val="2"/>
  </w:num>
  <w:num w:numId="202" w16cid:durableId="1262493422">
    <w:abstractNumId w:val="1"/>
  </w:num>
  <w:num w:numId="203" w16cid:durableId="1337880509">
    <w:abstractNumId w:val="0"/>
  </w:num>
  <w:num w:numId="204" w16cid:durableId="1589460233">
    <w:abstractNumId w:val="8"/>
  </w:num>
  <w:num w:numId="205" w16cid:durableId="1648827002">
    <w:abstractNumId w:val="7"/>
  </w:num>
  <w:num w:numId="206" w16cid:durableId="2045591512">
    <w:abstractNumId w:val="6"/>
  </w:num>
  <w:num w:numId="207" w16cid:durableId="1193227022">
    <w:abstractNumId w:val="5"/>
  </w:num>
  <w:num w:numId="208" w16cid:durableId="1028800657">
    <w:abstractNumId w:val="4"/>
  </w:num>
  <w:num w:numId="209" w16cid:durableId="800922951">
    <w:abstractNumId w:val="3"/>
  </w:num>
  <w:num w:numId="210" w16cid:durableId="1499494733">
    <w:abstractNumId w:val="2"/>
  </w:num>
  <w:num w:numId="211" w16cid:durableId="1441216555">
    <w:abstractNumId w:val="1"/>
  </w:num>
  <w:num w:numId="212" w16cid:durableId="1797211749">
    <w:abstractNumId w:val="0"/>
  </w:num>
  <w:num w:numId="213" w16cid:durableId="1821385467">
    <w:abstractNumId w:val="8"/>
  </w:num>
  <w:num w:numId="214" w16cid:durableId="1199514312">
    <w:abstractNumId w:val="7"/>
  </w:num>
  <w:num w:numId="215" w16cid:durableId="56786931">
    <w:abstractNumId w:val="6"/>
  </w:num>
  <w:num w:numId="216" w16cid:durableId="1804303330">
    <w:abstractNumId w:val="5"/>
  </w:num>
  <w:num w:numId="217" w16cid:durableId="110636325">
    <w:abstractNumId w:val="4"/>
  </w:num>
  <w:num w:numId="218" w16cid:durableId="1923643488">
    <w:abstractNumId w:val="3"/>
  </w:num>
  <w:num w:numId="219" w16cid:durableId="656693447">
    <w:abstractNumId w:val="2"/>
  </w:num>
  <w:num w:numId="220" w16cid:durableId="1834754248">
    <w:abstractNumId w:val="1"/>
  </w:num>
  <w:num w:numId="221" w16cid:durableId="583033190">
    <w:abstractNumId w:val="0"/>
  </w:num>
  <w:num w:numId="222" w16cid:durableId="1652442785">
    <w:abstractNumId w:val="8"/>
  </w:num>
  <w:num w:numId="223" w16cid:durableId="743455799">
    <w:abstractNumId w:val="7"/>
  </w:num>
  <w:num w:numId="224" w16cid:durableId="390268925">
    <w:abstractNumId w:val="6"/>
  </w:num>
  <w:num w:numId="225" w16cid:durableId="1554267056">
    <w:abstractNumId w:val="5"/>
  </w:num>
  <w:num w:numId="226" w16cid:durableId="844173846">
    <w:abstractNumId w:val="4"/>
  </w:num>
  <w:num w:numId="227" w16cid:durableId="1684237187">
    <w:abstractNumId w:val="3"/>
  </w:num>
  <w:num w:numId="228" w16cid:durableId="365831084">
    <w:abstractNumId w:val="2"/>
  </w:num>
  <w:num w:numId="229" w16cid:durableId="1601840169">
    <w:abstractNumId w:val="1"/>
  </w:num>
  <w:num w:numId="230" w16cid:durableId="1589383589">
    <w:abstractNumId w:val="0"/>
  </w:num>
  <w:num w:numId="231" w16cid:durableId="1586379854">
    <w:abstractNumId w:val="8"/>
  </w:num>
  <w:num w:numId="232" w16cid:durableId="2142451771">
    <w:abstractNumId w:val="7"/>
  </w:num>
  <w:num w:numId="233" w16cid:durableId="236399728">
    <w:abstractNumId w:val="6"/>
  </w:num>
  <w:num w:numId="234" w16cid:durableId="1547256987">
    <w:abstractNumId w:val="5"/>
  </w:num>
  <w:num w:numId="235" w16cid:durableId="945423510">
    <w:abstractNumId w:val="4"/>
  </w:num>
  <w:num w:numId="236" w16cid:durableId="2062433516">
    <w:abstractNumId w:val="3"/>
  </w:num>
  <w:num w:numId="237" w16cid:durableId="24597390">
    <w:abstractNumId w:val="2"/>
  </w:num>
  <w:num w:numId="238" w16cid:durableId="925965065">
    <w:abstractNumId w:val="1"/>
  </w:num>
  <w:num w:numId="239" w16cid:durableId="1965308316">
    <w:abstractNumId w:val="0"/>
  </w:num>
  <w:num w:numId="240" w16cid:durableId="1617299194">
    <w:abstractNumId w:val="8"/>
  </w:num>
  <w:num w:numId="241" w16cid:durableId="1365866125">
    <w:abstractNumId w:val="7"/>
  </w:num>
  <w:num w:numId="242" w16cid:durableId="1510754842">
    <w:abstractNumId w:val="6"/>
  </w:num>
  <w:num w:numId="243" w16cid:durableId="1306812531">
    <w:abstractNumId w:val="5"/>
  </w:num>
  <w:num w:numId="244" w16cid:durableId="1215192822">
    <w:abstractNumId w:val="4"/>
  </w:num>
  <w:num w:numId="245" w16cid:durableId="1058093230">
    <w:abstractNumId w:val="3"/>
  </w:num>
  <w:num w:numId="246" w16cid:durableId="515386243">
    <w:abstractNumId w:val="2"/>
  </w:num>
  <w:num w:numId="247" w16cid:durableId="1080298615">
    <w:abstractNumId w:val="1"/>
  </w:num>
  <w:num w:numId="248" w16cid:durableId="826019129">
    <w:abstractNumId w:val="0"/>
  </w:num>
  <w:num w:numId="249" w16cid:durableId="1396588560">
    <w:abstractNumId w:val="18"/>
  </w:num>
  <w:num w:numId="250" w16cid:durableId="266933762">
    <w:abstractNumId w:val="11"/>
  </w:num>
  <w:num w:numId="251" w16cid:durableId="691688493">
    <w:abstractNumId w:val="17"/>
  </w:num>
  <w:num w:numId="252" w16cid:durableId="2116753004">
    <w:abstractNumId w:val="106"/>
  </w:num>
  <w:num w:numId="253" w16cid:durableId="502205870">
    <w:abstractNumId w:val="122"/>
  </w:num>
  <w:num w:numId="254" w16cid:durableId="386994528">
    <w:abstractNumId w:val="64"/>
  </w:num>
  <w:num w:numId="255" w16cid:durableId="1482653519">
    <w:abstractNumId w:val="85"/>
  </w:num>
  <w:num w:numId="256" w16cid:durableId="1425762733">
    <w:abstractNumId w:val="96"/>
  </w:num>
  <w:num w:numId="257" w16cid:durableId="1688482525">
    <w:abstractNumId w:val="8"/>
  </w:num>
  <w:num w:numId="258" w16cid:durableId="1728989798">
    <w:abstractNumId w:val="7"/>
  </w:num>
  <w:num w:numId="259" w16cid:durableId="94330418">
    <w:abstractNumId w:val="6"/>
  </w:num>
  <w:num w:numId="260" w16cid:durableId="1528980560">
    <w:abstractNumId w:val="5"/>
  </w:num>
  <w:num w:numId="261" w16cid:durableId="172956262">
    <w:abstractNumId w:val="4"/>
  </w:num>
  <w:num w:numId="262" w16cid:durableId="2142380996">
    <w:abstractNumId w:val="3"/>
  </w:num>
  <w:num w:numId="263" w16cid:durableId="1989236891">
    <w:abstractNumId w:val="2"/>
  </w:num>
  <w:num w:numId="264" w16cid:durableId="1026296840">
    <w:abstractNumId w:val="1"/>
  </w:num>
  <w:num w:numId="265" w16cid:durableId="1142426315">
    <w:abstractNumId w:val="0"/>
  </w:num>
  <w:num w:numId="266" w16cid:durableId="241381227">
    <w:abstractNumId w:val="8"/>
  </w:num>
  <w:num w:numId="267" w16cid:durableId="352539061">
    <w:abstractNumId w:val="7"/>
  </w:num>
  <w:num w:numId="268" w16cid:durableId="1617908160">
    <w:abstractNumId w:val="6"/>
  </w:num>
  <w:num w:numId="269" w16cid:durableId="522522851">
    <w:abstractNumId w:val="5"/>
  </w:num>
  <w:num w:numId="270" w16cid:durableId="492258027">
    <w:abstractNumId w:val="4"/>
  </w:num>
  <w:num w:numId="271" w16cid:durableId="1272279231">
    <w:abstractNumId w:val="3"/>
  </w:num>
  <w:num w:numId="272" w16cid:durableId="1090539078">
    <w:abstractNumId w:val="2"/>
  </w:num>
  <w:num w:numId="273" w16cid:durableId="1908497451">
    <w:abstractNumId w:val="1"/>
  </w:num>
  <w:num w:numId="274" w16cid:durableId="288321890">
    <w:abstractNumId w:val="0"/>
  </w:num>
  <w:num w:numId="275" w16cid:durableId="2032418205">
    <w:abstractNumId w:val="8"/>
  </w:num>
  <w:num w:numId="276" w16cid:durableId="1376616220">
    <w:abstractNumId w:val="7"/>
  </w:num>
  <w:num w:numId="277" w16cid:durableId="2064912342">
    <w:abstractNumId w:val="6"/>
  </w:num>
  <w:num w:numId="278" w16cid:durableId="1805535253">
    <w:abstractNumId w:val="5"/>
  </w:num>
  <w:num w:numId="279" w16cid:durableId="990477621">
    <w:abstractNumId w:val="4"/>
  </w:num>
  <w:num w:numId="280" w16cid:durableId="1449155798">
    <w:abstractNumId w:val="3"/>
  </w:num>
  <w:num w:numId="281" w16cid:durableId="2038508216">
    <w:abstractNumId w:val="2"/>
  </w:num>
  <w:num w:numId="282" w16cid:durableId="287275746">
    <w:abstractNumId w:val="1"/>
  </w:num>
  <w:num w:numId="283" w16cid:durableId="1901213864">
    <w:abstractNumId w:val="0"/>
  </w:num>
  <w:num w:numId="284" w16cid:durableId="464665071">
    <w:abstractNumId w:val="8"/>
  </w:num>
  <w:num w:numId="285" w16cid:durableId="564336086">
    <w:abstractNumId w:val="7"/>
  </w:num>
  <w:num w:numId="286" w16cid:durableId="1770543264">
    <w:abstractNumId w:val="6"/>
  </w:num>
  <w:num w:numId="287" w16cid:durableId="102041331">
    <w:abstractNumId w:val="5"/>
  </w:num>
  <w:num w:numId="288" w16cid:durableId="1950700739">
    <w:abstractNumId w:val="4"/>
  </w:num>
  <w:num w:numId="289" w16cid:durableId="1057707006">
    <w:abstractNumId w:val="3"/>
  </w:num>
  <w:num w:numId="290" w16cid:durableId="365644738">
    <w:abstractNumId w:val="2"/>
  </w:num>
  <w:num w:numId="291" w16cid:durableId="1288008552">
    <w:abstractNumId w:val="1"/>
  </w:num>
  <w:num w:numId="292" w16cid:durableId="117532465">
    <w:abstractNumId w:val="0"/>
  </w:num>
  <w:num w:numId="293" w16cid:durableId="1271469918">
    <w:abstractNumId w:val="8"/>
  </w:num>
  <w:num w:numId="294" w16cid:durableId="413552837">
    <w:abstractNumId w:val="7"/>
  </w:num>
  <w:num w:numId="295" w16cid:durableId="515004416">
    <w:abstractNumId w:val="6"/>
  </w:num>
  <w:num w:numId="296" w16cid:durableId="601258346">
    <w:abstractNumId w:val="5"/>
  </w:num>
  <w:num w:numId="297" w16cid:durableId="89276644">
    <w:abstractNumId w:val="4"/>
  </w:num>
  <w:num w:numId="298" w16cid:durableId="829298298">
    <w:abstractNumId w:val="3"/>
  </w:num>
  <w:num w:numId="299" w16cid:durableId="1919903175">
    <w:abstractNumId w:val="2"/>
  </w:num>
  <w:num w:numId="300" w16cid:durableId="962728638">
    <w:abstractNumId w:val="1"/>
  </w:num>
  <w:num w:numId="301" w16cid:durableId="1185482876">
    <w:abstractNumId w:val="0"/>
  </w:num>
  <w:num w:numId="302" w16cid:durableId="1475566685">
    <w:abstractNumId w:val="8"/>
  </w:num>
  <w:num w:numId="303" w16cid:durableId="138348221">
    <w:abstractNumId w:val="7"/>
  </w:num>
  <w:num w:numId="304" w16cid:durableId="916209119">
    <w:abstractNumId w:val="6"/>
  </w:num>
  <w:num w:numId="305" w16cid:durableId="1898975944">
    <w:abstractNumId w:val="5"/>
  </w:num>
  <w:num w:numId="306" w16cid:durableId="1622608036">
    <w:abstractNumId w:val="4"/>
  </w:num>
  <w:num w:numId="307" w16cid:durableId="758142155">
    <w:abstractNumId w:val="3"/>
  </w:num>
  <w:num w:numId="308" w16cid:durableId="872887621">
    <w:abstractNumId w:val="2"/>
  </w:num>
  <w:num w:numId="309" w16cid:durableId="498155650">
    <w:abstractNumId w:val="1"/>
  </w:num>
  <w:num w:numId="310" w16cid:durableId="930160261">
    <w:abstractNumId w:val="0"/>
  </w:num>
  <w:num w:numId="311" w16cid:durableId="338510171">
    <w:abstractNumId w:val="8"/>
  </w:num>
  <w:num w:numId="312" w16cid:durableId="1841309300">
    <w:abstractNumId w:val="7"/>
  </w:num>
  <w:num w:numId="313" w16cid:durableId="1442840796">
    <w:abstractNumId w:val="6"/>
  </w:num>
  <w:num w:numId="314" w16cid:durableId="935359156">
    <w:abstractNumId w:val="5"/>
  </w:num>
  <w:num w:numId="315" w16cid:durableId="2081705693">
    <w:abstractNumId w:val="8"/>
  </w:num>
  <w:num w:numId="316" w16cid:durableId="416900468">
    <w:abstractNumId w:val="7"/>
  </w:num>
  <w:num w:numId="317" w16cid:durableId="593823505">
    <w:abstractNumId w:val="6"/>
  </w:num>
  <w:num w:numId="318" w16cid:durableId="1740404583">
    <w:abstractNumId w:val="5"/>
  </w:num>
  <w:num w:numId="319" w16cid:durableId="2081364714">
    <w:abstractNumId w:val="4"/>
  </w:num>
  <w:num w:numId="320" w16cid:durableId="1066757857">
    <w:abstractNumId w:val="3"/>
  </w:num>
  <w:num w:numId="321" w16cid:durableId="927274527">
    <w:abstractNumId w:val="2"/>
  </w:num>
  <w:num w:numId="322" w16cid:durableId="1234663256">
    <w:abstractNumId w:val="1"/>
  </w:num>
  <w:num w:numId="323" w16cid:durableId="487673926">
    <w:abstractNumId w:val="0"/>
  </w:num>
  <w:num w:numId="324" w16cid:durableId="1926259972">
    <w:abstractNumId w:val="8"/>
  </w:num>
  <w:num w:numId="325" w16cid:durableId="661198089">
    <w:abstractNumId w:val="7"/>
  </w:num>
  <w:num w:numId="326" w16cid:durableId="252515743">
    <w:abstractNumId w:val="6"/>
  </w:num>
  <w:num w:numId="327" w16cid:durableId="1513955290">
    <w:abstractNumId w:val="5"/>
  </w:num>
  <w:num w:numId="328" w16cid:durableId="643893449">
    <w:abstractNumId w:val="4"/>
  </w:num>
  <w:num w:numId="329" w16cid:durableId="245656278">
    <w:abstractNumId w:val="3"/>
  </w:num>
  <w:num w:numId="330" w16cid:durableId="577641575">
    <w:abstractNumId w:val="2"/>
  </w:num>
  <w:num w:numId="331" w16cid:durableId="1860851525">
    <w:abstractNumId w:val="1"/>
  </w:num>
  <w:num w:numId="332" w16cid:durableId="1336108602">
    <w:abstractNumId w:val="0"/>
  </w:num>
  <w:num w:numId="333" w16cid:durableId="322127485">
    <w:abstractNumId w:val="8"/>
  </w:num>
  <w:num w:numId="334" w16cid:durableId="1047491429">
    <w:abstractNumId w:val="7"/>
  </w:num>
  <w:num w:numId="335" w16cid:durableId="21059984">
    <w:abstractNumId w:val="6"/>
  </w:num>
  <w:num w:numId="336" w16cid:durableId="534391413">
    <w:abstractNumId w:val="5"/>
  </w:num>
  <w:num w:numId="337" w16cid:durableId="1843818033">
    <w:abstractNumId w:val="4"/>
  </w:num>
  <w:num w:numId="338" w16cid:durableId="1056819">
    <w:abstractNumId w:val="3"/>
  </w:num>
  <w:num w:numId="339" w16cid:durableId="371812185">
    <w:abstractNumId w:val="2"/>
  </w:num>
  <w:num w:numId="340" w16cid:durableId="869609460">
    <w:abstractNumId w:val="1"/>
  </w:num>
  <w:num w:numId="341" w16cid:durableId="870919373">
    <w:abstractNumId w:val="0"/>
  </w:num>
  <w:num w:numId="342" w16cid:durableId="796145442">
    <w:abstractNumId w:val="8"/>
  </w:num>
  <w:num w:numId="343" w16cid:durableId="92362942">
    <w:abstractNumId w:val="7"/>
  </w:num>
  <w:num w:numId="344" w16cid:durableId="1621688619">
    <w:abstractNumId w:val="6"/>
  </w:num>
  <w:num w:numId="345" w16cid:durableId="1957442426">
    <w:abstractNumId w:val="5"/>
  </w:num>
  <w:num w:numId="346" w16cid:durableId="1210193334">
    <w:abstractNumId w:val="4"/>
  </w:num>
  <w:num w:numId="347" w16cid:durableId="1603609909">
    <w:abstractNumId w:val="3"/>
  </w:num>
  <w:num w:numId="348" w16cid:durableId="788626741">
    <w:abstractNumId w:val="2"/>
  </w:num>
  <w:num w:numId="349" w16cid:durableId="996348110">
    <w:abstractNumId w:val="1"/>
  </w:num>
  <w:num w:numId="350" w16cid:durableId="1423720086">
    <w:abstractNumId w:val="0"/>
  </w:num>
  <w:num w:numId="351" w16cid:durableId="1481966953">
    <w:abstractNumId w:val="8"/>
  </w:num>
  <w:num w:numId="352" w16cid:durableId="1943956316">
    <w:abstractNumId w:val="7"/>
  </w:num>
  <w:num w:numId="353" w16cid:durableId="479884626">
    <w:abstractNumId w:val="6"/>
  </w:num>
  <w:num w:numId="354" w16cid:durableId="985358851">
    <w:abstractNumId w:val="5"/>
  </w:num>
  <w:num w:numId="355" w16cid:durableId="294795025">
    <w:abstractNumId w:val="4"/>
  </w:num>
  <w:num w:numId="356" w16cid:durableId="276372593">
    <w:abstractNumId w:val="3"/>
  </w:num>
  <w:num w:numId="357" w16cid:durableId="1959482787">
    <w:abstractNumId w:val="2"/>
  </w:num>
  <w:num w:numId="358" w16cid:durableId="70087836">
    <w:abstractNumId w:val="1"/>
  </w:num>
  <w:num w:numId="359" w16cid:durableId="1730759485">
    <w:abstractNumId w:val="0"/>
  </w:num>
  <w:num w:numId="360" w16cid:durableId="398753483">
    <w:abstractNumId w:val="8"/>
  </w:num>
  <w:num w:numId="361" w16cid:durableId="1271162977">
    <w:abstractNumId w:val="7"/>
  </w:num>
  <w:num w:numId="362" w16cid:durableId="1325283654">
    <w:abstractNumId w:val="8"/>
  </w:num>
  <w:num w:numId="363" w16cid:durableId="1326130190">
    <w:abstractNumId w:val="7"/>
  </w:num>
  <w:num w:numId="364" w16cid:durableId="545802070">
    <w:abstractNumId w:val="6"/>
  </w:num>
  <w:num w:numId="365" w16cid:durableId="192884970">
    <w:abstractNumId w:val="5"/>
  </w:num>
  <w:num w:numId="366" w16cid:durableId="294259822">
    <w:abstractNumId w:val="4"/>
  </w:num>
  <w:num w:numId="367" w16cid:durableId="689142327">
    <w:abstractNumId w:val="3"/>
  </w:num>
  <w:num w:numId="368" w16cid:durableId="1455247851">
    <w:abstractNumId w:val="2"/>
  </w:num>
  <w:num w:numId="369" w16cid:durableId="1650136798">
    <w:abstractNumId w:val="1"/>
  </w:num>
  <w:num w:numId="370" w16cid:durableId="1686247120">
    <w:abstractNumId w:val="0"/>
  </w:num>
  <w:num w:numId="371" w16cid:durableId="2043019590">
    <w:abstractNumId w:val="8"/>
  </w:num>
  <w:num w:numId="372" w16cid:durableId="1611282310">
    <w:abstractNumId w:val="7"/>
  </w:num>
  <w:num w:numId="373" w16cid:durableId="2032994314">
    <w:abstractNumId w:val="6"/>
  </w:num>
  <w:num w:numId="374" w16cid:durableId="466822731">
    <w:abstractNumId w:val="5"/>
  </w:num>
  <w:num w:numId="375" w16cid:durableId="1932814792">
    <w:abstractNumId w:val="4"/>
  </w:num>
  <w:num w:numId="376" w16cid:durableId="2106874259">
    <w:abstractNumId w:val="3"/>
  </w:num>
  <w:num w:numId="377" w16cid:durableId="1049960163">
    <w:abstractNumId w:val="2"/>
  </w:num>
  <w:num w:numId="378" w16cid:durableId="1451778230">
    <w:abstractNumId w:val="1"/>
  </w:num>
  <w:num w:numId="379" w16cid:durableId="1011301602">
    <w:abstractNumId w:val="0"/>
  </w:num>
  <w:num w:numId="380" w16cid:durableId="658116955">
    <w:abstractNumId w:val="8"/>
  </w:num>
  <w:num w:numId="381" w16cid:durableId="1149829402">
    <w:abstractNumId w:val="7"/>
  </w:num>
  <w:num w:numId="382" w16cid:durableId="150101000">
    <w:abstractNumId w:val="6"/>
  </w:num>
  <w:num w:numId="383" w16cid:durableId="1356268684">
    <w:abstractNumId w:val="5"/>
  </w:num>
  <w:num w:numId="384" w16cid:durableId="2070376100">
    <w:abstractNumId w:val="4"/>
  </w:num>
  <w:num w:numId="385" w16cid:durableId="1515152106">
    <w:abstractNumId w:val="3"/>
  </w:num>
  <w:num w:numId="386" w16cid:durableId="1466510068">
    <w:abstractNumId w:val="2"/>
  </w:num>
  <w:num w:numId="387" w16cid:durableId="109133714">
    <w:abstractNumId w:val="1"/>
  </w:num>
  <w:num w:numId="388" w16cid:durableId="1444885325">
    <w:abstractNumId w:val="0"/>
  </w:num>
  <w:num w:numId="389" w16cid:durableId="333648164">
    <w:abstractNumId w:val="8"/>
  </w:num>
  <w:num w:numId="390" w16cid:durableId="2129087271">
    <w:abstractNumId w:val="7"/>
  </w:num>
  <w:num w:numId="391" w16cid:durableId="1232618459">
    <w:abstractNumId w:val="6"/>
  </w:num>
  <w:num w:numId="392" w16cid:durableId="835537216">
    <w:abstractNumId w:val="5"/>
  </w:num>
  <w:num w:numId="393" w16cid:durableId="1591738534">
    <w:abstractNumId w:val="4"/>
  </w:num>
  <w:num w:numId="394" w16cid:durableId="1307130894">
    <w:abstractNumId w:val="3"/>
  </w:num>
  <w:num w:numId="395" w16cid:durableId="1345549862">
    <w:abstractNumId w:val="2"/>
  </w:num>
  <w:num w:numId="396" w16cid:durableId="881788856">
    <w:abstractNumId w:val="1"/>
  </w:num>
  <w:num w:numId="397" w16cid:durableId="1405640463">
    <w:abstractNumId w:val="0"/>
  </w:num>
  <w:num w:numId="398" w16cid:durableId="2041927654">
    <w:abstractNumId w:val="8"/>
  </w:num>
  <w:num w:numId="399" w16cid:durableId="1530529672">
    <w:abstractNumId w:val="7"/>
  </w:num>
  <w:num w:numId="400" w16cid:durableId="31464994">
    <w:abstractNumId w:val="6"/>
  </w:num>
  <w:num w:numId="401" w16cid:durableId="952396052">
    <w:abstractNumId w:val="5"/>
  </w:num>
  <w:num w:numId="402" w16cid:durableId="1015306286">
    <w:abstractNumId w:val="4"/>
  </w:num>
  <w:num w:numId="403" w16cid:durableId="853416553">
    <w:abstractNumId w:val="3"/>
  </w:num>
  <w:num w:numId="404" w16cid:durableId="1176961254">
    <w:abstractNumId w:val="2"/>
  </w:num>
  <w:num w:numId="405" w16cid:durableId="1457602304">
    <w:abstractNumId w:val="1"/>
  </w:num>
  <w:num w:numId="406" w16cid:durableId="1527215788">
    <w:abstractNumId w:val="0"/>
  </w:num>
  <w:num w:numId="407" w16cid:durableId="597257327">
    <w:abstractNumId w:val="8"/>
  </w:num>
  <w:num w:numId="408" w16cid:durableId="1738894174">
    <w:abstractNumId w:val="7"/>
  </w:num>
  <w:num w:numId="409" w16cid:durableId="955328052">
    <w:abstractNumId w:val="6"/>
  </w:num>
  <w:num w:numId="410" w16cid:durableId="1343244662">
    <w:abstractNumId w:val="5"/>
  </w:num>
  <w:num w:numId="411" w16cid:durableId="1594244853">
    <w:abstractNumId w:val="4"/>
  </w:num>
  <w:num w:numId="412" w16cid:durableId="1026829134">
    <w:abstractNumId w:val="3"/>
  </w:num>
  <w:num w:numId="413" w16cid:durableId="1975714539">
    <w:abstractNumId w:val="2"/>
  </w:num>
  <w:num w:numId="414" w16cid:durableId="1530678217">
    <w:abstractNumId w:val="1"/>
  </w:num>
  <w:num w:numId="415" w16cid:durableId="438721219">
    <w:abstractNumId w:val="0"/>
  </w:num>
  <w:num w:numId="416" w16cid:durableId="2130320819">
    <w:abstractNumId w:val="8"/>
  </w:num>
  <w:num w:numId="417" w16cid:durableId="1693218609">
    <w:abstractNumId w:val="7"/>
  </w:num>
  <w:num w:numId="418" w16cid:durableId="240676189">
    <w:abstractNumId w:val="6"/>
  </w:num>
  <w:num w:numId="419" w16cid:durableId="1877114209">
    <w:abstractNumId w:val="5"/>
  </w:num>
  <w:num w:numId="420" w16cid:durableId="860052104">
    <w:abstractNumId w:val="4"/>
  </w:num>
  <w:num w:numId="421" w16cid:durableId="655691892">
    <w:abstractNumId w:val="3"/>
  </w:num>
  <w:num w:numId="422" w16cid:durableId="618028168">
    <w:abstractNumId w:val="2"/>
  </w:num>
  <w:num w:numId="423" w16cid:durableId="1671639709">
    <w:abstractNumId w:val="1"/>
  </w:num>
  <w:num w:numId="424" w16cid:durableId="1527215337">
    <w:abstractNumId w:val="0"/>
  </w:num>
  <w:num w:numId="425" w16cid:durableId="535582137">
    <w:abstractNumId w:val="8"/>
  </w:num>
  <w:num w:numId="426" w16cid:durableId="1450784992">
    <w:abstractNumId w:val="7"/>
  </w:num>
  <w:num w:numId="427" w16cid:durableId="264386230">
    <w:abstractNumId w:val="6"/>
  </w:num>
  <w:num w:numId="428" w16cid:durableId="628511533">
    <w:abstractNumId w:val="5"/>
  </w:num>
  <w:num w:numId="429" w16cid:durableId="440147767">
    <w:abstractNumId w:val="4"/>
  </w:num>
  <w:num w:numId="430" w16cid:durableId="572467840">
    <w:abstractNumId w:val="3"/>
  </w:num>
  <w:num w:numId="431" w16cid:durableId="933978450">
    <w:abstractNumId w:val="2"/>
  </w:num>
  <w:num w:numId="432" w16cid:durableId="1900628294">
    <w:abstractNumId w:val="1"/>
  </w:num>
  <w:num w:numId="433" w16cid:durableId="959147444">
    <w:abstractNumId w:val="0"/>
  </w:num>
  <w:num w:numId="434" w16cid:durableId="101343967">
    <w:abstractNumId w:val="8"/>
  </w:num>
  <w:num w:numId="435" w16cid:durableId="1286503711">
    <w:abstractNumId w:val="7"/>
  </w:num>
  <w:num w:numId="436" w16cid:durableId="675117287">
    <w:abstractNumId w:val="6"/>
  </w:num>
  <w:num w:numId="437" w16cid:durableId="410081658">
    <w:abstractNumId w:val="5"/>
  </w:num>
  <w:num w:numId="438" w16cid:durableId="1080635483">
    <w:abstractNumId w:val="4"/>
  </w:num>
  <w:num w:numId="439" w16cid:durableId="396249893">
    <w:abstractNumId w:val="3"/>
  </w:num>
  <w:num w:numId="440" w16cid:durableId="1977561563">
    <w:abstractNumId w:val="2"/>
  </w:num>
  <w:num w:numId="441" w16cid:durableId="797726772">
    <w:abstractNumId w:val="1"/>
  </w:num>
  <w:num w:numId="442" w16cid:durableId="131288191">
    <w:abstractNumId w:val="0"/>
  </w:num>
  <w:num w:numId="443" w16cid:durableId="848446871">
    <w:abstractNumId w:val="8"/>
  </w:num>
  <w:num w:numId="444" w16cid:durableId="107897437">
    <w:abstractNumId w:val="7"/>
  </w:num>
  <w:num w:numId="445" w16cid:durableId="34745733">
    <w:abstractNumId w:val="6"/>
  </w:num>
  <w:num w:numId="446" w16cid:durableId="395932661">
    <w:abstractNumId w:val="5"/>
  </w:num>
  <w:num w:numId="447" w16cid:durableId="1177305826">
    <w:abstractNumId w:val="4"/>
  </w:num>
  <w:num w:numId="448" w16cid:durableId="895043333">
    <w:abstractNumId w:val="3"/>
  </w:num>
  <w:num w:numId="449" w16cid:durableId="1565406809">
    <w:abstractNumId w:val="2"/>
  </w:num>
  <w:num w:numId="450" w16cid:durableId="1510560102">
    <w:abstractNumId w:val="1"/>
  </w:num>
  <w:num w:numId="451" w16cid:durableId="76873957">
    <w:abstractNumId w:val="0"/>
  </w:num>
  <w:num w:numId="452" w16cid:durableId="1108087478">
    <w:abstractNumId w:val="2"/>
  </w:num>
  <w:num w:numId="453" w16cid:durableId="1955478509">
    <w:abstractNumId w:val="1"/>
  </w:num>
  <w:num w:numId="454" w16cid:durableId="215551836">
    <w:abstractNumId w:val="0"/>
  </w:num>
  <w:num w:numId="455" w16cid:durableId="1951469038">
    <w:abstractNumId w:val="3"/>
  </w:num>
  <w:num w:numId="456" w16cid:durableId="744912570">
    <w:abstractNumId w:val="6"/>
  </w:num>
  <w:num w:numId="457" w16cid:durableId="1786775310">
    <w:abstractNumId w:val="5"/>
  </w:num>
  <w:num w:numId="458" w16cid:durableId="1585644167">
    <w:abstractNumId w:val="4"/>
  </w:num>
  <w:num w:numId="459" w16cid:durableId="444426546">
    <w:abstractNumId w:val="7"/>
  </w:num>
  <w:num w:numId="460" w16cid:durableId="652754960">
    <w:abstractNumId w:val="8"/>
  </w:num>
  <w:num w:numId="461" w16cid:durableId="1147091664">
    <w:abstractNumId w:val="8"/>
  </w:num>
  <w:num w:numId="462" w16cid:durableId="226383233">
    <w:abstractNumId w:val="7"/>
  </w:num>
  <w:num w:numId="463" w16cid:durableId="1430927466">
    <w:abstractNumId w:val="6"/>
  </w:num>
  <w:num w:numId="464" w16cid:durableId="2085951424">
    <w:abstractNumId w:val="5"/>
  </w:num>
  <w:num w:numId="465" w16cid:durableId="1415976825">
    <w:abstractNumId w:val="4"/>
  </w:num>
  <w:num w:numId="466" w16cid:durableId="1323002627">
    <w:abstractNumId w:val="3"/>
  </w:num>
  <w:num w:numId="467" w16cid:durableId="837426406">
    <w:abstractNumId w:val="2"/>
  </w:num>
  <w:num w:numId="468" w16cid:durableId="1880390128">
    <w:abstractNumId w:val="1"/>
  </w:num>
  <w:num w:numId="469" w16cid:durableId="1177424664">
    <w:abstractNumId w:val="0"/>
  </w:num>
  <w:num w:numId="470" w16cid:durableId="2094231228">
    <w:abstractNumId w:val="8"/>
  </w:num>
  <w:num w:numId="471" w16cid:durableId="1565094070">
    <w:abstractNumId w:val="7"/>
  </w:num>
  <w:num w:numId="472" w16cid:durableId="837156887">
    <w:abstractNumId w:val="6"/>
  </w:num>
  <w:num w:numId="473" w16cid:durableId="1511529105">
    <w:abstractNumId w:val="5"/>
  </w:num>
  <w:num w:numId="474" w16cid:durableId="976108506">
    <w:abstractNumId w:val="4"/>
  </w:num>
  <w:num w:numId="475" w16cid:durableId="1642687301">
    <w:abstractNumId w:val="3"/>
  </w:num>
  <w:num w:numId="476" w16cid:durableId="1608197340">
    <w:abstractNumId w:val="2"/>
  </w:num>
  <w:num w:numId="477" w16cid:durableId="466628019">
    <w:abstractNumId w:val="1"/>
  </w:num>
  <w:num w:numId="478" w16cid:durableId="81224766">
    <w:abstractNumId w:val="0"/>
  </w:num>
  <w:num w:numId="479" w16cid:durableId="556356526">
    <w:abstractNumId w:val="3"/>
  </w:num>
  <w:num w:numId="480" w16cid:durableId="959217320">
    <w:abstractNumId w:val="2"/>
  </w:num>
  <w:num w:numId="481" w16cid:durableId="1659190475">
    <w:abstractNumId w:val="1"/>
  </w:num>
  <w:num w:numId="482" w16cid:durableId="1484152472">
    <w:abstractNumId w:val="0"/>
  </w:num>
  <w:num w:numId="483" w16cid:durableId="1963342877">
    <w:abstractNumId w:val="6"/>
  </w:num>
  <w:num w:numId="484" w16cid:durableId="1830169901">
    <w:abstractNumId w:val="5"/>
  </w:num>
  <w:num w:numId="485" w16cid:durableId="355733526">
    <w:abstractNumId w:val="4"/>
  </w:num>
  <w:num w:numId="486" w16cid:durableId="437261679">
    <w:abstractNumId w:val="7"/>
  </w:num>
  <w:num w:numId="487" w16cid:durableId="1864052854">
    <w:abstractNumId w:val="8"/>
  </w:num>
  <w:num w:numId="488" w16cid:durableId="1215698085">
    <w:abstractNumId w:val="8"/>
  </w:num>
  <w:num w:numId="489" w16cid:durableId="55008398">
    <w:abstractNumId w:val="7"/>
  </w:num>
  <w:num w:numId="490" w16cid:durableId="229314579">
    <w:abstractNumId w:val="6"/>
  </w:num>
  <w:num w:numId="491" w16cid:durableId="845048795">
    <w:abstractNumId w:val="5"/>
  </w:num>
  <w:num w:numId="492" w16cid:durableId="845166574">
    <w:abstractNumId w:val="4"/>
  </w:num>
  <w:num w:numId="493" w16cid:durableId="274483096">
    <w:abstractNumId w:val="3"/>
  </w:num>
  <w:num w:numId="494" w16cid:durableId="446237382">
    <w:abstractNumId w:val="2"/>
  </w:num>
  <w:num w:numId="495" w16cid:durableId="1084186191">
    <w:abstractNumId w:val="1"/>
  </w:num>
  <w:num w:numId="496" w16cid:durableId="1344553830">
    <w:abstractNumId w:val="0"/>
  </w:num>
  <w:num w:numId="497" w16cid:durableId="2140494183">
    <w:abstractNumId w:val="8"/>
  </w:num>
  <w:num w:numId="498" w16cid:durableId="1663973674">
    <w:abstractNumId w:val="7"/>
  </w:num>
  <w:num w:numId="499" w16cid:durableId="1615088525">
    <w:abstractNumId w:val="6"/>
  </w:num>
  <w:num w:numId="500" w16cid:durableId="1630622102">
    <w:abstractNumId w:val="5"/>
  </w:num>
  <w:num w:numId="501" w16cid:durableId="1015880910">
    <w:abstractNumId w:val="4"/>
  </w:num>
  <w:num w:numId="502" w16cid:durableId="656155646">
    <w:abstractNumId w:val="3"/>
  </w:num>
  <w:num w:numId="503" w16cid:durableId="1262686799">
    <w:abstractNumId w:val="2"/>
  </w:num>
  <w:num w:numId="504" w16cid:durableId="1304310447">
    <w:abstractNumId w:val="1"/>
  </w:num>
  <w:num w:numId="505" w16cid:durableId="1407536858">
    <w:abstractNumId w:val="0"/>
  </w:num>
  <w:num w:numId="506" w16cid:durableId="716123193">
    <w:abstractNumId w:val="8"/>
  </w:num>
  <w:num w:numId="507" w16cid:durableId="756245221">
    <w:abstractNumId w:val="7"/>
  </w:num>
  <w:num w:numId="508" w16cid:durableId="1411535725">
    <w:abstractNumId w:val="6"/>
  </w:num>
  <w:num w:numId="509" w16cid:durableId="819007182">
    <w:abstractNumId w:val="5"/>
  </w:num>
  <w:num w:numId="510" w16cid:durableId="608632880">
    <w:abstractNumId w:val="4"/>
  </w:num>
  <w:num w:numId="511" w16cid:durableId="244342861">
    <w:abstractNumId w:val="3"/>
  </w:num>
  <w:num w:numId="512" w16cid:durableId="447164339">
    <w:abstractNumId w:val="2"/>
  </w:num>
  <w:num w:numId="513" w16cid:durableId="2093356729">
    <w:abstractNumId w:val="1"/>
  </w:num>
  <w:num w:numId="514" w16cid:durableId="1687054201">
    <w:abstractNumId w:val="0"/>
  </w:num>
  <w:num w:numId="515" w16cid:durableId="1984505061">
    <w:abstractNumId w:val="8"/>
  </w:num>
  <w:num w:numId="516" w16cid:durableId="643579783">
    <w:abstractNumId w:val="7"/>
  </w:num>
  <w:num w:numId="517" w16cid:durableId="772170561">
    <w:abstractNumId w:val="6"/>
  </w:num>
  <w:num w:numId="518" w16cid:durableId="1783720012">
    <w:abstractNumId w:val="5"/>
  </w:num>
  <w:num w:numId="519" w16cid:durableId="1309358361">
    <w:abstractNumId w:val="4"/>
  </w:num>
  <w:num w:numId="520" w16cid:durableId="2008246576">
    <w:abstractNumId w:val="3"/>
  </w:num>
  <w:num w:numId="521" w16cid:durableId="7757152">
    <w:abstractNumId w:val="2"/>
  </w:num>
  <w:num w:numId="522" w16cid:durableId="1838421655">
    <w:abstractNumId w:val="1"/>
  </w:num>
  <w:num w:numId="523" w16cid:durableId="484854675">
    <w:abstractNumId w:val="0"/>
  </w:num>
  <w:num w:numId="524" w16cid:durableId="19938640">
    <w:abstractNumId w:val="8"/>
  </w:num>
  <w:num w:numId="525" w16cid:durableId="1025328140">
    <w:abstractNumId w:val="7"/>
  </w:num>
  <w:num w:numId="526" w16cid:durableId="2062095682">
    <w:abstractNumId w:val="6"/>
  </w:num>
  <w:num w:numId="527" w16cid:durableId="1639526736">
    <w:abstractNumId w:val="5"/>
  </w:num>
  <w:num w:numId="528" w16cid:durableId="386150663">
    <w:abstractNumId w:val="4"/>
  </w:num>
  <w:num w:numId="529" w16cid:durableId="1833058754">
    <w:abstractNumId w:val="3"/>
  </w:num>
  <w:num w:numId="530" w16cid:durableId="654190849">
    <w:abstractNumId w:val="2"/>
  </w:num>
  <w:num w:numId="531" w16cid:durableId="1525941905">
    <w:abstractNumId w:val="1"/>
  </w:num>
  <w:num w:numId="532" w16cid:durableId="294530087">
    <w:abstractNumId w:val="0"/>
  </w:num>
  <w:num w:numId="533" w16cid:durableId="72121250">
    <w:abstractNumId w:val="8"/>
  </w:num>
  <w:num w:numId="534" w16cid:durableId="1184591128">
    <w:abstractNumId w:val="7"/>
  </w:num>
  <w:num w:numId="535" w16cid:durableId="1439832163">
    <w:abstractNumId w:val="6"/>
  </w:num>
  <w:num w:numId="536" w16cid:durableId="1961834934">
    <w:abstractNumId w:val="5"/>
  </w:num>
  <w:num w:numId="537" w16cid:durableId="556359722">
    <w:abstractNumId w:val="4"/>
  </w:num>
  <w:num w:numId="538" w16cid:durableId="1335038341">
    <w:abstractNumId w:val="3"/>
  </w:num>
  <w:num w:numId="539" w16cid:durableId="345787559">
    <w:abstractNumId w:val="2"/>
  </w:num>
  <w:num w:numId="540" w16cid:durableId="651519254">
    <w:abstractNumId w:val="1"/>
  </w:num>
  <w:num w:numId="541" w16cid:durableId="1110928237">
    <w:abstractNumId w:val="0"/>
  </w:num>
  <w:num w:numId="542" w16cid:durableId="1326283358">
    <w:abstractNumId w:val="8"/>
  </w:num>
  <w:num w:numId="543" w16cid:durableId="1756199452">
    <w:abstractNumId w:val="7"/>
  </w:num>
  <w:num w:numId="544" w16cid:durableId="115375061">
    <w:abstractNumId w:val="6"/>
  </w:num>
  <w:num w:numId="545" w16cid:durableId="388312720">
    <w:abstractNumId w:val="5"/>
  </w:num>
  <w:num w:numId="546" w16cid:durableId="1126773993">
    <w:abstractNumId w:val="4"/>
  </w:num>
  <w:num w:numId="547" w16cid:durableId="1448935602">
    <w:abstractNumId w:val="3"/>
  </w:num>
  <w:num w:numId="548" w16cid:durableId="751850887">
    <w:abstractNumId w:val="2"/>
  </w:num>
  <w:num w:numId="549" w16cid:durableId="130368580">
    <w:abstractNumId w:val="1"/>
  </w:num>
  <w:num w:numId="550" w16cid:durableId="210846068">
    <w:abstractNumId w:val="0"/>
  </w:num>
  <w:num w:numId="551" w16cid:durableId="727072033">
    <w:abstractNumId w:val="8"/>
  </w:num>
  <w:num w:numId="552" w16cid:durableId="1441225166">
    <w:abstractNumId w:val="7"/>
  </w:num>
  <w:num w:numId="553" w16cid:durableId="1616592772">
    <w:abstractNumId w:val="6"/>
  </w:num>
  <w:num w:numId="554" w16cid:durableId="278997309">
    <w:abstractNumId w:val="5"/>
  </w:num>
  <w:num w:numId="555" w16cid:durableId="611397469">
    <w:abstractNumId w:val="4"/>
  </w:num>
  <w:num w:numId="556" w16cid:durableId="238252445">
    <w:abstractNumId w:val="3"/>
  </w:num>
  <w:num w:numId="557" w16cid:durableId="1788232812">
    <w:abstractNumId w:val="2"/>
  </w:num>
  <w:num w:numId="558" w16cid:durableId="146364112">
    <w:abstractNumId w:val="1"/>
  </w:num>
  <w:num w:numId="559" w16cid:durableId="787698227">
    <w:abstractNumId w:val="0"/>
  </w:num>
  <w:num w:numId="560" w16cid:durableId="1321009539">
    <w:abstractNumId w:val="8"/>
  </w:num>
  <w:num w:numId="561" w16cid:durableId="1646231270">
    <w:abstractNumId w:val="7"/>
  </w:num>
  <w:num w:numId="562" w16cid:durableId="821434355">
    <w:abstractNumId w:val="6"/>
  </w:num>
  <w:num w:numId="563" w16cid:durableId="611323650">
    <w:abstractNumId w:val="5"/>
  </w:num>
  <w:num w:numId="564" w16cid:durableId="1942644481">
    <w:abstractNumId w:val="4"/>
  </w:num>
  <w:num w:numId="565" w16cid:durableId="1029337176">
    <w:abstractNumId w:val="3"/>
  </w:num>
  <w:num w:numId="566" w16cid:durableId="1279020968">
    <w:abstractNumId w:val="2"/>
  </w:num>
  <w:num w:numId="567" w16cid:durableId="1736272297">
    <w:abstractNumId w:val="1"/>
  </w:num>
  <w:num w:numId="568" w16cid:durableId="1751727787">
    <w:abstractNumId w:val="0"/>
  </w:num>
  <w:num w:numId="569" w16cid:durableId="1805730851">
    <w:abstractNumId w:val="8"/>
  </w:num>
  <w:num w:numId="570" w16cid:durableId="1438712770">
    <w:abstractNumId w:val="7"/>
  </w:num>
  <w:num w:numId="571" w16cid:durableId="1057164353">
    <w:abstractNumId w:val="6"/>
  </w:num>
  <w:num w:numId="572" w16cid:durableId="633098134">
    <w:abstractNumId w:val="5"/>
  </w:num>
  <w:num w:numId="573" w16cid:durableId="1706633779">
    <w:abstractNumId w:val="4"/>
  </w:num>
  <w:num w:numId="574" w16cid:durableId="1171868308">
    <w:abstractNumId w:val="3"/>
  </w:num>
  <w:num w:numId="575" w16cid:durableId="9841270">
    <w:abstractNumId w:val="2"/>
  </w:num>
  <w:num w:numId="576" w16cid:durableId="604120645">
    <w:abstractNumId w:val="1"/>
  </w:num>
  <w:num w:numId="577" w16cid:durableId="1186141646">
    <w:abstractNumId w:val="0"/>
  </w:num>
  <w:num w:numId="578" w16cid:durableId="1188055967">
    <w:abstractNumId w:val="8"/>
  </w:num>
  <w:num w:numId="579" w16cid:durableId="1850755141">
    <w:abstractNumId w:val="7"/>
  </w:num>
  <w:num w:numId="580" w16cid:durableId="1761873226">
    <w:abstractNumId w:val="6"/>
  </w:num>
  <w:num w:numId="581" w16cid:durableId="1585407430">
    <w:abstractNumId w:val="5"/>
  </w:num>
  <w:num w:numId="582" w16cid:durableId="32926944">
    <w:abstractNumId w:val="4"/>
  </w:num>
  <w:num w:numId="583" w16cid:durableId="2032415386">
    <w:abstractNumId w:val="3"/>
  </w:num>
  <w:num w:numId="584" w16cid:durableId="1083915996">
    <w:abstractNumId w:val="2"/>
  </w:num>
  <w:num w:numId="585" w16cid:durableId="1059868402">
    <w:abstractNumId w:val="1"/>
  </w:num>
  <w:num w:numId="586" w16cid:durableId="939416370">
    <w:abstractNumId w:val="0"/>
  </w:num>
  <w:num w:numId="587" w16cid:durableId="1754277414">
    <w:abstractNumId w:val="8"/>
  </w:num>
  <w:num w:numId="588" w16cid:durableId="556160855">
    <w:abstractNumId w:val="7"/>
  </w:num>
  <w:num w:numId="589" w16cid:durableId="2032489441">
    <w:abstractNumId w:val="6"/>
  </w:num>
  <w:num w:numId="590" w16cid:durableId="726950265">
    <w:abstractNumId w:val="5"/>
  </w:num>
  <w:num w:numId="591" w16cid:durableId="1992362887">
    <w:abstractNumId w:val="4"/>
  </w:num>
  <w:num w:numId="592" w16cid:durableId="1201434196">
    <w:abstractNumId w:val="3"/>
  </w:num>
  <w:num w:numId="593" w16cid:durableId="2054840096">
    <w:abstractNumId w:val="2"/>
  </w:num>
  <w:num w:numId="594" w16cid:durableId="826018394">
    <w:abstractNumId w:val="1"/>
  </w:num>
  <w:num w:numId="595" w16cid:durableId="982351430">
    <w:abstractNumId w:val="0"/>
  </w:num>
  <w:num w:numId="596" w16cid:durableId="803741863">
    <w:abstractNumId w:val="8"/>
  </w:num>
  <w:num w:numId="597" w16cid:durableId="690494556">
    <w:abstractNumId w:val="7"/>
  </w:num>
  <w:num w:numId="598" w16cid:durableId="798574424">
    <w:abstractNumId w:val="6"/>
  </w:num>
  <w:num w:numId="599" w16cid:durableId="501747687">
    <w:abstractNumId w:val="5"/>
  </w:num>
  <w:num w:numId="600" w16cid:durableId="1243298417">
    <w:abstractNumId w:val="4"/>
  </w:num>
  <w:num w:numId="601" w16cid:durableId="1699427159">
    <w:abstractNumId w:val="3"/>
  </w:num>
  <w:num w:numId="602" w16cid:durableId="1975331224">
    <w:abstractNumId w:val="2"/>
  </w:num>
  <w:num w:numId="603" w16cid:durableId="1383752684">
    <w:abstractNumId w:val="1"/>
  </w:num>
  <w:num w:numId="604" w16cid:durableId="930233712">
    <w:abstractNumId w:val="0"/>
  </w:num>
  <w:num w:numId="605" w16cid:durableId="1430662197">
    <w:abstractNumId w:val="8"/>
  </w:num>
  <w:num w:numId="606" w16cid:durableId="527107434">
    <w:abstractNumId w:val="7"/>
  </w:num>
  <w:num w:numId="607" w16cid:durableId="1976720259">
    <w:abstractNumId w:val="6"/>
  </w:num>
  <w:num w:numId="608" w16cid:durableId="1086028385">
    <w:abstractNumId w:val="5"/>
  </w:num>
  <w:num w:numId="609" w16cid:durableId="357658817">
    <w:abstractNumId w:val="4"/>
  </w:num>
  <w:num w:numId="610" w16cid:durableId="1225870414">
    <w:abstractNumId w:val="3"/>
  </w:num>
  <w:num w:numId="611" w16cid:durableId="1195775053">
    <w:abstractNumId w:val="2"/>
  </w:num>
  <w:num w:numId="612" w16cid:durableId="799349878">
    <w:abstractNumId w:val="1"/>
  </w:num>
  <w:num w:numId="613" w16cid:durableId="1678846807">
    <w:abstractNumId w:val="0"/>
  </w:num>
  <w:num w:numId="614" w16cid:durableId="510336854">
    <w:abstractNumId w:val="8"/>
  </w:num>
  <w:num w:numId="615" w16cid:durableId="355620492">
    <w:abstractNumId w:val="7"/>
  </w:num>
  <w:num w:numId="616" w16cid:durableId="1521116849">
    <w:abstractNumId w:val="6"/>
  </w:num>
  <w:num w:numId="617" w16cid:durableId="953287800">
    <w:abstractNumId w:val="5"/>
  </w:num>
  <w:num w:numId="618" w16cid:durableId="1336347627">
    <w:abstractNumId w:val="4"/>
  </w:num>
  <w:num w:numId="619" w16cid:durableId="1998149586">
    <w:abstractNumId w:val="3"/>
  </w:num>
  <w:num w:numId="620" w16cid:durableId="1413235048">
    <w:abstractNumId w:val="2"/>
  </w:num>
  <w:num w:numId="621" w16cid:durableId="1532455393">
    <w:abstractNumId w:val="1"/>
  </w:num>
  <w:num w:numId="622" w16cid:durableId="1337657287">
    <w:abstractNumId w:val="0"/>
  </w:num>
  <w:num w:numId="623" w16cid:durableId="1963267010">
    <w:abstractNumId w:val="8"/>
  </w:num>
  <w:num w:numId="624" w16cid:durableId="912277017">
    <w:abstractNumId w:val="7"/>
  </w:num>
  <w:num w:numId="625" w16cid:durableId="2019114293">
    <w:abstractNumId w:val="6"/>
  </w:num>
  <w:num w:numId="626" w16cid:durableId="17465030">
    <w:abstractNumId w:val="5"/>
  </w:num>
  <w:num w:numId="627" w16cid:durableId="90126727">
    <w:abstractNumId w:val="4"/>
  </w:num>
  <w:num w:numId="628" w16cid:durableId="1108231614">
    <w:abstractNumId w:val="3"/>
  </w:num>
  <w:num w:numId="629" w16cid:durableId="1873107636">
    <w:abstractNumId w:val="2"/>
  </w:num>
  <w:num w:numId="630" w16cid:durableId="1398045927">
    <w:abstractNumId w:val="1"/>
  </w:num>
  <w:num w:numId="631" w16cid:durableId="1064641651">
    <w:abstractNumId w:val="0"/>
  </w:num>
  <w:num w:numId="632" w16cid:durableId="943225907">
    <w:abstractNumId w:val="8"/>
  </w:num>
  <w:num w:numId="633" w16cid:durableId="2055232088">
    <w:abstractNumId w:val="7"/>
  </w:num>
  <w:num w:numId="634" w16cid:durableId="1633634564">
    <w:abstractNumId w:val="6"/>
  </w:num>
  <w:num w:numId="635" w16cid:durableId="1472870151">
    <w:abstractNumId w:val="5"/>
  </w:num>
  <w:num w:numId="636" w16cid:durableId="220094711">
    <w:abstractNumId w:val="4"/>
  </w:num>
  <w:num w:numId="637" w16cid:durableId="450327268">
    <w:abstractNumId w:val="3"/>
  </w:num>
  <w:num w:numId="638" w16cid:durableId="243609380">
    <w:abstractNumId w:val="2"/>
  </w:num>
  <w:num w:numId="639" w16cid:durableId="126361836">
    <w:abstractNumId w:val="1"/>
  </w:num>
  <w:num w:numId="640" w16cid:durableId="132869889">
    <w:abstractNumId w:val="0"/>
  </w:num>
  <w:num w:numId="641" w16cid:durableId="416098098">
    <w:abstractNumId w:val="8"/>
  </w:num>
  <w:num w:numId="642" w16cid:durableId="948123691">
    <w:abstractNumId w:val="7"/>
  </w:num>
  <w:num w:numId="643" w16cid:durableId="480389064">
    <w:abstractNumId w:val="6"/>
  </w:num>
  <w:num w:numId="644" w16cid:durableId="456027698">
    <w:abstractNumId w:val="5"/>
  </w:num>
  <w:num w:numId="645" w16cid:durableId="1429430280">
    <w:abstractNumId w:val="4"/>
  </w:num>
  <w:num w:numId="646" w16cid:durableId="1172911367">
    <w:abstractNumId w:val="3"/>
  </w:num>
  <w:num w:numId="647" w16cid:durableId="2038390765">
    <w:abstractNumId w:val="2"/>
  </w:num>
  <w:num w:numId="648" w16cid:durableId="903829505">
    <w:abstractNumId w:val="1"/>
  </w:num>
  <w:num w:numId="649" w16cid:durableId="1506436716">
    <w:abstractNumId w:val="0"/>
  </w:num>
  <w:num w:numId="650" w16cid:durableId="12805221">
    <w:abstractNumId w:val="8"/>
  </w:num>
  <w:num w:numId="651" w16cid:durableId="1468358253">
    <w:abstractNumId w:val="7"/>
  </w:num>
  <w:num w:numId="652" w16cid:durableId="565607434">
    <w:abstractNumId w:val="6"/>
  </w:num>
  <w:num w:numId="653" w16cid:durableId="644362149">
    <w:abstractNumId w:val="5"/>
  </w:num>
  <w:num w:numId="654" w16cid:durableId="145172393">
    <w:abstractNumId w:val="4"/>
  </w:num>
  <w:num w:numId="655" w16cid:durableId="957836028">
    <w:abstractNumId w:val="3"/>
  </w:num>
  <w:num w:numId="656" w16cid:durableId="567301891">
    <w:abstractNumId w:val="2"/>
  </w:num>
  <w:num w:numId="657" w16cid:durableId="1521777585">
    <w:abstractNumId w:val="1"/>
  </w:num>
  <w:num w:numId="658" w16cid:durableId="1077046751">
    <w:abstractNumId w:val="0"/>
  </w:num>
  <w:num w:numId="659" w16cid:durableId="2026050344">
    <w:abstractNumId w:val="8"/>
  </w:num>
  <w:num w:numId="660" w16cid:durableId="1118110984">
    <w:abstractNumId w:val="7"/>
  </w:num>
  <w:num w:numId="661" w16cid:durableId="532303654">
    <w:abstractNumId w:val="6"/>
  </w:num>
  <w:num w:numId="662" w16cid:durableId="27076059">
    <w:abstractNumId w:val="5"/>
  </w:num>
  <w:num w:numId="663" w16cid:durableId="138035600">
    <w:abstractNumId w:val="4"/>
  </w:num>
  <w:num w:numId="664" w16cid:durableId="1718624321">
    <w:abstractNumId w:val="3"/>
  </w:num>
  <w:num w:numId="665" w16cid:durableId="1695954923">
    <w:abstractNumId w:val="2"/>
  </w:num>
  <w:num w:numId="666" w16cid:durableId="301927220">
    <w:abstractNumId w:val="1"/>
  </w:num>
  <w:num w:numId="667" w16cid:durableId="708070285">
    <w:abstractNumId w:val="0"/>
  </w:num>
  <w:num w:numId="668" w16cid:durableId="815608558">
    <w:abstractNumId w:val="8"/>
  </w:num>
  <w:num w:numId="669" w16cid:durableId="1840726688">
    <w:abstractNumId w:val="7"/>
  </w:num>
  <w:num w:numId="670" w16cid:durableId="2091273120">
    <w:abstractNumId w:val="6"/>
  </w:num>
  <w:num w:numId="671" w16cid:durableId="1688406245">
    <w:abstractNumId w:val="5"/>
  </w:num>
  <w:num w:numId="672" w16cid:durableId="1852909147">
    <w:abstractNumId w:val="4"/>
  </w:num>
  <w:num w:numId="673" w16cid:durableId="1140414759">
    <w:abstractNumId w:val="3"/>
  </w:num>
  <w:num w:numId="674" w16cid:durableId="421879371">
    <w:abstractNumId w:val="2"/>
  </w:num>
  <w:num w:numId="675" w16cid:durableId="1162116498">
    <w:abstractNumId w:val="1"/>
  </w:num>
  <w:num w:numId="676" w16cid:durableId="1721051148">
    <w:abstractNumId w:val="0"/>
  </w:num>
  <w:num w:numId="677" w16cid:durableId="1264261165">
    <w:abstractNumId w:val="8"/>
  </w:num>
  <w:num w:numId="678" w16cid:durableId="1185628128">
    <w:abstractNumId w:val="7"/>
  </w:num>
  <w:num w:numId="679" w16cid:durableId="874387195">
    <w:abstractNumId w:val="6"/>
  </w:num>
  <w:num w:numId="680" w16cid:durableId="621497095">
    <w:abstractNumId w:val="5"/>
  </w:num>
  <w:num w:numId="681" w16cid:durableId="835266847">
    <w:abstractNumId w:val="4"/>
  </w:num>
  <w:num w:numId="682" w16cid:durableId="1697609497">
    <w:abstractNumId w:val="3"/>
  </w:num>
  <w:num w:numId="683" w16cid:durableId="707294477">
    <w:abstractNumId w:val="2"/>
  </w:num>
  <w:num w:numId="684" w16cid:durableId="729615773">
    <w:abstractNumId w:val="1"/>
  </w:num>
  <w:num w:numId="685" w16cid:durableId="958297536">
    <w:abstractNumId w:val="0"/>
  </w:num>
  <w:num w:numId="686" w16cid:durableId="1790931311">
    <w:abstractNumId w:val="8"/>
  </w:num>
  <w:num w:numId="687" w16cid:durableId="2059744668">
    <w:abstractNumId w:val="7"/>
  </w:num>
  <w:num w:numId="688" w16cid:durableId="65760692">
    <w:abstractNumId w:val="6"/>
  </w:num>
  <w:num w:numId="689" w16cid:durableId="1016153259">
    <w:abstractNumId w:val="5"/>
  </w:num>
  <w:num w:numId="690" w16cid:durableId="1596136593">
    <w:abstractNumId w:val="4"/>
  </w:num>
  <w:num w:numId="691" w16cid:durableId="1510480735">
    <w:abstractNumId w:val="3"/>
  </w:num>
  <w:num w:numId="692" w16cid:durableId="390157504">
    <w:abstractNumId w:val="2"/>
  </w:num>
  <w:num w:numId="693" w16cid:durableId="1237394363">
    <w:abstractNumId w:val="1"/>
  </w:num>
  <w:num w:numId="694" w16cid:durableId="26756677">
    <w:abstractNumId w:val="0"/>
  </w:num>
  <w:num w:numId="695" w16cid:durableId="1220286988">
    <w:abstractNumId w:val="8"/>
  </w:num>
  <w:num w:numId="696" w16cid:durableId="1319307448">
    <w:abstractNumId w:val="7"/>
  </w:num>
  <w:num w:numId="697" w16cid:durableId="457989479">
    <w:abstractNumId w:val="6"/>
  </w:num>
  <w:num w:numId="698" w16cid:durableId="1710645541">
    <w:abstractNumId w:val="5"/>
  </w:num>
  <w:num w:numId="699" w16cid:durableId="314334907">
    <w:abstractNumId w:val="4"/>
  </w:num>
  <w:num w:numId="700" w16cid:durableId="305937332">
    <w:abstractNumId w:val="3"/>
  </w:num>
  <w:num w:numId="701" w16cid:durableId="532498468">
    <w:abstractNumId w:val="2"/>
  </w:num>
  <w:num w:numId="702" w16cid:durableId="1964383337">
    <w:abstractNumId w:val="1"/>
  </w:num>
  <w:num w:numId="703" w16cid:durableId="14960626">
    <w:abstractNumId w:val="0"/>
  </w:num>
  <w:num w:numId="704" w16cid:durableId="1847818819">
    <w:abstractNumId w:val="8"/>
  </w:num>
  <w:num w:numId="705" w16cid:durableId="1001355012">
    <w:abstractNumId w:val="7"/>
  </w:num>
  <w:num w:numId="706" w16cid:durableId="222641446">
    <w:abstractNumId w:val="6"/>
  </w:num>
  <w:num w:numId="707" w16cid:durableId="2129540796">
    <w:abstractNumId w:val="8"/>
  </w:num>
  <w:num w:numId="708" w16cid:durableId="1923442282">
    <w:abstractNumId w:val="7"/>
  </w:num>
  <w:num w:numId="709" w16cid:durableId="799807123">
    <w:abstractNumId w:val="6"/>
  </w:num>
  <w:num w:numId="710" w16cid:durableId="1645967195">
    <w:abstractNumId w:val="5"/>
  </w:num>
  <w:num w:numId="711" w16cid:durableId="16197911">
    <w:abstractNumId w:val="4"/>
  </w:num>
  <w:num w:numId="712" w16cid:durableId="1592931693">
    <w:abstractNumId w:val="3"/>
  </w:num>
  <w:num w:numId="713" w16cid:durableId="1734112121">
    <w:abstractNumId w:val="2"/>
  </w:num>
  <w:num w:numId="714" w16cid:durableId="1086074603">
    <w:abstractNumId w:val="1"/>
  </w:num>
  <w:num w:numId="715" w16cid:durableId="1558127232">
    <w:abstractNumId w:val="0"/>
  </w:num>
  <w:num w:numId="716" w16cid:durableId="962343548">
    <w:abstractNumId w:val="8"/>
  </w:num>
  <w:num w:numId="717" w16cid:durableId="1238057851">
    <w:abstractNumId w:val="7"/>
  </w:num>
  <w:num w:numId="718" w16cid:durableId="51201327">
    <w:abstractNumId w:val="6"/>
  </w:num>
  <w:num w:numId="719" w16cid:durableId="789514840">
    <w:abstractNumId w:val="5"/>
  </w:num>
  <w:num w:numId="720" w16cid:durableId="477915771">
    <w:abstractNumId w:val="4"/>
  </w:num>
  <w:num w:numId="721" w16cid:durableId="1212495400">
    <w:abstractNumId w:val="3"/>
  </w:num>
  <w:num w:numId="722" w16cid:durableId="1457678195">
    <w:abstractNumId w:val="2"/>
  </w:num>
  <w:num w:numId="723" w16cid:durableId="855968091">
    <w:abstractNumId w:val="1"/>
  </w:num>
  <w:num w:numId="724" w16cid:durableId="1520703194">
    <w:abstractNumId w:val="0"/>
  </w:num>
  <w:num w:numId="725" w16cid:durableId="523708104">
    <w:abstractNumId w:val="8"/>
  </w:num>
  <w:num w:numId="726" w16cid:durableId="1051805195">
    <w:abstractNumId w:val="7"/>
  </w:num>
  <w:num w:numId="727" w16cid:durableId="1738438089">
    <w:abstractNumId w:val="6"/>
  </w:num>
  <w:num w:numId="728" w16cid:durableId="1307586258">
    <w:abstractNumId w:val="5"/>
  </w:num>
  <w:num w:numId="729" w16cid:durableId="186457125">
    <w:abstractNumId w:val="4"/>
  </w:num>
  <w:num w:numId="730" w16cid:durableId="1289968466">
    <w:abstractNumId w:val="3"/>
  </w:num>
  <w:num w:numId="731" w16cid:durableId="1200706629">
    <w:abstractNumId w:val="2"/>
  </w:num>
  <w:num w:numId="732" w16cid:durableId="1810126512">
    <w:abstractNumId w:val="1"/>
  </w:num>
  <w:num w:numId="733" w16cid:durableId="260187164">
    <w:abstractNumId w:val="0"/>
  </w:num>
  <w:num w:numId="734" w16cid:durableId="251859601">
    <w:abstractNumId w:val="8"/>
  </w:num>
  <w:num w:numId="735" w16cid:durableId="1890265378">
    <w:abstractNumId w:val="7"/>
  </w:num>
  <w:num w:numId="736" w16cid:durableId="119306858">
    <w:abstractNumId w:val="6"/>
  </w:num>
  <w:num w:numId="737" w16cid:durableId="1642267311">
    <w:abstractNumId w:val="5"/>
  </w:num>
  <w:num w:numId="738" w16cid:durableId="1749380903">
    <w:abstractNumId w:val="4"/>
  </w:num>
  <w:num w:numId="739" w16cid:durableId="146212897">
    <w:abstractNumId w:val="3"/>
  </w:num>
  <w:num w:numId="740" w16cid:durableId="959844286">
    <w:abstractNumId w:val="2"/>
  </w:num>
  <w:num w:numId="741" w16cid:durableId="950362454">
    <w:abstractNumId w:val="1"/>
  </w:num>
  <w:num w:numId="742" w16cid:durableId="72825450">
    <w:abstractNumId w:val="0"/>
  </w:num>
  <w:num w:numId="743" w16cid:durableId="161361494">
    <w:abstractNumId w:val="8"/>
  </w:num>
  <w:num w:numId="744" w16cid:durableId="1215388059">
    <w:abstractNumId w:val="7"/>
  </w:num>
  <w:num w:numId="745" w16cid:durableId="1623069859">
    <w:abstractNumId w:val="6"/>
  </w:num>
  <w:num w:numId="746" w16cid:durableId="140658582">
    <w:abstractNumId w:val="5"/>
  </w:num>
  <w:num w:numId="747" w16cid:durableId="1185706191">
    <w:abstractNumId w:val="4"/>
  </w:num>
  <w:num w:numId="748" w16cid:durableId="1083720650">
    <w:abstractNumId w:val="3"/>
  </w:num>
  <w:num w:numId="749" w16cid:durableId="1839954700">
    <w:abstractNumId w:val="2"/>
  </w:num>
  <w:num w:numId="750" w16cid:durableId="1959989967">
    <w:abstractNumId w:val="1"/>
  </w:num>
  <w:num w:numId="751" w16cid:durableId="407576699">
    <w:abstractNumId w:val="0"/>
  </w:num>
  <w:num w:numId="752" w16cid:durableId="434251150">
    <w:abstractNumId w:val="8"/>
  </w:num>
  <w:num w:numId="753" w16cid:durableId="139347444">
    <w:abstractNumId w:val="7"/>
  </w:num>
  <w:num w:numId="754" w16cid:durableId="1971786206">
    <w:abstractNumId w:val="6"/>
  </w:num>
  <w:num w:numId="755" w16cid:durableId="1964576817">
    <w:abstractNumId w:val="5"/>
  </w:num>
  <w:num w:numId="756" w16cid:durableId="616377499">
    <w:abstractNumId w:val="4"/>
  </w:num>
  <w:num w:numId="757" w16cid:durableId="891623458">
    <w:abstractNumId w:val="3"/>
  </w:num>
  <w:num w:numId="758" w16cid:durableId="2011250466">
    <w:abstractNumId w:val="2"/>
  </w:num>
  <w:num w:numId="759" w16cid:durableId="1500775769">
    <w:abstractNumId w:val="1"/>
  </w:num>
  <w:num w:numId="760" w16cid:durableId="220405942">
    <w:abstractNumId w:val="0"/>
  </w:num>
  <w:num w:numId="761" w16cid:durableId="118035665">
    <w:abstractNumId w:val="8"/>
  </w:num>
  <w:num w:numId="762" w16cid:durableId="166596124">
    <w:abstractNumId w:val="7"/>
  </w:num>
  <w:num w:numId="763" w16cid:durableId="1993484584">
    <w:abstractNumId w:val="6"/>
  </w:num>
  <w:num w:numId="764" w16cid:durableId="448820516">
    <w:abstractNumId w:val="5"/>
  </w:num>
  <w:num w:numId="765" w16cid:durableId="19165827">
    <w:abstractNumId w:val="4"/>
  </w:num>
  <w:num w:numId="766" w16cid:durableId="1434204300">
    <w:abstractNumId w:val="3"/>
  </w:num>
  <w:num w:numId="767" w16cid:durableId="1603076502">
    <w:abstractNumId w:val="2"/>
  </w:num>
  <w:num w:numId="768" w16cid:durableId="332876749">
    <w:abstractNumId w:val="1"/>
  </w:num>
  <w:num w:numId="769" w16cid:durableId="575290331">
    <w:abstractNumId w:val="0"/>
  </w:num>
  <w:num w:numId="770" w16cid:durableId="324170122">
    <w:abstractNumId w:val="8"/>
  </w:num>
  <w:num w:numId="771" w16cid:durableId="937296475">
    <w:abstractNumId w:val="7"/>
  </w:num>
  <w:num w:numId="772" w16cid:durableId="924805015">
    <w:abstractNumId w:val="6"/>
  </w:num>
  <w:num w:numId="773" w16cid:durableId="1097948768">
    <w:abstractNumId w:val="5"/>
  </w:num>
  <w:num w:numId="774" w16cid:durableId="122623730">
    <w:abstractNumId w:val="4"/>
  </w:num>
  <w:num w:numId="775" w16cid:durableId="405149383">
    <w:abstractNumId w:val="3"/>
  </w:num>
  <w:num w:numId="776" w16cid:durableId="1959293534">
    <w:abstractNumId w:val="2"/>
  </w:num>
  <w:num w:numId="777" w16cid:durableId="1929658979">
    <w:abstractNumId w:val="1"/>
  </w:num>
  <w:num w:numId="778" w16cid:durableId="1033113946">
    <w:abstractNumId w:val="0"/>
  </w:num>
  <w:num w:numId="779" w16cid:durableId="412166438">
    <w:abstractNumId w:val="8"/>
  </w:num>
  <w:num w:numId="780" w16cid:durableId="1166747644">
    <w:abstractNumId w:val="7"/>
  </w:num>
  <w:num w:numId="781" w16cid:durableId="1422556817">
    <w:abstractNumId w:val="6"/>
  </w:num>
  <w:num w:numId="782" w16cid:durableId="606695765">
    <w:abstractNumId w:val="5"/>
  </w:num>
  <w:num w:numId="783" w16cid:durableId="669792504">
    <w:abstractNumId w:val="4"/>
  </w:num>
  <w:num w:numId="784" w16cid:durableId="1310593157">
    <w:abstractNumId w:val="3"/>
  </w:num>
  <w:num w:numId="785" w16cid:durableId="2129155090">
    <w:abstractNumId w:val="2"/>
  </w:num>
  <w:num w:numId="786" w16cid:durableId="118499775">
    <w:abstractNumId w:val="1"/>
  </w:num>
  <w:num w:numId="787" w16cid:durableId="1094977752">
    <w:abstractNumId w:val="0"/>
  </w:num>
  <w:num w:numId="788" w16cid:durableId="375086438">
    <w:abstractNumId w:val="8"/>
  </w:num>
  <w:num w:numId="789" w16cid:durableId="532307392">
    <w:abstractNumId w:val="7"/>
  </w:num>
  <w:num w:numId="790" w16cid:durableId="2113892549">
    <w:abstractNumId w:val="6"/>
  </w:num>
  <w:num w:numId="791" w16cid:durableId="1281254457">
    <w:abstractNumId w:val="5"/>
  </w:num>
  <w:num w:numId="792" w16cid:durableId="826165564">
    <w:abstractNumId w:val="3"/>
  </w:num>
  <w:num w:numId="793" w16cid:durableId="2008508855">
    <w:abstractNumId w:val="2"/>
  </w:num>
  <w:num w:numId="794" w16cid:durableId="492838352">
    <w:abstractNumId w:val="1"/>
  </w:num>
  <w:num w:numId="795" w16cid:durableId="100146801">
    <w:abstractNumId w:val="0"/>
  </w:num>
  <w:num w:numId="796" w16cid:durableId="1181896002">
    <w:abstractNumId w:val="4"/>
  </w:num>
  <w:num w:numId="797" w16cid:durableId="715667138">
    <w:abstractNumId w:val="8"/>
  </w:num>
  <w:num w:numId="798" w16cid:durableId="828591482">
    <w:abstractNumId w:val="7"/>
  </w:num>
  <w:num w:numId="799" w16cid:durableId="247276227">
    <w:abstractNumId w:val="6"/>
  </w:num>
  <w:num w:numId="800" w16cid:durableId="1968703289">
    <w:abstractNumId w:val="5"/>
  </w:num>
  <w:num w:numId="801" w16cid:durableId="332034225">
    <w:abstractNumId w:val="4"/>
  </w:num>
  <w:num w:numId="802" w16cid:durableId="1341738591">
    <w:abstractNumId w:val="3"/>
  </w:num>
  <w:num w:numId="803" w16cid:durableId="630523883">
    <w:abstractNumId w:val="2"/>
  </w:num>
  <w:num w:numId="804" w16cid:durableId="1115246143">
    <w:abstractNumId w:val="1"/>
  </w:num>
  <w:num w:numId="805" w16cid:durableId="1703479678">
    <w:abstractNumId w:val="0"/>
  </w:num>
  <w:num w:numId="806" w16cid:durableId="304817500">
    <w:abstractNumId w:val="0"/>
  </w:num>
  <w:num w:numId="807" w16cid:durableId="120810602">
    <w:abstractNumId w:val="1"/>
  </w:num>
  <w:num w:numId="808" w16cid:durableId="1259755483">
    <w:abstractNumId w:val="2"/>
  </w:num>
  <w:num w:numId="809" w16cid:durableId="1406217662">
    <w:abstractNumId w:val="3"/>
  </w:num>
  <w:num w:numId="810" w16cid:durableId="701443204">
    <w:abstractNumId w:val="5"/>
  </w:num>
  <w:num w:numId="811" w16cid:durableId="623006870">
    <w:abstractNumId w:val="4"/>
  </w:num>
  <w:num w:numId="812" w16cid:durableId="2044093602">
    <w:abstractNumId w:val="7"/>
  </w:num>
  <w:num w:numId="813" w16cid:durableId="551697825">
    <w:abstractNumId w:val="6"/>
  </w:num>
  <w:num w:numId="814" w16cid:durableId="882255611">
    <w:abstractNumId w:val="8"/>
  </w:num>
  <w:num w:numId="815" w16cid:durableId="1641423271">
    <w:abstractNumId w:val="8"/>
  </w:num>
  <w:num w:numId="816" w16cid:durableId="2016569418">
    <w:abstractNumId w:val="7"/>
  </w:num>
  <w:num w:numId="817" w16cid:durableId="1393969977">
    <w:abstractNumId w:val="6"/>
  </w:num>
  <w:num w:numId="818" w16cid:durableId="384523718">
    <w:abstractNumId w:val="5"/>
  </w:num>
  <w:num w:numId="819" w16cid:durableId="1530947249">
    <w:abstractNumId w:val="4"/>
  </w:num>
  <w:num w:numId="820" w16cid:durableId="830365014">
    <w:abstractNumId w:val="3"/>
  </w:num>
  <w:num w:numId="821" w16cid:durableId="43532601">
    <w:abstractNumId w:val="2"/>
  </w:num>
  <w:num w:numId="822" w16cid:durableId="91632660">
    <w:abstractNumId w:val="1"/>
  </w:num>
  <w:num w:numId="823" w16cid:durableId="1511986184">
    <w:abstractNumId w:val="0"/>
  </w:num>
  <w:num w:numId="824" w16cid:durableId="1677266772">
    <w:abstractNumId w:val="8"/>
  </w:num>
  <w:num w:numId="825" w16cid:durableId="805049490">
    <w:abstractNumId w:val="7"/>
  </w:num>
  <w:num w:numId="826" w16cid:durableId="1011109443">
    <w:abstractNumId w:val="6"/>
  </w:num>
  <w:num w:numId="827" w16cid:durableId="695228057">
    <w:abstractNumId w:val="5"/>
  </w:num>
  <w:num w:numId="828" w16cid:durableId="6953907">
    <w:abstractNumId w:val="4"/>
  </w:num>
  <w:num w:numId="829" w16cid:durableId="1978606849">
    <w:abstractNumId w:val="3"/>
  </w:num>
  <w:num w:numId="830" w16cid:durableId="1182814904">
    <w:abstractNumId w:val="2"/>
  </w:num>
  <w:num w:numId="831" w16cid:durableId="196698805">
    <w:abstractNumId w:val="1"/>
  </w:num>
  <w:num w:numId="832" w16cid:durableId="1295015611">
    <w:abstractNumId w:val="0"/>
  </w:num>
  <w:num w:numId="833" w16cid:durableId="2000384318">
    <w:abstractNumId w:val="8"/>
  </w:num>
  <w:num w:numId="834" w16cid:durableId="2070686694">
    <w:abstractNumId w:val="7"/>
  </w:num>
  <w:num w:numId="835" w16cid:durableId="1172379089">
    <w:abstractNumId w:val="6"/>
  </w:num>
  <w:num w:numId="836" w16cid:durableId="163976574">
    <w:abstractNumId w:val="5"/>
  </w:num>
  <w:num w:numId="837" w16cid:durableId="372120350">
    <w:abstractNumId w:val="4"/>
  </w:num>
  <w:num w:numId="838" w16cid:durableId="171574126">
    <w:abstractNumId w:val="3"/>
  </w:num>
  <w:num w:numId="839" w16cid:durableId="73406801">
    <w:abstractNumId w:val="2"/>
  </w:num>
  <w:num w:numId="840" w16cid:durableId="631324727">
    <w:abstractNumId w:val="1"/>
  </w:num>
  <w:num w:numId="841" w16cid:durableId="1730496249">
    <w:abstractNumId w:val="0"/>
  </w:num>
  <w:num w:numId="842" w16cid:durableId="735855510">
    <w:abstractNumId w:val="8"/>
  </w:num>
  <w:num w:numId="843" w16cid:durableId="561795042">
    <w:abstractNumId w:val="7"/>
  </w:num>
  <w:num w:numId="844" w16cid:durableId="1925534157">
    <w:abstractNumId w:val="6"/>
  </w:num>
  <w:num w:numId="845" w16cid:durableId="913709030">
    <w:abstractNumId w:val="5"/>
  </w:num>
  <w:num w:numId="846" w16cid:durableId="1766268667">
    <w:abstractNumId w:val="4"/>
  </w:num>
  <w:num w:numId="847" w16cid:durableId="8073071">
    <w:abstractNumId w:val="3"/>
  </w:num>
  <w:num w:numId="848" w16cid:durableId="162746265">
    <w:abstractNumId w:val="2"/>
  </w:num>
  <w:num w:numId="849" w16cid:durableId="975718463">
    <w:abstractNumId w:val="1"/>
  </w:num>
  <w:num w:numId="850" w16cid:durableId="1402752275">
    <w:abstractNumId w:val="0"/>
  </w:num>
  <w:num w:numId="851" w16cid:durableId="121267735">
    <w:abstractNumId w:val="8"/>
  </w:num>
  <w:num w:numId="852" w16cid:durableId="676464555">
    <w:abstractNumId w:val="7"/>
  </w:num>
  <w:num w:numId="853" w16cid:durableId="1653024323">
    <w:abstractNumId w:val="6"/>
  </w:num>
  <w:num w:numId="854" w16cid:durableId="38551338">
    <w:abstractNumId w:val="5"/>
  </w:num>
  <w:num w:numId="855" w16cid:durableId="947933938">
    <w:abstractNumId w:val="4"/>
  </w:num>
  <w:num w:numId="856" w16cid:durableId="1687630295">
    <w:abstractNumId w:val="3"/>
  </w:num>
  <w:num w:numId="857" w16cid:durableId="1018581596">
    <w:abstractNumId w:val="2"/>
  </w:num>
  <w:num w:numId="858" w16cid:durableId="1747730067">
    <w:abstractNumId w:val="1"/>
  </w:num>
  <w:num w:numId="859" w16cid:durableId="1476754677">
    <w:abstractNumId w:val="0"/>
  </w:num>
  <w:num w:numId="860" w16cid:durableId="326255269">
    <w:abstractNumId w:val="8"/>
  </w:num>
  <w:num w:numId="861" w16cid:durableId="1052070899">
    <w:abstractNumId w:val="7"/>
  </w:num>
  <w:num w:numId="862" w16cid:durableId="186019835">
    <w:abstractNumId w:val="6"/>
  </w:num>
  <w:num w:numId="863" w16cid:durableId="1559170084">
    <w:abstractNumId w:val="5"/>
  </w:num>
  <w:num w:numId="864" w16cid:durableId="624892865">
    <w:abstractNumId w:val="4"/>
  </w:num>
  <w:num w:numId="865" w16cid:durableId="584454963">
    <w:abstractNumId w:val="3"/>
  </w:num>
  <w:num w:numId="866" w16cid:durableId="1054428434">
    <w:abstractNumId w:val="2"/>
  </w:num>
  <w:num w:numId="867" w16cid:durableId="1726954426">
    <w:abstractNumId w:val="1"/>
  </w:num>
  <w:num w:numId="868" w16cid:durableId="313995362">
    <w:abstractNumId w:val="0"/>
  </w:num>
  <w:num w:numId="869" w16cid:durableId="1730768753">
    <w:abstractNumId w:val="8"/>
  </w:num>
  <w:num w:numId="870" w16cid:durableId="716124361">
    <w:abstractNumId w:val="7"/>
  </w:num>
  <w:num w:numId="871" w16cid:durableId="321012273">
    <w:abstractNumId w:val="6"/>
  </w:num>
  <w:num w:numId="872" w16cid:durableId="1584142587">
    <w:abstractNumId w:val="5"/>
  </w:num>
  <w:num w:numId="873" w16cid:durableId="1853572181">
    <w:abstractNumId w:val="4"/>
  </w:num>
  <w:num w:numId="874" w16cid:durableId="71315962">
    <w:abstractNumId w:val="3"/>
  </w:num>
  <w:num w:numId="875" w16cid:durableId="79720608">
    <w:abstractNumId w:val="2"/>
  </w:num>
  <w:num w:numId="876" w16cid:durableId="2118864222">
    <w:abstractNumId w:val="1"/>
  </w:num>
  <w:num w:numId="877" w16cid:durableId="1889293676">
    <w:abstractNumId w:val="0"/>
  </w:num>
  <w:num w:numId="878" w16cid:durableId="1132139924">
    <w:abstractNumId w:val="8"/>
  </w:num>
  <w:num w:numId="879" w16cid:durableId="1931426463">
    <w:abstractNumId w:val="7"/>
  </w:num>
  <w:num w:numId="880" w16cid:durableId="135075829">
    <w:abstractNumId w:val="6"/>
  </w:num>
  <w:num w:numId="881" w16cid:durableId="1726173951">
    <w:abstractNumId w:val="5"/>
  </w:num>
  <w:num w:numId="882" w16cid:durableId="770123566">
    <w:abstractNumId w:val="4"/>
  </w:num>
  <w:num w:numId="883" w16cid:durableId="2080443694">
    <w:abstractNumId w:val="3"/>
  </w:num>
  <w:num w:numId="884" w16cid:durableId="1104305656">
    <w:abstractNumId w:val="2"/>
  </w:num>
  <w:num w:numId="885" w16cid:durableId="461581671">
    <w:abstractNumId w:val="1"/>
  </w:num>
  <w:num w:numId="886" w16cid:durableId="1690183064">
    <w:abstractNumId w:val="0"/>
  </w:num>
  <w:num w:numId="887" w16cid:durableId="641157744">
    <w:abstractNumId w:val="8"/>
  </w:num>
  <w:num w:numId="888" w16cid:durableId="114754639">
    <w:abstractNumId w:val="7"/>
  </w:num>
  <w:num w:numId="889" w16cid:durableId="1565524808">
    <w:abstractNumId w:val="6"/>
  </w:num>
  <w:num w:numId="890" w16cid:durableId="1114515616">
    <w:abstractNumId w:val="5"/>
  </w:num>
  <w:num w:numId="891" w16cid:durableId="150173243">
    <w:abstractNumId w:val="4"/>
  </w:num>
  <w:num w:numId="892" w16cid:durableId="1770468968">
    <w:abstractNumId w:val="3"/>
  </w:num>
  <w:num w:numId="893" w16cid:durableId="766120027">
    <w:abstractNumId w:val="2"/>
  </w:num>
  <w:num w:numId="894" w16cid:durableId="119304077">
    <w:abstractNumId w:val="1"/>
  </w:num>
  <w:num w:numId="895" w16cid:durableId="511335038">
    <w:abstractNumId w:val="0"/>
  </w:num>
  <w:num w:numId="896" w16cid:durableId="585117589">
    <w:abstractNumId w:val="8"/>
  </w:num>
  <w:num w:numId="897" w16cid:durableId="707606426">
    <w:abstractNumId w:val="7"/>
  </w:num>
  <w:num w:numId="898" w16cid:durableId="1249728868">
    <w:abstractNumId w:val="6"/>
  </w:num>
  <w:num w:numId="899" w16cid:durableId="1266496766">
    <w:abstractNumId w:val="5"/>
  </w:num>
  <w:num w:numId="900" w16cid:durableId="733429403">
    <w:abstractNumId w:val="4"/>
  </w:num>
  <w:num w:numId="901" w16cid:durableId="970984848">
    <w:abstractNumId w:val="3"/>
  </w:num>
  <w:num w:numId="902" w16cid:durableId="1152988764">
    <w:abstractNumId w:val="2"/>
  </w:num>
  <w:num w:numId="903" w16cid:durableId="1385907023">
    <w:abstractNumId w:val="1"/>
  </w:num>
  <w:num w:numId="904" w16cid:durableId="1120684117">
    <w:abstractNumId w:val="0"/>
  </w:num>
  <w:num w:numId="905" w16cid:durableId="1159005047">
    <w:abstractNumId w:val="8"/>
  </w:num>
  <w:num w:numId="906" w16cid:durableId="203754110">
    <w:abstractNumId w:val="7"/>
  </w:num>
  <w:num w:numId="907" w16cid:durableId="427504354">
    <w:abstractNumId w:val="6"/>
  </w:num>
  <w:num w:numId="908" w16cid:durableId="1693921722">
    <w:abstractNumId w:val="5"/>
  </w:num>
  <w:num w:numId="909" w16cid:durableId="1894274387">
    <w:abstractNumId w:val="4"/>
  </w:num>
  <w:num w:numId="910" w16cid:durableId="2015495111">
    <w:abstractNumId w:val="3"/>
  </w:num>
  <w:num w:numId="911" w16cid:durableId="722289963">
    <w:abstractNumId w:val="2"/>
  </w:num>
  <w:num w:numId="912" w16cid:durableId="159006099">
    <w:abstractNumId w:val="1"/>
  </w:num>
  <w:num w:numId="913" w16cid:durableId="470252952">
    <w:abstractNumId w:val="0"/>
  </w:num>
  <w:num w:numId="914" w16cid:durableId="778792034">
    <w:abstractNumId w:val="8"/>
  </w:num>
  <w:num w:numId="915" w16cid:durableId="1642005701">
    <w:abstractNumId w:val="7"/>
  </w:num>
  <w:num w:numId="916" w16cid:durableId="742144023">
    <w:abstractNumId w:val="6"/>
  </w:num>
  <w:num w:numId="917" w16cid:durableId="1224410480">
    <w:abstractNumId w:val="5"/>
  </w:num>
  <w:num w:numId="918" w16cid:durableId="1504976945">
    <w:abstractNumId w:val="4"/>
  </w:num>
  <w:num w:numId="919" w16cid:durableId="2108649007">
    <w:abstractNumId w:val="3"/>
  </w:num>
  <w:num w:numId="920" w16cid:durableId="30421222">
    <w:abstractNumId w:val="2"/>
  </w:num>
  <w:num w:numId="921" w16cid:durableId="986544850">
    <w:abstractNumId w:val="1"/>
  </w:num>
  <w:num w:numId="922" w16cid:durableId="357589837">
    <w:abstractNumId w:val="0"/>
  </w:num>
  <w:num w:numId="923" w16cid:durableId="422146460">
    <w:abstractNumId w:val="8"/>
  </w:num>
  <w:num w:numId="924" w16cid:durableId="1853492006">
    <w:abstractNumId w:val="7"/>
  </w:num>
  <w:num w:numId="925" w16cid:durableId="1108738362">
    <w:abstractNumId w:val="6"/>
  </w:num>
  <w:num w:numId="926" w16cid:durableId="996616731">
    <w:abstractNumId w:val="5"/>
  </w:num>
  <w:num w:numId="927" w16cid:durableId="726802165">
    <w:abstractNumId w:val="4"/>
  </w:num>
  <w:num w:numId="928" w16cid:durableId="721027236">
    <w:abstractNumId w:val="3"/>
  </w:num>
  <w:num w:numId="929" w16cid:durableId="1244877827">
    <w:abstractNumId w:val="2"/>
  </w:num>
  <w:num w:numId="930" w16cid:durableId="17583296">
    <w:abstractNumId w:val="1"/>
  </w:num>
  <w:num w:numId="931" w16cid:durableId="2063869566">
    <w:abstractNumId w:val="0"/>
  </w:num>
  <w:num w:numId="932" w16cid:durableId="1151747352">
    <w:abstractNumId w:val="8"/>
  </w:num>
  <w:num w:numId="933" w16cid:durableId="165289283">
    <w:abstractNumId w:val="7"/>
  </w:num>
  <w:num w:numId="934" w16cid:durableId="1679386837">
    <w:abstractNumId w:val="6"/>
  </w:num>
  <w:num w:numId="935" w16cid:durableId="1300839208">
    <w:abstractNumId w:val="5"/>
  </w:num>
  <w:num w:numId="936" w16cid:durableId="1314288659">
    <w:abstractNumId w:val="4"/>
  </w:num>
  <w:num w:numId="937" w16cid:durableId="1150368844">
    <w:abstractNumId w:val="3"/>
  </w:num>
  <w:num w:numId="938" w16cid:durableId="1263613402">
    <w:abstractNumId w:val="2"/>
  </w:num>
  <w:num w:numId="939" w16cid:durableId="1838690883">
    <w:abstractNumId w:val="1"/>
  </w:num>
  <w:num w:numId="940" w16cid:durableId="1394425548">
    <w:abstractNumId w:val="0"/>
  </w:num>
  <w:num w:numId="941" w16cid:durableId="1673295757">
    <w:abstractNumId w:val="8"/>
  </w:num>
  <w:num w:numId="942" w16cid:durableId="1678387168">
    <w:abstractNumId w:val="7"/>
  </w:num>
  <w:num w:numId="943" w16cid:durableId="1068960391">
    <w:abstractNumId w:val="6"/>
  </w:num>
  <w:num w:numId="944" w16cid:durableId="1725644477">
    <w:abstractNumId w:val="5"/>
  </w:num>
  <w:num w:numId="945" w16cid:durableId="1621840362">
    <w:abstractNumId w:val="4"/>
  </w:num>
  <w:num w:numId="946" w16cid:durableId="250167673">
    <w:abstractNumId w:val="3"/>
  </w:num>
  <w:num w:numId="947" w16cid:durableId="201020617">
    <w:abstractNumId w:val="2"/>
  </w:num>
  <w:num w:numId="948" w16cid:durableId="736978747">
    <w:abstractNumId w:val="1"/>
  </w:num>
  <w:num w:numId="949" w16cid:durableId="487206359">
    <w:abstractNumId w:val="0"/>
  </w:num>
  <w:num w:numId="950" w16cid:durableId="1149129540">
    <w:abstractNumId w:val="8"/>
  </w:num>
  <w:num w:numId="951" w16cid:durableId="609049041">
    <w:abstractNumId w:val="7"/>
  </w:num>
  <w:num w:numId="952" w16cid:durableId="1861120068">
    <w:abstractNumId w:val="6"/>
  </w:num>
  <w:num w:numId="953" w16cid:durableId="1845902517">
    <w:abstractNumId w:val="5"/>
  </w:num>
  <w:num w:numId="954" w16cid:durableId="1441989949">
    <w:abstractNumId w:val="4"/>
  </w:num>
  <w:num w:numId="955" w16cid:durableId="494034392">
    <w:abstractNumId w:val="3"/>
  </w:num>
  <w:num w:numId="956" w16cid:durableId="1362630254">
    <w:abstractNumId w:val="2"/>
  </w:num>
  <w:num w:numId="957" w16cid:durableId="1769696957">
    <w:abstractNumId w:val="1"/>
  </w:num>
  <w:num w:numId="958" w16cid:durableId="631405165">
    <w:abstractNumId w:val="0"/>
  </w:num>
  <w:num w:numId="959" w16cid:durableId="1278946831">
    <w:abstractNumId w:val="94"/>
  </w:num>
  <w:num w:numId="960" w16cid:durableId="666173839">
    <w:abstractNumId w:val="98"/>
  </w:num>
  <w:num w:numId="961" w16cid:durableId="31000560">
    <w:abstractNumId w:val="80"/>
  </w:num>
  <w:num w:numId="962" w16cid:durableId="969895770">
    <w:abstractNumId w:val="82"/>
  </w:num>
  <w:num w:numId="963" w16cid:durableId="757602015">
    <w:abstractNumId w:val="21"/>
  </w:num>
  <w:num w:numId="964" w16cid:durableId="604922394">
    <w:abstractNumId w:val="92"/>
  </w:num>
  <w:num w:numId="965" w16cid:durableId="1196188373">
    <w:abstractNumId w:val="91"/>
  </w:num>
  <w:num w:numId="966" w16cid:durableId="1454638720">
    <w:abstractNumId w:val="23"/>
  </w:num>
  <w:num w:numId="967" w16cid:durableId="126438569">
    <w:abstractNumId w:val="117"/>
  </w:num>
  <w:num w:numId="968" w16cid:durableId="1029524077">
    <w:abstractNumId w:val="100"/>
  </w:num>
  <w:num w:numId="969" w16cid:durableId="1948077643">
    <w:abstractNumId w:val="19"/>
  </w:num>
  <w:num w:numId="970" w16cid:durableId="1371759986">
    <w:abstractNumId w:val="118"/>
  </w:num>
  <w:num w:numId="971" w16cid:durableId="553852641">
    <w:abstractNumId w:val="61"/>
  </w:num>
  <w:num w:numId="972" w16cid:durableId="1585332975">
    <w:abstractNumId w:val="51"/>
  </w:num>
  <w:num w:numId="973" w16cid:durableId="437797091">
    <w:abstractNumId w:val="121"/>
  </w:num>
  <w:num w:numId="974" w16cid:durableId="1948273644">
    <w:abstractNumId w:val="14"/>
  </w:num>
  <w:num w:numId="975" w16cid:durableId="1789204044">
    <w:abstractNumId w:val="42"/>
  </w:num>
  <w:num w:numId="976" w16cid:durableId="462430114">
    <w:abstractNumId w:val="24"/>
  </w:num>
  <w:num w:numId="977" w16cid:durableId="1273592722">
    <w:abstractNumId w:val="135"/>
  </w:num>
  <w:num w:numId="978" w16cid:durableId="1594702758">
    <w:abstractNumId w:val="13"/>
  </w:num>
  <w:num w:numId="979" w16cid:durableId="437651128">
    <w:abstractNumId w:val="32"/>
  </w:num>
  <w:num w:numId="980" w16cid:durableId="1860897123">
    <w:abstractNumId w:val="54"/>
  </w:num>
  <w:numIdMacAtCleanup w:val="9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2054"/>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iwMawHV4EIjLQAAAA=="/>
  </w:docVars>
  <w:rsids>
    <w:rsidRoot w:val="00AB1518"/>
    <w:rsid w:val="0000050A"/>
    <w:rsid w:val="000006B8"/>
    <w:rsid w:val="000009EC"/>
    <w:rsid w:val="00000B0F"/>
    <w:rsid w:val="00000DBE"/>
    <w:rsid w:val="0000162E"/>
    <w:rsid w:val="00001B3A"/>
    <w:rsid w:val="00001E8B"/>
    <w:rsid w:val="0000233E"/>
    <w:rsid w:val="0000258A"/>
    <w:rsid w:val="000026D3"/>
    <w:rsid w:val="0000292D"/>
    <w:rsid w:val="00002CEC"/>
    <w:rsid w:val="00002E3A"/>
    <w:rsid w:val="00003931"/>
    <w:rsid w:val="000039A9"/>
    <w:rsid w:val="000039B0"/>
    <w:rsid w:val="000039C2"/>
    <w:rsid w:val="00003C05"/>
    <w:rsid w:val="00003D47"/>
    <w:rsid w:val="00003DBE"/>
    <w:rsid w:val="00003DF1"/>
    <w:rsid w:val="000049A0"/>
    <w:rsid w:val="00004A8F"/>
    <w:rsid w:val="00004B5F"/>
    <w:rsid w:val="0000547A"/>
    <w:rsid w:val="0000571E"/>
    <w:rsid w:val="00005743"/>
    <w:rsid w:val="00005885"/>
    <w:rsid w:val="000058C4"/>
    <w:rsid w:val="00005D11"/>
    <w:rsid w:val="00005D25"/>
    <w:rsid w:val="000060C3"/>
    <w:rsid w:val="00010122"/>
    <w:rsid w:val="00010C84"/>
    <w:rsid w:val="00010DF3"/>
    <w:rsid w:val="00010F79"/>
    <w:rsid w:val="0001165D"/>
    <w:rsid w:val="000118CB"/>
    <w:rsid w:val="00011A81"/>
    <w:rsid w:val="00011ECB"/>
    <w:rsid w:val="00012045"/>
    <w:rsid w:val="0001204D"/>
    <w:rsid w:val="00012489"/>
    <w:rsid w:val="000126DE"/>
    <w:rsid w:val="00012745"/>
    <w:rsid w:val="00012B6C"/>
    <w:rsid w:val="00012C97"/>
    <w:rsid w:val="00012D2D"/>
    <w:rsid w:val="00013054"/>
    <w:rsid w:val="000134FC"/>
    <w:rsid w:val="000137C8"/>
    <w:rsid w:val="00013B94"/>
    <w:rsid w:val="00013D67"/>
    <w:rsid w:val="000145A2"/>
    <w:rsid w:val="000148D4"/>
    <w:rsid w:val="000148DF"/>
    <w:rsid w:val="00014D45"/>
    <w:rsid w:val="0001505F"/>
    <w:rsid w:val="000150F2"/>
    <w:rsid w:val="0001529A"/>
    <w:rsid w:val="000155A6"/>
    <w:rsid w:val="00015A2E"/>
    <w:rsid w:val="00015CC4"/>
    <w:rsid w:val="00015D3B"/>
    <w:rsid w:val="000160E4"/>
    <w:rsid w:val="0001632A"/>
    <w:rsid w:val="0001634C"/>
    <w:rsid w:val="000166EC"/>
    <w:rsid w:val="00016A5E"/>
    <w:rsid w:val="00016BD1"/>
    <w:rsid w:val="00016CE0"/>
    <w:rsid w:val="00016D1C"/>
    <w:rsid w:val="000176E9"/>
    <w:rsid w:val="00017703"/>
    <w:rsid w:val="00017861"/>
    <w:rsid w:val="00017ADB"/>
    <w:rsid w:val="00017E05"/>
    <w:rsid w:val="000202FB"/>
    <w:rsid w:val="000208C3"/>
    <w:rsid w:val="00020DEE"/>
    <w:rsid w:val="00021094"/>
    <w:rsid w:val="000210DF"/>
    <w:rsid w:val="00021400"/>
    <w:rsid w:val="000215FA"/>
    <w:rsid w:val="00021670"/>
    <w:rsid w:val="0002177E"/>
    <w:rsid w:val="00021D27"/>
    <w:rsid w:val="000224DB"/>
    <w:rsid w:val="0002263A"/>
    <w:rsid w:val="0002289F"/>
    <w:rsid w:val="0002294D"/>
    <w:rsid w:val="00023037"/>
    <w:rsid w:val="000231CA"/>
    <w:rsid w:val="0002361F"/>
    <w:rsid w:val="000237F6"/>
    <w:rsid w:val="0002381C"/>
    <w:rsid w:val="00023EF0"/>
    <w:rsid w:val="00024193"/>
    <w:rsid w:val="00024307"/>
    <w:rsid w:val="00024455"/>
    <w:rsid w:val="000246AB"/>
    <w:rsid w:val="00024C2F"/>
    <w:rsid w:val="00024C64"/>
    <w:rsid w:val="0002505E"/>
    <w:rsid w:val="000251F2"/>
    <w:rsid w:val="00025388"/>
    <w:rsid w:val="00025692"/>
    <w:rsid w:val="000260AF"/>
    <w:rsid w:val="00026152"/>
    <w:rsid w:val="000267BF"/>
    <w:rsid w:val="000269D3"/>
    <w:rsid w:val="00026DF6"/>
    <w:rsid w:val="00026FA0"/>
    <w:rsid w:val="0002745B"/>
    <w:rsid w:val="0002775B"/>
    <w:rsid w:val="00027767"/>
    <w:rsid w:val="0002788E"/>
    <w:rsid w:val="00027D42"/>
    <w:rsid w:val="0003005F"/>
    <w:rsid w:val="0003018D"/>
    <w:rsid w:val="00030399"/>
    <w:rsid w:val="000308BD"/>
    <w:rsid w:val="00030DDD"/>
    <w:rsid w:val="00031233"/>
    <w:rsid w:val="00031433"/>
    <w:rsid w:val="00031444"/>
    <w:rsid w:val="00031617"/>
    <w:rsid w:val="00031829"/>
    <w:rsid w:val="000318E8"/>
    <w:rsid w:val="00031B51"/>
    <w:rsid w:val="000323AC"/>
    <w:rsid w:val="000324A4"/>
    <w:rsid w:val="0003272F"/>
    <w:rsid w:val="00032C16"/>
    <w:rsid w:val="00032C98"/>
    <w:rsid w:val="00032F40"/>
    <w:rsid w:val="000331BE"/>
    <w:rsid w:val="0003332D"/>
    <w:rsid w:val="00033758"/>
    <w:rsid w:val="000338DC"/>
    <w:rsid w:val="0003394D"/>
    <w:rsid w:val="00033B50"/>
    <w:rsid w:val="00033C66"/>
    <w:rsid w:val="0003459C"/>
    <w:rsid w:val="000345A2"/>
    <w:rsid w:val="00034A3D"/>
    <w:rsid w:val="00034AE0"/>
    <w:rsid w:val="00034B0C"/>
    <w:rsid w:val="00034B14"/>
    <w:rsid w:val="00034D42"/>
    <w:rsid w:val="000355A4"/>
    <w:rsid w:val="00035D8C"/>
    <w:rsid w:val="000361F8"/>
    <w:rsid w:val="00036378"/>
    <w:rsid w:val="000366DA"/>
    <w:rsid w:val="00036BA8"/>
    <w:rsid w:val="00036E11"/>
    <w:rsid w:val="0003702A"/>
    <w:rsid w:val="00037105"/>
    <w:rsid w:val="000371D8"/>
    <w:rsid w:val="000377E6"/>
    <w:rsid w:val="000378AF"/>
    <w:rsid w:val="00037972"/>
    <w:rsid w:val="00037CF6"/>
    <w:rsid w:val="00037F76"/>
    <w:rsid w:val="000400D9"/>
    <w:rsid w:val="00040811"/>
    <w:rsid w:val="00040C7C"/>
    <w:rsid w:val="00040E4D"/>
    <w:rsid w:val="0004151C"/>
    <w:rsid w:val="00041A1B"/>
    <w:rsid w:val="00041B99"/>
    <w:rsid w:val="00041D15"/>
    <w:rsid w:val="00041FB4"/>
    <w:rsid w:val="000420C6"/>
    <w:rsid w:val="000423F2"/>
    <w:rsid w:val="0004264F"/>
    <w:rsid w:val="000429C5"/>
    <w:rsid w:val="00042C25"/>
    <w:rsid w:val="00042CF7"/>
    <w:rsid w:val="00042E1D"/>
    <w:rsid w:val="00042FB1"/>
    <w:rsid w:val="00043138"/>
    <w:rsid w:val="00043307"/>
    <w:rsid w:val="00043AD8"/>
    <w:rsid w:val="00043EA1"/>
    <w:rsid w:val="0004400F"/>
    <w:rsid w:val="0004430B"/>
    <w:rsid w:val="0004434D"/>
    <w:rsid w:val="0004489A"/>
    <w:rsid w:val="00044929"/>
    <w:rsid w:val="000453E6"/>
    <w:rsid w:val="000457E9"/>
    <w:rsid w:val="00045F7A"/>
    <w:rsid w:val="00046140"/>
    <w:rsid w:val="00046887"/>
    <w:rsid w:val="00046B87"/>
    <w:rsid w:val="00046BCD"/>
    <w:rsid w:val="000472B6"/>
    <w:rsid w:val="00047DAE"/>
    <w:rsid w:val="00047E56"/>
    <w:rsid w:val="00047E81"/>
    <w:rsid w:val="00047EB0"/>
    <w:rsid w:val="0005001B"/>
    <w:rsid w:val="000508AD"/>
    <w:rsid w:val="00050B23"/>
    <w:rsid w:val="00050B70"/>
    <w:rsid w:val="00050CD4"/>
    <w:rsid w:val="00050E2D"/>
    <w:rsid w:val="000518E4"/>
    <w:rsid w:val="00051AF4"/>
    <w:rsid w:val="00051C12"/>
    <w:rsid w:val="00052373"/>
    <w:rsid w:val="00052995"/>
    <w:rsid w:val="00052A3F"/>
    <w:rsid w:val="00052F77"/>
    <w:rsid w:val="000531F4"/>
    <w:rsid w:val="00053601"/>
    <w:rsid w:val="000536BC"/>
    <w:rsid w:val="000537BE"/>
    <w:rsid w:val="00053A40"/>
    <w:rsid w:val="00054160"/>
    <w:rsid w:val="000547C3"/>
    <w:rsid w:val="00054D5D"/>
    <w:rsid w:val="000554E1"/>
    <w:rsid w:val="00055B8D"/>
    <w:rsid w:val="00055C85"/>
    <w:rsid w:val="00056AC7"/>
    <w:rsid w:val="00056AEB"/>
    <w:rsid w:val="00056B6C"/>
    <w:rsid w:val="00056E08"/>
    <w:rsid w:val="000570D6"/>
    <w:rsid w:val="00057D1A"/>
    <w:rsid w:val="000604BD"/>
    <w:rsid w:val="0006050C"/>
    <w:rsid w:val="000606C4"/>
    <w:rsid w:val="000606DF"/>
    <w:rsid w:val="00060813"/>
    <w:rsid w:val="0006089F"/>
    <w:rsid w:val="00060ACF"/>
    <w:rsid w:val="00060B04"/>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119"/>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1E99"/>
    <w:rsid w:val="0007261A"/>
    <w:rsid w:val="00072A9E"/>
    <w:rsid w:val="0007315E"/>
    <w:rsid w:val="000735EE"/>
    <w:rsid w:val="000735F8"/>
    <w:rsid w:val="00073607"/>
    <w:rsid w:val="00073C5E"/>
    <w:rsid w:val="0007464E"/>
    <w:rsid w:val="0007468B"/>
    <w:rsid w:val="0007489C"/>
    <w:rsid w:val="00074C75"/>
    <w:rsid w:val="00075406"/>
    <w:rsid w:val="00076029"/>
    <w:rsid w:val="00076256"/>
    <w:rsid w:val="000763F6"/>
    <w:rsid w:val="0007679F"/>
    <w:rsid w:val="00076B09"/>
    <w:rsid w:val="00076B16"/>
    <w:rsid w:val="00076D21"/>
    <w:rsid w:val="000773B1"/>
    <w:rsid w:val="0007777E"/>
    <w:rsid w:val="00077950"/>
    <w:rsid w:val="00077AE4"/>
    <w:rsid w:val="00077B8E"/>
    <w:rsid w:val="00077C89"/>
    <w:rsid w:val="00077D17"/>
    <w:rsid w:val="00077D47"/>
    <w:rsid w:val="0008007A"/>
    <w:rsid w:val="00080329"/>
    <w:rsid w:val="000803BD"/>
    <w:rsid w:val="00081180"/>
    <w:rsid w:val="0008137A"/>
    <w:rsid w:val="00081748"/>
    <w:rsid w:val="00081D0A"/>
    <w:rsid w:val="00081D3F"/>
    <w:rsid w:val="00082740"/>
    <w:rsid w:val="00083519"/>
    <w:rsid w:val="00083769"/>
    <w:rsid w:val="00083AE1"/>
    <w:rsid w:val="00083B44"/>
    <w:rsid w:val="00083E8D"/>
    <w:rsid w:val="000845DA"/>
    <w:rsid w:val="0008490A"/>
    <w:rsid w:val="000849D0"/>
    <w:rsid w:val="00084BBD"/>
    <w:rsid w:val="000857DA"/>
    <w:rsid w:val="00085C11"/>
    <w:rsid w:val="00085EA2"/>
    <w:rsid w:val="00085EAE"/>
    <w:rsid w:val="000864C4"/>
    <w:rsid w:val="00086637"/>
    <w:rsid w:val="00086672"/>
    <w:rsid w:val="000866E1"/>
    <w:rsid w:val="000869D0"/>
    <w:rsid w:val="00086BC5"/>
    <w:rsid w:val="00086C6F"/>
    <w:rsid w:val="00087544"/>
    <w:rsid w:val="000877E0"/>
    <w:rsid w:val="0009064D"/>
    <w:rsid w:val="00090896"/>
    <w:rsid w:val="00090F08"/>
    <w:rsid w:val="00090FB4"/>
    <w:rsid w:val="0009139F"/>
    <w:rsid w:val="00091834"/>
    <w:rsid w:val="00091BF3"/>
    <w:rsid w:val="00092641"/>
    <w:rsid w:val="000928FC"/>
    <w:rsid w:val="00092B05"/>
    <w:rsid w:val="00092B07"/>
    <w:rsid w:val="00092FD1"/>
    <w:rsid w:val="00092FDE"/>
    <w:rsid w:val="0009309A"/>
    <w:rsid w:val="00093215"/>
    <w:rsid w:val="0009351D"/>
    <w:rsid w:val="00093D60"/>
    <w:rsid w:val="00093FD1"/>
    <w:rsid w:val="00094782"/>
    <w:rsid w:val="00095079"/>
    <w:rsid w:val="0009519C"/>
    <w:rsid w:val="000953C6"/>
    <w:rsid w:val="0009578E"/>
    <w:rsid w:val="00096077"/>
    <w:rsid w:val="0009652C"/>
    <w:rsid w:val="000965FD"/>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DB"/>
    <w:rsid w:val="000A48EA"/>
    <w:rsid w:val="000A49A1"/>
    <w:rsid w:val="000A4A70"/>
    <w:rsid w:val="000A4CCA"/>
    <w:rsid w:val="000A4EB9"/>
    <w:rsid w:val="000A5274"/>
    <w:rsid w:val="000A59FB"/>
    <w:rsid w:val="000A6364"/>
    <w:rsid w:val="000A65EB"/>
    <w:rsid w:val="000A689B"/>
    <w:rsid w:val="000A6B46"/>
    <w:rsid w:val="000A6E02"/>
    <w:rsid w:val="000A7171"/>
    <w:rsid w:val="000A71F8"/>
    <w:rsid w:val="000A7445"/>
    <w:rsid w:val="000A7FC8"/>
    <w:rsid w:val="000A7FE4"/>
    <w:rsid w:val="000B0D04"/>
    <w:rsid w:val="000B0E6F"/>
    <w:rsid w:val="000B14D1"/>
    <w:rsid w:val="000B16DD"/>
    <w:rsid w:val="000B2296"/>
    <w:rsid w:val="000B25D1"/>
    <w:rsid w:val="000B2842"/>
    <w:rsid w:val="000B2CD9"/>
    <w:rsid w:val="000B2D66"/>
    <w:rsid w:val="000B2EF4"/>
    <w:rsid w:val="000B3438"/>
    <w:rsid w:val="000B3C48"/>
    <w:rsid w:val="000B3FF7"/>
    <w:rsid w:val="000B4450"/>
    <w:rsid w:val="000B45F8"/>
    <w:rsid w:val="000B48B1"/>
    <w:rsid w:val="000B4FD1"/>
    <w:rsid w:val="000B535E"/>
    <w:rsid w:val="000B564C"/>
    <w:rsid w:val="000B56D4"/>
    <w:rsid w:val="000B5884"/>
    <w:rsid w:val="000B5E7C"/>
    <w:rsid w:val="000B6A2E"/>
    <w:rsid w:val="000B6D94"/>
    <w:rsid w:val="000B72C4"/>
    <w:rsid w:val="000B72D6"/>
    <w:rsid w:val="000B7324"/>
    <w:rsid w:val="000B7633"/>
    <w:rsid w:val="000B775C"/>
    <w:rsid w:val="000B7B71"/>
    <w:rsid w:val="000B7DDF"/>
    <w:rsid w:val="000B7EA3"/>
    <w:rsid w:val="000B7F83"/>
    <w:rsid w:val="000B7F98"/>
    <w:rsid w:val="000C0019"/>
    <w:rsid w:val="000C03D1"/>
    <w:rsid w:val="000C051B"/>
    <w:rsid w:val="000C0607"/>
    <w:rsid w:val="000C0D31"/>
    <w:rsid w:val="000C0FAD"/>
    <w:rsid w:val="000C122B"/>
    <w:rsid w:val="000C17BB"/>
    <w:rsid w:val="000C18B3"/>
    <w:rsid w:val="000C1C64"/>
    <w:rsid w:val="000C2302"/>
    <w:rsid w:val="000C247F"/>
    <w:rsid w:val="000C2805"/>
    <w:rsid w:val="000C29D2"/>
    <w:rsid w:val="000C2C3E"/>
    <w:rsid w:val="000C2E08"/>
    <w:rsid w:val="000C2F0E"/>
    <w:rsid w:val="000C3237"/>
    <w:rsid w:val="000C3259"/>
    <w:rsid w:val="000C335B"/>
    <w:rsid w:val="000C35A4"/>
    <w:rsid w:val="000C3831"/>
    <w:rsid w:val="000C389A"/>
    <w:rsid w:val="000C3FD5"/>
    <w:rsid w:val="000C4656"/>
    <w:rsid w:val="000C470A"/>
    <w:rsid w:val="000C4873"/>
    <w:rsid w:val="000C49DA"/>
    <w:rsid w:val="000C4CF7"/>
    <w:rsid w:val="000C4D30"/>
    <w:rsid w:val="000C60E6"/>
    <w:rsid w:val="000C6925"/>
    <w:rsid w:val="000C6E5A"/>
    <w:rsid w:val="000C750C"/>
    <w:rsid w:val="000C7563"/>
    <w:rsid w:val="000C79CA"/>
    <w:rsid w:val="000C7B7D"/>
    <w:rsid w:val="000D0541"/>
    <w:rsid w:val="000D075A"/>
    <w:rsid w:val="000D094E"/>
    <w:rsid w:val="000D1679"/>
    <w:rsid w:val="000D179B"/>
    <w:rsid w:val="000D1870"/>
    <w:rsid w:val="000D1F73"/>
    <w:rsid w:val="000D26BB"/>
    <w:rsid w:val="000D29E9"/>
    <w:rsid w:val="000D2DC1"/>
    <w:rsid w:val="000D30D0"/>
    <w:rsid w:val="000D3105"/>
    <w:rsid w:val="000D3A36"/>
    <w:rsid w:val="000D3C91"/>
    <w:rsid w:val="000D3D4A"/>
    <w:rsid w:val="000D3E34"/>
    <w:rsid w:val="000D435F"/>
    <w:rsid w:val="000D4449"/>
    <w:rsid w:val="000D4541"/>
    <w:rsid w:val="000D45A9"/>
    <w:rsid w:val="000D46EE"/>
    <w:rsid w:val="000D47CD"/>
    <w:rsid w:val="000D48BC"/>
    <w:rsid w:val="000D4A8A"/>
    <w:rsid w:val="000D4AAF"/>
    <w:rsid w:val="000D4F3D"/>
    <w:rsid w:val="000D5214"/>
    <w:rsid w:val="000D5649"/>
    <w:rsid w:val="000D613F"/>
    <w:rsid w:val="000D6242"/>
    <w:rsid w:val="000D626D"/>
    <w:rsid w:val="000D6294"/>
    <w:rsid w:val="000D63DF"/>
    <w:rsid w:val="000D6C58"/>
    <w:rsid w:val="000D6E34"/>
    <w:rsid w:val="000D70FE"/>
    <w:rsid w:val="000D713F"/>
    <w:rsid w:val="000D733E"/>
    <w:rsid w:val="000D7F4C"/>
    <w:rsid w:val="000D7FE6"/>
    <w:rsid w:val="000E011C"/>
    <w:rsid w:val="000E01A0"/>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5FCF"/>
    <w:rsid w:val="000E615E"/>
    <w:rsid w:val="000E636E"/>
    <w:rsid w:val="000E6645"/>
    <w:rsid w:val="000E6B87"/>
    <w:rsid w:val="000E77AB"/>
    <w:rsid w:val="000E7820"/>
    <w:rsid w:val="000E788C"/>
    <w:rsid w:val="000E798E"/>
    <w:rsid w:val="000E7D00"/>
    <w:rsid w:val="000E7EB7"/>
    <w:rsid w:val="000E7EBA"/>
    <w:rsid w:val="000F088D"/>
    <w:rsid w:val="000F0895"/>
    <w:rsid w:val="000F0FFA"/>
    <w:rsid w:val="000F10E3"/>
    <w:rsid w:val="000F149B"/>
    <w:rsid w:val="000F1790"/>
    <w:rsid w:val="000F24BE"/>
    <w:rsid w:val="000F26BF"/>
    <w:rsid w:val="000F272C"/>
    <w:rsid w:val="000F27FF"/>
    <w:rsid w:val="000F2986"/>
    <w:rsid w:val="000F2A99"/>
    <w:rsid w:val="000F2F38"/>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15A"/>
    <w:rsid w:val="000F64C5"/>
    <w:rsid w:val="000F64F1"/>
    <w:rsid w:val="000F655C"/>
    <w:rsid w:val="000F6641"/>
    <w:rsid w:val="000F668E"/>
    <w:rsid w:val="000F671B"/>
    <w:rsid w:val="000F674E"/>
    <w:rsid w:val="000F67E5"/>
    <w:rsid w:val="000F6E07"/>
    <w:rsid w:val="000F7147"/>
    <w:rsid w:val="000F75B6"/>
    <w:rsid w:val="000F76BB"/>
    <w:rsid w:val="000F7EF8"/>
    <w:rsid w:val="000F7EFB"/>
    <w:rsid w:val="000F7F72"/>
    <w:rsid w:val="001004DF"/>
    <w:rsid w:val="0010068D"/>
    <w:rsid w:val="00100874"/>
    <w:rsid w:val="001009FC"/>
    <w:rsid w:val="00100B02"/>
    <w:rsid w:val="00100FB6"/>
    <w:rsid w:val="001016A5"/>
    <w:rsid w:val="001017BA"/>
    <w:rsid w:val="00102329"/>
    <w:rsid w:val="0010243D"/>
    <w:rsid w:val="00102555"/>
    <w:rsid w:val="001025F4"/>
    <w:rsid w:val="00102A0C"/>
    <w:rsid w:val="00102B58"/>
    <w:rsid w:val="00102BAC"/>
    <w:rsid w:val="00102FAA"/>
    <w:rsid w:val="001037FE"/>
    <w:rsid w:val="00103931"/>
    <w:rsid w:val="00103B79"/>
    <w:rsid w:val="00103BD8"/>
    <w:rsid w:val="00103CFB"/>
    <w:rsid w:val="0010425F"/>
    <w:rsid w:val="00104427"/>
    <w:rsid w:val="0010443D"/>
    <w:rsid w:val="00105041"/>
    <w:rsid w:val="001050A2"/>
    <w:rsid w:val="001051E9"/>
    <w:rsid w:val="001054C8"/>
    <w:rsid w:val="00105667"/>
    <w:rsid w:val="001056EA"/>
    <w:rsid w:val="0010577A"/>
    <w:rsid w:val="00105791"/>
    <w:rsid w:val="001058B7"/>
    <w:rsid w:val="00105E26"/>
    <w:rsid w:val="00105E5C"/>
    <w:rsid w:val="00105E9B"/>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480B"/>
    <w:rsid w:val="00115024"/>
    <w:rsid w:val="001154F4"/>
    <w:rsid w:val="00115690"/>
    <w:rsid w:val="001158F4"/>
    <w:rsid w:val="00115ACD"/>
    <w:rsid w:val="001167B1"/>
    <w:rsid w:val="0011688E"/>
    <w:rsid w:val="00116C55"/>
    <w:rsid w:val="00116D18"/>
    <w:rsid w:val="001172F2"/>
    <w:rsid w:val="00117788"/>
    <w:rsid w:val="0011793C"/>
    <w:rsid w:val="00117BBF"/>
    <w:rsid w:val="00117EA5"/>
    <w:rsid w:val="00117EBD"/>
    <w:rsid w:val="00120224"/>
    <w:rsid w:val="001208AC"/>
    <w:rsid w:val="00120A94"/>
    <w:rsid w:val="00120D4E"/>
    <w:rsid w:val="00120E02"/>
    <w:rsid w:val="00120EA7"/>
    <w:rsid w:val="00120F60"/>
    <w:rsid w:val="0012260A"/>
    <w:rsid w:val="00122824"/>
    <w:rsid w:val="001228D0"/>
    <w:rsid w:val="00122970"/>
    <w:rsid w:val="00122C99"/>
    <w:rsid w:val="00123251"/>
    <w:rsid w:val="0012359D"/>
    <w:rsid w:val="001238B5"/>
    <w:rsid w:val="00123B2F"/>
    <w:rsid w:val="00124107"/>
    <w:rsid w:val="00124565"/>
    <w:rsid w:val="001247F8"/>
    <w:rsid w:val="00124807"/>
    <w:rsid w:val="00124D40"/>
    <w:rsid w:val="00124F5C"/>
    <w:rsid w:val="001253E5"/>
    <w:rsid w:val="0012545C"/>
    <w:rsid w:val="001255E5"/>
    <w:rsid w:val="00125727"/>
    <w:rsid w:val="00125AA7"/>
    <w:rsid w:val="00125AC9"/>
    <w:rsid w:val="00125CF0"/>
    <w:rsid w:val="00125F04"/>
    <w:rsid w:val="001260CA"/>
    <w:rsid w:val="0012610C"/>
    <w:rsid w:val="001262E2"/>
    <w:rsid w:val="00126DA7"/>
    <w:rsid w:val="001270A7"/>
    <w:rsid w:val="0012716F"/>
    <w:rsid w:val="0012722B"/>
    <w:rsid w:val="0012766B"/>
    <w:rsid w:val="00127E3E"/>
    <w:rsid w:val="00127F17"/>
    <w:rsid w:val="0013012C"/>
    <w:rsid w:val="00130442"/>
    <w:rsid w:val="001304B5"/>
    <w:rsid w:val="00130642"/>
    <w:rsid w:val="00130DDE"/>
    <w:rsid w:val="00130EE4"/>
    <w:rsid w:val="00131671"/>
    <w:rsid w:val="00131B4B"/>
    <w:rsid w:val="00131CC4"/>
    <w:rsid w:val="00131D1C"/>
    <w:rsid w:val="00131F0F"/>
    <w:rsid w:val="001328DB"/>
    <w:rsid w:val="001329B6"/>
    <w:rsid w:val="00132BF7"/>
    <w:rsid w:val="00132C4A"/>
    <w:rsid w:val="00132F10"/>
    <w:rsid w:val="00133016"/>
    <w:rsid w:val="001337A7"/>
    <w:rsid w:val="0013384F"/>
    <w:rsid w:val="00133D57"/>
    <w:rsid w:val="00134088"/>
    <w:rsid w:val="001340C7"/>
    <w:rsid w:val="001343F0"/>
    <w:rsid w:val="001344E6"/>
    <w:rsid w:val="001346CD"/>
    <w:rsid w:val="0013475F"/>
    <w:rsid w:val="0013482E"/>
    <w:rsid w:val="00134970"/>
    <w:rsid w:val="00134A33"/>
    <w:rsid w:val="0013505C"/>
    <w:rsid w:val="0013551E"/>
    <w:rsid w:val="00135BFE"/>
    <w:rsid w:val="00135EA7"/>
    <w:rsid w:val="001360E3"/>
    <w:rsid w:val="001364CF"/>
    <w:rsid w:val="001367CD"/>
    <w:rsid w:val="00136F88"/>
    <w:rsid w:val="00137C6D"/>
    <w:rsid w:val="00137C9E"/>
    <w:rsid w:val="00137CC5"/>
    <w:rsid w:val="001402DF"/>
    <w:rsid w:val="00140790"/>
    <w:rsid w:val="001407F9"/>
    <w:rsid w:val="00140C2A"/>
    <w:rsid w:val="00140C36"/>
    <w:rsid w:val="00140FF5"/>
    <w:rsid w:val="00141500"/>
    <w:rsid w:val="001416E6"/>
    <w:rsid w:val="001421AF"/>
    <w:rsid w:val="00142387"/>
    <w:rsid w:val="001423A2"/>
    <w:rsid w:val="00142A25"/>
    <w:rsid w:val="00142E1A"/>
    <w:rsid w:val="00142F65"/>
    <w:rsid w:val="00143CDF"/>
    <w:rsid w:val="0014416B"/>
    <w:rsid w:val="001443E6"/>
    <w:rsid w:val="0014468C"/>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47E9E"/>
    <w:rsid w:val="001507FE"/>
    <w:rsid w:val="0015092A"/>
    <w:rsid w:val="00150E05"/>
    <w:rsid w:val="00150EAB"/>
    <w:rsid w:val="0015156A"/>
    <w:rsid w:val="00151C15"/>
    <w:rsid w:val="00152127"/>
    <w:rsid w:val="00152405"/>
    <w:rsid w:val="00152559"/>
    <w:rsid w:val="001525DF"/>
    <w:rsid w:val="00152710"/>
    <w:rsid w:val="00152C4B"/>
    <w:rsid w:val="00152D39"/>
    <w:rsid w:val="00152F37"/>
    <w:rsid w:val="00153034"/>
    <w:rsid w:val="001531DF"/>
    <w:rsid w:val="001537DC"/>
    <w:rsid w:val="00153C6F"/>
    <w:rsid w:val="001542CE"/>
    <w:rsid w:val="001543C1"/>
    <w:rsid w:val="00154404"/>
    <w:rsid w:val="00154485"/>
    <w:rsid w:val="001544AD"/>
    <w:rsid w:val="001546B0"/>
    <w:rsid w:val="001548BE"/>
    <w:rsid w:val="00154A16"/>
    <w:rsid w:val="00154B28"/>
    <w:rsid w:val="00155A45"/>
    <w:rsid w:val="00155B8F"/>
    <w:rsid w:val="00155F2B"/>
    <w:rsid w:val="001560AC"/>
    <w:rsid w:val="0015610D"/>
    <w:rsid w:val="00156488"/>
    <w:rsid w:val="001565F1"/>
    <w:rsid w:val="00156BA2"/>
    <w:rsid w:val="00156D1D"/>
    <w:rsid w:val="00156F78"/>
    <w:rsid w:val="00157029"/>
    <w:rsid w:val="0015722B"/>
    <w:rsid w:val="00157317"/>
    <w:rsid w:val="0015752C"/>
    <w:rsid w:val="00157604"/>
    <w:rsid w:val="00157C14"/>
    <w:rsid w:val="00157CF7"/>
    <w:rsid w:val="00157D27"/>
    <w:rsid w:val="0016001F"/>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277"/>
    <w:rsid w:val="001643E2"/>
    <w:rsid w:val="0016483D"/>
    <w:rsid w:val="00164A52"/>
    <w:rsid w:val="00165008"/>
    <w:rsid w:val="001650F6"/>
    <w:rsid w:val="0016512C"/>
    <w:rsid w:val="00165732"/>
    <w:rsid w:val="001659F6"/>
    <w:rsid w:val="00165CA1"/>
    <w:rsid w:val="00165EA2"/>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1BD"/>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5710"/>
    <w:rsid w:val="001764DF"/>
    <w:rsid w:val="0017694C"/>
    <w:rsid w:val="00176C8E"/>
    <w:rsid w:val="00176D20"/>
    <w:rsid w:val="001772A7"/>
    <w:rsid w:val="001773FC"/>
    <w:rsid w:val="001777DF"/>
    <w:rsid w:val="0018040E"/>
    <w:rsid w:val="00180860"/>
    <w:rsid w:val="00180EE9"/>
    <w:rsid w:val="00180FB3"/>
    <w:rsid w:val="001810CA"/>
    <w:rsid w:val="00181234"/>
    <w:rsid w:val="00181600"/>
    <w:rsid w:val="001817AA"/>
    <w:rsid w:val="00181935"/>
    <w:rsid w:val="00181A3B"/>
    <w:rsid w:val="00181F9E"/>
    <w:rsid w:val="0018208B"/>
    <w:rsid w:val="00182278"/>
    <w:rsid w:val="00182905"/>
    <w:rsid w:val="00182993"/>
    <w:rsid w:val="001829B9"/>
    <w:rsid w:val="001829E2"/>
    <w:rsid w:val="00183A11"/>
    <w:rsid w:val="001840D4"/>
    <w:rsid w:val="00184409"/>
    <w:rsid w:val="00184430"/>
    <w:rsid w:val="001844CB"/>
    <w:rsid w:val="001849E0"/>
    <w:rsid w:val="00184A57"/>
    <w:rsid w:val="00184FF6"/>
    <w:rsid w:val="0018517D"/>
    <w:rsid w:val="001852FE"/>
    <w:rsid w:val="0018569F"/>
    <w:rsid w:val="001859F3"/>
    <w:rsid w:val="00185BE6"/>
    <w:rsid w:val="0018603E"/>
    <w:rsid w:val="001860CF"/>
    <w:rsid w:val="00186298"/>
    <w:rsid w:val="001867E0"/>
    <w:rsid w:val="00186A1F"/>
    <w:rsid w:val="00186AD3"/>
    <w:rsid w:val="00186CC5"/>
    <w:rsid w:val="001870E1"/>
    <w:rsid w:val="001875CE"/>
    <w:rsid w:val="00187858"/>
    <w:rsid w:val="00187B60"/>
    <w:rsid w:val="00187C62"/>
    <w:rsid w:val="00187E63"/>
    <w:rsid w:val="001900FF"/>
    <w:rsid w:val="001901A0"/>
    <w:rsid w:val="00190EC1"/>
    <w:rsid w:val="00190F96"/>
    <w:rsid w:val="00191358"/>
    <w:rsid w:val="00191393"/>
    <w:rsid w:val="00191561"/>
    <w:rsid w:val="00192762"/>
    <w:rsid w:val="00192776"/>
    <w:rsid w:val="00192A00"/>
    <w:rsid w:val="00192A1D"/>
    <w:rsid w:val="00192DB0"/>
    <w:rsid w:val="001930CA"/>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52D"/>
    <w:rsid w:val="00196C76"/>
    <w:rsid w:val="00196EB7"/>
    <w:rsid w:val="001976D6"/>
    <w:rsid w:val="00197BE0"/>
    <w:rsid w:val="00197DC7"/>
    <w:rsid w:val="00197EAA"/>
    <w:rsid w:val="00197F52"/>
    <w:rsid w:val="001A00D5"/>
    <w:rsid w:val="001A0417"/>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08E"/>
    <w:rsid w:val="001A51A9"/>
    <w:rsid w:val="001A554E"/>
    <w:rsid w:val="001A5701"/>
    <w:rsid w:val="001A6328"/>
    <w:rsid w:val="001A65C9"/>
    <w:rsid w:val="001A6755"/>
    <w:rsid w:val="001A6963"/>
    <w:rsid w:val="001A6E25"/>
    <w:rsid w:val="001A7586"/>
    <w:rsid w:val="001A75BF"/>
    <w:rsid w:val="001A78F2"/>
    <w:rsid w:val="001A7B89"/>
    <w:rsid w:val="001A7D54"/>
    <w:rsid w:val="001B021D"/>
    <w:rsid w:val="001B06DA"/>
    <w:rsid w:val="001B0D61"/>
    <w:rsid w:val="001B1539"/>
    <w:rsid w:val="001B1EDD"/>
    <w:rsid w:val="001B2013"/>
    <w:rsid w:val="001B22F3"/>
    <w:rsid w:val="001B244D"/>
    <w:rsid w:val="001B26CD"/>
    <w:rsid w:val="001B2A73"/>
    <w:rsid w:val="001B2C41"/>
    <w:rsid w:val="001B2CEE"/>
    <w:rsid w:val="001B2D2C"/>
    <w:rsid w:val="001B2E40"/>
    <w:rsid w:val="001B2EDD"/>
    <w:rsid w:val="001B31A4"/>
    <w:rsid w:val="001B31EE"/>
    <w:rsid w:val="001B340C"/>
    <w:rsid w:val="001B369B"/>
    <w:rsid w:val="001B37AE"/>
    <w:rsid w:val="001B3B1B"/>
    <w:rsid w:val="001B4438"/>
    <w:rsid w:val="001B449D"/>
    <w:rsid w:val="001B4F02"/>
    <w:rsid w:val="001B5278"/>
    <w:rsid w:val="001B6125"/>
    <w:rsid w:val="001B63C7"/>
    <w:rsid w:val="001B646A"/>
    <w:rsid w:val="001B64C8"/>
    <w:rsid w:val="001B6874"/>
    <w:rsid w:val="001B69A0"/>
    <w:rsid w:val="001B6FE7"/>
    <w:rsid w:val="001B70BC"/>
    <w:rsid w:val="001B71E5"/>
    <w:rsid w:val="001B730F"/>
    <w:rsid w:val="001B738F"/>
    <w:rsid w:val="001B7556"/>
    <w:rsid w:val="001B772B"/>
    <w:rsid w:val="001B7738"/>
    <w:rsid w:val="001B779F"/>
    <w:rsid w:val="001B77B6"/>
    <w:rsid w:val="001B7AC5"/>
    <w:rsid w:val="001B7EFD"/>
    <w:rsid w:val="001C04E5"/>
    <w:rsid w:val="001C05D1"/>
    <w:rsid w:val="001C08E2"/>
    <w:rsid w:val="001C101E"/>
    <w:rsid w:val="001C1228"/>
    <w:rsid w:val="001C126C"/>
    <w:rsid w:val="001C1DDD"/>
    <w:rsid w:val="001C201B"/>
    <w:rsid w:val="001C23F6"/>
    <w:rsid w:val="001C2537"/>
    <w:rsid w:val="001C25F4"/>
    <w:rsid w:val="001C2C48"/>
    <w:rsid w:val="001C2C7E"/>
    <w:rsid w:val="001C30BC"/>
    <w:rsid w:val="001C31EF"/>
    <w:rsid w:val="001C36DC"/>
    <w:rsid w:val="001C36FB"/>
    <w:rsid w:val="001C4329"/>
    <w:rsid w:val="001C468C"/>
    <w:rsid w:val="001C4838"/>
    <w:rsid w:val="001C4979"/>
    <w:rsid w:val="001C4995"/>
    <w:rsid w:val="001C4BD8"/>
    <w:rsid w:val="001C53A3"/>
    <w:rsid w:val="001C55B7"/>
    <w:rsid w:val="001C571F"/>
    <w:rsid w:val="001C57E8"/>
    <w:rsid w:val="001C5F42"/>
    <w:rsid w:val="001C5FE7"/>
    <w:rsid w:val="001C61D8"/>
    <w:rsid w:val="001C6424"/>
    <w:rsid w:val="001C68A0"/>
    <w:rsid w:val="001C6B36"/>
    <w:rsid w:val="001C6D74"/>
    <w:rsid w:val="001C6EE7"/>
    <w:rsid w:val="001C7050"/>
    <w:rsid w:val="001C71CA"/>
    <w:rsid w:val="001C75D6"/>
    <w:rsid w:val="001C79D9"/>
    <w:rsid w:val="001C7BBA"/>
    <w:rsid w:val="001C7BF5"/>
    <w:rsid w:val="001C7D08"/>
    <w:rsid w:val="001C7FD1"/>
    <w:rsid w:val="001C7FD9"/>
    <w:rsid w:val="001D0542"/>
    <w:rsid w:val="001D17A5"/>
    <w:rsid w:val="001D1968"/>
    <w:rsid w:val="001D1B12"/>
    <w:rsid w:val="001D1D7E"/>
    <w:rsid w:val="001D1F56"/>
    <w:rsid w:val="001D245E"/>
    <w:rsid w:val="001D2A4C"/>
    <w:rsid w:val="001D3626"/>
    <w:rsid w:val="001D388C"/>
    <w:rsid w:val="001D3C61"/>
    <w:rsid w:val="001D3E82"/>
    <w:rsid w:val="001D3EEA"/>
    <w:rsid w:val="001D3F83"/>
    <w:rsid w:val="001D4133"/>
    <w:rsid w:val="001D4156"/>
    <w:rsid w:val="001D42AA"/>
    <w:rsid w:val="001D4953"/>
    <w:rsid w:val="001D4B30"/>
    <w:rsid w:val="001D4D22"/>
    <w:rsid w:val="001D503D"/>
    <w:rsid w:val="001D53D6"/>
    <w:rsid w:val="001D54DF"/>
    <w:rsid w:val="001D5A72"/>
    <w:rsid w:val="001D5BB6"/>
    <w:rsid w:val="001D623D"/>
    <w:rsid w:val="001D6522"/>
    <w:rsid w:val="001D69C8"/>
    <w:rsid w:val="001D73C0"/>
    <w:rsid w:val="001D73CA"/>
    <w:rsid w:val="001D73ED"/>
    <w:rsid w:val="001D7AE3"/>
    <w:rsid w:val="001D7EE2"/>
    <w:rsid w:val="001E007C"/>
    <w:rsid w:val="001E0236"/>
    <w:rsid w:val="001E0BE8"/>
    <w:rsid w:val="001E0E0F"/>
    <w:rsid w:val="001E10B4"/>
    <w:rsid w:val="001E11D8"/>
    <w:rsid w:val="001E1B72"/>
    <w:rsid w:val="001E1D30"/>
    <w:rsid w:val="001E1D87"/>
    <w:rsid w:val="001E1F7B"/>
    <w:rsid w:val="001E20E5"/>
    <w:rsid w:val="001E2269"/>
    <w:rsid w:val="001E24E8"/>
    <w:rsid w:val="001E26D2"/>
    <w:rsid w:val="001E2781"/>
    <w:rsid w:val="001E2979"/>
    <w:rsid w:val="001E29E6"/>
    <w:rsid w:val="001E30BE"/>
    <w:rsid w:val="001E3190"/>
    <w:rsid w:val="001E36C5"/>
    <w:rsid w:val="001E3A0E"/>
    <w:rsid w:val="001E3B11"/>
    <w:rsid w:val="001E40E6"/>
    <w:rsid w:val="001E44A9"/>
    <w:rsid w:val="001E4503"/>
    <w:rsid w:val="001E45AC"/>
    <w:rsid w:val="001E4E20"/>
    <w:rsid w:val="001E4E86"/>
    <w:rsid w:val="001E4EC2"/>
    <w:rsid w:val="001E4F46"/>
    <w:rsid w:val="001E4FA9"/>
    <w:rsid w:val="001E5105"/>
    <w:rsid w:val="001E5A90"/>
    <w:rsid w:val="001E5C50"/>
    <w:rsid w:val="001E5F15"/>
    <w:rsid w:val="001E6EC4"/>
    <w:rsid w:val="001E6FE4"/>
    <w:rsid w:val="001E702A"/>
    <w:rsid w:val="001E7418"/>
    <w:rsid w:val="001E74CF"/>
    <w:rsid w:val="001E77CF"/>
    <w:rsid w:val="001E790C"/>
    <w:rsid w:val="001F043B"/>
    <w:rsid w:val="001F08BB"/>
    <w:rsid w:val="001F132B"/>
    <w:rsid w:val="001F1540"/>
    <w:rsid w:val="001F1C3E"/>
    <w:rsid w:val="001F21CE"/>
    <w:rsid w:val="001F2791"/>
    <w:rsid w:val="001F296E"/>
    <w:rsid w:val="001F2993"/>
    <w:rsid w:val="001F2B33"/>
    <w:rsid w:val="001F342E"/>
    <w:rsid w:val="001F35D5"/>
    <w:rsid w:val="001F41AC"/>
    <w:rsid w:val="001F4325"/>
    <w:rsid w:val="001F4945"/>
    <w:rsid w:val="001F4992"/>
    <w:rsid w:val="001F49B6"/>
    <w:rsid w:val="001F4A10"/>
    <w:rsid w:val="001F4B75"/>
    <w:rsid w:val="001F5162"/>
    <w:rsid w:val="001F5370"/>
    <w:rsid w:val="001F54BD"/>
    <w:rsid w:val="001F561C"/>
    <w:rsid w:val="001F5932"/>
    <w:rsid w:val="001F5AF0"/>
    <w:rsid w:val="001F5CF8"/>
    <w:rsid w:val="001F67AF"/>
    <w:rsid w:val="001F6D45"/>
    <w:rsid w:val="001F7408"/>
    <w:rsid w:val="001F7745"/>
    <w:rsid w:val="0020021F"/>
    <w:rsid w:val="002003C9"/>
    <w:rsid w:val="00200B49"/>
    <w:rsid w:val="00200DDE"/>
    <w:rsid w:val="002010EC"/>
    <w:rsid w:val="00201154"/>
    <w:rsid w:val="0020140A"/>
    <w:rsid w:val="00201D0F"/>
    <w:rsid w:val="00202538"/>
    <w:rsid w:val="002025E9"/>
    <w:rsid w:val="0020269E"/>
    <w:rsid w:val="00202D19"/>
    <w:rsid w:val="00202DAA"/>
    <w:rsid w:val="00202FF2"/>
    <w:rsid w:val="0020332E"/>
    <w:rsid w:val="00203588"/>
    <w:rsid w:val="002038FE"/>
    <w:rsid w:val="00203D97"/>
    <w:rsid w:val="00203EBE"/>
    <w:rsid w:val="00204133"/>
    <w:rsid w:val="0020418F"/>
    <w:rsid w:val="002043D4"/>
    <w:rsid w:val="002043ED"/>
    <w:rsid w:val="002044D9"/>
    <w:rsid w:val="002044DD"/>
    <w:rsid w:val="0020462A"/>
    <w:rsid w:val="00204E90"/>
    <w:rsid w:val="002050BF"/>
    <w:rsid w:val="002050E3"/>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799"/>
    <w:rsid w:val="00213E87"/>
    <w:rsid w:val="00214155"/>
    <w:rsid w:val="002145B5"/>
    <w:rsid w:val="002146BA"/>
    <w:rsid w:val="00214730"/>
    <w:rsid w:val="00214AF0"/>
    <w:rsid w:val="00214C6F"/>
    <w:rsid w:val="0021514F"/>
    <w:rsid w:val="002156DB"/>
    <w:rsid w:val="00215C1F"/>
    <w:rsid w:val="0021619D"/>
    <w:rsid w:val="00216363"/>
    <w:rsid w:val="002163EC"/>
    <w:rsid w:val="002166FA"/>
    <w:rsid w:val="002168CB"/>
    <w:rsid w:val="00216C7F"/>
    <w:rsid w:val="00217143"/>
    <w:rsid w:val="0021778F"/>
    <w:rsid w:val="002179AE"/>
    <w:rsid w:val="00217B1B"/>
    <w:rsid w:val="00217D08"/>
    <w:rsid w:val="002200D4"/>
    <w:rsid w:val="00220251"/>
    <w:rsid w:val="00220948"/>
    <w:rsid w:val="00220D42"/>
    <w:rsid w:val="00220D73"/>
    <w:rsid w:val="00220E67"/>
    <w:rsid w:val="0022102A"/>
    <w:rsid w:val="002210D6"/>
    <w:rsid w:val="002211E6"/>
    <w:rsid w:val="002212AF"/>
    <w:rsid w:val="00221603"/>
    <w:rsid w:val="0022180B"/>
    <w:rsid w:val="00221961"/>
    <w:rsid w:val="00221A02"/>
    <w:rsid w:val="00221AB9"/>
    <w:rsid w:val="00221E1C"/>
    <w:rsid w:val="00221F59"/>
    <w:rsid w:val="00221FBD"/>
    <w:rsid w:val="0022209C"/>
    <w:rsid w:val="00222365"/>
    <w:rsid w:val="00222DB7"/>
    <w:rsid w:val="002234BE"/>
    <w:rsid w:val="002237E8"/>
    <w:rsid w:val="002237FD"/>
    <w:rsid w:val="00223829"/>
    <w:rsid w:val="00223A0D"/>
    <w:rsid w:val="00223C8E"/>
    <w:rsid w:val="00224776"/>
    <w:rsid w:val="00224BC2"/>
    <w:rsid w:val="00224FFD"/>
    <w:rsid w:val="0022506C"/>
    <w:rsid w:val="002250DC"/>
    <w:rsid w:val="00225686"/>
    <w:rsid w:val="002258A1"/>
    <w:rsid w:val="00225CBA"/>
    <w:rsid w:val="00225D00"/>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E58"/>
    <w:rsid w:val="00231F62"/>
    <w:rsid w:val="0023209D"/>
    <w:rsid w:val="00232122"/>
    <w:rsid w:val="002327A8"/>
    <w:rsid w:val="00232895"/>
    <w:rsid w:val="00232964"/>
    <w:rsid w:val="00232A58"/>
    <w:rsid w:val="00232BB9"/>
    <w:rsid w:val="00232EC9"/>
    <w:rsid w:val="00232F58"/>
    <w:rsid w:val="0023324C"/>
    <w:rsid w:val="00233416"/>
    <w:rsid w:val="00233505"/>
    <w:rsid w:val="00233614"/>
    <w:rsid w:val="002336BF"/>
    <w:rsid w:val="0023371E"/>
    <w:rsid w:val="00233868"/>
    <w:rsid w:val="00233B0D"/>
    <w:rsid w:val="00233BD9"/>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43C"/>
    <w:rsid w:val="00237785"/>
    <w:rsid w:val="00237B1A"/>
    <w:rsid w:val="00237CBD"/>
    <w:rsid w:val="00237DBE"/>
    <w:rsid w:val="002402D7"/>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2FB"/>
    <w:rsid w:val="0024747B"/>
    <w:rsid w:val="0024759B"/>
    <w:rsid w:val="002475E0"/>
    <w:rsid w:val="00247A31"/>
    <w:rsid w:val="00250046"/>
    <w:rsid w:val="0025054F"/>
    <w:rsid w:val="0025079F"/>
    <w:rsid w:val="002508FA"/>
    <w:rsid w:val="00250BA5"/>
    <w:rsid w:val="00251589"/>
    <w:rsid w:val="002516C8"/>
    <w:rsid w:val="00251855"/>
    <w:rsid w:val="00251B4F"/>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819"/>
    <w:rsid w:val="002569D5"/>
    <w:rsid w:val="00256A58"/>
    <w:rsid w:val="00256AAB"/>
    <w:rsid w:val="00256C0A"/>
    <w:rsid w:val="00256F0F"/>
    <w:rsid w:val="00257388"/>
    <w:rsid w:val="00257654"/>
    <w:rsid w:val="002576AC"/>
    <w:rsid w:val="0025782C"/>
    <w:rsid w:val="0025788F"/>
    <w:rsid w:val="00257B6B"/>
    <w:rsid w:val="00257C75"/>
    <w:rsid w:val="00257EF0"/>
    <w:rsid w:val="00260984"/>
    <w:rsid w:val="002614CF"/>
    <w:rsid w:val="0026183D"/>
    <w:rsid w:val="00261A4A"/>
    <w:rsid w:val="00261A79"/>
    <w:rsid w:val="00261AD8"/>
    <w:rsid w:val="00261CF3"/>
    <w:rsid w:val="00262027"/>
    <w:rsid w:val="002623CF"/>
    <w:rsid w:val="002627A8"/>
    <w:rsid w:val="002628B3"/>
    <w:rsid w:val="002636DF"/>
    <w:rsid w:val="002639D3"/>
    <w:rsid w:val="0026460A"/>
    <w:rsid w:val="00264976"/>
    <w:rsid w:val="002657D7"/>
    <w:rsid w:val="00265F21"/>
    <w:rsid w:val="00266344"/>
    <w:rsid w:val="00266A0A"/>
    <w:rsid w:val="00266BD0"/>
    <w:rsid w:val="0026718F"/>
    <w:rsid w:val="0026724E"/>
    <w:rsid w:val="00267605"/>
    <w:rsid w:val="00267644"/>
    <w:rsid w:val="00267BE2"/>
    <w:rsid w:val="00267F9F"/>
    <w:rsid w:val="0027194A"/>
    <w:rsid w:val="00271C67"/>
    <w:rsid w:val="00271CA4"/>
    <w:rsid w:val="00271F1C"/>
    <w:rsid w:val="0027224F"/>
    <w:rsid w:val="002724F0"/>
    <w:rsid w:val="00272859"/>
    <w:rsid w:val="002728B9"/>
    <w:rsid w:val="00272D8A"/>
    <w:rsid w:val="00272EB1"/>
    <w:rsid w:val="00273324"/>
    <w:rsid w:val="002736C1"/>
    <w:rsid w:val="00273821"/>
    <w:rsid w:val="002744BA"/>
    <w:rsid w:val="00274621"/>
    <w:rsid w:val="00274930"/>
    <w:rsid w:val="002749FE"/>
    <w:rsid w:val="00274E73"/>
    <w:rsid w:val="00275612"/>
    <w:rsid w:val="0027561D"/>
    <w:rsid w:val="00275EBC"/>
    <w:rsid w:val="00276437"/>
    <w:rsid w:val="00276B4F"/>
    <w:rsid w:val="00276DA9"/>
    <w:rsid w:val="00276E36"/>
    <w:rsid w:val="002775C9"/>
    <w:rsid w:val="00277807"/>
    <w:rsid w:val="00277A05"/>
    <w:rsid w:val="00277C01"/>
    <w:rsid w:val="00277E85"/>
    <w:rsid w:val="002802C4"/>
    <w:rsid w:val="002802DE"/>
    <w:rsid w:val="00280514"/>
    <w:rsid w:val="00280AD8"/>
    <w:rsid w:val="002812EE"/>
    <w:rsid w:val="0028144F"/>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1FE"/>
    <w:rsid w:val="002861FF"/>
    <w:rsid w:val="00286BC6"/>
    <w:rsid w:val="00286BDE"/>
    <w:rsid w:val="00286CD1"/>
    <w:rsid w:val="00287129"/>
    <w:rsid w:val="002901F5"/>
    <w:rsid w:val="002904EE"/>
    <w:rsid w:val="00290667"/>
    <w:rsid w:val="002906C5"/>
    <w:rsid w:val="00290A1B"/>
    <w:rsid w:val="00290A46"/>
    <w:rsid w:val="00290AFD"/>
    <w:rsid w:val="00290C4C"/>
    <w:rsid w:val="00290C90"/>
    <w:rsid w:val="002912C2"/>
    <w:rsid w:val="002913BA"/>
    <w:rsid w:val="002919F2"/>
    <w:rsid w:val="00291A4C"/>
    <w:rsid w:val="00291CE8"/>
    <w:rsid w:val="00292574"/>
    <w:rsid w:val="002927CC"/>
    <w:rsid w:val="00292E13"/>
    <w:rsid w:val="002931B7"/>
    <w:rsid w:val="00293808"/>
    <w:rsid w:val="002938F5"/>
    <w:rsid w:val="00293B30"/>
    <w:rsid w:val="00293BE0"/>
    <w:rsid w:val="002942B6"/>
    <w:rsid w:val="00294C13"/>
    <w:rsid w:val="00295210"/>
    <w:rsid w:val="002958E7"/>
    <w:rsid w:val="00295AB9"/>
    <w:rsid w:val="00295D03"/>
    <w:rsid w:val="00295D92"/>
    <w:rsid w:val="00295E2F"/>
    <w:rsid w:val="00296011"/>
    <w:rsid w:val="0029661D"/>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1949"/>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D95"/>
    <w:rsid w:val="002A6EEA"/>
    <w:rsid w:val="002A6F5E"/>
    <w:rsid w:val="002A6F7E"/>
    <w:rsid w:val="002A706E"/>
    <w:rsid w:val="002A7895"/>
    <w:rsid w:val="002A78A8"/>
    <w:rsid w:val="002A7C51"/>
    <w:rsid w:val="002A7D87"/>
    <w:rsid w:val="002A7E60"/>
    <w:rsid w:val="002B0C15"/>
    <w:rsid w:val="002B0E43"/>
    <w:rsid w:val="002B114F"/>
    <w:rsid w:val="002B163F"/>
    <w:rsid w:val="002B172B"/>
    <w:rsid w:val="002B173D"/>
    <w:rsid w:val="002B1E97"/>
    <w:rsid w:val="002B28E8"/>
    <w:rsid w:val="002B31B9"/>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5B2"/>
    <w:rsid w:val="002C2907"/>
    <w:rsid w:val="002C299A"/>
    <w:rsid w:val="002C2F86"/>
    <w:rsid w:val="002C3353"/>
    <w:rsid w:val="002C34F5"/>
    <w:rsid w:val="002C3773"/>
    <w:rsid w:val="002C3BC1"/>
    <w:rsid w:val="002C3E2D"/>
    <w:rsid w:val="002C420D"/>
    <w:rsid w:val="002C4219"/>
    <w:rsid w:val="002C4239"/>
    <w:rsid w:val="002C47ED"/>
    <w:rsid w:val="002C4E7F"/>
    <w:rsid w:val="002C512B"/>
    <w:rsid w:val="002C51B4"/>
    <w:rsid w:val="002C5A94"/>
    <w:rsid w:val="002C5B2A"/>
    <w:rsid w:val="002C5FC9"/>
    <w:rsid w:val="002C6357"/>
    <w:rsid w:val="002C652B"/>
    <w:rsid w:val="002C6EEF"/>
    <w:rsid w:val="002C6F1A"/>
    <w:rsid w:val="002C7C64"/>
    <w:rsid w:val="002C7CFA"/>
    <w:rsid w:val="002C7D8A"/>
    <w:rsid w:val="002D0071"/>
    <w:rsid w:val="002D06CA"/>
    <w:rsid w:val="002D0B78"/>
    <w:rsid w:val="002D0C1D"/>
    <w:rsid w:val="002D1088"/>
    <w:rsid w:val="002D153A"/>
    <w:rsid w:val="002D1E1E"/>
    <w:rsid w:val="002D1EDD"/>
    <w:rsid w:val="002D20AC"/>
    <w:rsid w:val="002D2171"/>
    <w:rsid w:val="002D250E"/>
    <w:rsid w:val="002D2B4B"/>
    <w:rsid w:val="002D2B75"/>
    <w:rsid w:val="002D2C91"/>
    <w:rsid w:val="002D2CB8"/>
    <w:rsid w:val="002D2EAD"/>
    <w:rsid w:val="002D30E8"/>
    <w:rsid w:val="002D32D5"/>
    <w:rsid w:val="002D3334"/>
    <w:rsid w:val="002D3522"/>
    <w:rsid w:val="002D3B45"/>
    <w:rsid w:val="002D3CDA"/>
    <w:rsid w:val="002D3D3B"/>
    <w:rsid w:val="002D44C3"/>
    <w:rsid w:val="002D4727"/>
    <w:rsid w:val="002D4E57"/>
    <w:rsid w:val="002D603D"/>
    <w:rsid w:val="002D612B"/>
    <w:rsid w:val="002D64B3"/>
    <w:rsid w:val="002D65F0"/>
    <w:rsid w:val="002D670A"/>
    <w:rsid w:val="002D676D"/>
    <w:rsid w:val="002D6802"/>
    <w:rsid w:val="002D6881"/>
    <w:rsid w:val="002D6C6B"/>
    <w:rsid w:val="002D6F8B"/>
    <w:rsid w:val="002D71DC"/>
    <w:rsid w:val="002D732A"/>
    <w:rsid w:val="002D7461"/>
    <w:rsid w:val="002E00CB"/>
    <w:rsid w:val="002E0127"/>
    <w:rsid w:val="002E02F5"/>
    <w:rsid w:val="002E03EF"/>
    <w:rsid w:val="002E0697"/>
    <w:rsid w:val="002E0982"/>
    <w:rsid w:val="002E0AE2"/>
    <w:rsid w:val="002E0E36"/>
    <w:rsid w:val="002E0FAF"/>
    <w:rsid w:val="002E0FBC"/>
    <w:rsid w:val="002E1244"/>
    <w:rsid w:val="002E1605"/>
    <w:rsid w:val="002E1CD5"/>
    <w:rsid w:val="002E1EAB"/>
    <w:rsid w:val="002E2202"/>
    <w:rsid w:val="002E223A"/>
    <w:rsid w:val="002E2275"/>
    <w:rsid w:val="002E290B"/>
    <w:rsid w:val="002E291D"/>
    <w:rsid w:val="002E298E"/>
    <w:rsid w:val="002E2B01"/>
    <w:rsid w:val="002E2CCC"/>
    <w:rsid w:val="002E3063"/>
    <w:rsid w:val="002E4175"/>
    <w:rsid w:val="002E4292"/>
    <w:rsid w:val="002E429F"/>
    <w:rsid w:val="002E492A"/>
    <w:rsid w:val="002E4970"/>
    <w:rsid w:val="002E4F9B"/>
    <w:rsid w:val="002E505F"/>
    <w:rsid w:val="002E50F9"/>
    <w:rsid w:val="002E5664"/>
    <w:rsid w:val="002E5834"/>
    <w:rsid w:val="002E58CB"/>
    <w:rsid w:val="002E61AD"/>
    <w:rsid w:val="002E6FE2"/>
    <w:rsid w:val="002E7375"/>
    <w:rsid w:val="002E7544"/>
    <w:rsid w:val="002E76DC"/>
    <w:rsid w:val="002E794D"/>
    <w:rsid w:val="002E7AF5"/>
    <w:rsid w:val="002E7C76"/>
    <w:rsid w:val="002E7F7E"/>
    <w:rsid w:val="002F0016"/>
    <w:rsid w:val="002F043A"/>
    <w:rsid w:val="002F06D3"/>
    <w:rsid w:val="002F079A"/>
    <w:rsid w:val="002F0AAE"/>
    <w:rsid w:val="002F0B38"/>
    <w:rsid w:val="002F0BAE"/>
    <w:rsid w:val="002F0D14"/>
    <w:rsid w:val="002F0E22"/>
    <w:rsid w:val="002F0E7D"/>
    <w:rsid w:val="002F1228"/>
    <w:rsid w:val="002F18CE"/>
    <w:rsid w:val="002F2088"/>
    <w:rsid w:val="002F230B"/>
    <w:rsid w:val="002F240E"/>
    <w:rsid w:val="002F277A"/>
    <w:rsid w:val="002F3153"/>
    <w:rsid w:val="002F3310"/>
    <w:rsid w:val="002F35AC"/>
    <w:rsid w:val="002F3BE2"/>
    <w:rsid w:val="002F3ED7"/>
    <w:rsid w:val="002F3F3E"/>
    <w:rsid w:val="002F418D"/>
    <w:rsid w:val="002F443F"/>
    <w:rsid w:val="002F46B3"/>
    <w:rsid w:val="002F4C63"/>
    <w:rsid w:val="002F5173"/>
    <w:rsid w:val="002F536E"/>
    <w:rsid w:val="002F55A5"/>
    <w:rsid w:val="002F571D"/>
    <w:rsid w:val="002F5AD2"/>
    <w:rsid w:val="002F61D4"/>
    <w:rsid w:val="002F6459"/>
    <w:rsid w:val="002F6C94"/>
    <w:rsid w:val="002F6E7C"/>
    <w:rsid w:val="002F7BCD"/>
    <w:rsid w:val="002F7D3A"/>
    <w:rsid w:val="003007CB"/>
    <w:rsid w:val="003009AD"/>
    <w:rsid w:val="00300DF8"/>
    <w:rsid w:val="00301515"/>
    <w:rsid w:val="00301AA6"/>
    <w:rsid w:val="00301AD2"/>
    <w:rsid w:val="00301C6E"/>
    <w:rsid w:val="0030272C"/>
    <w:rsid w:val="003032A1"/>
    <w:rsid w:val="00303A99"/>
    <w:rsid w:val="00303C8C"/>
    <w:rsid w:val="00303E74"/>
    <w:rsid w:val="00303EF5"/>
    <w:rsid w:val="00303EF8"/>
    <w:rsid w:val="00304295"/>
    <w:rsid w:val="003047DE"/>
    <w:rsid w:val="00304BBC"/>
    <w:rsid w:val="0030504C"/>
    <w:rsid w:val="0030560B"/>
    <w:rsid w:val="003057D0"/>
    <w:rsid w:val="003058BD"/>
    <w:rsid w:val="003059AD"/>
    <w:rsid w:val="00305E57"/>
    <w:rsid w:val="00306190"/>
    <w:rsid w:val="0030626E"/>
    <w:rsid w:val="00306289"/>
    <w:rsid w:val="00306323"/>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DC3"/>
    <w:rsid w:val="00311F8D"/>
    <w:rsid w:val="00312222"/>
    <w:rsid w:val="00312597"/>
    <w:rsid w:val="00312A8C"/>
    <w:rsid w:val="003132B3"/>
    <w:rsid w:val="003139DB"/>
    <w:rsid w:val="00313D77"/>
    <w:rsid w:val="0031403D"/>
    <w:rsid w:val="0031424B"/>
    <w:rsid w:val="0031437F"/>
    <w:rsid w:val="0031472E"/>
    <w:rsid w:val="003148B5"/>
    <w:rsid w:val="0031499B"/>
    <w:rsid w:val="003156EA"/>
    <w:rsid w:val="0031589F"/>
    <w:rsid w:val="0031593C"/>
    <w:rsid w:val="00315DB4"/>
    <w:rsid w:val="0031609D"/>
    <w:rsid w:val="0031617F"/>
    <w:rsid w:val="00316EA0"/>
    <w:rsid w:val="00317318"/>
    <w:rsid w:val="003174EB"/>
    <w:rsid w:val="003178C2"/>
    <w:rsid w:val="00317BD2"/>
    <w:rsid w:val="00317CA0"/>
    <w:rsid w:val="00317CAA"/>
    <w:rsid w:val="00317E3D"/>
    <w:rsid w:val="0032026C"/>
    <w:rsid w:val="003206F1"/>
    <w:rsid w:val="00320A38"/>
    <w:rsid w:val="00320BD9"/>
    <w:rsid w:val="00320D35"/>
    <w:rsid w:val="00321751"/>
    <w:rsid w:val="00321D11"/>
    <w:rsid w:val="00321F51"/>
    <w:rsid w:val="00322147"/>
    <w:rsid w:val="00322315"/>
    <w:rsid w:val="00322370"/>
    <w:rsid w:val="003229B4"/>
    <w:rsid w:val="00322C50"/>
    <w:rsid w:val="00323366"/>
    <w:rsid w:val="003233A4"/>
    <w:rsid w:val="0032373F"/>
    <w:rsid w:val="0032390D"/>
    <w:rsid w:val="00323D40"/>
    <w:rsid w:val="00323FE2"/>
    <w:rsid w:val="0032429C"/>
    <w:rsid w:val="00324768"/>
    <w:rsid w:val="00324AAF"/>
    <w:rsid w:val="00324C21"/>
    <w:rsid w:val="0032532B"/>
    <w:rsid w:val="0032597F"/>
    <w:rsid w:val="003263D3"/>
    <w:rsid w:val="00326695"/>
    <w:rsid w:val="00326A20"/>
    <w:rsid w:val="00327181"/>
    <w:rsid w:val="00327183"/>
    <w:rsid w:val="003273CA"/>
    <w:rsid w:val="003275CE"/>
    <w:rsid w:val="003275D8"/>
    <w:rsid w:val="00327C06"/>
    <w:rsid w:val="00327D02"/>
    <w:rsid w:val="00330240"/>
    <w:rsid w:val="00330407"/>
    <w:rsid w:val="003308BD"/>
    <w:rsid w:val="00330A53"/>
    <w:rsid w:val="00330C07"/>
    <w:rsid w:val="00331056"/>
    <w:rsid w:val="003314AB"/>
    <w:rsid w:val="00331615"/>
    <w:rsid w:val="003316A3"/>
    <w:rsid w:val="00331730"/>
    <w:rsid w:val="003318A4"/>
    <w:rsid w:val="00331CD8"/>
    <w:rsid w:val="003324DB"/>
    <w:rsid w:val="003325D3"/>
    <w:rsid w:val="00332C2A"/>
    <w:rsid w:val="00332CF5"/>
    <w:rsid w:val="00332E7F"/>
    <w:rsid w:val="00332F2B"/>
    <w:rsid w:val="00332FE8"/>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411"/>
    <w:rsid w:val="00341541"/>
    <w:rsid w:val="003417AC"/>
    <w:rsid w:val="00341D58"/>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47668"/>
    <w:rsid w:val="0035009B"/>
    <w:rsid w:val="00350137"/>
    <w:rsid w:val="0035039F"/>
    <w:rsid w:val="00350679"/>
    <w:rsid w:val="00350777"/>
    <w:rsid w:val="003508D6"/>
    <w:rsid w:val="003509FC"/>
    <w:rsid w:val="003518FE"/>
    <w:rsid w:val="00351DA0"/>
    <w:rsid w:val="00351E84"/>
    <w:rsid w:val="003521AD"/>
    <w:rsid w:val="00352202"/>
    <w:rsid w:val="0035232B"/>
    <w:rsid w:val="0035232F"/>
    <w:rsid w:val="003523B2"/>
    <w:rsid w:val="0035299E"/>
    <w:rsid w:val="00352AC9"/>
    <w:rsid w:val="00352CD3"/>
    <w:rsid w:val="00352F7A"/>
    <w:rsid w:val="00352FD4"/>
    <w:rsid w:val="00353345"/>
    <w:rsid w:val="00353592"/>
    <w:rsid w:val="003538CA"/>
    <w:rsid w:val="00353E42"/>
    <w:rsid w:val="003542D8"/>
    <w:rsid w:val="003545D2"/>
    <w:rsid w:val="00354DAA"/>
    <w:rsid w:val="00354EEE"/>
    <w:rsid w:val="003552A9"/>
    <w:rsid w:val="00355E52"/>
    <w:rsid w:val="00356088"/>
    <w:rsid w:val="00356321"/>
    <w:rsid w:val="00356A05"/>
    <w:rsid w:val="00356C91"/>
    <w:rsid w:val="00356F5D"/>
    <w:rsid w:val="00356F6F"/>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696"/>
    <w:rsid w:val="0036784D"/>
    <w:rsid w:val="00367A84"/>
    <w:rsid w:val="003705B6"/>
    <w:rsid w:val="0037065E"/>
    <w:rsid w:val="00370808"/>
    <w:rsid w:val="0037150B"/>
    <w:rsid w:val="00371B87"/>
    <w:rsid w:val="00371BA6"/>
    <w:rsid w:val="00371D64"/>
    <w:rsid w:val="00371DAC"/>
    <w:rsid w:val="00371FF8"/>
    <w:rsid w:val="003720CC"/>
    <w:rsid w:val="00372695"/>
    <w:rsid w:val="003726AD"/>
    <w:rsid w:val="00372789"/>
    <w:rsid w:val="0037284C"/>
    <w:rsid w:val="00372C69"/>
    <w:rsid w:val="00372DD1"/>
    <w:rsid w:val="0037371C"/>
    <w:rsid w:val="003737DB"/>
    <w:rsid w:val="00373DE6"/>
    <w:rsid w:val="00373E9D"/>
    <w:rsid w:val="00373F12"/>
    <w:rsid w:val="0037400B"/>
    <w:rsid w:val="00374D77"/>
    <w:rsid w:val="00374F72"/>
    <w:rsid w:val="003751DC"/>
    <w:rsid w:val="003751E0"/>
    <w:rsid w:val="00375589"/>
    <w:rsid w:val="003758AC"/>
    <w:rsid w:val="00375A93"/>
    <w:rsid w:val="00375AC2"/>
    <w:rsid w:val="00375DA9"/>
    <w:rsid w:val="003763E0"/>
    <w:rsid w:val="003766AF"/>
    <w:rsid w:val="00376DAB"/>
    <w:rsid w:val="00376EC2"/>
    <w:rsid w:val="00377018"/>
    <w:rsid w:val="00377A0D"/>
    <w:rsid w:val="00377A61"/>
    <w:rsid w:val="00380117"/>
    <w:rsid w:val="003803D3"/>
    <w:rsid w:val="0038087D"/>
    <w:rsid w:val="0038124C"/>
    <w:rsid w:val="0038158C"/>
    <w:rsid w:val="00381882"/>
    <w:rsid w:val="0038224C"/>
    <w:rsid w:val="003824F8"/>
    <w:rsid w:val="00382942"/>
    <w:rsid w:val="00382967"/>
    <w:rsid w:val="00382B32"/>
    <w:rsid w:val="00382B5F"/>
    <w:rsid w:val="00382F89"/>
    <w:rsid w:val="00383532"/>
    <w:rsid w:val="00383928"/>
    <w:rsid w:val="00383C7F"/>
    <w:rsid w:val="00383DDA"/>
    <w:rsid w:val="00383FEC"/>
    <w:rsid w:val="003844C4"/>
    <w:rsid w:val="003848C1"/>
    <w:rsid w:val="00384954"/>
    <w:rsid w:val="00384DED"/>
    <w:rsid w:val="00384E1F"/>
    <w:rsid w:val="00385065"/>
    <w:rsid w:val="0038520D"/>
    <w:rsid w:val="003853EB"/>
    <w:rsid w:val="00385453"/>
    <w:rsid w:val="003855ED"/>
    <w:rsid w:val="0038573C"/>
    <w:rsid w:val="00385A66"/>
    <w:rsid w:val="00385ADB"/>
    <w:rsid w:val="0038619F"/>
    <w:rsid w:val="00386E16"/>
    <w:rsid w:val="00387246"/>
    <w:rsid w:val="003873E0"/>
    <w:rsid w:val="00387D6B"/>
    <w:rsid w:val="00387F4D"/>
    <w:rsid w:val="0039011C"/>
    <w:rsid w:val="003901D0"/>
    <w:rsid w:val="003902F5"/>
    <w:rsid w:val="00390434"/>
    <w:rsid w:val="003908B4"/>
    <w:rsid w:val="00390B6C"/>
    <w:rsid w:val="00390C7F"/>
    <w:rsid w:val="00390D31"/>
    <w:rsid w:val="00391220"/>
    <w:rsid w:val="003912D4"/>
    <w:rsid w:val="0039172C"/>
    <w:rsid w:val="00391BC6"/>
    <w:rsid w:val="003929CF"/>
    <w:rsid w:val="00392B4B"/>
    <w:rsid w:val="003930EC"/>
    <w:rsid w:val="003938D0"/>
    <w:rsid w:val="00393AD9"/>
    <w:rsid w:val="0039403C"/>
    <w:rsid w:val="0039422D"/>
    <w:rsid w:val="00394324"/>
    <w:rsid w:val="00394650"/>
    <w:rsid w:val="00394D8B"/>
    <w:rsid w:val="00395222"/>
    <w:rsid w:val="003958A4"/>
    <w:rsid w:val="00395C91"/>
    <w:rsid w:val="00395EF6"/>
    <w:rsid w:val="00396756"/>
    <w:rsid w:val="00396B40"/>
    <w:rsid w:val="00396BCF"/>
    <w:rsid w:val="00396CE7"/>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3EC0"/>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B36"/>
    <w:rsid w:val="003A7D2F"/>
    <w:rsid w:val="003A7D83"/>
    <w:rsid w:val="003A7F5D"/>
    <w:rsid w:val="003B077C"/>
    <w:rsid w:val="003B079C"/>
    <w:rsid w:val="003B0A64"/>
    <w:rsid w:val="003B0BA4"/>
    <w:rsid w:val="003B1060"/>
    <w:rsid w:val="003B1073"/>
    <w:rsid w:val="003B1764"/>
    <w:rsid w:val="003B1C42"/>
    <w:rsid w:val="003B1D08"/>
    <w:rsid w:val="003B2247"/>
    <w:rsid w:val="003B2427"/>
    <w:rsid w:val="003B2617"/>
    <w:rsid w:val="003B2636"/>
    <w:rsid w:val="003B26B9"/>
    <w:rsid w:val="003B26D5"/>
    <w:rsid w:val="003B2C83"/>
    <w:rsid w:val="003B306F"/>
    <w:rsid w:val="003B3474"/>
    <w:rsid w:val="003B34A2"/>
    <w:rsid w:val="003B382D"/>
    <w:rsid w:val="003B3AFD"/>
    <w:rsid w:val="003B3B99"/>
    <w:rsid w:val="003B3F2A"/>
    <w:rsid w:val="003B4030"/>
    <w:rsid w:val="003B427D"/>
    <w:rsid w:val="003B4292"/>
    <w:rsid w:val="003B46D4"/>
    <w:rsid w:val="003B50E0"/>
    <w:rsid w:val="003B50ED"/>
    <w:rsid w:val="003B5654"/>
    <w:rsid w:val="003B585B"/>
    <w:rsid w:val="003B5970"/>
    <w:rsid w:val="003B5D9A"/>
    <w:rsid w:val="003B5E7A"/>
    <w:rsid w:val="003B5ED9"/>
    <w:rsid w:val="003B6450"/>
    <w:rsid w:val="003B667B"/>
    <w:rsid w:val="003B66F7"/>
    <w:rsid w:val="003B6EC8"/>
    <w:rsid w:val="003B7004"/>
    <w:rsid w:val="003B7260"/>
    <w:rsid w:val="003B7515"/>
    <w:rsid w:val="003B77A5"/>
    <w:rsid w:val="003B7CB5"/>
    <w:rsid w:val="003B7D28"/>
    <w:rsid w:val="003B7ED3"/>
    <w:rsid w:val="003C087F"/>
    <w:rsid w:val="003C1402"/>
    <w:rsid w:val="003C1419"/>
    <w:rsid w:val="003C1652"/>
    <w:rsid w:val="003C1946"/>
    <w:rsid w:val="003C1A33"/>
    <w:rsid w:val="003C1AFE"/>
    <w:rsid w:val="003C1B55"/>
    <w:rsid w:val="003C1BFE"/>
    <w:rsid w:val="003C21BC"/>
    <w:rsid w:val="003C2227"/>
    <w:rsid w:val="003C2416"/>
    <w:rsid w:val="003C26DD"/>
    <w:rsid w:val="003C2CB7"/>
    <w:rsid w:val="003C307C"/>
    <w:rsid w:val="003C318B"/>
    <w:rsid w:val="003C35A5"/>
    <w:rsid w:val="003C36E8"/>
    <w:rsid w:val="003C3BA9"/>
    <w:rsid w:val="003C438E"/>
    <w:rsid w:val="003C4855"/>
    <w:rsid w:val="003C491B"/>
    <w:rsid w:val="003C4B56"/>
    <w:rsid w:val="003C506C"/>
    <w:rsid w:val="003C553F"/>
    <w:rsid w:val="003C56E6"/>
    <w:rsid w:val="003C5875"/>
    <w:rsid w:val="003C61C2"/>
    <w:rsid w:val="003C6BD9"/>
    <w:rsid w:val="003C6E22"/>
    <w:rsid w:val="003C6F61"/>
    <w:rsid w:val="003C6FDD"/>
    <w:rsid w:val="003C7182"/>
    <w:rsid w:val="003C7467"/>
    <w:rsid w:val="003C74EE"/>
    <w:rsid w:val="003D0A02"/>
    <w:rsid w:val="003D0AE4"/>
    <w:rsid w:val="003D0C41"/>
    <w:rsid w:val="003D0E34"/>
    <w:rsid w:val="003D0F32"/>
    <w:rsid w:val="003D10B6"/>
    <w:rsid w:val="003D11A6"/>
    <w:rsid w:val="003D11B4"/>
    <w:rsid w:val="003D1635"/>
    <w:rsid w:val="003D16AF"/>
    <w:rsid w:val="003D1798"/>
    <w:rsid w:val="003D1AC1"/>
    <w:rsid w:val="003D1C27"/>
    <w:rsid w:val="003D1DA8"/>
    <w:rsid w:val="003D21B1"/>
    <w:rsid w:val="003D21D6"/>
    <w:rsid w:val="003D2425"/>
    <w:rsid w:val="003D2694"/>
    <w:rsid w:val="003D2C08"/>
    <w:rsid w:val="003D2C1D"/>
    <w:rsid w:val="003D2FD3"/>
    <w:rsid w:val="003D346B"/>
    <w:rsid w:val="003D3F0F"/>
    <w:rsid w:val="003D4592"/>
    <w:rsid w:val="003D4715"/>
    <w:rsid w:val="003D4ABE"/>
    <w:rsid w:val="003D4E93"/>
    <w:rsid w:val="003D4EC8"/>
    <w:rsid w:val="003D54F1"/>
    <w:rsid w:val="003D5B8C"/>
    <w:rsid w:val="003D5D1D"/>
    <w:rsid w:val="003D62D2"/>
    <w:rsid w:val="003D631A"/>
    <w:rsid w:val="003D6570"/>
    <w:rsid w:val="003D662C"/>
    <w:rsid w:val="003D66E0"/>
    <w:rsid w:val="003D683B"/>
    <w:rsid w:val="003D6F17"/>
    <w:rsid w:val="003D717D"/>
    <w:rsid w:val="003D736B"/>
    <w:rsid w:val="003D7999"/>
    <w:rsid w:val="003D79BB"/>
    <w:rsid w:val="003D7A99"/>
    <w:rsid w:val="003E0661"/>
    <w:rsid w:val="003E0EE8"/>
    <w:rsid w:val="003E0F6E"/>
    <w:rsid w:val="003E118D"/>
    <w:rsid w:val="003E1260"/>
    <w:rsid w:val="003E1CCD"/>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6EB"/>
    <w:rsid w:val="003E5BD3"/>
    <w:rsid w:val="003E5D74"/>
    <w:rsid w:val="003E5E7F"/>
    <w:rsid w:val="003E5FF2"/>
    <w:rsid w:val="003E6380"/>
    <w:rsid w:val="003E6735"/>
    <w:rsid w:val="003E6821"/>
    <w:rsid w:val="003E6924"/>
    <w:rsid w:val="003E69E8"/>
    <w:rsid w:val="003E6BB7"/>
    <w:rsid w:val="003E6DB8"/>
    <w:rsid w:val="003E71F6"/>
    <w:rsid w:val="003E76F3"/>
    <w:rsid w:val="003E774D"/>
    <w:rsid w:val="003E7878"/>
    <w:rsid w:val="003E7F16"/>
    <w:rsid w:val="003F0BD4"/>
    <w:rsid w:val="003F0FA6"/>
    <w:rsid w:val="003F1263"/>
    <w:rsid w:val="003F12C4"/>
    <w:rsid w:val="003F1780"/>
    <w:rsid w:val="003F18E1"/>
    <w:rsid w:val="003F1D31"/>
    <w:rsid w:val="003F1DB5"/>
    <w:rsid w:val="003F1E02"/>
    <w:rsid w:val="003F22A0"/>
    <w:rsid w:val="003F24C8"/>
    <w:rsid w:val="003F24E4"/>
    <w:rsid w:val="003F279F"/>
    <w:rsid w:val="003F2866"/>
    <w:rsid w:val="003F2D92"/>
    <w:rsid w:val="003F3274"/>
    <w:rsid w:val="003F3F6E"/>
    <w:rsid w:val="003F3FEE"/>
    <w:rsid w:val="003F43AE"/>
    <w:rsid w:val="003F493A"/>
    <w:rsid w:val="003F4E13"/>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1888"/>
    <w:rsid w:val="00401DC0"/>
    <w:rsid w:val="00401EA6"/>
    <w:rsid w:val="004021B4"/>
    <w:rsid w:val="0040225B"/>
    <w:rsid w:val="0040276E"/>
    <w:rsid w:val="00402ADB"/>
    <w:rsid w:val="00402EAE"/>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6F72"/>
    <w:rsid w:val="0040734C"/>
    <w:rsid w:val="0041070E"/>
    <w:rsid w:val="00410790"/>
    <w:rsid w:val="00410888"/>
    <w:rsid w:val="00410B19"/>
    <w:rsid w:val="00410B88"/>
    <w:rsid w:val="00410EB3"/>
    <w:rsid w:val="00410FC2"/>
    <w:rsid w:val="00411F17"/>
    <w:rsid w:val="00412268"/>
    <w:rsid w:val="0041278B"/>
    <w:rsid w:val="0041288B"/>
    <w:rsid w:val="00412B03"/>
    <w:rsid w:val="00412D40"/>
    <w:rsid w:val="00412F5D"/>
    <w:rsid w:val="00413445"/>
    <w:rsid w:val="0041360A"/>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552"/>
    <w:rsid w:val="00416785"/>
    <w:rsid w:val="00416DA8"/>
    <w:rsid w:val="0041734E"/>
    <w:rsid w:val="00417709"/>
    <w:rsid w:val="004179DD"/>
    <w:rsid w:val="00417BB4"/>
    <w:rsid w:val="00417CA5"/>
    <w:rsid w:val="00417E3E"/>
    <w:rsid w:val="00417F1B"/>
    <w:rsid w:val="00420213"/>
    <w:rsid w:val="0042037E"/>
    <w:rsid w:val="00420791"/>
    <w:rsid w:val="00420AB9"/>
    <w:rsid w:val="00420F66"/>
    <w:rsid w:val="004214C6"/>
    <w:rsid w:val="004215BA"/>
    <w:rsid w:val="00421C13"/>
    <w:rsid w:val="00421DF4"/>
    <w:rsid w:val="004224A4"/>
    <w:rsid w:val="004226A8"/>
    <w:rsid w:val="0042306D"/>
    <w:rsid w:val="00423113"/>
    <w:rsid w:val="004231AD"/>
    <w:rsid w:val="00423A51"/>
    <w:rsid w:val="00424307"/>
    <w:rsid w:val="004244DF"/>
    <w:rsid w:val="00425330"/>
    <w:rsid w:val="004254E8"/>
    <w:rsid w:val="004255E2"/>
    <w:rsid w:val="004257FA"/>
    <w:rsid w:val="00425C83"/>
    <w:rsid w:val="00425F7B"/>
    <w:rsid w:val="00426209"/>
    <w:rsid w:val="004263C8"/>
    <w:rsid w:val="004264BA"/>
    <w:rsid w:val="00426555"/>
    <w:rsid w:val="00426C44"/>
    <w:rsid w:val="00426FA2"/>
    <w:rsid w:val="00427179"/>
    <w:rsid w:val="004272B4"/>
    <w:rsid w:val="004274EC"/>
    <w:rsid w:val="0042761C"/>
    <w:rsid w:val="004278D4"/>
    <w:rsid w:val="00427D7B"/>
    <w:rsid w:val="00427F0D"/>
    <w:rsid w:val="004303DA"/>
    <w:rsid w:val="00430563"/>
    <w:rsid w:val="00430A60"/>
    <w:rsid w:val="00430CCA"/>
    <w:rsid w:val="00430D17"/>
    <w:rsid w:val="00430E60"/>
    <w:rsid w:val="00431588"/>
    <w:rsid w:val="00431697"/>
    <w:rsid w:val="00432063"/>
    <w:rsid w:val="004321F8"/>
    <w:rsid w:val="0043226A"/>
    <w:rsid w:val="0043288F"/>
    <w:rsid w:val="00432AC6"/>
    <w:rsid w:val="00433936"/>
    <w:rsid w:val="00433B92"/>
    <w:rsid w:val="00433C0E"/>
    <w:rsid w:val="00433CD6"/>
    <w:rsid w:val="00434508"/>
    <w:rsid w:val="004345FA"/>
    <w:rsid w:val="00434649"/>
    <w:rsid w:val="004348B5"/>
    <w:rsid w:val="00434A4A"/>
    <w:rsid w:val="00434B9D"/>
    <w:rsid w:val="00434CAA"/>
    <w:rsid w:val="00434E38"/>
    <w:rsid w:val="00435014"/>
    <w:rsid w:val="0043501D"/>
    <w:rsid w:val="0043586F"/>
    <w:rsid w:val="00435E1E"/>
    <w:rsid w:val="0043628B"/>
    <w:rsid w:val="004362F0"/>
    <w:rsid w:val="004363AA"/>
    <w:rsid w:val="004367A2"/>
    <w:rsid w:val="00436C92"/>
    <w:rsid w:val="0043777F"/>
    <w:rsid w:val="00437B36"/>
    <w:rsid w:val="00437CF4"/>
    <w:rsid w:val="00437FB4"/>
    <w:rsid w:val="00437FC3"/>
    <w:rsid w:val="00437FDD"/>
    <w:rsid w:val="00440629"/>
    <w:rsid w:val="00440753"/>
    <w:rsid w:val="00440C57"/>
    <w:rsid w:val="004416A3"/>
    <w:rsid w:val="004419CE"/>
    <w:rsid w:val="00441CE0"/>
    <w:rsid w:val="00441F06"/>
    <w:rsid w:val="00441F8E"/>
    <w:rsid w:val="004425FC"/>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975"/>
    <w:rsid w:val="00445A8E"/>
    <w:rsid w:val="00446001"/>
    <w:rsid w:val="004465F1"/>
    <w:rsid w:val="00446BA8"/>
    <w:rsid w:val="00447055"/>
    <w:rsid w:val="0044754D"/>
    <w:rsid w:val="004475AA"/>
    <w:rsid w:val="00447675"/>
    <w:rsid w:val="0044793E"/>
    <w:rsid w:val="00447971"/>
    <w:rsid w:val="004479C5"/>
    <w:rsid w:val="004503D5"/>
    <w:rsid w:val="0045048C"/>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D63"/>
    <w:rsid w:val="00453F50"/>
    <w:rsid w:val="0045404C"/>
    <w:rsid w:val="00454149"/>
    <w:rsid w:val="00454214"/>
    <w:rsid w:val="00454355"/>
    <w:rsid w:val="00454B8C"/>
    <w:rsid w:val="00454C1D"/>
    <w:rsid w:val="00454D45"/>
    <w:rsid w:val="00455204"/>
    <w:rsid w:val="00455218"/>
    <w:rsid w:val="0045524B"/>
    <w:rsid w:val="00455E91"/>
    <w:rsid w:val="00456B8C"/>
    <w:rsid w:val="004576A9"/>
    <w:rsid w:val="004577E8"/>
    <w:rsid w:val="0045790E"/>
    <w:rsid w:val="00457B7A"/>
    <w:rsid w:val="004604BD"/>
    <w:rsid w:val="004606EB"/>
    <w:rsid w:val="00460A46"/>
    <w:rsid w:val="00460EBE"/>
    <w:rsid w:val="00461234"/>
    <w:rsid w:val="00461B63"/>
    <w:rsid w:val="00462120"/>
    <w:rsid w:val="0046215A"/>
    <w:rsid w:val="004621D4"/>
    <w:rsid w:val="004624F5"/>
    <w:rsid w:val="00462531"/>
    <w:rsid w:val="00462571"/>
    <w:rsid w:val="004629CC"/>
    <w:rsid w:val="00462A64"/>
    <w:rsid w:val="00462E2B"/>
    <w:rsid w:val="00462EC5"/>
    <w:rsid w:val="0046312F"/>
    <w:rsid w:val="00463236"/>
    <w:rsid w:val="00463415"/>
    <w:rsid w:val="00463584"/>
    <w:rsid w:val="00463752"/>
    <w:rsid w:val="00463B2A"/>
    <w:rsid w:val="00464306"/>
    <w:rsid w:val="004647CD"/>
    <w:rsid w:val="004648E9"/>
    <w:rsid w:val="00464A5F"/>
    <w:rsid w:val="00464F20"/>
    <w:rsid w:val="00465876"/>
    <w:rsid w:val="00465F59"/>
    <w:rsid w:val="00466830"/>
    <w:rsid w:val="004668B5"/>
    <w:rsid w:val="00466935"/>
    <w:rsid w:val="00466ACE"/>
    <w:rsid w:val="00466C16"/>
    <w:rsid w:val="00466C26"/>
    <w:rsid w:val="00466C3C"/>
    <w:rsid w:val="00466C77"/>
    <w:rsid w:val="00466D6C"/>
    <w:rsid w:val="004672E1"/>
    <w:rsid w:val="00467741"/>
    <w:rsid w:val="00467C7F"/>
    <w:rsid w:val="00470328"/>
    <w:rsid w:val="00470532"/>
    <w:rsid w:val="004708B2"/>
    <w:rsid w:val="00470B16"/>
    <w:rsid w:val="00470CB1"/>
    <w:rsid w:val="00471185"/>
    <w:rsid w:val="00471463"/>
    <w:rsid w:val="00471782"/>
    <w:rsid w:val="004718D2"/>
    <w:rsid w:val="00471C5D"/>
    <w:rsid w:val="00471C7E"/>
    <w:rsid w:val="00471C9A"/>
    <w:rsid w:val="00472613"/>
    <w:rsid w:val="00472A15"/>
    <w:rsid w:val="00472E24"/>
    <w:rsid w:val="00473168"/>
    <w:rsid w:val="004737EE"/>
    <w:rsid w:val="00473E70"/>
    <w:rsid w:val="0047408B"/>
    <w:rsid w:val="00474735"/>
    <w:rsid w:val="00474894"/>
    <w:rsid w:val="004749A4"/>
    <w:rsid w:val="00474C45"/>
    <w:rsid w:val="004750B2"/>
    <w:rsid w:val="00475430"/>
    <w:rsid w:val="00475756"/>
    <w:rsid w:val="00475CCC"/>
    <w:rsid w:val="00475F37"/>
    <w:rsid w:val="00475F71"/>
    <w:rsid w:val="0047646E"/>
    <w:rsid w:val="00476842"/>
    <w:rsid w:val="00476E0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68"/>
    <w:rsid w:val="00487871"/>
    <w:rsid w:val="00487B92"/>
    <w:rsid w:val="00487D45"/>
    <w:rsid w:val="00487EFD"/>
    <w:rsid w:val="004900BB"/>
    <w:rsid w:val="004900DE"/>
    <w:rsid w:val="00491076"/>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06D"/>
    <w:rsid w:val="0049422A"/>
    <w:rsid w:val="00494482"/>
    <w:rsid w:val="004947CC"/>
    <w:rsid w:val="00494A22"/>
    <w:rsid w:val="00494BA2"/>
    <w:rsid w:val="00494F03"/>
    <w:rsid w:val="004951D5"/>
    <w:rsid w:val="00495258"/>
    <w:rsid w:val="0049531F"/>
    <w:rsid w:val="00495635"/>
    <w:rsid w:val="00495D2F"/>
    <w:rsid w:val="00495EB4"/>
    <w:rsid w:val="00496CD6"/>
    <w:rsid w:val="00496F8A"/>
    <w:rsid w:val="00496F93"/>
    <w:rsid w:val="004971A6"/>
    <w:rsid w:val="004973A1"/>
    <w:rsid w:val="00497BEE"/>
    <w:rsid w:val="004A03E9"/>
    <w:rsid w:val="004A0474"/>
    <w:rsid w:val="004A04AA"/>
    <w:rsid w:val="004A0765"/>
    <w:rsid w:val="004A0ED6"/>
    <w:rsid w:val="004A0EFC"/>
    <w:rsid w:val="004A1492"/>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3EAA"/>
    <w:rsid w:val="004A423D"/>
    <w:rsid w:val="004A42EB"/>
    <w:rsid w:val="004A4643"/>
    <w:rsid w:val="004A493C"/>
    <w:rsid w:val="004A4B17"/>
    <w:rsid w:val="004A5079"/>
    <w:rsid w:val="004A5097"/>
    <w:rsid w:val="004A50A3"/>
    <w:rsid w:val="004A5A19"/>
    <w:rsid w:val="004A5B7B"/>
    <w:rsid w:val="004A68EE"/>
    <w:rsid w:val="004A6F0B"/>
    <w:rsid w:val="004A77D9"/>
    <w:rsid w:val="004A7DEB"/>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42D"/>
    <w:rsid w:val="004B2541"/>
    <w:rsid w:val="004B2635"/>
    <w:rsid w:val="004B320A"/>
    <w:rsid w:val="004B3582"/>
    <w:rsid w:val="004B3AFD"/>
    <w:rsid w:val="004B3D0F"/>
    <w:rsid w:val="004B3DD1"/>
    <w:rsid w:val="004B3E12"/>
    <w:rsid w:val="004B4556"/>
    <w:rsid w:val="004B458C"/>
    <w:rsid w:val="004B478B"/>
    <w:rsid w:val="004B4E24"/>
    <w:rsid w:val="004B50F5"/>
    <w:rsid w:val="004B53A4"/>
    <w:rsid w:val="004B53E8"/>
    <w:rsid w:val="004B61B4"/>
    <w:rsid w:val="004B630E"/>
    <w:rsid w:val="004B67C6"/>
    <w:rsid w:val="004B6B94"/>
    <w:rsid w:val="004B7047"/>
    <w:rsid w:val="004B708F"/>
    <w:rsid w:val="004B70F5"/>
    <w:rsid w:val="004B75D8"/>
    <w:rsid w:val="004B77FF"/>
    <w:rsid w:val="004B7C9A"/>
    <w:rsid w:val="004C053D"/>
    <w:rsid w:val="004C0773"/>
    <w:rsid w:val="004C0838"/>
    <w:rsid w:val="004C0B97"/>
    <w:rsid w:val="004C10CF"/>
    <w:rsid w:val="004C1485"/>
    <w:rsid w:val="004C16C6"/>
    <w:rsid w:val="004C1AEC"/>
    <w:rsid w:val="004C1D1F"/>
    <w:rsid w:val="004C2202"/>
    <w:rsid w:val="004C227F"/>
    <w:rsid w:val="004C2313"/>
    <w:rsid w:val="004C2AD4"/>
    <w:rsid w:val="004C2AD5"/>
    <w:rsid w:val="004C2B92"/>
    <w:rsid w:val="004C2BAD"/>
    <w:rsid w:val="004C302F"/>
    <w:rsid w:val="004C3098"/>
    <w:rsid w:val="004C32E9"/>
    <w:rsid w:val="004C41D5"/>
    <w:rsid w:val="004C4342"/>
    <w:rsid w:val="004C4474"/>
    <w:rsid w:val="004C4523"/>
    <w:rsid w:val="004C460C"/>
    <w:rsid w:val="004C485E"/>
    <w:rsid w:val="004C4ABC"/>
    <w:rsid w:val="004C4AFD"/>
    <w:rsid w:val="004C4F7E"/>
    <w:rsid w:val="004C533C"/>
    <w:rsid w:val="004C5619"/>
    <w:rsid w:val="004C567F"/>
    <w:rsid w:val="004C5AA6"/>
    <w:rsid w:val="004C5DBE"/>
    <w:rsid w:val="004C5F4D"/>
    <w:rsid w:val="004C65F6"/>
    <w:rsid w:val="004C6627"/>
    <w:rsid w:val="004C6796"/>
    <w:rsid w:val="004C7890"/>
    <w:rsid w:val="004C7D1A"/>
    <w:rsid w:val="004D0CAE"/>
    <w:rsid w:val="004D1337"/>
    <w:rsid w:val="004D1577"/>
    <w:rsid w:val="004D16D2"/>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B4"/>
    <w:rsid w:val="004D3DC6"/>
    <w:rsid w:val="004D3E72"/>
    <w:rsid w:val="004D45E5"/>
    <w:rsid w:val="004D4880"/>
    <w:rsid w:val="004D4B5C"/>
    <w:rsid w:val="004D4FC4"/>
    <w:rsid w:val="004D5F62"/>
    <w:rsid w:val="004D64B8"/>
    <w:rsid w:val="004D64BF"/>
    <w:rsid w:val="004D68D4"/>
    <w:rsid w:val="004D6A1C"/>
    <w:rsid w:val="004D6C18"/>
    <w:rsid w:val="004D709D"/>
    <w:rsid w:val="004D793A"/>
    <w:rsid w:val="004D7C9A"/>
    <w:rsid w:val="004E00E3"/>
    <w:rsid w:val="004E033F"/>
    <w:rsid w:val="004E0AD4"/>
    <w:rsid w:val="004E0B98"/>
    <w:rsid w:val="004E0CE3"/>
    <w:rsid w:val="004E0FC7"/>
    <w:rsid w:val="004E13F8"/>
    <w:rsid w:val="004E167C"/>
    <w:rsid w:val="004E1708"/>
    <w:rsid w:val="004E1E71"/>
    <w:rsid w:val="004E1FEA"/>
    <w:rsid w:val="004E21C0"/>
    <w:rsid w:val="004E24BB"/>
    <w:rsid w:val="004E3081"/>
    <w:rsid w:val="004E31F9"/>
    <w:rsid w:val="004E349C"/>
    <w:rsid w:val="004E366F"/>
    <w:rsid w:val="004E3D53"/>
    <w:rsid w:val="004E3FD2"/>
    <w:rsid w:val="004E4BDE"/>
    <w:rsid w:val="004E4D9B"/>
    <w:rsid w:val="004E527B"/>
    <w:rsid w:val="004E52DC"/>
    <w:rsid w:val="004E55C6"/>
    <w:rsid w:val="004E5974"/>
    <w:rsid w:val="004E5BAF"/>
    <w:rsid w:val="004E5C82"/>
    <w:rsid w:val="004E5E92"/>
    <w:rsid w:val="004E5FB0"/>
    <w:rsid w:val="004E60F0"/>
    <w:rsid w:val="004E61C9"/>
    <w:rsid w:val="004E62FA"/>
    <w:rsid w:val="004E6819"/>
    <w:rsid w:val="004E6E63"/>
    <w:rsid w:val="004E75B6"/>
    <w:rsid w:val="004E7A77"/>
    <w:rsid w:val="004F019A"/>
    <w:rsid w:val="004F0B06"/>
    <w:rsid w:val="004F0C17"/>
    <w:rsid w:val="004F0C26"/>
    <w:rsid w:val="004F0C45"/>
    <w:rsid w:val="004F0E4C"/>
    <w:rsid w:val="004F0F4F"/>
    <w:rsid w:val="004F1192"/>
    <w:rsid w:val="004F19CF"/>
    <w:rsid w:val="004F1AA0"/>
    <w:rsid w:val="004F1C31"/>
    <w:rsid w:val="004F1C8A"/>
    <w:rsid w:val="004F1D41"/>
    <w:rsid w:val="004F1E4C"/>
    <w:rsid w:val="004F208A"/>
    <w:rsid w:val="004F2258"/>
    <w:rsid w:val="004F293D"/>
    <w:rsid w:val="004F2FBE"/>
    <w:rsid w:val="004F3269"/>
    <w:rsid w:val="004F3791"/>
    <w:rsid w:val="004F37D5"/>
    <w:rsid w:val="004F3804"/>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19E"/>
    <w:rsid w:val="004F69AB"/>
    <w:rsid w:val="004F6B90"/>
    <w:rsid w:val="004F6BFE"/>
    <w:rsid w:val="004F6FC2"/>
    <w:rsid w:val="004F70D7"/>
    <w:rsid w:val="004F7A11"/>
    <w:rsid w:val="004F7C81"/>
    <w:rsid w:val="004F7C91"/>
    <w:rsid w:val="004F7E94"/>
    <w:rsid w:val="004F7F58"/>
    <w:rsid w:val="005004AC"/>
    <w:rsid w:val="00500907"/>
    <w:rsid w:val="00500AFD"/>
    <w:rsid w:val="00500E8B"/>
    <w:rsid w:val="00501539"/>
    <w:rsid w:val="00501B5F"/>
    <w:rsid w:val="005022DD"/>
    <w:rsid w:val="0050259A"/>
    <w:rsid w:val="00502760"/>
    <w:rsid w:val="005028C5"/>
    <w:rsid w:val="00502DB9"/>
    <w:rsid w:val="005035BC"/>
    <w:rsid w:val="0050367E"/>
    <w:rsid w:val="00503B8A"/>
    <w:rsid w:val="00504703"/>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0A34"/>
    <w:rsid w:val="00511166"/>
    <w:rsid w:val="005111E6"/>
    <w:rsid w:val="005113B6"/>
    <w:rsid w:val="00511A7F"/>
    <w:rsid w:val="00511B4A"/>
    <w:rsid w:val="00511E34"/>
    <w:rsid w:val="00512079"/>
    <w:rsid w:val="005121F4"/>
    <w:rsid w:val="005122E4"/>
    <w:rsid w:val="00512348"/>
    <w:rsid w:val="005124EC"/>
    <w:rsid w:val="005128D3"/>
    <w:rsid w:val="005129FF"/>
    <w:rsid w:val="00512CC3"/>
    <w:rsid w:val="00512FF9"/>
    <w:rsid w:val="00513AD8"/>
    <w:rsid w:val="00513B48"/>
    <w:rsid w:val="00513C24"/>
    <w:rsid w:val="00513D79"/>
    <w:rsid w:val="0051436A"/>
    <w:rsid w:val="005143BC"/>
    <w:rsid w:val="005144D6"/>
    <w:rsid w:val="0051494A"/>
    <w:rsid w:val="00514D4C"/>
    <w:rsid w:val="00514F79"/>
    <w:rsid w:val="005151EE"/>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17E73"/>
    <w:rsid w:val="00520887"/>
    <w:rsid w:val="00520963"/>
    <w:rsid w:val="005212D3"/>
    <w:rsid w:val="00521A5F"/>
    <w:rsid w:val="00521CEA"/>
    <w:rsid w:val="00521E7B"/>
    <w:rsid w:val="005222FD"/>
    <w:rsid w:val="00522492"/>
    <w:rsid w:val="00523538"/>
    <w:rsid w:val="0052370E"/>
    <w:rsid w:val="00523BAD"/>
    <w:rsid w:val="00523D16"/>
    <w:rsid w:val="00523E6A"/>
    <w:rsid w:val="00523F0F"/>
    <w:rsid w:val="0052490F"/>
    <w:rsid w:val="00524968"/>
    <w:rsid w:val="0052499A"/>
    <w:rsid w:val="00524AEE"/>
    <w:rsid w:val="00524C7E"/>
    <w:rsid w:val="00524F28"/>
    <w:rsid w:val="0052525F"/>
    <w:rsid w:val="00525488"/>
    <w:rsid w:val="005254D7"/>
    <w:rsid w:val="005260F5"/>
    <w:rsid w:val="005265E0"/>
    <w:rsid w:val="00526C51"/>
    <w:rsid w:val="00526F0E"/>
    <w:rsid w:val="00527058"/>
    <w:rsid w:val="005271B7"/>
    <w:rsid w:val="00527578"/>
    <w:rsid w:val="005275A7"/>
    <w:rsid w:val="0052761D"/>
    <w:rsid w:val="005277A7"/>
    <w:rsid w:val="005278BA"/>
    <w:rsid w:val="00527BFA"/>
    <w:rsid w:val="00527C0A"/>
    <w:rsid w:val="00527D21"/>
    <w:rsid w:val="00527F14"/>
    <w:rsid w:val="00527F34"/>
    <w:rsid w:val="005300E6"/>
    <w:rsid w:val="00530152"/>
    <w:rsid w:val="00530B61"/>
    <w:rsid w:val="00530BCF"/>
    <w:rsid w:val="005311E6"/>
    <w:rsid w:val="00531314"/>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66DD"/>
    <w:rsid w:val="0053681F"/>
    <w:rsid w:val="0053784D"/>
    <w:rsid w:val="005379DB"/>
    <w:rsid w:val="00537AC5"/>
    <w:rsid w:val="00537C38"/>
    <w:rsid w:val="00537CBF"/>
    <w:rsid w:val="00537EB5"/>
    <w:rsid w:val="00537F92"/>
    <w:rsid w:val="0054011E"/>
    <w:rsid w:val="00540598"/>
    <w:rsid w:val="00540700"/>
    <w:rsid w:val="005407F1"/>
    <w:rsid w:val="00540D55"/>
    <w:rsid w:val="00540F92"/>
    <w:rsid w:val="00541FDC"/>
    <w:rsid w:val="005420C9"/>
    <w:rsid w:val="0054249C"/>
    <w:rsid w:val="005424D8"/>
    <w:rsid w:val="00542508"/>
    <w:rsid w:val="005427AE"/>
    <w:rsid w:val="005428F1"/>
    <w:rsid w:val="0054344D"/>
    <w:rsid w:val="0054408B"/>
    <w:rsid w:val="005441EE"/>
    <w:rsid w:val="00544204"/>
    <w:rsid w:val="00544315"/>
    <w:rsid w:val="00544A1A"/>
    <w:rsid w:val="00544C2B"/>
    <w:rsid w:val="00544E8F"/>
    <w:rsid w:val="00545019"/>
    <w:rsid w:val="00545A55"/>
    <w:rsid w:val="00545BD3"/>
    <w:rsid w:val="005461B7"/>
    <w:rsid w:val="005466F7"/>
    <w:rsid w:val="0054675E"/>
    <w:rsid w:val="00546AAC"/>
    <w:rsid w:val="00546B98"/>
    <w:rsid w:val="00546F0D"/>
    <w:rsid w:val="005470EE"/>
    <w:rsid w:val="0054718A"/>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370"/>
    <w:rsid w:val="00552A51"/>
    <w:rsid w:val="00552B86"/>
    <w:rsid w:val="00552E62"/>
    <w:rsid w:val="005531DB"/>
    <w:rsid w:val="00553600"/>
    <w:rsid w:val="00553A96"/>
    <w:rsid w:val="00553F68"/>
    <w:rsid w:val="00554263"/>
    <w:rsid w:val="005543DD"/>
    <w:rsid w:val="005544DD"/>
    <w:rsid w:val="00554853"/>
    <w:rsid w:val="00554A55"/>
    <w:rsid w:val="00554D41"/>
    <w:rsid w:val="00555150"/>
    <w:rsid w:val="00555D45"/>
    <w:rsid w:val="00555F52"/>
    <w:rsid w:val="005561A1"/>
    <w:rsid w:val="005562B4"/>
    <w:rsid w:val="00556969"/>
    <w:rsid w:val="00556E92"/>
    <w:rsid w:val="00557593"/>
    <w:rsid w:val="005575A3"/>
    <w:rsid w:val="005579DB"/>
    <w:rsid w:val="0056019A"/>
    <w:rsid w:val="005601E3"/>
    <w:rsid w:val="00560348"/>
    <w:rsid w:val="00560353"/>
    <w:rsid w:val="005604F3"/>
    <w:rsid w:val="005606B9"/>
    <w:rsid w:val="0056079A"/>
    <w:rsid w:val="0056095B"/>
    <w:rsid w:val="00560B74"/>
    <w:rsid w:val="00561420"/>
    <w:rsid w:val="005616DC"/>
    <w:rsid w:val="00561CD9"/>
    <w:rsid w:val="00561DF7"/>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B26"/>
    <w:rsid w:val="00570D98"/>
    <w:rsid w:val="00570FD6"/>
    <w:rsid w:val="0057103E"/>
    <w:rsid w:val="005711E4"/>
    <w:rsid w:val="00571C21"/>
    <w:rsid w:val="00571D4B"/>
    <w:rsid w:val="00571D99"/>
    <w:rsid w:val="00573120"/>
    <w:rsid w:val="005732EE"/>
    <w:rsid w:val="005735BB"/>
    <w:rsid w:val="005738EB"/>
    <w:rsid w:val="00573EF4"/>
    <w:rsid w:val="0057431D"/>
    <w:rsid w:val="005746CE"/>
    <w:rsid w:val="005749A0"/>
    <w:rsid w:val="00574A89"/>
    <w:rsid w:val="00574B1C"/>
    <w:rsid w:val="00574BCD"/>
    <w:rsid w:val="00575119"/>
    <w:rsid w:val="00575E75"/>
    <w:rsid w:val="00575EAD"/>
    <w:rsid w:val="00576270"/>
    <w:rsid w:val="00576948"/>
    <w:rsid w:val="00576CD1"/>
    <w:rsid w:val="00576D51"/>
    <w:rsid w:val="00576DDC"/>
    <w:rsid w:val="00576F0D"/>
    <w:rsid w:val="0057718A"/>
    <w:rsid w:val="00577322"/>
    <w:rsid w:val="005774A5"/>
    <w:rsid w:val="005776E3"/>
    <w:rsid w:val="00577A1D"/>
    <w:rsid w:val="00577CD4"/>
    <w:rsid w:val="00577F81"/>
    <w:rsid w:val="0058027B"/>
    <w:rsid w:val="005802C5"/>
    <w:rsid w:val="005803D9"/>
    <w:rsid w:val="005810D1"/>
    <w:rsid w:val="00581A08"/>
    <w:rsid w:val="00581BDB"/>
    <w:rsid w:val="005821B8"/>
    <w:rsid w:val="005823F0"/>
    <w:rsid w:val="005829AE"/>
    <w:rsid w:val="00582C37"/>
    <w:rsid w:val="00583017"/>
    <w:rsid w:val="005833D8"/>
    <w:rsid w:val="00583796"/>
    <w:rsid w:val="0058397E"/>
    <w:rsid w:val="00583D4C"/>
    <w:rsid w:val="00584A81"/>
    <w:rsid w:val="00584C9D"/>
    <w:rsid w:val="00584D85"/>
    <w:rsid w:val="00584F7D"/>
    <w:rsid w:val="005850C6"/>
    <w:rsid w:val="00585113"/>
    <w:rsid w:val="005856B0"/>
    <w:rsid w:val="00585899"/>
    <w:rsid w:val="00585AC9"/>
    <w:rsid w:val="00585F76"/>
    <w:rsid w:val="00585F8F"/>
    <w:rsid w:val="005865B7"/>
    <w:rsid w:val="00586695"/>
    <w:rsid w:val="005868CE"/>
    <w:rsid w:val="00586DD6"/>
    <w:rsid w:val="0058717F"/>
    <w:rsid w:val="0058748C"/>
    <w:rsid w:val="005877A0"/>
    <w:rsid w:val="005877F0"/>
    <w:rsid w:val="00587D99"/>
    <w:rsid w:val="00587DA1"/>
    <w:rsid w:val="00587F10"/>
    <w:rsid w:val="005900E4"/>
    <w:rsid w:val="005900FD"/>
    <w:rsid w:val="0059027E"/>
    <w:rsid w:val="00590694"/>
    <w:rsid w:val="005909D7"/>
    <w:rsid w:val="005915DF"/>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D2C"/>
    <w:rsid w:val="00594EC9"/>
    <w:rsid w:val="00594FC2"/>
    <w:rsid w:val="00595185"/>
    <w:rsid w:val="005952F5"/>
    <w:rsid w:val="00595364"/>
    <w:rsid w:val="005954AF"/>
    <w:rsid w:val="0059553E"/>
    <w:rsid w:val="00596754"/>
    <w:rsid w:val="005968F3"/>
    <w:rsid w:val="00596CEC"/>
    <w:rsid w:val="00596F7B"/>
    <w:rsid w:val="00597A2B"/>
    <w:rsid w:val="00597EC4"/>
    <w:rsid w:val="005A0A8A"/>
    <w:rsid w:val="005A0C13"/>
    <w:rsid w:val="005A1336"/>
    <w:rsid w:val="005A147F"/>
    <w:rsid w:val="005A1647"/>
    <w:rsid w:val="005A168D"/>
    <w:rsid w:val="005A1A34"/>
    <w:rsid w:val="005A1C2E"/>
    <w:rsid w:val="005A1C33"/>
    <w:rsid w:val="005A2468"/>
    <w:rsid w:val="005A2700"/>
    <w:rsid w:val="005A291D"/>
    <w:rsid w:val="005A2E9E"/>
    <w:rsid w:val="005A3260"/>
    <w:rsid w:val="005A32A3"/>
    <w:rsid w:val="005A32EC"/>
    <w:rsid w:val="005A3C55"/>
    <w:rsid w:val="005A43F8"/>
    <w:rsid w:val="005A5535"/>
    <w:rsid w:val="005A5A33"/>
    <w:rsid w:val="005A5C24"/>
    <w:rsid w:val="005A5C4A"/>
    <w:rsid w:val="005A5D26"/>
    <w:rsid w:val="005A5EB7"/>
    <w:rsid w:val="005A6477"/>
    <w:rsid w:val="005A657F"/>
    <w:rsid w:val="005A6EC6"/>
    <w:rsid w:val="005A6FB4"/>
    <w:rsid w:val="005A7235"/>
    <w:rsid w:val="005A748F"/>
    <w:rsid w:val="005A78CA"/>
    <w:rsid w:val="005A7931"/>
    <w:rsid w:val="005B0015"/>
    <w:rsid w:val="005B0FFF"/>
    <w:rsid w:val="005B1399"/>
    <w:rsid w:val="005B1E68"/>
    <w:rsid w:val="005B2914"/>
    <w:rsid w:val="005B293B"/>
    <w:rsid w:val="005B29A2"/>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AA4"/>
    <w:rsid w:val="005B5DD1"/>
    <w:rsid w:val="005B63AD"/>
    <w:rsid w:val="005B65F9"/>
    <w:rsid w:val="005B68E7"/>
    <w:rsid w:val="005B6AF3"/>
    <w:rsid w:val="005B6B1A"/>
    <w:rsid w:val="005B6B34"/>
    <w:rsid w:val="005B6C17"/>
    <w:rsid w:val="005B6FC9"/>
    <w:rsid w:val="005B6FD6"/>
    <w:rsid w:val="005B78EC"/>
    <w:rsid w:val="005B7B2A"/>
    <w:rsid w:val="005B7C1F"/>
    <w:rsid w:val="005C0121"/>
    <w:rsid w:val="005C0713"/>
    <w:rsid w:val="005C0A2E"/>
    <w:rsid w:val="005C0E93"/>
    <w:rsid w:val="005C1600"/>
    <w:rsid w:val="005C1684"/>
    <w:rsid w:val="005C1AF3"/>
    <w:rsid w:val="005C204B"/>
    <w:rsid w:val="005C253A"/>
    <w:rsid w:val="005C25C1"/>
    <w:rsid w:val="005C2762"/>
    <w:rsid w:val="005C2AF2"/>
    <w:rsid w:val="005C3389"/>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49B"/>
    <w:rsid w:val="005D0625"/>
    <w:rsid w:val="005D07D0"/>
    <w:rsid w:val="005D14B0"/>
    <w:rsid w:val="005D15D4"/>
    <w:rsid w:val="005D19C2"/>
    <w:rsid w:val="005D1AF6"/>
    <w:rsid w:val="005D1B60"/>
    <w:rsid w:val="005D2079"/>
    <w:rsid w:val="005D2124"/>
    <w:rsid w:val="005D2AEC"/>
    <w:rsid w:val="005D2B0A"/>
    <w:rsid w:val="005D2BBC"/>
    <w:rsid w:val="005D2CAA"/>
    <w:rsid w:val="005D2CF3"/>
    <w:rsid w:val="005D2E78"/>
    <w:rsid w:val="005D36E6"/>
    <w:rsid w:val="005D3DC8"/>
    <w:rsid w:val="005D3E82"/>
    <w:rsid w:val="005D4239"/>
    <w:rsid w:val="005D4323"/>
    <w:rsid w:val="005D4330"/>
    <w:rsid w:val="005D44E2"/>
    <w:rsid w:val="005D47DA"/>
    <w:rsid w:val="005D4902"/>
    <w:rsid w:val="005D4DFA"/>
    <w:rsid w:val="005D5147"/>
    <w:rsid w:val="005D5515"/>
    <w:rsid w:val="005D562D"/>
    <w:rsid w:val="005D5901"/>
    <w:rsid w:val="005D5B2F"/>
    <w:rsid w:val="005D5DB4"/>
    <w:rsid w:val="005D609F"/>
    <w:rsid w:val="005D60A6"/>
    <w:rsid w:val="005D6118"/>
    <w:rsid w:val="005D6200"/>
    <w:rsid w:val="005D67A6"/>
    <w:rsid w:val="005D6A5A"/>
    <w:rsid w:val="005D6EB9"/>
    <w:rsid w:val="005D7309"/>
    <w:rsid w:val="005D7A36"/>
    <w:rsid w:val="005D7ABC"/>
    <w:rsid w:val="005D7FB9"/>
    <w:rsid w:val="005E05F7"/>
    <w:rsid w:val="005E07B9"/>
    <w:rsid w:val="005E1412"/>
    <w:rsid w:val="005E17B4"/>
    <w:rsid w:val="005E1866"/>
    <w:rsid w:val="005E1E4E"/>
    <w:rsid w:val="005E1FC6"/>
    <w:rsid w:val="005E2158"/>
    <w:rsid w:val="005E228B"/>
    <w:rsid w:val="005E2BD7"/>
    <w:rsid w:val="005E2DE5"/>
    <w:rsid w:val="005E31EE"/>
    <w:rsid w:val="005E3B31"/>
    <w:rsid w:val="005E405A"/>
    <w:rsid w:val="005E416C"/>
    <w:rsid w:val="005E4B51"/>
    <w:rsid w:val="005E4F84"/>
    <w:rsid w:val="005E54FD"/>
    <w:rsid w:val="005E5BE7"/>
    <w:rsid w:val="005E6360"/>
    <w:rsid w:val="005E66F7"/>
    <w:rsid w:val="005E6892"/>
    <w:rsid w:val="005E6966"/>
    <w:rsid w:val="005E69C6"/>
    <w:rsid w:val="005E6C08"/>
    <w:rsid w:val="005E6DE0"/>
    <w:rsid w:val="005E6FE2"/>
    <w:rsid w:val="005E7265"/>
    <w:rsid w:val="005E7369"/>
    <w:rsid w:val="005E774A"/>
    <w:rsid w:val="005E7BA9"/>
    <w:rsid w:val="005E7BED"/>
    <w:rsid w:val="005F0268"/>
    <w:rsid w:val="005F02BC"/>
    <w:rsid w:val="005F03BC"/>
    <w:rsid w:val="005F0A4B"/>
    <w:rsid w:val="005F0A57"/>
    <w:rsid w:val="005F11EB"/>
    <w:rsid w:val="005F161B"/>
    <w:rsid w:val="005F1B57"/>
    <w:rsid w:val="005F1BD3"/>
    <w:rsid w:val="005F1BED"/>
    <w:rsid w:val="005F1D4B"/>
    <w:rsid w:val="005F1F32"/>
    <w:rsid w:val="005F249D"/>
    <w:rsid w:val="005F255D"/>
    <w:rsid w:val="005F25F5"/>
    <w:rsid w:val="005F2708"/>
    <w:rsid w:val="005F2B29"/>
    <w:rsid w:val="005F3425"/>
    <w:rsid w:val="005F3435"/>
    <w:rsid w:val="005F3C79"/>
    <w:rsid w:val="005F417B"/>
    <w:rsid w:val="005F4E06"/>
    <w:rsid w:val="005F4E3B"/>
    <w:rsid w:val="005F4FA0"/>
    <w:rsid w:val="005F50DB"/>
    <w:rsid w:val="005F5870"/>
    <w:rsid w:val="005F5B99"/>
    <w:rsid w:val="005F5E35"/>
    <w:rsid w:val="005F65BA"/>
    <w:rsid w:val="005F663F"/>
    <w:rsid w:val="005F6709"/>
    <w:rsid w:val="005F6F5A"/>
    <w:rsid w:val="005F6FF9"/>
    <w:rsid w:val="005F75D6"/>
    <w:rsid w:val="005F77AB"/>
    <w:rsid w:val="005F7A4C"/>
    <w:rsid w:val="005F7B19"/>
    <w:rsid w:val="005F7E09"/>
    <w:rsid w:val="005F7E25"/>
    <w:rsid w:val="006003AB"/>
    <w:rsid w:val="006004B5"/>
    <w:rsid w:val="00600C7D"/>
    <w:rsid w:val="00600DC1"/>
    <w:rsid w:val="00600DEF"/>
    <w:rsid w:val="00600E1E"/>
    <w:rsid w:val="00600E5F"/>
    <w:rsid w:val="00600E8C"/>
    <w:rsid w:val="006010D9"/>
    <w:rsid w:val="0060179C"/>
    <w:rsid w:val="00601802"/>
    <w:rsid w:val="006024E0"/>
    <w:rsid w:val="0060272A"/>
    <w:rsid w:val="0060294C"/>
    <w:rsid w:val="00602D01"/>
    <w:rsid w:val="0060311B"/>
    <w:rsid w:val="00603249"/>
    <w:rsid w:val="006036E3"/>
    <w:rsid w:val="00603956"/>
    <w:rsid w:val="0060398D"/>
    <w:rsid w:val="00603D15"/>
    <w:rsid w:val="00603F6D"/>
    <w:rsid w:val="006042B2"/>
    <w:rsid w:val="00604AC3"/>
    <w:rsid w:val="0060515C"/>
    <w:rsid w:val="00605CC7"/>
    <w:rsid w:val="0060611C"/>
    <w:rsid w:val="00606643"/>
    <w:rsid w:val="0060686F"/>
    <w:rsid w:val="00607489"/>
    <w:rsid w:val="00607692"/>
    <w:rsid w:val="0060777B"/>
    <w:rsid w:val="00607B78"/>
    <w:rsid w:val="00610086"/>
    <w:rsid w:val="006103AE"/>
    <w:rsid w:val="006103E8"/>
    <w:rsid w:val="0061058A"/>
    <w:rsid w:val="00610683"/>
    <w:rsid w:val="00610D18"/>
    <w:rsid w:val="006112AD"/>
    <w:rsid w:val="006117C9"/>
    <w:rsid w:val="00611C1C"/>
    <w:rsid w:val="00611EF3"/>
    <w:rsid w:val="006124EF"/>
    <w:rsid w:val="00612629"/>
    <w:rsid w:val="006127BE"/>
    <w:rsid w:val="006136A4"/>
    <w:rsid w:val="006138F0"/>
    <w:rsid w:val="00613A5F"/>
    <w:rsid w:val="00613A86"/>
    <w:rsid w:val="00613DDE"/>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4BB"/>
    <w:rsid w:val="0062169D"/>
    <w:rsid w:val="006216C6"/>
    <w:rsid w:val="00621A1D"/>
    <w:rsid w:val="00621BC2"/>
    <w:rsid w:val="00621C6C"/>
    <w:rsid w:val="00621D20"/>
    <w:rsid w:val="006224B0"/>
    <w:rsid w:val="00622613"/>
    <w:rsid w:val="006229CD"/>
    <w:rsid w:val="00622A18"/>
    <w:rsid w:val="00622FFF"/>
    <w:rsid w:val="006234A9"/>
    <w:rsid w:val="0062359F"/>
    <w:rsid w:val="00623619"/>
    <w:rsid w:val="00623B95"/>
    <w:rsid w:val="00623C93"/>
    <w:rsid w:val="00623FB3"/>
    <w:rsid w:val="00624076"/>
    <w:rsid w:val="006240F3"/>
    <w:rsid w:val="006243C3"/>
    <w:rsid w:val="006243F1"/>
    <w:rsid w:val="006245D4"/>
    <w:rsid w:val="006245FD"/>
    <w:rsid w:val="00624657"/>
    <w:rsid w:val="0062475F"/>
    <w:rsid w:val="00624A49"/>
    <w:rsid w:val="00624A5D"/>
    <w:rsid w:val="00624DFF"/>
    <w:rsid w:val="00625253"/>
    <w:rsid w:val="00625925"/>
    <w:rsid w:val="00625A0B"/>
    <w:rsid w:val="0062680E"/>
    <w:rsid w:val="00626A96"/>
    <w:rsid w:val="00626B14"/>
    <w:rsid w:val="00626DDA"/>
    <w:rsid w:val="00626FC9"/>
    <w:rsid w:val="00627AE4"/>
    <w:rsid w:val="00627CE8"/>
    <w:rsid w:val="00627EC9"/>
    <w:rsid w:val="006303A8"/>
    <w:rsid w:val="0063069F"/>
    <w:rsid w:val="00630883"/>
    <w:rsid w:val="00630B15"/>
    <w:rsid w:val="00631412"/>
    <w:rsid w:val="00631B72"/>
    <w:rsid w:val="00631C89"/>
    <w:rsid w:val="00631EB7"/>
    <w:rsid w:val="006321E0"/>
    <w:rsid w:val="00632379"/>
    <w:rsid w:val="006323A4"/>
    <w:rsid w:val="0063270E"/>
    <w:rsid w:val="00632760"/>
    <w:rsid w:val="006329F5"/>
    <w:rsid w:val="00632BB1"/>
    <w:rsid w:val="00632BB9"/>
    <w:rsid w:val="00632C0D"/>
    <w:rsid w:val="00632CD1"/>
    <w:rsid w:val="00632D16"/>
    <w:rsid w:val="00633379"/>
    <w:rsid w:val="00633568"/>
    <w:rsid w:val="00633A32"/>
    <w:rsid w:val="00633A9B"/>
    <w:rsid w:val="00633B7D"/>
    <w:rsid w:val="006341C1"/>
    <w:rsid w:val="006344AD"/>
    <w:rsid w:val="00634611"/>
    <w:rsid w:val="006349A2"/>
    <w:rsid w:val="00634D06"/>
    <w:rsid w:val="006354B3"/>
    <w:rsid w:val="00635CB4"/>
    <w:rsid w:val="00635F1D"/>
    <w:rsid w:val="006360AF"/>
    <w:rsid w:val="00636140"/>
    <w:rsid w:val="00636249"/>
    <w:rsid w:val="00636614"/>
    <w:rsid w:val="00636695"/>
    <w:rsid w:val="0063714F"/>
    <w:rsid w:val="006373B0"/>
    <w:rsid w:val="006379DB"/>
    <w:rsid w:val="00637DA6"/>
    <w:rsid w:val="00637FF3"/>
    <w:rsid w:val="00640223"/>
    <w:rsid w:val="00640504"/>
    <w:rsid w:val="0064051F"/>
    <w:rsid w:val="00640DF5"/>
    <w:rsid w:val="0064107F"/>
    <w:rsid w:val="006417B5"/>
    <w:rsid w:val="00641A2C"/>
    <w:rsid w:val="00641BFE"/>
    <w:rsid w:val="0064207A"/>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A20"/>
    <w:rsid w:val="00645C7F"/>
    <w:rsid w:val="00645F04"/>
    <w:rsid w:val="006461BE"/>
    <w:rsid w:val="0064636E"/>
    <w:rsid w:val="00646C6B"/>
    <w:rsid w:val="0064725D"/>
    <w:rsid w:val="00647321"/>
    <w:rsid w:val="00647470"/>
    <w:rsid w:val="0064759C"/>
    <w:rsid w:val="00647D54"/>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83B"/>
    <w:rsid w:val="00653B56"/>
    <w:rsid w:val="00653C56"/>
    <w:rsid w:val="00653C96"/>
    <w:rsid w:val="00654876"/>
    <w:rsid w:val="00655887"/>
    <w:rsid w:val="00655899"/>
    <w:rsid w:val="00655DBA"/>
    <w:rsid w:val="00655DD1"/>
    <w:rsid w:val="00655FE5"/>
    <w:rsid w:val="00656794"/>
    <w:rsid w:val="0065687E"/>
    <w:rsid w:val="00656B70"/>
    <w:rsid w:val="00656CF2"/>
    <w:rsid w:val="00656D01"/>
    <w:rsid w:val="00657196"/>
    <w:rsid w:val="0065762F"/>
    <w:rsid w:val="00657693"/>
    <w:rsid w:val="00657EC0"/>
    <w:rsid w:val="00657F47"/>
    <w:rsid w:val="0066086A"/>
    <w:rsid w:val="006609D3"/>
    <w:rsid w:val="00660A99"/>
    <w:rsid w:val="00660C8F"/>
    <w:rsid w:val="00661072"/>
    <w:rsid w:val="006613D1"/>
    <w:rsid w:val="00661696"/>
    <w:rsid w:val="006616C7"/>
    <w:rsid w:val="0066214F"/>
    <w:rsid w:val="00662252"/>
    <w:rsid w:val="00662D90"/>
    <w:rsid w:val="00662FD8"/>
    <w:rsid w:val="00663228"/>
    <w:rsid w:val="006635A0"/>
    <w:rsid w:val="006638E5"/>
    <w:rsid w:val="00663B55"/>
    <w:rsid w:val="00663C02"/>
    <w:rsid w:val="00664137"/>
    <w:rsid w:val="0066421E"/>
    <w:rsid w:val="00664313"/>
    <w:rsid w:val="00664474"/>
    <w:rsid w:val="0066456C"/>
    <w:rsid w:val="00664793"/>
    <w:rsid w:val="00664E01"/>
    <w:rsid w:val="0066538E"/>
    <w:rsid w:val="006656EC"/>
    <w:rsid w:val="00665A3A"/>
    <w:rsid w:val="0066605C"/>
    <w:rsid w:val="0066613D"/>
    <w:rsid w:val="00666724"/>
    <w:rsid w:val="00666E60"/>
    <w:rsid w:val="006670C6"/>
    <w:rsid w:val="0066720B"/>
    <w:rsid w:val="006676B3"/>
    <w:rsid w:val="00667806"/>
    <w:rsid w:val="006679BF"/>
    <w:rsid w:val="00667F11"/>
    <w:rsid w:val="00667FAE"/>
    <w:rsid w:val="00670478"/>
    <w:rsid w:val="00670516"/>
    <w:rsid w:val="006706D6"/>
    <w:rsid w:val="0067078E"/>
    <w:rsid w:val="00670A3E"/>
    <w:rsid w:val="00670BC1"/>
    <w:rsid w:val="00670E2B"/>
    <w:rsid w:val="00671064"/>
    <w:rsid w:val="00671187"/>
    <w:rsid w:val="00671669"/>
    <w:rsid w:val="0067168F"/>
    <w:rsid w:val="0067183D"/>
    <w:rsid w:val="00671C26"/>
    <w:rsid w:val="0067260C"/>
    <w:rsid w:val="0067263D"/>
    <w:rsid w:val="006726CA"/>
    <w:rsid w:val="00672738"/>
    <w:rsid w:val="006729B4"/>
    <w:rsid w:val="006729DC"/>
    <w:rsid w:val="006737EE"/>
    <w:rsid w:val="00673947"/>
    <w:rsid w:val="00673A00"/>
    <w:rsid w:val="00673BC3"/>
    <w:rsid w:val="006743D7"/>
    <w:rsid w:val="006753E9"/>
    <w:rsid w:val="0067557B"/>
    <w:rsid w:val="00675896"/>
    <w:rsid w:val="006763AD"/>
    <w:rsid w:val="00676598"/>
    <w:rsid w:val="006766C6"/>
    <w:rsid w:val="0067685A"/>
    <w:rsid w:val="00676E54"/>
    <w:rsid w:val="006770F0"/>
    <w:rsid w:val="00677617"/>
    <w:rsid w:val="006779AC"/>
    <w:rsid w:val="00677F7F"/>
    <w:rsid w:val="0068091D"/>
    <w:rsid w:val="00680AF1"/>
    <w:rsid w:val="00680AFC"/>
    <w:rsid w:val="00680BAA"/>
    <w:rsid w:val="00680CF5"/>
    <w:rsid w:val="00680E42"/>
    <w:rsid w:val="00680F97"/>
    <w:rsid w:val="0068105D"/>
    <w:rsid w:val="006810AB"/>
    <w:rsid w:val="006810F0"/>
    <w:rsid w:val="00681352"/>
    <w:rsid w:val="006817A4"/>
    <w:rsid w:val="00681964"/>
    <w:rsid w:val="00681BE9"/>
    <w:rsid w:val="00681DDA"/>
    <w:rsid w:val="00681E74"/>
    <w:rsid w:val="006820EB"/>
    <w:rsid w:val="006821D2"/>
    <w:rsid w:val="0068226C"/>
    <w:rsid w:val="006822C3"/>
    <w:rsid w:val="006824ED"/>
    <w:rsid w:val="0068316A"/>
    <w:rsid w:val="006831A6"/>
    <w:rsid w:val="006831C3"/>
    <w:rsid w:val="00683584"/>
    <w:rsid w:val="006836F3"/>
    <w:rsid w:val="00684241"/>
    <w:rsid w:val="0068485D"/>
    <w:rsid w:val="006848F9"/>
    <w:rsid w:val="00684942"/>
    <w:rsid w:val="00684CB3"/>
    <w:rsid w:val="00684E15"/>
    <w:rsid w:val="006852B0"/>
    <w:rsid w:val="006857C4"/>
    <w:rsid w:val="00685B33"/>
    <w:rsid w:val="00685B83"/>
    <w:rsid w:val="00685CBB"/>
    <w:rsid w:val="006860E0"/>
    <w:rsid w:val="0068631E"/>
    <w:rsid w:val="0068639A"/>
    <w:rsid w:val="0068657B"/>
    <w:rsid w:val="0068665C"/>
    <w:rsid w:val="006866B1"/>
    <w:rsid w:val="00686CBF"/>
    <w:rsid w:val="006872CE"/>
    <w:rsid w:val="00687FBC"/>
    <w:rsid w:val="00690225"/>
    <w:rsid w:val="00690304"/>
    <w:rsid w:val="006904E3"/>
    <w:rsid w:val="0069050E"/>
    <w:rsid w:val="00690632"/>
    <w:rsid w:val="006908AF"/>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25"/>
    <w:rsid w:val="006941E3"/>
    <w:rsid w:val="0069428F"/>
    <w:rsid w:val="006943B8"/>
    <w:rsid w:val="006945C0"/>
    <w:rsid w:val="00694826"/>
    <w:rsid w:val="00694C53"/>
    <w:rsid w:val="00694D48"/>
    <w:rsid w:val="00694EFB"/>
    <w:rsid w:val="006951D6"/>
    <w:rsid w:val="0069574E"/>
    <w:rsid w:val="00695910"/>
    <w:rsid w:val="00695B3D"/>
    <w:rsid w:val="00695E63"/>
    <w:rsid w:val="00695EB2"/>
    <w:rsid w:val="00696241"/>
    <w:rsid w:val="006973F4"/>
    <w:rsid w:val="00697C6B"/>
    <w:rsid w:val="00697E35"/>
    <w:rsid w:val="00697F71"/>
    <w:rsid w:val="006A028F"/>
    <w:rsid w:val="006A0294"/>
    <w:rsid w:val="006A048F"/>
    <w:rsid w:val="006A0706"/>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5EA5"/>
    <w:rsid w:val="006A620D"/>
    <w:rsid w:val="006A636F"/>
    <w:rsid w:val="006A63C9"/>
    <w:rsid w:val="006A6BCD"/>
    <w:rsid w:val="006A6FFC"/>
    <w:rsid w:val="006A705E"/>
    <w:rsid w:val="006A7107"/>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45"/>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6DEB"/>
    <w:rsid w:val="006B71DE"/>
    <w:rsid w:val="006B7454"/>
    <w:rsid w:val="006B761A"/>
    <w:rsid w:val="006B7711"/>
    <w:rsid w:val="006B7747"/>
    <w:rsid w:val="006B7954"/>
    <w:rsid w:val="006B79F2"/>
    <w:rsid w:val="006B79FA"/>
    <w:rsid w:val="006B7A13"/>
    <w:rsid w:val="006B7C65"/>
    <w:rsid w:val="006B7E6A"/>
    <w:rsid w:val="006C0055"/>
    <w:rsid w:val="006C0249"/>
    <w:rsid w:val="006C037E"/>
    <w:rsid w:val="006C0669"/>
    <w:rsid w:val="006C0CA8"/>
    <w:rsid w:val="006C1358"/>
    <w:rsid w:val="006C144B"/>
    <w:rsid w:val="006C16BD"/>
    <w:rsid w:val="006C1863"/>
    <w:rsid w:val="006C1EE9"/>
    <w:rsid w:val="006C23B0"/>
    <w:rsid w:val="006C24EE"/>
    <w:rsid w:val="006C2551"/>
    <w:rsid w:val="006C2823"/>
    <w:rsid w:val="006C295D"/>
    <w:rsid w:val="006C2A7F"/>
    <w:rsid w:val="006C3157"/>
    <w:rsid w:val="006C3427"/>
    <w:rsid w:val="006C374D"/>
    <w:rsid w:val="006C3A58"/>
    <w:rsid w:val="006C3C39"/>
    <w:rsid w:val="006C3F49"/>
    <w:rsid w:val="006C4965"/>
    <w:rsid w:val="006C4AB4"/>
    <w:rsid w:val="006C4CC7"/>
    <w:rsid w:val="006C544B"/>
    <w:rsid w:val="006C5489"/>
    <w:rsid w:val="006C5BC0"/>
    <w:rsid w:val="006C6692"/>
    <w:rsid w:val="006C6852"/>
    <w:rsid w:val="006C6E0F"/>
    <w:rsid w:val="006C6E1A"/>
    <w:rsid w:val="006C76CE"/>
    <w:rsid w:val="006D0252"/>
    <w:rsid w:val="006D029F"/>
    <w:rsid w:val="006D0388"/>
    <w:rsid w:val="006D03D6"/>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C9"/>
    <w:rsid w:val="006D67E3"/>
    <w:rsid w:val="006D6806"/>
    <w:rsid w:val="006D696B"/>
    <w:rsid w:val="006D6C2D"/>
    <w:rsid w:val="006D6CEB"/>
    <w:rsid w:val="006D756D"/>
    <w:rsid w:val="006D7596"/>
    <w:rsid w:val="006D768F"/>
    <w:rsid w:val="006E0091"/>
    <w:rsid w:val="006E0478"/>
    <w:rsid w:val="006E057C"/>
    <w:rsid w:val="006E0694"/>
    <w:rsid w:val="006E0A78"/>
    <w:rsid w:val="006E14EA"/>
    <w:rsid w:val="006E15DD"/>
    <w:rsid w:val="006E18D4"/>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7D4"/>
    <w:rsid w:val="006E5DC1"/>
    <w:rsid w:val="006E65B9"/>
    <w:rsid w:val="006E683D"/>
    <w:rsid w:val="006E686C"/>
    <w:rsid w:val="006E68A6"/>
    <w:rsid w:val="006E691F"/>
    <w:rsid w:val="006E73FF"/>
    <w:rsid w:val="006E766F"/>
    <w:rsid w:val="006E777D"/>
    <w:rsid w:val="006E79EA"/>
    <w:rsid w:val="006E7AFF"/>
    <w:rsid w:val="006E7D78"/>
    <w:rsid w:val="006E7DF1"/>
    <w:rsid w:val="006F0048"/>
    <w:rsid w:val="006F016F"/>
    <w:rsid w:val="006F0263"/>
    <w:rsid w:val="006F05EC"/>
    <w:rsid w:val="006F08BE"/>
    <w:rsid w:val="006F08BF"/>
    <w:rsid w:val="006F09DF"/>
    <w:rsid w:val="006F09EB"/>
    <w:rsid w:val="006F0A35"/>
    <w:rsid w:val="006F16D0"/>
    <w:rsid w:val="006F1D68"/>
    <w:rsid w:val="006F2061"/>
    <w:rsid w:val="006F2280"/>
    <w:rsid w:val="006F2405"/>
    <w:rsid w:val="006F2423"/>
    <w:rsid w:val="006F2482"/>
    <w:rsid w:val="006F2BED"/>
    <w:rsid w:val="006F32AC"/>
    <w:rsid w:val="006F398D"/>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960"/>
    <w:rsid w:val="00702F8C"/>
    <w:rsid w:val="00703479"/>
    <w:rsid w:val="00703820"/>
    <w:rsid w:val="00703B1D"/>
    <w:rsid w:val="007048D6"/>
    <w:rsid w:val="00704A0C"/>
    <w:rsid w:val="00704ABC"/>
    <w:rsid w:val="00705222"/>
    <w:rsid w:val="0070558E"/>
    <w:rsid w:val="007056EA"/>
    <w:rsid w:val="00705B5D"/>
    <w:rsid w:val="00705C03"/>
    <w:rsid w:val="0070610A"/>
    <w:rsid w:val="00706340"/>
    <w:rsid w:val="007064F4"/>
    <w:rsid w:val="007065A0"/>
    <w:rsid w:val="00706AAD"/>
    <w:rsid w:val="00706B43"/>
    <w:rsid w:val="00706B57"/>
    <w:rsid w:val="00706B6D"/>
    <w:rsid w:val="00706C1A"/>
    <w:rsid w:val="0070717B"/>
    <w:rsid w:val="00707655"/>
    <w:rsid w:val="00707871"/>
    <w:rsid w:val="0071011C"/>
    <w:rsid w:val="00710339"/>
    <w:rsid w:val="0071041F"/>
    <w:rsid w:val="007104ED"/>
    <w:rsid w:val="00710660"/>
    <w:rsid w:val="00710B28"/>
    <w:rsid w:val="00710F03"/>
    <w:rsid w:val="00711342"/>
    <w:rsid w:val="00711B6B"/>
    <w:rsid w:val="00711EE2"/>
    <w:rsid w:val="00712AC1"/>
    <w:rsid w:val="00712B70"/>
    <w:rsid w:val="00712BBF"/>
    <w:rsid w:val="00712C79"/>
    <w:rsid w:val="00712D1E"/>
    <w:rsid w:val="00713050"/>
    <w:rsid w:val="007130A8"/>
    <w:rsid w:val="007134CC"/>
    <w:rsid w:val="00713862"/>
    <w:rsid w:val="00713E30"/>
    <w:rsid w:val="00714087"/>
    <w:rsid w:val="00714CA8"/>
    <w:rsid w:val="00715636"/>
    <w:rsid w:val="007159FC"/>
    <w:rsid w:val="00715A98"/>
    <w:rsid w:val="00716151"/>
    <w:rsid w:val="00716A9A"/>
    <w:rsid w:val="00716AC0"/>
    <w:rsid w:val="00717E20"/>
    <w:rsid w:val="00717E9B"/>
    <w:rsid w:val="0072057C"/>
    <w:rsid w:val="007205C1"/>
    <w:rsid w:val="00720C40"/>
    <w:rsid w:val="00720D2B"/>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00C"/>
    <w:rsid w:val="0072635F"/>
    <w:rsid w:val="00726CE8"/>
    <w:rsid w:val="00726E93"/>
    <w:rsid w:val="00726EA7"/>
    <w:rsid w:val="00726FF4"/>
    <w:rsid w:val="00727488"/>
    <w:rsid w:val="0072778A"/>
    <w:rsid w:val="00727DCC"/>
    <w:rsid w:val="00727EC9"/>
    <w:rsid w:val="0073038D"/>
    <w:rsid w:val="007305F5"/>
    <w:rsid w:val="00730626"/>
    <w:rsid w:val="00730970"/>
    <w:rsid w:val="00730B3C"/>
    <w:rsid w:val="00730EB1"/>
    <w:rsid w:val="0073118D"/>
    <w:rsid w:val="00731284"/>
    <w:rsid w:val="00731716"/>
    <w:rsid w:val="00731775"/>
    <w:rsid w:val="00731862"/>
    <w:rsid w:val="00731FE2"/>
    <w:rsid w:val="00732249"/>
    <w:rsid w:val="007324C5"/>
    <w:rsid w:val="00732B13"/>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26C"/>
    <w:rsid w:val="007365E4"/>
    <w:rsid w:val="00736916"/>
    <w:rsid w:val="00736DBB"/>
    <w:rsid w:val="00736DBF"/>
    <w:rsid w:val="00737267"/>
    <w:rsid w:val="00737AEF"/>
    <w:rsid w:val="007404F5"/>
    <w:rsid w:val="00740D1F"/>
    <w:rsid w:val="00741155"/>
    <w:rsid w:val="0074191C"/>
    <w:rsid w:val="00741A4F"/>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645"/>
    <w:rsid w:val="00745C20"/>
    <w:rsid w:val="00745E61"/>
    <w:rsid w:val="007465AD"/>
    <w:rsid w:val="00746600"/>
    <w:rsid w:val="00746728"/>
    <w:rsid w:val="00746862"/>
    <w:rsid w:val="00746EAA"/>
    <w:rsid w:val="00747048"/>
    <w:rsid w:val="007470A9"/>
    <w:rsid w:val="00747E48"/>
    <w:rsid w:val="00747E54"/>
    <w:rsid w:val="007500B4"/>
    <w:rsid w:val="00750348"/>
    <w:rsid w:val="00750777"/>
    <w:rsid w:val="00750B37"/>
    <w:rsid w:val="00750D78"/>
    <w:rsid w:val="00750E22"/>
    <w:rsid w:val="0075116E"/>
    <w:rsid w:val="00751316"/>
    <w:rsid w:val="0075144E"/>
    <w:rsid w:val="00751560"/>
    <w:rsid w:val="0075191F"/>
    <w:rsid w:val="00751A83"/>
    <w:rsid w:val="00751C01"/>
    <w:rsid w:val="00751D3A"/>
    <w:rsid w:val="00751D4E"/>
    <w:rsid w:val="00751DBB"/>
    <w:rsid w:val="007523FF"/>
    <w:rsid w:val="00752792"/>
    <w:rsid w:val="007527B8"/>
    <w:rsid w:val="007529BC"/>
    <w:rsid w:val="00752DFD"/>
    <w:rsid w:val="00753112"/>
    <w:rsid w:val="00753666"/>
    <w:rsid w:val="00753782"/>
    <w:rsid w:val="0075446E"/>
    <w:rsid w:val="0075518F"/>
    <w:rsid w:val="0075553F"/>
    <w:rsid w:val="00755664"/>
    <w:rsid w:val="007557CC"/>
    <w:rsid w:val="0075596F"/>
    <w:rsid w:val="00755BAD"/>
    <w:rsid w:val="00755CCC"/>
    <w:rsid w:val="00755D28"/>
    <w:rsid w:val="00755D88"/>
    <w:rsid w:val="007561CF"/>
    <w:rsid w:val="00756260"/>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188"/>
    <w:rsid w:val="00762883"/>
    <w:rsid w:val="00762AE0"/>
    <w:rsid w:val="0076316D"/>
    <w:rsid w:val="00763429"/>
    <w:rsid w:val="00763803"/>
    <w:rsid w:val="00763F14"/>
    <w:rsid w:val="00764AE0"/>
    <w:rsid w:val="00764BCB"/>
    <w:rsid w:val="007654CD"/>
    <w:rsid w:val="007655B0"/>
    <w:rsid w:val="007656E7"/>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2FC"/>
    <w:rsid w:val="00771A6E"/>
    <w:rsid w:val="00771A81"/>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56AC"/>
    <w:rsid w:val="007765F2"/>
    <w:rsid w:val="00776B4A"/>
    <w:rsid w:val="00776B78"/>
    <w:rsid w:val="00776C63"/>
    <w:rsid w:val="00776D97"/>
    <w:rsid w:val="00777027"/>
    <w:rsid w:val="007774E9"/>
    <w:rsid w:val="00777C22"/>
    <w:rsid w:val="00777EA7"/>
    <w:rsid w:val="00777F4D"/>
    <w:rsid w:val="0078047B"/>
    <w:rsid w:val="00780678"/>
    <w:rsid w:val="00780933"/>
    <w:rsid w:val="00780A92"/>
    <w:rsid w:val="00780BEF"/>
    <w:rsid w:val="00780C80"/>
    <w:rsid w:val="00780CFF"/>
    <w:rsid w:val="00781174"/>
    <w:rsid w:val="0078160B"/>
    <w:rsid w:val="007816B9"/>
    <w:rsid w:val="0078178E"/>
    <w:rsid w:val="007823CC"/>
    <w:rsid w:val="0078284F"/>
    <w:rsid w:val="00782B23"/>
    <w:rsid w:val="00782B63"/>
    <w:rsid w:val="00782F3F"/>
    <w:rsid w:val="00783651"/>
    <w:rsid w:val="00783A8F"/>
    <w:rsid w:val="00783FA8"/>
    <w:rsid w:val="00784029"/>
    <w:rsid w:val="00784CE8"/>
    <w:rsid w:val="00784EE7"/>
    <w:rsid w:val="007850E8"/>
    <w:rsid w:val="0078564F"/>
    <w:rsid w:val="00785944"/>
    <w:rsid w:val="00785A1C"/>
    <w:rsid w:val="00785CBD"/>
    <w:rsid w:val="00785E05"/>
    <w:rsid w:val="00786807"/>
    <w:rsid w:val="0078682E"/>
    <w:rsid w:val="00786916"/>
    <w:rsid w:val="00787052"/>
    <w:rsid w:val="00787286"/>
    <w:rsid w:val="0078747B"/>
    <w:rsid w:val="00787697"/>
    <w:rsid w:val="0078782D"/>
    <w:rsid w:val="0078792F"/>
    <w:rsid w:val="00787A6A"/>
    <w:rsid w:val="00787CD9"/>
    <w:rsid w:val="00790046"/>
    <w:rsid w:val="007906FF"/>
    <w:rsid w:val="007909DE"/>
    <w:rsid w:val="00790F26"/>
    <w:rsid w:val="00791279"/>
    <w:rsid w:val="00791B59"/>
    <w:rsid w:val="00791E8B"/>
    <w:rsid w:val="0079207A"/>
    <w:rsid w:val="007924F2"/>
    <w:rsid w:val="00792CE6"/>
    <w:rsid w:val="00792F87"/>
    <w:rsid w:val="00792FBB"/>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4E8"/>
    <w:rsid w:val="00797530"/>
    <w:rsid w:val="007978D7"/>
    <w:rsid w:val="00797906"/>
    <w:rsid w:val="00797B97"/>
    <w:rsid w:val="00797E30"/>
    <w:rsid w:val="007A003E"/>
    <w:rsid w:val="007A087A"/>
    <w:rsid w:val="007A0B67"/>
    <w:rsid w:val="007A0CAE"/>
    <w:rsid w:val="007A0E5B"/>
    <w:rsid w:val="007A10D0"/>
    <w:rsid w:val="007A1611"/>
    <w:rsid w:val="007A190C"/>
    <w:rsid w:val="007A1AD7"/>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38"/>
    <w:rsid w:val="007A5C7E"/>
    <w:rsid w:val="007A601E"/>
    <w:rsid w:val="007A6634"/>
    <w:rsid w:val="007A68B6"/>
    <w:rsid w:val="007A6A39"/>
    <w:rsid w:val="007A6C9B"/>
    <w:rsid w:val="007A7A39"/>
    <w:rsid w:val="007A7B8B"/>
    <w:rsid w:val="007A7D04"/>
    <w:rsid w:val="007B0249"/>
    <w:rsid w:val="007B07D1"/>
    <w:rsid w:val="007B09DB"/>
    <w:rsid w:val="007B0A06"/>
    <w:rsid w:val="007B0A69"/>
    <w:rsid w:val="007B0B75"/>
    <w:rsid w:val="007B1023"/>
    <w:rsid w:val="007B18AE"/>
    <w:rsid w:val="007B1BC8"/>
    <w:rsid w:val="007B1F35"/>
    <w:rsid w:val="007B2094"/>
    <w:rsid w:val="007B245B"/>
    <w:rsid w:val="007B249B"/>
    <w:rsid w:val="007B282C"/>
    <w:rsid w:val="007B2C35"/>
    <w:rsid w:val="007B34F6"/>
    <w:rsid w:val="007B370F"/>
    <w:rsid w:val="007B3790"/>
    <w:rsid w:val="007B3F98"/>
    <w:rsid w:val="007B409A"/>
    <w:rsid w:val="007B4227"/>
    <w:rsid w:val="007B4A78"/>
    <w:rsid w:val="007B4E44"/>
    <w:rsid w:val="007B4E90"/>
    <w:rsid w:val="007B6644"/>
    <w:rsid w:val="007B67D5"/>
    <w:rsid w:val="007B6978"/>
    <w:rsid w:val="007B74D3"/>
    <w:rsid w:val="007B75EF"/>
    <w:rsid w:val="007C07E2"/>
    <w:rsid w:val="007C0A32"/>
    <w:rsid w:val="007C0EFB"/>
    <w:rsid w:val="007C0FED"/>
    <w:rsid w:val="007C1280"/>
    <w:rsid w:val="007C17BE"/>
    <w:rsid w:val="007C1AD8"/>
    <w:rsid w:val="007C1F7A"/>
    <w:rsid w:val="007C2098"/>
    <w:rsid w:val="007C235A"/>
    <w:rsid w:val="007C27B1"/>
    <w:rsid w:val="007C2E8B"/>
    <w:rsid w:val="007C3009"/>
    <w:rsid w:val="007C34F7"/>
    <w:rsid w:val="007C3506"/>
    <w:rsid w:val="007C4060"/>
    <w:rsid w:val="007C4109"/>
    <w:rsid w:val="007C4126"/>
    <w:rsid w:val="007C4530"/>
    <w:rsid w:val="007C48FD"/>
    <w:rsid w:val="007C4A6F"/>
    <w:rsid w:val="007C4C87"/>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66F"/>
    <w:rsid w:val="007C7A87"/>
    <w:rsid w:val="007D0235"/>
    <w:rsid w:val="007D037D"/>
    <w:rsid w:val="007D0572"/>
    <w:rsid w:val="007D06FB"/>
    <w:rsid w:val="007D0751"/>
    <w:rsid w:val="007D0DBC"/>
    <w:rsid w:val="007D106F"/>
    <w:rsid w:val="007D15C1"/>
    <w:rsid w:val="007D1CD2"/>
    <w:rsid w:val="007D217D"/>
    <w:rsid w:val="007D2240"/>
    <w:rsid w:val="007D2544"/>
    <w:rsid w:val="007D29E2"/>
    <w:rsid w:val="007D2C14"/>
    <w:rsid w:val="007D2C6E"/>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23C"/>
    <w:rsid w:val="007E07D5"/>
    <w:rsid w:val="007E09CD"/>
    <w:rsid w:val="007E0A88"/>
    <w:rsid w:val="007E127C"/>
    <w:rsid w:val="007E13AF"/>
    <w:rsid w:val="007E1849"/>
    <w:rsid w:val="007E18D1"/>
    <w:rsid w:val="007E195B"/>
    <w:rsid w:val="007E1E24"/>
    <w:rsid w:val="007E1E3E"/>
    <w:rsid w:val="007E1E62"/>
    <w:rsid w:val="007E1EB2"/>
    <w:rsid w:val="007E20FB"/>
    <w:rsid w:val="007E21B2"/>
    <w:rsid w:val="007E2240"/>
    <w:rsid w:val="007E2A12"/>
    <w:rsid w:val="007E2FA1"/>
    <w:rsid w:val="007E3699"/>
    <w:rsid w:val="007E39CE"/>
    <w:rsid w:val="007E3C23"/>
    <w:rsid w:val="007E3D65"/>
    <w:rsid w:val="007E3FF5"/>
    <w:rsid w:val="007E4BA0"/>
    <w:rsid w:val="007E4D95"/>
    <w:rsid w:val="007E4DF0"/>
    <w:rsid w:val="007E54D4"/>
    <w:rsid w:val="007E56A0"/>
    <w:rsid w:val="007E62ED"/>
    <w:rsid w:val="007E6767"/>
    <w:rsid w:val="007E6C79"/>
    <w:rsid w:val="007E7000"/>
    <w:rsid w:val="007E702B"/>
    <w:rsid w:val="007E7098"/>
    <w:rsid w:val="007E71EC"/>
    <w:rsid w:val="007E7720"/>
    <w:rsid w:val="007E7B56"/>
    <w:rsid w:val="007E7E62"/>
    <w:rsid w:val="007E7F56"/>
    <w:rsid w:val="007F007B"/>
    <w:rsid w:val="007F022F"/>
    <w:rsid w:val="007F0389"/>
    <w:rsid w:val="007F0880"/>
    <w:rsid w:val="007F0BC5"/>
    <w:rsid w:val="007F0EE2"/>
    <w:rsid w:val="007F1047"/>
    <w:rsid w:val="007F1416"/>
    <w:rsid w:val="007F1578"/>
    <w:rsid w:val="007F1A6B"/>
    <w:rsid w:val="007F1ECC"/>
    <w:rsid w:val="007F2167"/>
    <w:rsid w:val="007F2250"/>
    <w:rsid w:val="007F2473"/>
    <w:rsid w:val="007F275E"/>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B7F"/>
    <w:rsid w:val="007F4C54"/>
    <w:rsid w:val="007F4D33"/>
    <w:rsid w:val="007F50E9"/>
    <w:rsid w:val="007F5409"/>
    <w:rsid w:val="007F5415"/>
    <w:rsid w:val="007F6BED"/>
    <w:rsid w:val="007F736B"/>
    <w:rsid w:val="007F7507"/>
    <w:rsid w:val="00800405"/>
    <w:rsid w:val="008009A9"/>
    <w:rsid w:val="00800ADC"/>
    <w:rsid w:val="00800B7A"/>
    <w:rsid w:val="008010FB"/>
    <w:rsid w:val="00801407"/>
    <w:rsid w:val="008019F4"/>
    <w:rsid w:val="00801A8C"/>
    <w:rsid w:val="00801FDF"/>
    <w:rsid w:val="00802A2C"/>
    <w:rsid w:val="00802BD7"/>
    <w:rsid w:val="00802C35"/>
    <w:rsid w:val="00803173"/>
    <w:rsid w:val="00803820"/>
    <w:rsid w:val="00803B78"/>
    <w:rsid w:val="00803D1C"/>
    <w:rsid w:val="008044EA"/>
    <w:rsid w:val="008045DF"/>
    <w:rsid w:val="008048A1"/>
    <w:rsid w:val="00804A38"/>
    <w:rsid w:val="00804CE2"/>
    <w:rsid w:val="00804D23"/>
    <w:rsid w:val="00804DC6"/>
    <w:rsid w:val="00804DF4"/>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5E8"/>
    <w:rsid w:val="0081063D"/>
    <w:rsid w:val="00810D4C"/>
    <w:rsid w:val="008113BF"/>
    <w:rsid w:val="008118B6"/>
    <w:rsid w:val="0081195D"/>
    <w:rsid w:val="00811962"/>
    <w:rsid w:val="00811CBC"/>
    <w:rsid w:val="008123AF"/>
    <w:rsid w:val="00812A80"/>
    <w:rsid w:val="00813270"/>
    <w:rsid w:val="008133A0"/>
    <w:rsid w:val="0081363C"/>
    <w:rsid w:val="008138F6"/>
    <w:rsid w:val="008139FE"/>
    <w:rsid w:val="00813DCC"/>
    <w:rsid w:val="00813DED"/>
    <w:rsid w:val="0081455C"/>
    <w:rsid w:val="0081485A"/>
    <w:rsid w:val="00814AA2"/>
    <w:rsid w:val="00814E1E"/>
    <w:rsid w:val="00814FC0"/>
    <w:rsid w:val="00815203"/>
    <w:rsid w:val="008154EC"/>
    <w:rsid w:val="00815625"/>
    <w:rsid w:val="008156AC"/>
    <w:rsid w:val="00815C4B"/>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1DAD"/>
    <w:rsid w:val="00822074"/>
    <w:rsid w:val="00822151"/>
    <w:rsid w:val="0082231C"/>
    <w:rsid w:val="0082263A"/>
    <w:rsid w:val="008227F7"/>
    <w:rsid w:val="00822D02"/>
    <w:rsid w:val="00822E4F"/>
    <w:rsid w:val="00823225"/>
    <w:rsid w:val="00823798"/>
    <w:rsid w:val="00823887"/>
    <w:rsid w:val="00823C4C"/>
    <w:rsid w:val="00823EF9"/>
    <w:rsid w:val="00823FE7"/>
    <w:rsid w:val="008241C0"/>
    <w:rsid w:val="00824E46"/>
    <w:rsid w:val="00825894"/>
    <w:rsid w:val="00825FFB"/>
    <w:rsid w:val="008260F6"/>
    <w:rsid w:val="00826655"/>
    <w:rsid w:val="00826AF8"/>
    <w:rsid w:val="00826B5B"/>
    <w:rsid w:val="00826D96"/>
    <w:rsid w:val="00826DDE"/>
    <w:rsid w:val="00826F09"/>
    <w:rsid w:val="00827091"/>
    <w:rsid w:val="008270BC"/>
    <w:rsid w:val="00827306"/>
    <w:rsid w:val="00827491"/>
    <w:rsid w:val="00827FB7"/>
    <w:rsid w:val="0083046B"/>
    <w:rsid w:val="00830BE3"/>
    <w:rsid w:val="0083139B"/>
    <w:rsid w:val="0083157D"/>
    <w:rsid w:val="0083196E"/>
    <w:rsid w:val="00831BDA"/>
    <w:rsid w:val="00831BE5"/>
    <w:rsid w:val="008323CC"/>
    <w:rsid w:val="0083281E"/>
    <w:rsid w:val="00832DCF"/>
    <w:rsid w:val="00832E14"/>
    <w:rsid w:val="008330D8"/>
    <w:rsid w:val="008335AA"/>
    <w:rsid w:val="00833631"/>
    <w:rsid w:val="00833963"/>
    <w:rsid w:val="00833C17"/>
    <w:rsid w:val="00834082"/>
    <w:rsid w:val="0083414F"/>
    <w:rsid w:val="00834932"/>
    <w:rsid w:val="00834AF7"/>
    <w:rsid w:val="00834B11"/>
    <w:rsid w:val="00834EC2"/>
    <w:rsid w:val="00834ED1"/>
    <w:rsid w:val="0083510E"/>
    <w:rsid w:val="008356CE"/>
    <w:rsid w:val="008359EA"/>
    <w:rsid w:val="00835D5B"/>
    <w:rsid w:val="0083639C"/>
    <w:rsid w:val="00836680"/>
    <w:rsid w:val="0083688D"/>
    <w:rsid w:val="00836BD4"/>
    <w:rsid w:val="00837197"/>
    <w:rsid w:val="00837332"/>
    <w:rsid w:val="00837E55"/>
    <w:rsid w:val="00837FC3"/>
    <w:rsid w:val="0084016D"/>
    <w:rsid w:val="008407CD"/>
    <w:rsid w:val="00840B01"/>
    <w:rsid w:val="0084137C"/>
    <w:rsid w:val="0084163F"/>
    <w:rsid w:val="008419CA"/>
    <w:rsid w:val="00842619"/>
    <w:rsid w:val="00842752"/>
    <w:rsid w:val="008427D2"/>
    <w:rsid w:val="00842975"/>
    <w:rsid w:val="00842AFA"/>
    <w:rsid w:val="00842DFC"/>
    <w:rsid w:val="00843146"/>
    <w:rsid w:val="008433D2"/>
    <w:rsid w:val="00843496"/>
    <w:rsid w:val="00843509"/>
    <w:rsid w:val="008437BF"/>
    <w:rsid w:val="00844232"/>
    <w:rsid w:val="00844483"/>
    <w:rsid w:val="00844CB2"/>
    <w:rsid w:val="00844E54"/>
    <w:rsid w:val="00844F8A"/>
    <w:rsid w:val="00845D77"/>
    <w:rsid w:val="00845E4F"/>
    <w:rsid w:val="00845EE7"/>
    <w:rsid w:val="00845FA2"/>
    <w:rsid w:val="00846592"/>
    <w:rsid w:val="00846627"/>
    <w:rsid w:val="00846919"/>
    <w:rsid w:val="00846C28"/>
    <w:rsid w:val="00846C68"/>
    <w:rsid w:val="00846EC0"/>
    <w:rsid w:val="0084703F"/>
    <w:rsid w:val="00847292"/>
    <w:rsid w:val="0084790D"/>
    <w:rsid w:val="00847C89"/>
    <w:rsid w:val="008506AD"/>
    <w:rsid w:val="008506C1"/>
    <w:rsid w:val="0085076B"/>
    <w:rsid w:val="00850BA9"/>
    <w:rsid w:val="00850EEE"/>
    <w:rsid w:val="00851078"/>
    <w:rsid w:val="0085125B"/>
    <w:rsid w:val="00851302"/>
    <w:rsid w:val="0085192C"/>
    <w:rsid w:val="00851BF2"/>
    <w:rsid w:val="00851DE0"/>
    <w:rsid w:val="008520E6"/>
    <w:rsid w:val="00852800"/>
    <w:rsid w:val="00852A93"/>
    <w:rsid w:val="00852EDE"/>
    <w:rsid w:val="008532E1"/>
    <w:rsid w:val="00853320"/>
    <w:rsid w:val="00853544"/>
    <w:rsid w:val="00853A03"/>
    <w:rsid w:val="00853DE9"/>
    <w:rsid w:val="00853F90"/>
    <w:rsid w:val="00854426"/>
    <w:rsid w:val="00854447"/>
    <w:rsid w:val="0085489E"/>
    <w:rsid w:val="00854A3B"/>
    <w:rsid w:val="00854C80"/>
    <w:rsid w:val="00854EEE"/>
    <w:rsid w:val="008551F5"/>
    <w:rsid w:val="00855D3B"/>
    <w:rsid w:val="00855ECC"/>
    <w:rsid w:val="008562FD"/>
    <w:rsid w:val="0085666A"/>
    <w:rsid w:val="0085671E"/>
    <w:rsid w:val="00856982"/>
    <w:rsid w:val="00856CED"/>
    <w:rsid w:val="00856E2B"/>
    <w:rsid w:val="00857392"/>
    <w:rsid w:val="0085787B"/>
    <w:rsid w:val="00857CAA"/>
    <w:rsid w:val="00857D6C"/>
    <w:rsid w:val="00860B3D"/>
    <w:rsid w:val="00860D04"/>
    <w:rsid w:val="00860DA8"/>
    <w:rsid w:val="00861041"/>
    <w:rsid w:val="00861063"/>
    <w:rsid w:val="00861367"/>
    <w:rsid w:val="0086182B"/>
    <w:rsid w:val="0086182C"/>
    <w:rsid w:val="0086189E"/>
    <w:rsid w:val="00861C21"/>
    <w:rsid w:val="008629E9"/>
    <w:rsid w:val="00862F6A"/>
    <w:rsid w:val="00862F88"/>
    <w:rsid w:val="00862FBA"/>
    <w:rsid w:val="00863041"/>
    <w:rsid w:val="00863271"/>
    <w:rsid w:val="00863355"/>
    <w:rsid w:val="008633A5"/>
    <w:rsid w:val="00864118"/>
    <w:rsid w:val="008643E7"/>
    <w:rsid w:val="00864728"/>
    <w:rsid w:val="00864B4D"/>
    <w:rsid w:val="00864D19"/>
    <w:rsid w:val="008651D9"/>
    <w:rsid w:val="0086523F"/>
    <w:rsid w:val="008657B4"/>
    <w:rsid w:val="0086582C"/>
    <w:rsid w:val="00865A78"/>
    <w:rsid w:val="00865C9F"/>
    <w:rsid w:val="00865E46"/>
    <w:rsid w:val="008666DB"/>
    <w:rsid w:val="00866F41"/>
    <w:rsid w:val="008677E3"/>
    <w:rsid w:val="00867C73"/>
    <w:rsid w:val="00867E35"/>
    <w:rsid w:val="0087089E"/>
    <w:rsid w:val="008709F8"/>
    <w:rsid w:val="00870D18"/>
    <w:rsid w:val="008711E3"/>
    <w:rsid w:val="00871230"/>
    <w:rsid w:val="008715C8"/>
    <w:rsid w:val="00871B7D"/>
    <w:rsid w:val="00871CEC"/>
    <w:rsid w:val="00871D8A"/>
    <w:rsid w:val="00871EBA"/>
    <w:rsid w:val="0087248E"/>
    <w:rsid w:val="008726AB"/>
    <w:rsid w:val="00872757"/>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96C"/>
    <w:rsid w:val="00874CA3"/>
    <w:rsid w:val="00874D2E"/>
    <w:rsid w:val="00874D3F"/>
    <w:rsid w:val="00874F8C"/>
    <w:rsid w:val="008759B2"/>
    <w:rsid w:val="00875A94"/>
    <w:rsid w:val="0087600E"/>
    <w:rsid w:val="008763D4"/>
    <w:rsid w:val="00876619"/>
    <w:rsid w:val="008767A1"/>
    <w:rsid w:val="008767A5"/>
    <w:rsid w:val="00876FD3"/>
    <w:rsid w:val="008772AB"/>
    <w:rsid w:val="00877322"/>
    <w:rsid w:val="0087766A"/>
    <w:rsid w:val="00877869"/>
    <w:rsid w:val="008778C4"/>
    <w:rsid w:val="008779AB"/>
    <w:rsid w:val="00877B87"/>
    <w:rsid w:val="00877DBC"/>
    <w:rsid w:val="0088036A"/>
    <w:rsid w:val="00880720"/>
    <w:rsid w:val="00880F1F"/>
    <w:rsid w:val="00881524"/>
    <w:rsid w:val="008815C6"/>
    <w:rsid w:val="008816CE"/>
    <w:rsid w:val="00881854"/>
    <w:rsid w:val="008818CA"/>
    <w:rsid w:val="00881932"/>
    <w:rsid w:val="00881988"/>
    <w:rsid w:val="00882319"/>
    <w:rsid w:val="00882597"/>
    <w:rsid w:val="00882670"/>
    <w:rsid w:val="00882F3E"/>
    <w:rsid w:val="008835F3"/>
    <w:rsid w:val="00884002"/>
    <w:rsid w:val="00884089"/>
    <w:rsid w:val="008841B0"/>
    <w:rsid w:val="00884549"/>
    <w:rsid w:val="008846EC"/>
    <w:rsid w:val="008847E5"/>
    <w:rsid w:val="0088489D"/>
    <w:rsid w:val="00884F3B"/>
    <w:rsid w:val="00885401"/>
    <w:rsid w:val="00885516"/>
    <w:rsid w:val="0088565F"/>
    <w:rsid w:val="0088581A"/>
    <w:rsid w:val="00885893"/>
    <w:rsid w:val="008858C2"/>
    <w:rsid w:val="00885977"/>
    <w:rsid w:val="00885D1D"/>
    <w:rsid w:val="00885E29"/>
    <w:rsid w:val="00886383"/>
    <w:rsid w:val="00886A96"/>
    <w:rsid w:val="00886D17"/>
    <w:rsid w:val="00886EF1"/>
    <w:rsid w:val="0088716B"/>
    <w:rsid w:val="008871EC"/>
    <w:rsid w:val="00887A59"/>
    <w:rsid w:val="00887DA9"/>
    <w:rsid w:val="00887E66"/>
    <w:rsid w:val="008900CA"/>
    <w:rsid w:val="00890A11"/>
    <w:rsid w:val="00890A7B"/>
    <w:rsid w:val="00890D1C"/>
    <w:rsid w:val="00890EDA"/>
    <w:rsid w:val="00891234"/>
    <w:rsid w:val="00891255"/>
    <w:rsid w:val="00891A4B"/>
    <w:rsid w:val="008920D3"/>
    <w:rsid w:val="00892170"/>
    <w:rsid w:val="00892312"/>
    <w:rsid w:val="00892B98"/>
    <w:rsid w:val="00892F3A"/>
    <w:rsid w:val="00893236"/>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149"/>
    <w:rsid w:val="00896368"/>
    <w:rsid w:val="00896375"/>
    <w:rsid w:val="00896448"/>
    <w:rsid w:val="00896F72"/>
    <w:rsid w:val="00897353"/>
    <w:rsid w:val="00897470"/>
    <w:rsid w:val="008974D2"/>
    <w:rsid w:val="00897602"/>
    <w:rsid w:val="008A0334"/>
    <w:rsid w:val="008A0B46"/>
    <w:rsid w:val="008A103B"/>
    <w:rsid w:val="008A1323"/>
    <w:rsid w:val="008A1625"/>
    <w:rsid w:val="008A1826"/>
    <w:rsid w:val="008A1B70"/>
    <w:rsid w:val="008A1BD0"/>
    <w:rsid w:val="008A1CCE"/>
    <w:rsid w:val="008A1CFC"/>
    <w:rsid w:val="008A2048"/>
    <w:rsid w:val="008A20F2"/>
    <w:rsid w:val="008A24F6"/>
    <w:rsid w:val="008A2C94"/>
    <w:rsid w:val="008A3081"/>
    <w:rsid w:val="008A31B6"/>
    <w:rsid w:val="008A3361"/>
    <w:rsid w:val="008A3C86"/>
    <w:rsid w:val="008A41AA"/>
    <w:rsid w:val="008A454B"/>
    <w:rsid w:val="008A4887"/>
    <w:rsid w:val="008A542C"/>
    <w:rsid w:val="008A566E"/>
    <w:rsid w:val="008A5DB5"/>
    <w:rsid w:val="008A60AF"/>
    <w:rsid w:val="008A63B6"/>
    <w:rsid w:val="008A658A"/>
    <w:rsid w:val="008A658D"/>
    <w:rsid w:val="008A6C7E"/>
    <w:rsid w:val="008A6CD3"/>
    <w:rsid w:val="008A6D00"/>
    <w:rsid w:val="008A7A00"/>
    <w:rsid w:val="008B000A"/>
    <w:rsid w:val="008B016A"/>
    <w:rsid w:val="008B04C5"/>
    <w:rsid w:val="008B0659"/>
    <w:rsid w:val="008B072B"/>
    <w:rsid w:val="008B09B6"/>
    <w:rsid w:val="008B0AC2"/>
    <w:rsid w:val="008B1133"/>
    <w:rsid w:val="008B11CD"/>
    <w:rsid w:val="008B122D"/>
    <w:rsid w:val="008B142B"/>
    <w:rsid w:val="008B1503"/>
    <w:rsid w:val="008B155C"/>
    <w:rsid w:val="008B1B00"/>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06"/>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290"/>
    <w:rsid w:val="008C13DC"/>
    <w:rsid w:val="008C1AEC"/>
    <w:rsid w:val="008C1BDA"/>
    <w:rsid w:val="008C1C95"/>
    <w:rsid w:val="008C1EFE"/>
    <w:rsid w:val="008C1FD2"/>
    <w:rsid w:val="008C2BD6"/>
    <w:rsid w:val="008C2C57"/>
    <w:rsid w:val="008C2DA5"/>
    <w:rsid w:val="008C3322"/>
    <w:rsid w:val="008C3902"/>
    <w:rsid w:val="008C3904"/>
    <w:rsid w:val="008C39C8"/>
    <w:rsid w:val="008C3AE7"/>
    <w:rsid w:val="008C3CAD"/>
    <w:rsid w:val="008C3CE5"/>
    <w:rsid w:val="008C4542"/>
    <w:rsid w:val="008C46E7"/>
    <w:rsid w:val="008C4812"/>
    <w:rsid w:val="008C4AD6"/>
    <w:rsid w:val="008C4F09"/>
    <w:rsid w:val="008C4F99"/>
    <w:rsid w:val="008C5A0B"/>
    <w:rsid w:val="008C5EB1"/>
    <w:rsid w:val="008C5F0F"/>
    <w:rsid w:val="008C619A"/>
    <w:rsid w:val="008C6C2C"/>
    <w:rsid w:val="008C771F"/>
    <w:rsid w:val="008C775C"/>
    <w:rsid w:val="008C7892"/>
    <w:rsid w:val="008C7BF3"/>
    <w:rsid w:val="008C7D65"/>
    <w:rsid w:val="008D01C5"/>
    <w:rsid w:val="008D02C2"/>
    <w:rsid w:val="008D0390"/>
    <w:rsid w:val="008D048F"/>
    <w:rsid w:val="008D05D6"/>
    <w:rsid w:val="008D06A7"/>
    <w:rsid w:val="008D0792"/>
    <w:rsid w:val="008D0AFD"/>
    <w:rsid w:val="008D1285"/>
    <w:rsid w:val="008D12B4"/>
    <w:rsid w:val="008D1892"/>
    <w:rsid w:val="008D1B0A"/>
    <w:rsid w:val="008D1B85"/>
    <w:rsid w:val="008D252D"/>
    <w:rsid w:val="008D25CB"/>
    <w:rsid w:val="008D2957"/>
    <w:rsid w:val="008D3250"/>
    <w:rsid w:val="008D342F"/>
    <w:rsid w:val="008D36F0"/>
    <w:rsid w:val="008D3B5C"/>
    <w:rsid w:val="008D3B9A"/>
    <w:rsid w:val="008D3C6B"/>
    <w:rsid w:val="008D3CEE"/>
    <w:rsid w:val="008D3EE0"/>
    <w:rsid w:val="008D452F"/>
    <w:rsid w:val="008D4F2D"/>
    <w:rsid w:val="008D52EA"/>
    <w:rsid w:val="008D5B2E"/>
    <w:rsid w:val="008D5ED3"/>
    <w:rsid w:val="008D629F"/>
    <w:rsid w:val="008D728E"/>
    <w:rsid w:val="008D778A"/>
    <w:rsid w:val="008D7BE7"/>
    <w:rsid w:val="008E07D5"/>
    <w:rsid w:val="008E0EB9"/>
    <w:rsid w:val="008E103E"/>
    <w:rsid w:val="008E1212"/>
    <w:rsid w:val="008E169F"/>
    <w:rsid w:val="008E1F20"/>
    <w:rsid w:val="008E24FD"/>
    <w:rsid w:val="008E2D5A"/>
    <w:rsid w:val="008E2F70"/>
    <w:rsid w:val="008E3349"/>
    <w:rsid w:val="008E3868"/>
    <w:rsid w:val="008E39EC"/>
    <w:rsid w:val="008E3A68"/>
    <w:rsid w:val="008E3D1C"/>
    <w:rsid w:val="008E41F1"/>
    <w:rsid w:val="008E4251"/>
    <w:rsid w:val="008E4365"/>
    <w:rsid w:val="008E4414"/>
    <w:rsid w:val="008E4C39"/>
    <w:rsid w:val="008E531A"/>
    <w:rsid w:val="008E5503"/>
    <w:rsid w:val="008E5771"/>
    <w:rsid w:val="008E5B4E"/>
    <w:rsid w:val="008E6371"/>
    <w:rsid w:val="008E67CC"/>
    <w:rsid w:val="008E6B4F"/>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1073"/>
    <w:rsid w:val="008F21B7"/>
    <w:rsid w:val="008F299A"/>
    <w:rsid w:val="008F2C0E"/>
    <w:rsid w:val="008F341D"/>
    <w:rsid w:val="008F37CD"/>
    <w:rsid w:val="008F3BE0"/>
    <w:rsid w:val="008F3D80"/>
    <w:rsid w:val="008F416C"/>
    <w:rsid w:val="008F4437"/>
    <w:rsid w:val="008F46D1"/>
    <w:rsid w:val="008F4C6E"/>
    <w:rsid w:val="008F59C5"/>
    <w:rsid w:val="008F5E50"/>
    <w:rsid w:val="008F62E6"/>
    <w:rsid w:val="008F6370"/>
    <w:rsid w:val="008F65D6"/>
    <w:rsid w:val="008F65E9"/>
    <w:rsid w:val="008F6919"/>
    <w:rsid w:val="008F6AF2"/>
    <w:rsid w:val="008F6BCE"/>
    <w:rsid w:val="008F7786"/>
    <w:rsid w:val="008F7B40"/>
    <w:rsid w:val="008F7E53"/>
    <w:rsid w:val="008F7FEA"/>
    <w:rsid w:val="00900835"/>
    <w:rsid w:val="0090092E"/>
    <w:rsid w:val="00900BC7"/>
    <w:rsid w:val="009011A5"/>
    <w:rsid w:val="00901523"/>
    <w:rsid w:val="009015E4"/>
    <w:rsid w:val="0090164D"/>
    <w:rsid w:val="00901792"/>
    <w:rsid w:val="00901F71"/>
    <w:rsid w:val="0090227A"/>
    <w:rsid w:val="00902286"/>
    <w:rsid w:val="009029E7"/>
    <w:rsid w:val="00902A34"/>
    <w:rsid w:val="00902B04"/>
    <w:rsid w:val="00903651"/>
    <w:rsid w:val="0090368C"/>
    <w:rsid w:val="00904967"/>
    <w:rsid w:val="00904AE1"/>
    <w:rsid w:val="00904D94"/>
    <w:rsid w:val="00905476"/>
    <w:rsid w:val="009059C5"/>
    <w:rsid w:val="00905B9B"/>
    <w:rsid w:val="00905E6C"/>
    <w:rsid w:val="00905F1F"/>
    <w:rsid w:val="0090693E"/>
    <w:rsid w:val="00906A66"/>
    <w:rsid w:val="00906B4B"/>
    <w:rsid w:val="00906D16"/>
    <w:rsid w:val="009071CE"/>
    <w:rsid w:val="009072A4"/>
    <w:rsid w:val="009072EE"/>
    <w:rsid w:val="00907353"/>
    <w:rsid w:val="00907367"/>
    <w:rsid w:val="0090770B"/>
    <w:rsid w:val="00907EA5"/>
    <w:rsid w:val="00910002"/>
    <w:rsid w:val="00910148"/>
    <w:rsid w:val="009104C2"/>
    <w:rsid w:val="00910732"/>
    <w:rsid w:val="009108B1"/>
    <w:rsid w:val="00911138"/>
    <w:rsid w:val="0091116F"/>
    <w:rsid w:val="00911507"/>
    <w:rsid w:val="0091175A"/>
    <w:rsid w:val="009118DB"/>
    <w:rsid w:val="00911BB2"/>
    <w:rsid w:val="0091202D"/>
    <w:rsid w:val="0091214E"/>
    <w:rsid w:val="00912A17"/>
    <w:rsid w:val="00912A4D"/>
    <w:rsid w:val="0091332F"/>
    <w:rsid w:val="0091398D"/>
    <w:rsid w:val="00913A7E"/>
    <w:rsid w:val="00913AE0"/>
    <w:rsid w:val="00913CA6"/>
    <w:rsid w:val="00913DC7"/>
    <w:rsid w:val="00913EF1"/>
    <w:rsid w:val="0091419D"/>
    <w:rsid w:val="00914229"/>
    <w:rsid w:val="00914384"/>
    <w:rsid w:val="0091490C"/>
    <w:rsid w:val="00914B4B"/>
    <w:rsid w:val="00914F5D"/>
    <w:rsid w:val="00915061"/>
    <w:rsid w:val="009152B6"/>
    <w:rsid w:val="0091593D"/>
    <w:rsid w:val="009165E6"/>
    <w:rsid w:val="00916EF3"/>
    <w:rsid w:val="00917074"/>
    <w:rsid w:val="0091729B"/>
    <w:rsid w:val="00917301"/>
    <w:rsid w:val="00917788"/>
    <w:rsid w:val="00917A2F"/>
    <w:rsid w:val="00917D4D"/>
    <w:rsid w:val="0092056C"/>
    <w:rsid w:val="009208A8"/>
    <w:rsid w:val="00920C50"/>
    <w:rsid w:val="00920EC8"/>
    <w:rsid w:val="0092206D"/>
    <w:rsid w:val="00922265"/>
    <w:rsid w:val="00922570"/>
    <w:rsid w:val="00922C15"/>
    <w:rsid w:val="009235A1"/>
    <w:rsid w:val="00923D02"/>
    <w:rsid w:val="009243E7"/>
    <w:rsid w:val="0092467C"/>
    <w:rsid w:val="00924C3B"/>
    <w:rsid w:val="00924F57"/>
    <w:rsid w:val="00925C62"/>
    <w:rsid w:val="00925D80"/>
    <w:rsid w:val="00926E8F"/>
    <w:rsid w:val="0092714E"/>
    <w:rsid w:val="00927288"/>
    <w:rsid w:val="00927453"/>
    <w:rsid w:val="0092766F"/>
    <w:rsid w:val="0092771C"/>
    <w:rsid w:val="00927CE9"/>
    <w:rsid w:val="00927DCB"/>
    <w:rsid w:val="00927E32"/>
    <w:rsid w:val="009305F7"/>
    <w:rsid w:val="00930A92"/>
    <w:rsid w:val="009314C8"/>
    <w:rsid w:val="009321DF"/>
    <w:rsid w:val="00932732"/>
    <w:rsid w:val="00932B37"/>
    <w:rsid w:val="00932BDF"/>
    <w:rsid w:val="00933186"/>
    <w:rsid w:val="00933507"/>
    <w:rsid w:val="00933D41"/>
    <w:rsid w:val="00933F1E"/>
    <w:rsid w:val="00934023"/>
    <w:rsid w:val="00934727"/>
    <w:rsid w:val="00935166"/>
    <w:rsid w:val="00935445"/>
    <w:rsid w:val="009357A2"/>
    <w:rsid w:val="00935C1B"/>
    <w:rsid w:val="009365E1"/>
    <w:rsid w:val="009377BE"/>
    <w:rsid w:val="009378F4"/>
    <w:rsid w:val="00937990"/>
    <w:rsid w:val="00937DA1"/>
    <w:rsid w:val="00937DB3"/>
    <w:rsid w:val="009400CE"/>
    <w:rsid w:val="0094017F"/>
    <w:rsid w:val="00940BBD"/>
    <w:rsid w:val="00940FCB"/>
    <w:rsid w:val="00941059"/>
    <w:rsid w:val="0094137C"/>
    <w:rsid w:val="00941A98"/>
    <w:rsid w:val="00941DA2"/>
    <w:rsid w:val="0094250E"/>
    <w:rsid w:val="009425CA"/>
    <w:rsid w:val="009425D4"/>
    <w:rsid w:val="00942879"/>
    <w:rsid w:val="00943114"/>
    <w:rsid w:val="0094340A"/>
    <w:rsid w:val="00943533"/>
    <w:rsid w:val="00943855"/>
    <w:rsid w:val="00943E26"/>
    <w:rsid w:val="009445E7"/>
    <w:rsid w:val="00944681"/>
    <w:rsid w:val="00944E2C"/>
    <w:rsid w:val="00944F29"/>
    <w:rsid w:val="00945158"/>
    <w:rsid w:val="00945879"/>
    <w:rsid w:val="009458FA"/>
    <w:rsid w:val="00946019"/>
    <w:rsid w:val="0094608B"/>
    <w:rsid w:val="00946161"/>
    <w:rsid w:val="00946290"/>
    <w:rsid w:val="00946309"/>
    <w:rsid w:val="009468E0"/>
    <w:rsid w:val="00946A9E"/>
    <w:rsid w:val="00946CC7"/>
    <w:rsid w:val="00947145"/>
    <w:rsid w:val="00947682"/>
    <w:rsid w:val="00947A07"/>
    <w:rsid w:val="00947C1D"/>
    <w:rsid w:val="00947E5A"/>
    <w:rsid w:val="0095029A"/>
    <w:rsid w:val="009504F5"/>
    <w:rsid w:val="009507DD"/>
    <w:rsid w:val="00950AF8"/>
    <w:rsid w:val="0095118D"/>
    <w:rsid w:val="009515F5"/>
    <w:rsid w:val="0095171C"/>
    <w:rsid w:val="00951D67"/>
    <w:rsid w:val="009523BD"/>
    <w:rsid w:val="0095249D"/>
    <w:rsid w:val="009526C5"/>
    <w:rsid w:val="00952FD8"/>
    <w:rsid w:val="009534E5"/>
    <w:rsid w:val="00953885"/>
    <w:rsid w:val="00953A05"/>
    <w:rsid w:val="00953B6E"/>
    <w:rsid w:val="00954552"/>
    <w:rsid w:val="009549DC"/>
    <w:rsid w:val="00954E8E"/>
    <w:rsid w:val="00954FE8"/>
    <w:rsid w:val="00955169"/>
    <w:rsid w:val="0095540E"/>
    <w:rsid w:val="00955519"/>
    <w:rsid w:val="0095591C"/>
    <w:rsid w:val="009569D1"/>
    <w:rsid w:val="00957109"/>
    <w:rsid w:val="0095754B"/>
    <w:rsid w:val="009577E5"/>
    <w:rsid w:val="00957B2E"/>
    <w:rsid w:val="009601C0"/>
    <w:rsid w:val="009601F7"/>
    <w:rsid w:val="009609D0"/>
    <w:rsid w:val="00960E71"/>
    <w:rsid w:val="00961037"/>
    <w:rsid w:val="00961222"/>
    <w:rsid w:val="00961645"/>
    <w:rsid w:val="0096199D"/>
    <w:rsid w:val="00961AA6"/>
    <w:rsid w:val="00961CEC"/>
    <w:rsid w:val="0096201A"/>
    <w:rsid w:val="00962312"/>
    <w:rsid w:val="009624B5"/>
    <w:rsid w:val="00962895"/>
    <w:rsid w:val="009628A6"/>
    <w:rsid w:val="0096317D"/>
    <w:rsid w:val="00963204"/>
    <w:rsid w:val="009633DC"/>
    <w:rsid w:val="009638F3"/>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575"/>
    <w:rsid w:val="00971638"/>
    <w:rsid w:val="00971827"/>
    <w:rsid w:val="00971882"/>
    <w:rsid w:val="00971B4E"/>
    <w:rsid w:val="00971B51"/>
    <w:rsid w:val="009721F9"/>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65F"/>
    <w:rsid w:val="00980EF3"/>
    <w:rsid w:val="0098167B"/>
    <w:rsid w:val="00982159"/>
    <w:rsid w:val="00982161"/>
    <w:rsid w:val="00982C2E"/>
    <w:rsid w:val="00982F25"/>
    <w:rsid w:val="00983330"/>
    <w:rsid w:val="00983AFC"/>
    <w:rsid w:val="00983B7D"/>
    <w:rsid w:val="00983C1B"/>
    <w:rsid w:val="00983C22"/>
    <w:rsid w:val="00983C9E"/>
    <w:rsid w:val="00984185"/>
    <w:rsid w:val="00984BB6"/>
    <w:rsid w:val="00984CE7"/>
    <w:rsid w:val="00984E94"/>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2C1"/>
    <w:rsid w:val="009926F0"/>
    <w:rsid w:val="00993079"/>
    <w:rsid w:val="00993175"/>
    <w:rsid w:val="00993748"/>
    <w:rsid w:val="009937DF"/>
    <w:rsid w:val="00993A95"/>
    <w:rsid w:val="00993EF0"/>
    <w:rsid w:val="00993FFF"/>
    <w:rsid w:val="0099419B"/>
    <w:rsid w:val="0099498B"/>
    <w:rsid w:val="00994E32"/>
    <w:rsid w:val="00994FD0"/>
    <w:rsid w:val="00995043"/>
    <w:rsid w:val="0099548F"/>
    <w:rsid w:val="00995AA7"/>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60C"/>
    <w:rsid w:val="009A2FC3"/>
    <w:rsid w:val="009A3246"/>
    <w:rsid w:val="009A3A33"/>
    <w:rsid w:val="009A3D30"/>
    <w:rsid w:val="009A4420"/>
    <w:rsid w:val="009A4445"/>
    <w:rsid w:val="009A54DB"/>
    <w:rsid w:val="009A5A7B"/>
    <w:rsid w:val="009A5C86"/>
    <w:rsid w:val="009A61C0"/>
    <w:rsid w:val="009A61F2"/>
    <w:rsid w:val="009A6D4C"/>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243"/>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3A6"/>
    <w:rsid w:val="009C2A4D"/>
    <w:rsid w:val="009C2F50"/>
    <w:rsid w:val="009C3145"/>
    <w:rsid w:val="009C315B"/>
    <w:rsid w:val="009C36C0"/>
    <w:rsid w:val="009C3A33"/>
    <w:rsid w:val="009C3BFA"/>
    <w:rsid w:val="009C425B"/>
    <w:rsid w:val="009C44AB"/>
    <w:rsid w:val="009C467B"/>
    <w:rsid w:val="009C5130"/>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9D3"/>
    <w:rsid w:val="009C7DD2"/>
    <w:rsid w:val="009D02FD"/>
    <w:rsid w:val="009D0DDE"/>
    <w:rsid w:val="009D0F04"/>
    <w:rsid w:val="009D0FC8"/>
    <w:rsid w:val="009D1AB1"/>
    <w:rsid w:val="009D1C0C"/>
    <w:rsid w:val="009D1C5F"/>
    <w:rsid w:val="009D1D5F"/>
    <w:rsid w:val="009D1E12"/>
    <w:rsid w:val="009D25C5"/>
    <w:rsid w:val="009D2992"/>
    <w:rsid w:val="009D2A7D"/>
    <w:rsid w:val="009D2D53"/>
    <w:rsid w:val="009D330D"/>
    <w:rsid w:val="009D3443"/>
    <w:rsid w:val="009D349F"/>
    <w:rsid w:val="009D3A30"/>
    <w:rsid w:val="009D4995"/>
    <w:rsid w:val="009D4CD7"/>
    <w:rsid w:val="009D50A1"/>
    <w:rsid w:val="009D5AE7"/>
    <w:rsid w:val="009D5B1F"/>
    <w:rsid w:val="009D5BB0"/>
    <w:rsid w:val="009D6873"/>
    <w:rsid w:val="009D6E02"/>
    <w:rsid w:val="009D6F8D"/>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2F3D"/>
    <w:rsid w:val="009E3253"/>
    <w:rsid w:val="009E335E"/>
    <w:rsid w:val="009E3390"/>
    <w:rsid w:val="009E3AF5"/>
    <w:rsid w:val="009E3BE6"/>
    <w:rsid w:val="009E3BEA"/>
    <w:rsid w:val="009E3C49"/>
    <w:rsid w:val="009E3C93"/>
    <w:rsid w:val="009E442B"/>
    <w:rsid w:val="009E4528"/>
    <w:rsid w:val="009E4A92"/>
    <w:rsid w:val="009E5081"/>
    <w:rsid w:val="009E54DE"/>
    <w:rsid w:val="009E55C8"/>
    <w:rsid w:val="009E589F"/>
    <w:rsid w:val="009E5B0F"/>
    <w:rsid w:val="009E5E96"/>
    <w:rsid w:val="009E5FFE"/>
    <w:rsid w:val="009E6012"/>
    <w:rsid w:val="009E602C"/>
    <w:rsid w:val="009E62AF"/>
    <w:rsid w:val="009E6D95"/>
    <w:rsid w:val="009E6DEC"/>
    <w:rsid w:val="009E7397"/>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1D9C"/>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6A"/>
    <w:rsid w:val="00A009EF"/>
    <w:rsid w:val="00A00A10"/>
    <w:rsid w:val="00A00DEA"/>
    <w:rsid w:val="00A016B8"/>
    <w:rsid w:val="00A016EC"/>
    <w:rsid w:val="00A01C00"/>
    <w:rsid w:val="00A01D11"/>
    <w:rsid w:val="00A01FD2"/>
    <w:rsid w:val="00A021AC"/>
    <w:rsid w:val="00A02B28"/>
    <w:rsid w:val="00A02B46"/>
    <w:rsid w:val="00A03343"/>
    <w:rsid w:val="00A03682"/>
    <w:rsid w:val="00A037F1"/>
    <w:rsid w:val="00A03C45"/>
    <w:rsid w:val="00A03DD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511"/>
    <w:rsid w:val="00A0789F"/>
    <w:rsid w:val="00A07A01"/>
    <w:rsid w:val="00A1009F"/>
    <w:rsid w:val="00A101D2"/>
    <w:rsid w:val="00A1046F"/>
    <w:rsid w:val="00A10BAA"/>
    <w:rsid w:val="00A10C92"/>
    <w:rsid w:val="00A10E83"/>
    <w:rsid w:val="00A10EB6"/>
    <w:rsid w:val="00A10F5C"/>
    <w:rsid w:val="00A1110A"/>
    <w:rsid w:val="00A113C0"/>
    <w:rsid w:val="00A11525"/>
    <w:rsid w:val="00A11B2E"/>
    <w:rsid w:val="00A121A7"/>
    <w:rsid w:val="00A123A1"/>
    <w:rsid w:val="00A1280A"/>
    <w:rsid w:val="00A1283B"/>
    <w:rsid w:val="00A129A6"/>
    <w:rsid w:val="00A12F13"/>
    <w:rsid w:val="00A1302E"/>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959"/>
    <w:rsid w:val="00A17EB6"/>
    <w:rsid w:val="00A20198"/>
    <w:rsid w:val="00A203A1"/>
    <w:rsid w:val="00A203C1"/>
    <w:rsid w:val="00A20836"/>
    <w:rsid w:val="00A20A53"/>
    <w:rsid w:val="00A20FAE"/>
    <w:rsid w:val="00A218DF"/>
    <w:rsid w:val="00A21997"/>
    <w:rsid w:val="00A219EE"/>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D4D"/>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7E2"/>
    <w:rsid w:val="00A33BC2"/>
    <w:rsid w:val="00A34452"/>
    <w:rsid w:val="00A346DF"/>
    <w:rsid w:val="00A34F47"/>
    <w:rsid w:val="00A34FBB"/>
    <w:rsid w:val="00A35080"/>
    <w:rsid w:val="00A35325"/>
    <w:rsid w:val="00A3533A"/>
    <w:rsid w:val="00A35A7D"/>
    <w:rsid w:val="00A35C59"/>
    <w:rsid w:val="00A35C91"/>
    <w:rsid w:val="00A35D05"/>
    <w:rsid w:val="00A36084"/>
    <w:rsid w:val="00A36198"/>
    <w:rsid w:val="00A367E8"/>
    <w:rsid w:val="00A36DB2"/>
    <w:rsid w:val="00A37657"/>
    <w:rsid w:val="00A37A19"/>
    <w:rsid w:val="00A37EB0"/>
    <w:rsid w:val="00A40423"/>
    <w:rsid w:val="00A40CCA"/>
    <w:rsid w:val="00A40D3A"/>
    <w:rsid w:val="00A40DE9"/>
    <w:rsid w:val="00A40F79"/>
    <w:rsid w:val="00A41077"/>
    <w:rsid w:val="00A41113"/>
    <w:rsid w:val="00A413BF"/>
    <w:rsid w:val="00A42094"/>
    <w:rsid w:val="00A42259"/>
    <w:rsid w:val="00A426C4"/>
    <w:rsid w:val="00A42B7E"/>
    <w:rsid w:val="00A43B02"/>
    <w:rsid w:val="00A43B23"/>
    <w:rsid w:val="00A44138"/>
    <w:rsid w:val="00A44195"/>
    <w:rsid w:val="00A4499E"/>
    <w:rsid w:val="00A449D9"/>
    <w:rsid w:val="00A44E87"/>
    <w:rsid w:val="00A4514C"/>
    <w:rsid w:val="00A4517A"/>
    <w:rsid w:val="00A455C2"/>
    <w:rsid w:val="00A461E2"/>
    <w:rsid w:val="00A465B0"/>
    <w:rsid w:val="00A469E7"/>
    <w:rsid w:val="00A46ABE"/>
    <w:rsid w:val="00A46C65"/>
    <w:rsid w:val="00A47127"/>
    <w:rsid w:val="00A47690"/>
    <w:rsid w:val="00A477AD"/>
    <w:rsid w:val="00A47A3F"/>
    <w:rsid w:val="00A47ED2"/>
    <w:rsid w:val="00A50426"/>
    <w:rsid w:val="00A504F9"/>
    <w:rsid w:val="00A5082A"/>
    <w:rsid w:val="00A509CE"/>
    <w:rsid w:val="00A50A73"/>
    <w:rsid w:val="00A50BFA"/>
    <w:rsid w:val="00A50ED8"/>
    <w:rsid w:val="00A51767"/>
    <w:rsid w:val="00A51C82"/>
    <w:rsid w:val="00A51EE5"/>
    <w:rsid w:val="00A526D0"/>
    <w:rsid w:val="00A5305C"/>
    <w:rsid w:val="00A5328A"/>
    <w:rsid w:val="00A53C49"/>
    <w:rsid w:val="00A54097"/>
    <w:rsid w:val="00A546DC"/>
    <w:rsid w:val="00A5489C"/>
    <w:rsid w:val="00A54A04"/>
    <w:rsid w:val="00A54D2C"/>
    <w:rsid w:val="00A557D7"/>
    <w:rsid w:val="00A55AF9"/>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15F5"/>
    <w:rsid w:val="00A620BB"/>
    <w:rsid w:val="00A62479"/>
    <w:rsid w:val="00A629A0"/>
    <w:rsid w:val="00A62D25"/>
    <w:rsid w:val="00A63455"/>
    <w:rsid w:val="00A63B9F"/>
    <w:rsid w:val="00A641D2"/>
    <w:rsid w:val="00A64203"/>
    <w:rsid w:val="00A64256"/>
    <w:rsid w:val="00A64437"/>
    <w:rsid w:val="00A648DD"/>
    <w:rsid w:val="00A64A4A"/>
    <w:rsid w:val="00A64D89"/>
    <w:rsid w:val="00A651DE"/>
    <w:rsid w:val="00A6534A"/>
    <w:rsid w:val="00A654C4"/>
    <w:rsid w:val="00A65651"/>
    <w:rsid w:val="00A65F8F"/>
    <w:rsid w:val="00A6601A"/>
    <w:rsid w:val="00A668A3"/>
    <w:rsid w:val="00A66D9F"/>
    <w:rsid w:val="00A66FE1"/>
    <w:rsid w:val="00A67397"/>
    <w:rsid w:val="00A673AA"/>
    <w:rsid w:val="00A673FD"/>
    <w:rsid w:val="00A67882"/>
    <w:rsid w:val="00A678DB"/>
    <w:rsid w:val="00A67AD5"/>
    <w:rsid w:val="00A67EB6"/>
    <w:rsid w:val="00A70136"/>
    <w:rsid w:val="00A7093E"/>
    <w:rsid w:val="00A70A6A"/>
    <w:rsid w:val="00A70B17"/>
    <w:rsid w:val="00A71005"/>
    <w:rsid w:val="00A7108A"/>
    <w:rsid w:val="00A71320"/>
    <w:rsid w:val="00A7203B"/>
    <w:rsid w:val="00A7232B"/>
    <w:rsid w:val="00A730B9"/>
    <w:rsid w:val="00A73652"/>
    <w:rsid w:val="00A73A79"/>
    <w:rsid w:val="00A740C2"/>
    <w:rsid w:val="00A74743"/>
    <w:rsid w:val="00A74E90"/>
    <w:rsid w:val="00A751A1"/>
    <w:rsid w:val="00A7682B"/>
    <w:rsid w:val="00A7683A"/>
    <w:rsid w:val="00A768EA"/>
    <w:rsid w:val="00A76B4F"/>
    <w:rsid w:val="00A76FAF"/>
    <w:rsid w:val="00A7715B"/>
    <w:rsid w:val="00A7776D"/>
    <w:rsid w:val="00A77FE3"/>
    <w:rsid w:val="00A80B70"/>
    <w:rsid w:val="00A80C6B"/>
    <w:rsid w:val="00A810F1"/>
    <w:rsid w:val="00A81209"/>
    <w:rsid w:val="00A817E9"/>
    <w:rsid w:val="00A818AD"/>
    <w:rsid w:val="00A81957"/>
    <w:rsid w:val="00A81F01"/>
    <w:rsid w:val="00A82BC4"/>
    <w:rsid w:val="00A831B0"/>
    <w:rsid w:val="00A83C5F"/>
    <w:rsid w:val="00A83D24"/>
    <w:rsid w:val="00A83DD3"/>
    <w:rsid w:val="00A84155"/>
    <w:rsid w:val="00A841EC"/>
    <w:rsid w:val="00A84D8C"/>
    <w:rsid w:val="00A8527F"/>
    <w:rsid w:val="00A8577A"/>
    <w:rsid w:val="00A85DF4"/>
    <w:rsid w:val="00A85F5C"/>
    <w:rsid w:val="00A8606F"/>
    <w:rsid w:val="00A860E5"/>
    <w:rsid w:val="00A86216"/>
    <w:rsid w:val="00A86277"/>
    <w:rsid w:val="00A86363"/>
    <w:rsid w:val="00A8673A"/>
    <w:rsid w:val="00A86D5C"/>
    <w:rsid w:val="00A86DA7"/>
    <w:rsid w:val="00A87093"/>
    <w:rsid w:val="00A87127"/>
    <w:rsid w:val="00A871CC"/>
    <w:rsid w:val="00A87494"/>
    <w:rsid w:val="00A87B8D"/>
    <w:rsid w:val="00A87BB4"/>
    <w:rsid w:val="00A87F4A"/>
    <w:rsid w:val="00A902FF"/>
    <w:rsid w:val="00A90799"/>
    <w:rsid w:val="00A909E4"/>
    <w:rsid w:val="00A919D8"/>
    <w:rsid w:val="00A91CF9"/>
    <w:rsid w:val="00A9216E"/>
    <w:rsid w:val="00A9217A"/>
    <w:rsid w:val="00A92AD9"/>
    <w:rsid w:val="00A93304"/>
    <w:rsid w:val="00A93397"/>
    <w:rsid w:val="00A93693"/>
    <w:rsid w:val="00A936DA"/>
    <w:rsid w:val="00A93871"/>
    <w:rsid w:val="00A93A9D"/>
    <w:rsid w:val="00A93E65"/>
    <w:rsid w:val="00A93F0F"/>
    <w:rsid w:val="00A94039"/>
    <w:rsid w:val="00A940E9"/>
    <w:rsid w:val="00A94235"/>
    <w:rsid w:val="00A94241"/>
    <w:rsid w:val="00A9461A"/>
    <w:rsid w:val="00A94C85"/>
    <w:rsid w:val="00A94D76"/>
    <w:rsid w:val="00A94FAB"/>
    <w:rsid w:val="00A9554F"/>
    <w:rsid w:val="00A95B4C"/>
    <w:rsid w:val="00A9662D"/>
    <w:rsid w:val="00A96A8B"/>
    <w:rsid w:val="00A9704B"/>
    <w:rsid w:val="00A97124"/>
    <w:rsid w:val="00A97808"/>
    <w:rsid w:val="00A97DC9"/>
    <w:rsid w:val="00A97FFE"/>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3DA7"/>
    <w:rsid w:val="00AA421E"/>
    <w:rsid w:val="00AA45ED"/>
    <w:rsid w:val="00AA4613"/>
    <w:rsid w:val="00AA47D8"/>
    <w:rsid w:val="00AA4C31"/>
    <w:rsid w:val="00AA4E8C"/>
    <w:rsid w:val="00AA4EC0"/>
    <w:rsid w:val="00AA505C"/>
    <w:rsid w:val="00AA53B8"/>
    <w:rsid w:val="00AA5ED0"/>
    <w:rsid w:val="00AA5F00"/>
    <w:rsid w:val="00AA60FB"/>
    <w:rsid w:val="00AA6162"/>
    <w:rsid w:val="00AA61A0"/>
    <w:rsid w:val="00AA6677"/>
    <w:rsid w:val="00AA6DF9"/>
    <w:rsid w:val="00AA6E30"/>
    <w:rsid w:val="00AA7547"/>
    <w:rsid w:val="00AA77CD"/>
    <w:rsid w:val="00AA7AEB"/>
    <w:rsid w:val="00AA7E87"/>
    <w:rsid w:val="00AA7EFF"/>
    <w:rsid w:val="00AA7F67"/>
    <w:rsid w:val="00AB08A4"/>
    <w:rsid w:val="00AB0A08"/>
    <w:rsid w:val="00AB0AA6"/>
    <w:rsid w:val="00AB0AC1"/>
    <w:rsid w:val="00AB0E3D"/>
    <w:rsid w:val="00AB0FBB"/>
    <w:rsid w:val="00AB1152"/>
    <w:rsid w:val="00AB1518"/>
    <w:rsid w:val="00AB18C9"/>
    <w:rsid w:val="00AB1E4B"/>
    <w:rsid w:val="00AB2599"/>
    <w:rsid w:val="00AB29B6"/>
    <w:rsid w:val="00AB2B0D"/>
    <w:rsid w:val="00AB2B76"/>
    <w:rsid w:val="00AB2FD9"/>
    <w:rsid w:val="00AB3D6B"/>
    <w:rsid w:val="00AB4277"/>
    <w:rsid w:val="00AB49BB"/>
    <w:rsid w:val="00AB4BCA"/>
    <w:rsid w:val="00AB4ECB"/>
    <w:rsid w:val="00AB4F8F"/>
    <w:rsid w:val="00AB52CD"/>
    <w:rsid w:val="00AB5A0F"/>
    <w:rsid w:val="00AB5C37"/>
    <w:rsid w:val="00AB603C"/>
    <w:rsid w:val="00AB68A9"/>
    <w:rsid w:val="00AB6BEB"/>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47F"/>
    <w:rsid w:val="00AC1513"/>
    <w:rsid w:val="00AC160A"/>
    <w:rsid w:val="00AC1DC6"/>
    <w:rsid w:val="00AC1E34"/>
    <w:rsid w:val="00AC23FA"/>
    <w:rsid w:val="00AC27BA"/>
    <w:rsid w:val="00AC28A7"/>
    <w:rsid w:val="00AC2DCF"/>
    <w:rsid w:val="00AC37A3"/>
    <w:rsid w:val="00AC380B"/>
    <w:rsid w:val="00AC395D"/>
    <w:rsid w:val="00AC3C2A"/>
    <w:rsid w:val="00AC3C2D"/>
    <w:rsid w:val="00AC3DA4"/>
    <w:rsid w:val="00AC413A"/>
    <w:rsid w:val="00AC46C3"/>
    <w:rsid w:val="00AC4CAD"/>
    <w:rsid w:val="00AC5411"/>
    <w:rsid w:val="00AC5456"/>
    <w:rsid w:val="00AC54DA"/>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55E"/>
    <w:rsid w:val="00AD4BBE"/>
    <w:rsid w:val="00AD4D31"/>
    <w:rsid w:val="00AD53E5"/>
    <w:rsid w:val="00AD5B91"/>
    <w:rsid w:val="00AD5D86"/>
    <w:rsid w:val="00AD6194"/>
    <w:rsid w:val="00AD61D0"/>
    <w:rsid w:val="00AD61D5"/>
    <w:rsid w:val="00AD623E"/>
    <w:rsid w:val="00AD635D"/>
    <w:rsid w:val="00AD652A"/>
    <w:rsid w:val="00AD65F5"/>
    <w:rsid w:val="00AD69AB"/>
    <w:rsid w:val="00AD6D9F"/>
    <w:rsid w:val="00AD6E40"/>
    <w:rsid w:val="00AD7434"/>
    <w:rsid w:val="00AD778A"/>
    <w:rsid w:val="00AE03EB"/>
    <w:rsid w:val="00AE0562"/>
    <w:rsid w:val="00AE09CB"/>
    <w:rsid w:val="00AE09E4"/>
    <w:rsid w:val="00AE0D9B"/>
    <w:rsid w:val="00AE0DD5"/>
    <w:rsid w:val="00AE0FA0"/>
    <w:rsid w:val="00AE1C0C"/>
    <w:rsid w:val="00AE1D2B"/>
    <w:rsid w:val="00AE24B6"/>
    <w:rsid w:val="00AE2506"/>
    <w:rsid w:val="00AE2F19"/>
    <w:rsid w:val="00AE30DE"/>
    <w:rsid w:val="00AE3443"/>
    <w:rsid w:val="00AE373E"/>
    <w:rsid w:val="00AE3BA2"/>
    <w:rsid w:val="00AE3C7B"/>
    <w:rsid w:val="00AE4008"/>
    <w:rsid w:val="00AE45F6"/>
    <w:rsid w:val="00AE4D9D"/>
    <w:rsid w:val="00AE503B"/>
    <w:rsid w:val="00AE53F4"/>
    <w:rsid w:val="00AE5ABA"/>
    <w:rsid w:val="00AE5CE4"/>
    <w:rsid w:val="00AE7526"/>
    <w:rsid w:val="00AE758D"/>
    <w:rsid w:val="00AF02A1"/>
    <w:rsid w:val="00AF0364"/>
    <w:rsid w:val="00AF08AB"/>
    <w:rsid w:val="00AF0E59"/>
    <w:rsid w:val="00AF1083"/>
    <w:rsid w:val="00AF135A"/>
    <w:rsid w:val="00AF1416"/>
    <w:rsid w:val="00AF1B05"/>
    <w:rsid w:val="00AF1DA5"/>
    <w:rsid w:val="00AF1DC0"/>
    <w:rsid w:val="00AF26B4"/>
    <w:rsid w:val="00AF2885"/>
    <w:rsid w:val="00AF299D"/>
    <w:rsid w:val="00AF2A25"/>
    <w:rsid w:val="00AF2D3A"/>
    <w:rsid w:val="00AF314C"/>
    <w:rsid w:val="00AF3231"/>
    <w:rsid w:val="00AF330F"/>
    <w:rsid w:val="00AF38B9"/>
    <w:rsid w:val="00AF44E3"/>
    <w:rsid w:val="00AF454E"/>
    <w:rsid w:val="00AF461B"/>
    <w:rsid w:val="00AF4B09"/>
    <w:rsid w:val="00AF5266"/>
    <w:rsid w:val="00AF5542"/>
    <w:rsid w:val="00AF5B84"/>
    <w:rsid w:val="00AF5C98"/>
    <w:rsid w:val="00AF5EAA"/>
    <w:rsid w:val="00AF5EC3"/>
    <w:rsid w:val="00AF6273"/>
    <w:rsid w:val="00AF6332"/>
    <w:rsid w:val="00AF643E"/>
    <w:rsid w:val="00AF6512"/>
    <w:rsid w:val="00AF6846"/>
    <w:rsid w:val="00AF684F"/>
    <w:rsid w:val="00AF6D1B"/>
    <w:rsid w:val="00AF6E85"/>
    <w:rsid w:val="00AF6F2A"/>
    <w:rsid w:val="00AF6FD4"/>
    <w:rsid w:val="00AF71F8"/>
    <w:rsid w:val="00AF7638"/>
    <w:rsid w:val="00AF7A08"/>
    <w:rsid w:val="00B000CE"/>
    <w:rsid w:val="00B00585"/>
    <w:rsid w:val="00B00784"/>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734"/>
    <w:rsid w:val="00B05A23"/>
    <w:rsid w:val="00B05B92"/>
    <w:rsid w:val="00B05ED9"/>
    <w:rsid w:val="00B064C8"/>
    <w:rsid w:val="00B0652F"/>
    <w:rsid w:val="00B0688A"/>
    <w:rsid w:val="00B06B74"/>
    <w:rsid w:val="00B07102"/>
    <w:rsid w:val="00B07408"/>
    <w:rsid w:val="00B07698"/>
    <w:rsid w:val="00B07771"/>
    <w:rsid w:val="00B07AB3"/>
    <w:rsid w:val="00B07C89"/>
    <w:rsid w:val="00B07F2F"/>
    <w:rsid w:val="00B10192"/>
    <w:rsid w:val="00B10274"/>
    <w:rsid w:val="00B10632"/>
    <w:rsid w:val="00B107AC"/>
    <w:rsid w:val="00B10E7C"/>
    <w:rsid w:val="00B1138B"/>
    <w:rsid w:val="00B113BD"/>
    <w:rsid w:val="00B113EE"/>
    <w:rsid w:val="00B1194E"/>
    <w:rsid w:val="00B119D2"/>
    <w:rsid w:val="00B11FBA"/>
    <w:rsid w:val="00B12253"/>
    <w:rsid w:val="00B12A56"/>
    <w:rsid w:val="00B12B4F"/>
    <w:rsid w:val="00B12C65"/>
    <w:rsid w:val="00B13030"/>
    <w:rsid w:val="00B1383B"/>
    <w:rsid w:val="00B13B2F"/>
    <w:rsid w:val="00B142A1"/>
    <w:rsid w:val="00B1525F"/>
    <w:rsid w:val="00B1556B"/>
    <w:rsid w:val="00B15C1D"/>
    <w:rsid w:val="00B167D7"/>
    <w:rsid w:val="00B16BD1"/>
    <w:rsid w:val="00B16D53"/>
    <w:rsid w:val="00B16E75"/>
    <w:rsid w:val="00B17157"/>
    <w:rsid w:val="00B172FE"/>
    <w:rsid w:val="00B1767E"/>
    <w:rsid w:val="00B17B29"/>
    <w:rsid w:val="00B17B87"/>
    <w:rsid w:val="00B17F93"/>
    <w:rsid w:val="00B204D9"/>
    <w:rsid w:val="00B20828"/>
    <w:rsid w:val="00B209A5"/>
    <w:rsid w:val="00B20DB1"/>
    <w:rsid w:val="00B2164F"/>
    <w:rsid w:val="00B219D5"/>
    <w:rsid w:val="00B22009"/>
    <w:rsid w:val="00B2279D"/>
    <w:rsid w:val="00B2280C"/>
    <w:rsid w:val="00B22D94"/>
    <w:rsid w:val="00B233C6"/>
    <w:rsid w:val="00B23C5D"/>
    <w:rsid w:val="00B23EEF"/>
    <w:rsid w:val="00B2420F"/>
    <w:rsid w:val="00B247C3"/>
    <w:rsid w:val="00B24803"/>
    <w:rsid w:val="00B24F6D"/>
    <w:rsid w:val="00B2530E"/>
    <w:rsid w:val="00B25366"/>
    <w:rsid w:val="00B25526"/>
    <w:rsid w:val="00B257D2"/>
    <w:rsid w:val="00B2591E"/>
    <w:rsid w:val="00B2627F"/>
    <w:rsid w:val="00B26938"/>
    <w:rsid w:val="00B26B0C"/>
    <w:rsid w:val="00B26BC8"/>
    <w:rsid w:val="00B26CE0"/>
    <w:rsid w:val="00B26D5B"/>
    <w:rsid w:val="00B26D76"/>
    <w:rsid w:val="00B26F44"/>
    <w:rsid w:val="00B26FE3"/>
    <w:rsid w:val="00B27478"/>
    <w:rsid w:val="00B274F7"/>
    <w:rsid w:val="00B275C8"/>
    <w:rsid w:val="00B2772B"/>
    <w:rsid w:val="00B27887"/>
    <w:rsid w:val="00B27CFE"/>
    <w:rsid w:val="00B27D38"/>
    <w:rsid w:val="00B300F7"/>
    <w:rsid w:val="00B30592"/>
    <w:rsid w:val="00B30595"/>
    <w:rsid w:val="00B30674"/>
    <w:rsid w:val="00B307FF"/>
    <w:rsid w:val="00B30D5F"/>
    <w:rsid w:val="00B30DFF"/>
    <w:rsid w:val="00B31475"/>
    <w:rsid w:val="00B315BD"/>
    <w:rsid w:val="00B31927"/>
    <w:rsid w:val="00B32655"/>
    <w:rsid w:val="00B32AE3"/>
    <w:rsid w:val="00B32B67"/>
    <w:rsid w:val="00B32B9C"/>
    <w:rsid w:val="00B32D19"/>
    <w:rsid w:val="00B33811"/>
    <w:rsid w:val="00B345C9"/>
    <w:rsid w:val="00B3465B"/>
    <w:rsid w:val="00B34AA6"/>
    <w:rsid w:val="00B350B8"/>
    <w:rsid w:val="00B3535C"/>
    <w:rsid w:val="00B3568E"/>
    <w:rsid w:val="00B3591A"/>
    <w:rsid w:val="00B36116"/>
    <w:rsid w:val="00B362E1"/>
    <w:rsid w:val="00B36DD8"/>
    <w:rsid w:val="00B3727D"/>
    <w:rsid w:val="00B37424"/>
    <w:rsid w:val="00B376CB"/>
    <w:rsid w:val="00B37D5F"/>
    <w:rsid w:val="00B4055D"/>
    <w:rsid w:val="00B407FE"/>
    <w:rsid w:val="00B40B82"/>
    <w:rsid w:val="00B40DF0"/>
    <w:rsid w:val="00B40E89"/>
    <w:rsid w:val="00B40EDA"/>
    <w:rsid w:val="00B412BB"/>
    <w:rsid w:val="00B414A7"/>
    <w:rsid w:val="00B41A06"/>
    <w:rsid w:val="00B41BF1"/>
    <w:rsid w:val="00B41DFB"/>
    <w:rsid w:val="00B4278A"/>
    <w:rsid w:val="00B42C49"/>
    <w:rsid w:val="00B42CF7"/>
    <w:rsid w:val="00B42DDD"/>
    <w:rsid w:val="00B42F46"/>
    <w:rsid w:val="00B43195"/>
    <w:rsid w:val="00B43BD0"/>
    <w:rsid w:val="00B44163"/>
    <w:rsid w:val="00B441B5"/>
    <w:rsid w:val="00B447A2"/>
    <w:rsid w:val="00B44A18"/>
    <w:rsid w:val="00B44A2A"/>
    <w:rsid w:val="00B45244"/>
    <w:rsid w:val="00B45546"/>
    <w:rsid w:val="00B455E1"/>
    <w:rsid w:val="00B46279"/>
    <w:rsid w:val="00B462CE"/>
    <w:rsid w:val="00B467BA"/>
    <w:rsid w:val="00B46CAF"/>
    <w:rsid w:val="00B472B4"/>
    <w:rsid w:val="00B47369"/>
    <w:rsid w:val="00B473B8"/>
    <w:rsid w:val="00B4786F"/>
    <w:rsid w:val="00B50022"/>
    <w:rsid w:val="00B5048B"/>
    <w:rsid w:val="00B505E7"/>
    <w:rsid w:val="00B507C3"/>
    <w:rsid w:val="00B507F0"/>
    <w:rsid w:val="00B508D0"/>
    <w:rsid w:val="00B50A3C"/>
    <w:rsid w:val="00B51098"/>
    <w:rsid w:val="00B51272"/>
    <w:rsid w:val="00B512A8"/>
    <w:rsid w:val="00B514EB"/>
    <w:rsid w:val="00B51603"/>
    <w:rsid w:val="00B51815"/>
    <w:rsid w:val="00B51AC3"/>
    <w:rsid w:val="00B52195"/>
    <w:rsid w:val="00B524BF"/>
    <w:rsid w:val="00B52514"/>
    <w:rsid w:val="00B5269F"/>
    <w:rsid w:val="00B5280D"/>
    <w:rsid w:val="00B52ACE"/>
    <w:rsid w:val="00B52BDD"/>
    <w:rsid w:val="00B52CE7"/>
    <w:rsid w:val="00B52FB0"/>
    <w:rsid w:val="00B53042"/>
    <w:rsid w:val="00B532A2"/>
    <w:rsid w:val="00B53864"/>
    <w:rsid w:val="00B5397B"/>
    <w:rsid w:val="00B53FD1"/>
    <w:rsid w:val="00B54523"/>
    <w:rsid w:val="00B54730"/>
    <w:rsid w:val="00B54B11"/>
    <w:rsid w:val="00B55457"/>
    <w:rsid w:val="00B55954"/>
    <w:rsid w:val="00B559E8"/>
    <w:rsid w:val="00B5614F"/>
    <w:rsid w:val="00B564B1"/>
    <w:rsid w:val="00B56C12"/>
    <w:rsid w:val="00B56E04"/>
    <w:rsid w:val="00B57277"/>
    <w:rsid w:val="00B57425"/>
    <w:rsid w:val="00B57600"/>
    <w:rsid w:val="00B578A4"/>
    <w:rsid w:val="00B57A51"/>
    <w:rsid w:val="00B601CC"/>
    <w:rsid w:val="00B604B2"/>
    <w:rsid w:val="00B60508"/>
    <w:rsid w:val="00B605DB"/>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1F2"/>
    <w:rsid w:val="00B63459"/>
    <w:rsid w:val="00B635C1"/>
    <w:rsid w:val="00B63823"/>
    <w:rsid w:val="00B639C3"/>
    <w:rsid w:val="00B63AB5"/>
    <w:rsid w:val="00B63D87"/>
    <w:rsid w:val="00B645DF"/>
    <w:rsid w:val="00B64A85"/>
    <w:rsid w:val="00B64BDA"/>
    <w:rsid w:val="00B64E5B"/>
    <w:rsid w:val="00B65160"/>
    <w:rsid w:val="00B657C4"/>
    <w:rsid w:val="00B65BAE"/>
    <w:rsid w:val="00B65CBB"/>
    <w:rsid w:val="00B65D7F"/>
    <w:rsid w:val="00B66086"/>
    <w:rsid w:val="00B66234"/>
    <w:rsid w:val="00B662A1"/>
    <w:rsid w:val="00B66657"/>
    <w:rsid w:val="00B66BC1"/>
    <w:rsid w:val="00B66D7D"/>
    <w:rsid w:val="00B67478"/>
    <w:rsid w:val="00B6797B"/>
    <w:rsid w:val="00B67A9B"/>
    <w:rsid w:val="00B67E80"/>
    <w:rsid w:val="00B70033"/>
    <w:rsid w:val="00B707F1"/>
    <w:rsid w:val="00B70B9B"/>
    <w:rsid w:val="00B70CFD"/>
    <w:rsid w:val="00B70D07"/>
    <w:rsid w:val="00B7156B"/>
    <w:rsid w:val="00B7160A"/>
    <w:rsid w:val="00B71668"/>
    <w:rsid w:val="00B71794"/>
    <w:rsid w:val="00B7187E"/>
    <w:rsid w:val="00B718CC"/>
    <w:rsid w:val="00B71AD3"/>
    <w:rsid w:val="00B71B05"/>
    <w:rsid w:val="00B71DDC"/>
    <w:rsid w:val="00B720A7"/>
    <w:rsid w:val="00B722A2"/>
    <w:rsid w:val="00B7241E"/>
    <w:rsid w:val="00B7281C"/>
    <w:rsid w:val="00B72A70"/>
    <w:rsid w:val="00B72E8C"/>
    <w:rsid w:val="00B731CF"/>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775"/>
    <w:rsid w:val="00B76A06"/>
    <w:rsid w:val="00B76B26"/>
    <w:rsid w:val="00B77AF8"/>
    <w:rsid w:val="00B77F87"/>
    <w:rsid w:val="00B80165"/>
    <w:rsid w:val="00B8071F"/>
    <w:rsid w:val="00B808AB"/>
    <w:rsid w:val="00B809DC"/>
    <w:rsid w:val="00B80CFF"/>
    <w:rsid w:val="00B80F78"/>
    <w:rsid w:val="00B8104A"/>
    <w:rsid w:val="00B81227"/>
    <w:rsid w:val="00B81869"/>
    <w:rsid w:val="00B81D9C"/>
    <w:rsid w:val="00B820A8"/>
    <w:rsid w:val="00B826D7"/>
    <w:rsid w:val="00B82B83"/>
    <w:rsid w:val="00B82BC3"/>
    <w:rsid w:val="00B82DB8"/>
    <w:rsid w:val="00B8339A"/>
    <w:rsid w:val="00B835D7"/>
    <w:rsid w:val="00B83720"/>
    <w:rsid w:val="00B8375A"/>
    <w:rsid w:val="00B83A43"/>
    <w:rsid w:val="00B83E13"/>
    <w:rsid w:val="00B83E8B"/>
    <w:rsid w:val="00B83F07"/>
    <w:rsid w:val="00B83F38"/>
    <w:rsid w:val="00B84430"/>
    <w:rsid w:val="00B8458E"/>
    <w:rsid w:val="00B845FB"/>
    <w:rsid w:val="00B84D79"/>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3C9"/>
    <w:rsid w:val="00B9045A"/>
    <w:rsid w:val="00B9062C"/>
    <w:rsid w:val="00B90667"/>
    <w:rsid w:val="00B90A81"/>
    <w:rsid w:val="00B90C27"/>
    <w:rsid w:val="00B90CC8"/>
    <w:rsid w:val="00B90EDE"/>
    <w:rsid w:val="00B9123F"/>
    <w:rsid w:val="00B918D2"/>
    <w:rsid w:val="00B918D5"/>
    <w:rsid w:val="00B919BC"/>
    <w:rsid w:val="00B91C7D"/>
    <w:rsid w:val="00B91EEE"/>
    <w:rsid w:val="00B92585"/>
    <w:rsid w:val="00B92A72"/>
    <w:rsid w:val="00B92B05"/>
    <w:rsid w:val="00B92CE4"/>
    <w:rsid w:val="00B9302A"/>
    <w:rsid w:val="00B93188"/>
    <w:rsid w:val="00B93A2D"/>
    <w:rsid w:val="00B940D2"/>
    <w:rsid w:val="00B94138"/>
    <w:rsid w:val="00B942B0"/>
    <w:rsid w:val="00B943DE"/>
    <w:rsid w:val="00B944E0"/>
    <w:rsid w:val="00B955E3"/>
    <w:rsid w:val="00B9568C"/>
    <w:rsid w:val="00B956C8"/>
    <w:rsid w:val="00B95847"/>
    <w:rsid w:val="00B96E9F"/>
    <w:rsid w:val="00B96FB9"/>
    <w:rsid w:val="00B9711B"/>
    <w:rsid w:val="00B97422"/>
    <w:rsid w:val="00BA0502"/>
    <w:rsid w:val="00BA06E3"/>
    <w:rsid w:val="00BA0AB3"/>
    <w:rsid w:val="00BA1C35"/>
    <w:rsid w:val="00BA27A3"/>
    <w:rsid w:val="00BA2999"/>
    <w:rsid w:val="00BA29FC"/>
    <w:rsid w:val="00BA2C72"/>
    <w:rsid w:val="00BA30D4"/>
    <w:rsid w:val="00BA342D"/>
    <w:rsid w:val="00BA34D0"/>
    <w:rsid w:val="00BA3519"/>
    <w:rsid w:val="00BA36C1"/>
    <w:rsid w:val="00BA39C8"/>
    <w:rsid w:val="00BA3CF7"/>
    <w:rsid w:val="00BA42D8"/>
    <w:rsid w:val="00BA44F5"/>
    <w:rsid w:val="00BA4921"/>
    <w:rsid w:val="00BA49F5"/>
    <w:rsid w:val="00BA4D19"/>
    <w:rsid w:val="00BA52EF"/>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5E3"/>
    <w:rsid w:val="00BB0C26"/>
    <w:rsid w:val="00BB184F"/>
    <w:rsid w:val="00BB197D"/>
    <w:rsid w:val="00BB199B"/>
    <w:rsid w:val="00BB1F9C"/>
    <w:rsid w:val="00BB2263"/>
    <w:rsid w:val="00BB22BA"/>
    <w:rsid w:val="00BB230C"/>
    <w:rsid w:val="00BB234F"/>
    <w:rsid w:val="00BB24FE"/>
    <w:rsid w:val="00BB25A3"/>
    <w:rsid w:val="00BB2809"/>
    <w:rsid w:val="00BB2973"/>
    <w:rsid w:val="00BB2B66"/>
    <w:rsid w:val="00BB30FC"/>
    <w:rsid w:val="00BB3230"/>
    <w:rsid w:val="00BB32C0"/>
    <w:rsid w:val="00BB349B"/>
    <w:rsid w:val="00BB38E1"/>
    <w:rsid w:val="00BB3B8A"/>
    <w:rsid w:val="00BB3C34"/>
    <w:rsid w:val="00BB4640"/>
    <w:rsid w:val="00BB478C"/>
    <w:rsid w:val="00BB4903"/>
    <w:rsid w:val="00BB4943"/>
    <w:rsid w:val="00BB4CC7"/>
    <w:rsid w:val="00BB5498"/>
    <w:rsid w:val="00BB55FF"/>
    <w:rsid w:val="00BB5737"/>
    <w:rsid w:val="00BB5829"/>
    <w:rsid w:val="00BB5ABA"/>
    <w:rsid w:val="00BB632D"/>
    <w:rsid w:val="00BB6819"/>
    <w:rsid w:val="00BB6FDA"/>
    <w:rsid w:val="00BB7556"/>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A66"/>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1AC8"/>
    <w:rsid w:val="00BD20CC"/>
    <w:rsid w:val="00BD2504"/>
    <w:rsid w:val="00BD2516"/>
    <w:rsid w:val="00BD26FE"/>
    <w:rsid w:val="00BD290B"/>
    <w:rsid w:val="00BD2A55"/>
    <w:rsid w:val="00BD2C51"/>
    <w:rsid w:val="00BD2F17"/>
    <w:rsid w:val="00BD2F2C"/>
    <w:rsid w:val="00BD31CB"/>
    <w:rsid w:val="00BD3369"/>
    <w:rsid w:val="00BD361B"/>
    <w:rsid w:val="00BD3961"/>
    <w:rsid w:val="00BD3A81"/>
    <w:rsid w:val="00BD42B3"/>
    <w:rsid w:val="00BD4410"/>
    <w:rsid w:val="00BD468F"/>
    <w:rsid w:val="00BD4938"/>
    <w:rsid w:val="00BD4B2D"/>
    <w:rsid w:val="00BD4E25"/>
    <w:rsid w:val="00BD4E74"/>
    <w:rsid w:val="00BD502C"/>
    <w:rsid w:val="00BD5083"/>
    <w:rsid w:val="00BD50FC"/>
    <w:rsid w:val="00BD5DF6"/>
    <w:rsid w:val="00BD65F2"/>
    <w:rsid w:val="00BD6652"/>
    <w:rsid w:val="00BD6695"/>
    <w:rsid w:val="00BD691C"/>
    <w:rsid w:val="00BD6B64"/>
    <w:rsid w:val="00BD6FE2"/>
    <w:rsid w:val="00BD7504"/>
    <w:rsid w:val="00BD7737"/>
    <w:rsid w:val="00BD77F8"/>
    <w:rsid w:val="00BD7807"/>
    <w:rsid w:val="00BD7D0F"/>
    <w:rsid w:val="00BD7DF5"/>
    <w:rsid w:val="00BE0132"/>
    <w:rsid w:val="00BE0E84"/>
    <w:rsid w:val="00BE1449"/>
    <w:rsid w:val="00BE1A45"/>
    <w:rsid w:val="00BE1BF8"/>
    <w:rsid w:val="00BE1CAE"/>
    <w:rsid w:val="00BE2255"/>
    <w:rsid w:val="00BE2A62"/>
    <w:rsid w:val="00BE2BD1"/>
    <w:rsid w:val="00BE2CE1"/>
    <w:rsid w:val="00BE2EC1"/>
    <w:rsid w:val="00BE3153"/>
    <w:rsid w:val="00BE3163"/>
    <w:rsid w:val="00BE3442"/>
    <w:rsid w:val="00BE3BED"/>
    <w:rsid w:val="00BE3C59"/>
    <w:rsid w:val="00BE3C5D"/>
    <w:rsid w:val="00BE3C65"/>
    <w:rsid w:val="00BE3D88"/>
    <w:rsid w:val="00BE3DAE"/>
    <w:rsid w:val="00BE4201"/>
    <w:rsid w:val="00BE4238"/>
    <w:rsid w:val="00BE474F"/>
    <w:rsid w:val="00BE480F"/>
    <w:rsid w:val="00BE4BFA"/>
    <w:rsid w:val="00BE4C30"/>
    <w:rsid w:val="00BE4FD0"/>
    <w:rsid w:val="00BE5265"/>
    <w:rsid w:val="00BE56A9"/>
    <w:rsid w:val="00BE5719"/>
    <w:rsid w:val="00BE6494"/>
    <w:rsid w:val="00BE67F3"/>
    <w:rsid w:val="00BE6838"/>
    <w:rsid w:val="00BE7078"/>
    <w:rsid w:val="00BE70C4"/>
    <w:rsid w:val="00BE7235"/>
    <w:rsid w:val="00BE754E"/>
    <w:rsid w:val="00BE7DAE"/>
    <w:rsid w:val="00BE7F80"/>
    <w:rsid w:val="00BF01D9"/>
    <w:rsid w:val="00BF0D68"/>
    <w:rsid w:val="00BF0FA8"/>
    <w:rsid w:val="00BF114F"/>
    <w:rsid w:val="00BF1B5D"/>
    <w:rsid w:val="00BF1B6C"/>
    <w:rsid w:val="00BF2090"/>
    <w:rsid w:val="00BF2450"/>
    <w:rsid w:val="00BF2B79"/>
    <w:rsid w:val="00BF2CE6"/>
    <w:rsid w:val="00BF2D12"/>
    <w:rsid w:val="00BF310F"/>
    <w:rsid w:val="00BF3525"/>
    <w:rsid w:val="00BF368D"/>
    <w:rsid w:val="00BF36F2"/>
    <w:rsid w:val="00BF38F0"/>
    <w:rsid w:val="00BF3F1E"/>
    <w:rsid w:val="00BF4753"/>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6E9"/>
    <w:rsid w:val="00BF7723"/>
    <w:rsid w:val="00C00159"/>
    <w:rsid w:val="00C002D6"/>
    <w:rsid w:val="00C005CB"/>
    <w:rsid w:val="00C011F9"/>
    <w:rsid w:val="00C0154C"/>
    <w:rsid w:val="00C016A0"/>
    <w:rsid w:val="00C01BBF"/>
    <w:rsid w:val="00C01E03"/>
    <w:rsid w:val="00C01F19"/>
    <w:rsid w:val="00C021EB"/>
    <w:rsid w:val="00C026D8"/>
    <w:rsid w:val="00C0299C"/>
    <w:rsid w:val="00C02A10"/>
    <w:rsid w:val="00C02AA7"/>
    <w:rsid w:val="00C02F76"/>
    <w:rsid w:val="00C0303F"/>
    <w:rsid w:val="00C034D3"/>
    <w:rsid w:val="00C03A62"/>
    <w:rsid w:val="00C03A67"/>
    <w:rsid w:val="00C03F63"/>
    <w:rsid w:val="00C04741"/>
    <w:rsid w:val="00C04836"/>
    <w:rsid w:val="00C04926"/>
    <w:rsid w:val="00C04B0D"/>
    <w:rsid w:val="00C04B1D"/>
    <w:rsid w:val="00C04EEE"/>
    <w:rsid w:val="00C0523F"/>
    <w:rsid w:val="00C0569E"/>
    <w:rsid w:val="00C05787"/>
    <w:rsid w:val="00C061DA"/>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3A6"/>
    <w:rsid w:val="00C12459"/>
    <w:rsid w:val="00C12ADC"/>
    <w:rsid w:val="00C12B01"/>
    <w:rsid w:val="00C12B80"/>
    <w:rsid w:val="00C12E2E"/>
    <w:rsid w:val="00C12FA1"/>
    <w:rsid w:val="00C130EA"/>
    <w:rsid w:val="00C13960"/>
    <w:rsid w:val="00C13EE0"/>
    <w:rsid w:val="00C13F56"/>
    <w:rsid w:val="00C14352"/>
    <w:rsid w:val="00C14403"/>
    <w:rsid w:val="00C144F9"/>
    <w:rsid w:val="00C14772"/>
    <w:rsid w:val="00C14E55"/>
    <w:rsid w:val="00C14F0C"/>
    <w:rsid w:val="00C1527C"/>
    <w:rsid w:val="00C15721"/>
    <w:rsid w:val="00C15794"/>
    <w:rsid w:val="00C1599B"/>
    <w:rsid w:val="00C15C70"/>
    <w:rsid w:val="00C15CD9"/>
    <w:rsid w:val="00C15D9B"/>
    <w:rsid w:val="00C169D2"/>
    <w:rsid w:val="00C16B9C"/>
    <w:rsid w:val="00C16F23"/>
    <w:rsid w:val="00C17326"/>
    <w:rsid w:val="00C17A1E"/>
    <w:rsid w:val="00C17A9C"/>
    <w:rsid w:val="00C17B4B"/>
    <w:rsid w:val="00C2012C"/>
    <w:rsid w:val="00C20279"/>
    <w:rsid w:val="00C206A9"/>
    <w:rsid w:val="00C20926"/>
    <w:rsid w:val="00C20D74"/>
    <w:rsid w:val="00C211E2"/>
    <w:rsid w:val="00C2191A"/>
    <w:rsid w:val="00C21F7B"/>
    <w:rsid w:val="00C220B7"/>
    <w:rsid w:val="00C22E0A"/>
    <w:rsid w:val="00C22EB7"/>
    <w:rsid w:val="00C235D3"/>
    <w:rsid w:val="00C236F9"/>
    <w:rsid w:val="00C239E4"/>
    <w:rsid w:val="00C23DB1"/>
    <w:rsid w:val="00C23E6C"/>
    <w:rsid w:val="00C2458F"/>
    <w:rsid w:val="00C24A07"/>
    <w:rsid w:val="00C24C31"/>
    <w:rsid w:val="00C24C85"/>
    <w:rsid w:val="00C24F81"/>
    <w:rsid w:val="00C25349"/>
    <w:rsid w:val="00C25448"/>
    <w:rsid w:val="00C25616"/>
    <w:rsid w:val="00C25ADF"/>
    <w:rsid w:val="00C25B0E"/>
    <w:rsid w:val="00C25CC7"/>
    <w:rsid w:val="00C25E6B"/>
    <w:rsid w:val="00C25FC9"/>
    <w:rsid w:val="00C26106"/>
    <w:rsid w:val="00C26307"/>
    <w:rsid w:val="00C26969"/>
    <w:rsid w:val="00C26CB5"/>
    <w:rsid w:val="00C271FF"/>
    <w:rsid w:val="00C27787"/>
    <w:rsid w:val="00C27F15"/>
    <w:rsid w:val="00C3023D"/>
    <w:rsid w:val="00C30579"/>
    <w:rsid w:val="00C3092E"/>
    <w:rsid w:val="00C30DE1"/>
    <w:rsid w:val="00C310BB"/>
    <w:rsid w:val="00C31D9C"/>
    <w:rsid w:val="00C31E77"/>
    <w:rsid w:val="00C32037"/>
    <w:rsid w:val="00C32653"/>
    <w:rsid w:val="00C32C77"/>
    <w:rsid w:val="00C32CFC"/>
    <w:rsid w:val="00C32E88"/>
    <w:rsid w:val="00C32EE4"/>
    <w:rsid w:val="00C3326B"/>
    <w:rsid w:val="00C336C4"/>
    <w:rsid w:val="00C33787"/>
    <w:rsid w:val="00C337D1"/>
    <w:rsid w:val="00C33C83"/>
    <w:rsid w:val="00C3417F"/>
    <w:rsid w:val="00C346DE"/>
    <w:rsid w:val="00C3475F"/>
    <w:rsid w:val="00C34BD2"/>
    <w:rsid w:val="00C34EBF"/>
    <w:rsid w:val="00C359A1"/>
    <w:rsid w:val="00C359D6"/>
    <w:rsid w:val="00C36024"/>
    <w:rsid w:val="00C362E7"/>
    <w:rsid w:val="00C36682"/>
    <w:rsid w:val="00C368AA"/>
    <w:rsid w:val="00C3704A"/>
    <w:rsid w:val="00C37247"/>
    <w:rsid w:val="00C3725F"/>
    <w:rsid w:val="00C37317"/>
    <w:rsid w:val="00C37527"/>
    <w:rsid w:val="00C40382"/>
    <w:rsid w:val="00C404D1"/>
    <w:rsid w:val="00C40818"/>
    <w:rsid w:val="00C408FA"/>
    <w:rsid w:val="00C40E36"/>
    <w:rsid w:val="00C40FCB"/>
    <w:rsid w:val="00C41207"/>
    <w:rsid w:val="00C412D0"/>
    <w:rsid w:val="00C41814"/>
    <w:rsid w:val="00C41883"/>
    <w:rsid w:val="00C418FC"/>
    <w:rsid w:val="00C41A12"/>
    <w:rsid w:val="00C41C6F"/>
    <w:rsid w:val="00C41DE3"/>
    <w:rsid w:val="00C4299D"/>
    <w:rsid w:val="00C42ED0"/>
    <w:rsid w:val="00C42F86"/>
    <w:rsid w:val="00C431A6"/>
    <w:rsid w:val="00C4322D"/>
    <w:rsid w:val="00C433B1"/>
    <w:rsid w:val="00C43B22"/>
    <w:rsid w:val="00C4428E"/>
    <w:rsid w:val="00C44700"/>
    <w:rsid w:val="00C44816"/>
    <w:rsid w:val="00C44D76"/>
    <w:rsid w:val="00C45174"/>
    <w:rsid w:val="00C45A43"/>
    <w:rsid w:val="00C45EDA"/>
    <w:rsid w:val="00C465B6"/>
    <w:rsid w:val="00C4692C"/>
    <w:rsid w:val="00C46C98"/>
    <w:rsid w:val="00C46FEA"/>
    <w:rsid w:val="00C47001"/>
    <w:rsid w:val="00C4751B"/>
    <w:rsid w:val="00C47D16"/>
    <w:rsid w:val="00C47D3D"/>
    <w:rsid w:val="00C47F04"/>
    <w:rsid w:val="00C5010F"/>
    <w:rsid w:val="00C50202"/>
    <w:rsid w:val="00C5031C"/>
    <w:rsid w:val="00C505CB"/>
    <w:rsid w:val="00C50921"/>
    <w:rsid w:val="00C50A3E"/>
    <w:rsid w:val="00C50F16"/>
    <w:rsid w:val="00C510FB"/>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1B"/>
    <w:rsid w:val="00C5743E"/>
    <w:rsid w:val="00C5763A"/>
    <w:rsid w:val="00C57920"/>
    <w:rsid w:val="00C57AA5"/>
    <w:rsid w:val="00C57AB0"/>
    <w:rsid w:val="00C57D5F"/>
    <w:rsid w:val="00C603C6"/>
    <w:rsid w:val="00C60902"/>
    <w:rsid w:val="00C60DAE"/>
    <w:rsid w:val="00C616A8"/>
    <w:rsid w:val="00C62131"/>
    <w:rsid w:val="00C622D6"/>
    <w:rsid w:val="00C62397"/>
    <w:rsid w:val="00C624AE"/>
    <w:rsid w:val="00C62753"/>
    <w:rsid w:val="00C62804"/>
    <w:rsid w:val="00C63EE5"/>
    <w:rsid w:val="00C640D2"/>
    <w:rsid w:val="00C64444"/>
    <w:rsid w:val="00C646A2"/>
    <w:rsid w:val="00C6498B"/>
    <w:rsid w:val="00C64AAF"/>
    <w:rsid w:val="00C64BB1"/>
    <w:rsid w:val="00C64C73"/>
    <w:rsid w:val="00C653D5"/>
    <w:rsid w:val="00C653D7"/>
    <w:rsid w:val="00C654F2"/>
    <w:rsid w:val="00C6554E"/>
    <w:rsid w:val="00C65E83"/>
    <w:rsid w:val="00C664FD"/>
    <w:rsid w:val="00C66697"/>
    <w:rsid w:val="00C666F1"/>
    <w:rsid w:val="00C66C32"/>
    <w:rsid w:val="00C66D1E"/>
    <w:rsid w:val="00C66E63"/>
    <w:rsid w:val="00C67293"/>
    <w:rsid w:val="00C674C5"/>
    <w:rsid w:val="00C67DA6"/>
    <w:rsid w:val="00C67E97"/>
    <w:rsid w:val="00C70011"/>
    <w:rsid w:val="00C70089"/>
    <w:rsid w:val="00C70315"/>
    <w:rsid w:val="00C7060B"/>
    <w:rsid w:val="00C70D5A"/>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2C1"/>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03"/>
    <w:rsid w:val="00C77F57"/>
    <w:rsid w:val="00C80617"/>
    <w:rsid w:val="00C80CC5"/>
    <w:rsid w:val="00C8119E"/>
    <w:rsid w:val="00C81356"/>
    <w:rsid w:val="00C816E7"/>
    <w:rsid w:val="00C819C2"/>
    <w:rsid w:val="00C81C94"/>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03F"/>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1D6"/>
    <w:rsid w:val="00C9349E"/>
    <w:rsid w:val="00C94134"/>
    <w:rsid w:val="00C9452E"/>
    <w:rsid w:val="00C94541"/>
    <w:rsid w:val="00C945E1"/>
    <w:rsid w:val="00C9530E"/>
    <w:rsid w:val="00C9553A"/>
    <w:rsid w:val="00C95BE1"/>
    <w:rsid w:val="00C95C51"/>
    <w:rsid w:val="00C95C80"/>
    <w:rsid w:val="00C95D4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6E0"/>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24C"/>
    <w:rsid w:val="00CA6499"/>
    <w:rsid w:val="00CA6857"/>
    <w:rsid w:val="00CA6FD6"/>
    <w:rsid w:val="00CA7A43"/>
    <w:rsid w:val="00CA7A9E"/>
    <w:rsid w:val="00CB03A9"/>
    <w:rsid w:val="00CB0996"/>
    <w:rsid w:val="00CB0A3B"/>
    <w:rsid w:val="00CB0E32"/>
    <w:rsid w:val="00CB13C0"/>
    <w:rsid w:val="00CB153B"/>
    <w:rsid w:val="00CB1B56"/>
    <w:rsid w:val="00CB1C52"/>
    <w:rsid w:val="00CB207B"/>
    <w:rsid w:val="00CB261D"/>
    <w:rsid w:val="00CB2BBC"/>
    <w:rsid w:val="00CB309F"/>
    <w:rsid w:val="00CB31C8"/>
    <w:rsid w:val="00CB3214"/>
    <w:rsid w:val="00CB34F5"/>
    <w:rsid w:val="00CB3658"/>
    <w:rsid w:val="00CB3F43"/>
    <w:rsid w:val="00CB3F57"/>
    <w:rsid w:val="00CB414C"/>
    <w:rsid w:val="00CB462F"/>
    <w:rsid w:val="00CB48EE"/>
    <w:rsid w:val="00CB545D"/>
    <w:rsid w:val="00CB59F5"/>
    <w:rsid w:val="00CB5AAE"/>
    <w:rsid w:val="00CB5CB1"/>
    <w:rsid w:val="00CB5D14"/>
    <w:rsid w:val="00CB5F82"/>
    <w:rsid w:val="00CB6036"/>
    <w:rsid w:val="00CB615D"/>
    <w:rsid w:val="00CB62E2"/>
    <w:rsid w:val="00CB63B9"/>
    <w:rsid w:val="00CB6417"/>
    <w:rsid w:val="00CB7314"/>
    <w:rsid w:val="00CB732D"/>
    <w:rsid w:val="00CB7598"/>
    <w:rsid w:val="00CB75B6"/>
    <w:rsid w:val="00CB7A1D"/>
    <w:rsid w:val="00CB7AA8"/>
    <w:rsid w:val="00CB7BE2"/>
    <w:rsid w:val="00CB7ED4"/>
    <w:rsid w:val="00CC00A9"/>
    <w:rsid w:val="00CC0134"/>
    <w:rsid w:val="00CC028B"/>
    <w:rsid w:val="00CC0C9B"/>
    <w:rsid w:val="00CC0E94"/>
    <w:rsid w:val="00CC1178"/>
    <w:rsid w:val="00CC125E"/>
    <w:rsid w:val="00CC12DB"/>
    <w:rsid w:val="00CC1630"/>
    <w:rsid w:val="00CC168F"/>
    <w:rsid w:val="00CC16BF"/>
    <w:rsid w:val="00CC1A39"/>
    <w:rsid w:val="00CC1E75"/>
    <w:rsid w:val="00CC2095"/>
    <w:rsid w:val="00CC2345"/>
    <w:rsid w:val="00CC2455"/>
    <w:rsid w:val="00CC298A"/>
    <w:rsid w:val="00CC29A4"/>
    <w:rsid w:val="00CC35EC"/>
    <w:rsid w:val="00CC39BB"/>
    <w:rsid w:val="00CC3B4C"/>
    <w:rsid w:val="00CC3C10"/>
    <w:rsid w:val="00CC481A"/>
    <w:rsid w:val="00CC48D8"/>
    <w:rsid w:val="00CC49BF"/>
    <w:rsid w:val="00CC4C07"/>
    <w:rsid w:val="00CC51F3"/>
    <w:rsid w:val="00CC5392"/>
    <w:rsid w:val="00CC59E0"/>
    <w:rsid w:val="00CC5A43"/>
    <w:rsid w:val="00CC5D55"/>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AEC"/>
    <w:rsid w:val="00CD2B78"/>
    <w:rsid w:val="00CD2DC6"/>
    <w:rsid w:val="00CD2F92"/>
    <w:rsid w:val="00CD30B8"/>
    <w:rsid w:val="00CD30DA"/>
    <w:rsid w:val="00CD338E"/>
    <w:rsid w:val="00CD349E"/>
    <w:rsid w:val="00CD38AA"/>
    <w:rsid w:val="00CD4515"/>
    <w:rsid w:val="00CD4598"/>
    <w:rsid w:val="00CD476C"/>
    <w:rsid w:val="00CD4CBE"/>
    <w:rsid w:val="00CD4CD1"/>
    <w:rsid w:val="00CD515A"/>
    <w:rsid w:val="00CD57A4"/>
    <w:rsid w:val="00CD57C9"/>
    <w:rsid w:val="00CD58C1"/>
    <w:rsid w:val="00CD5CDC"/>
    <w:rsid w:val="00CD5D46"/>
    <w:rsid w:val="00CD5E12"/>
    <w:rsid w:val="00CD60EE"/>
    <w:rsid w:val="00CD66C0"/>
    <w:rsid w:val="00CD6DD4"/>
    <w:rsid w:val="00CD7251"/>
    <w:rsid w:val="00CD727D"/>
    <w:rsid w:val="00CD7771"/>
    <w:rsid w:val="00CD78B4"/>
    <w:rsid w:val="00CE047B"/>
    <w:rsid w:val="00CE0582"/>
    <w:rsid w:val="00CE0738"/>
    <w:rsid w:val="00CE09EC"/>
    <w:rsid w:val="00CE0FFA"/>
    <w:rsid w:val="00CE15C6"/>
    <w:rsid w:val="00CE1AC4"/>
    <w:rsid w:val="00CE2049"/>
    <w:rsid w:val="00CE2574"/>
    <w:rsid w:val="00CE32E8"/>
    <w:rsid w:val="00CE374C"/>
    <w:rsid w:val="00CE3B4A"/>
    <w:rsid w:val="00CE3E1B"/>
    <w:rsid w:val="00CE478E"/>
    <w:rsid w:val="00CE4CE0"/>
    <w:rsid w:val="00CE4FAD"/>
    <w:rsid w:val="00CE5433"/>
    <w:rsid w:val="00CE57AA"/>
    <w:rsid w:val="00CE5806"/>
    <w:rsid w:val="00CE58DD"/>
    <w:rsid w:val="00CE5D60"/>
    <w:rsid w:val="00CE6159"/>
    <w:rsid w:val="00CE61AE"/>
    <w:rsid w:val="00CE676F"/>
    <w:rsid w:val="00CE6D85"/>
    <w:rsid w:val="00CE6EBB"/>
    <w:rsid w:val="00CE6F55"/>
    <w:rsid w:val="00CE71F8"/>
    <w:rsid w:val="00CE7494"/>
    <w:rsid w:val="00CE74E5"/>
    <w:rsid w:val="00CE771B"/>
    <w:rsid w:val="00CE777C"/>
    <w:rsid w:val="00CE78E5"/>
    <w:rsid w:val="00CE7990"/>
    <w:rsid w:val="00CF04DA"/>
    <w:rsid w:val="00CF0722"/>
    <w:rsid w:val="00CF0801"/>
    <w:rsid w:val="00CF094E"/>
    <w:rsid w:val="00CF0CB7"/>
    <w:rsid w:val="00CF0EAB"/>
    <w:rsid w:val="00CF0EC7"/>
    <w:rsid w:val="00CF10F5"/>
    <w:rsid w:val="00CF167D"/>
    <w:rsid w:val="00CF16B7"/>
    <w:rsid w:val="00CF190E"/>
    <w:rsid w:val="00CF19E0"/>
    <w:rsid w:val="00CF21C7"/>
    <w:rsid w:val="00CF24E6"/>
    <w:rsid w:val="00CF2825"/>
    <w:rsid w:val="00CF29A5"/>
    <w:rsid w:val="00CF3209"/>
    <w:rsid w:val="00CF32A9"/>
    <w:rsid w:val="00CF45AD"/>
    <w:rsid w:val="00CF4678"/>
    <w:rsid w:val="00CF4704"/>
    <w:rsid w:val="00CF47E5"/>
    <w:rsid w:val="00CF4ABD"/>
    <w:rsid w:val="00CF52AF"/>
    <w:rsid w:val="00CF5469"/>
    <w:rsid w:val="00CF5633"/>
    <w:rsid w:val="00CF5895"/>
    <w:rsid w:val="00CF5DC0"/>
    <w:rsid w:val="00CF661E"/>
    <w:rsid w:val="00CF6660"/>
    <w:rsid w:val="00CF7152"/>
    <w:rsid w:val="00CF7B1B"/>
    <w:rsid w:val="00D00346"/>
    <w:rsid w:val="00D00591"/>
    <w:rsid w:val="00D006B6"/>
    <w:rsid w:val="00D00E05"/>
    <w:rsid w:val="00D01922"/>
    <w:rsid w:val="00D0245B"/>
    <w:rsid w:val="00D0301B"/>
    <w:rsid w:val="00D03178"/>
    <w:rsid w:val="00D03877"/>
    <w:rsid w:val="00D03918"/>
    <w:rsid w:val="00D03C78"/>
    <w:rsid w:val="00D03E8B"/>
    <w:rsid w:val="00D04619"/>
    <w:rsid w:val="00D04BEB"/>
    <w:rsid w:val="00D04F26"/>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2264"/>
    <w:rsid w:val="00D12497"/>
    <w:rsid w:val="00D13083"/>
    <w:rsid w:val="00D133CC"/>
    <w:rsid w:val="00D13531"/>
    <w:rsid w:val="00D13777"/>
    <w:rsid w:val="00D13B30"/>
    <w:rsid w:val="00D13B64"/>
    <w:rsid w:val="00D13E98"/>
    <w:rsid w:val="00D14057"/>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17D73"/>
    <w:rsid w:val="00D20227"/>
    <w:rsid w:val="00D20317"/>
    <w:rsid w:val="00D205FB"/>
    <w:rsid w:val="00D20DD9"/>
    <w:rsid w:val="00D21285"/>
    <w:rsid w:val="00D213B3"/>
    <w:rsid w:val="00D215D8"/>
    <w:rsid w:val="00D2173C"/>
    <w:rsid w:val="00D2175A"/>
    <w:rsid w:val="00D218A2"/>
    <w:rsid w:val="00D222FF"/>
    <w:rsid w:val="00D22322"/>
    <w:rsid w:val="00D23036"/>
    <w:rsid w:val="00D2326B"/>
    <w:rsid w:val="00D237D6"/>
    <w:rsid w:val="00D240FF"/>
    <w:rsid w:val="00D2423B"/>
    <w:rsid w:val="00D24289"/>
    <w:rsid w:val="00D24BF6"/>
    <w:rsid w:val="00D2531E"/>
    <w:rsid w:val="00D2581C"/>
    <w:rsid w:val="00D25CFA"/>
    <w:rsid w:val="00D262E0"/>
    <w:rsid w:val="00D26337"/>
    <w:rsid w:val="00D265DF"/>
    <w:rsid w:val="00D26A49"/>
    <w:rsid w:val="00D26E38"/>
    <w:rsid w:val="00D27040"/>
    <w:rsid w:val="00D27093"/>
    <w:rsid w:val="00D271EE"/>
    <w:rsid w:val="00D3032C"/>
    <w:rsid w:val="00D30430"/>
    <w:rsid w:val="00D31256"/>
    <w:rsid w:val="00D3125E"/>
    <w:rsid w:val="00D314F8"/>
    <w:rsid w:val="00D31701"/>
    <w:rsid w:val="00D31ADA"/>
    <w:rsid w:val="00D31B6D"/>
    <w:rsid w:val="00D31C2F"/>
    <w:rsid w:val="00D32065"/>
    <w:rsid w:val="00D32411"/>
    <w:rsid w:val="00D3268B"/>
    <w:rsid w:val="00D328AD"/>
    <w:rsid w:val="00D32953"/>
    <w:rsid w:val="00D32BCC"/>
    <w:rsid w:val="00D32E47"/>
    <w:rsid w:val="00D333A5"/>
    <w:rsid w:val="00D33BB9"/>
    <w:rsid w:val="00D33CB0"/>
    <w:rsid w:val="00D33E78"/>
    <w:rsid w:val="00D34208"/>
    <w:rsid w:val="00D347CB"/>
    <w:rsid w:val="00D354EE"/>
    <w:rsid w:val="00D3563E"/>
    <w:rsid w:val="00D3599D"/>
    <w:rsid w:val="00D35A33"/>
    <w:rsid w:val="00D35C42"/>
    <w:rsid w:val="00D35F0D"/>
    <w:rsid w:val="00D35F5C"/>
    <w:rsid w:val="00D36745"/>
    <w:rsid w:val="00D36B53"/>
    <w:rsid w:val="00D36D10"/>
    <w:rsid w:val="00D36FF2"/>
    <w:rsid w:val="00D3725E"/>
    <w:rsid w:val="00D3765E"/>
    <w:rsid w:val="00D37B8B"/>
    <w:rsid w:val="00D40101"/>
    <w:rsid w:val="00D4011B"/>
    <w:rsid w:val="00D4033D"/>
    <w:rsid w:val="00D40904"/>
    <w:rsid w:val="00D409B0"/>
    <w:rsid w:val="00D40C73"/>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1A9"/>
    <w:rsid w:val="00D45630"/>
    <w:rsid w:val="00D4563B"/>
    <w:rsid w:val="00D45654"/>
    <w:rsid w:val="00D45A8C"/>
    <w:rsid w:val="00D45D5B"/>
    <w:rsid w:val="00D45EAB"/>
    <w:rsid w:val="00D460C2"/>
    <w:rsid w:val="00D46112"/>
    <w:rsid w:val="00D4633E"/>
    <w:rsid w:val="00D4646D"/>
    <w:rsid w:val="00D46C70"/>
    <w:rsid w:val="00D46EC9"/>
    <w:rsid w:val="00D47176"/>
    <w:rsid w:val="00D471DD"/>
    <w:rsid w:val="00D4762C"/>
    <w:rsid w:val="00D47789"/>
    <w:rsid w:val="00D478BC"/>
    <w:rsid w:val="00D47BF3"/>
    <w:rsid w:val="00D47F24"/>
    <w:rsid w:val="00D47FEF"/>
    <w:rsid w:val="00D47FF5"/>
    <w:rsid w:val="00D503D0"/>
    <w:rsid w:val="00D5057E"/>
    <w:rsid w:val="00D505F2"/>
    <w:rsid w:val="00D508F1"/>
    <w:rsid w:val="00D50C8B"/>
    <w:rsid w:val="00D50F2B"/>
    <w:rsid w:val="00D51619"/>
    <w:rsid w:val="00D51BB8"/>
    <w:rsid w:val="00D51C0E"/>
    <w:rsid w:val="00D51DEC"/>
    <w:rsid w:val="00D52318"/>
    <w:rsid w:val="00D52346"/>
    <w:rsid w:val="00D52857"/>
    <w:rsid w:val="00D52BDE"/>
    <w:rsid w:val="00D52E0E"/>
    <w:rsid w:val="00D52F8C"/>
    <w:rsid w:val="00D53246"/>
    <w:rsid w:val="00D537CD"/>
    <w:rsid w:val="00D53EA0"/>
    <w:rsid w:val="00D53FA9"/>
    <w:rsid w:val="00D540D6"/>
    <w:rsid w:val="00D54140"/>
    <w:rsid w:val="00D5477E"/>
    <w:rsid w:val="00D54B2D"/>
    <w:rsid w:val="00D54BAA"/>
    <w:rsid w:val="00D54CFA"/>
    <w:rsid w:val="00D54D3A"/>
    <w:rsid w:val="00D54EBA"/>
    <w:rsid w:val="00D5541E"/>
    <w:rsid w:val="00D5559D"/>
    <w:rsid w:val="00D55705"/>
    <w:rsid w:val="00D55ECE"/>
    <w:rsid w:val="00D56094"/>
    <w:rsid w:val="00D5696B"/>
    <w:rsid w:val="00D56DE8"/>
    <w:rsid w:val="00D57024"/>
    <w:rsid w:val="00D57069"/>
    <w:rsid w:val="00D5715A"/>
    <w:rsid w:val="00D57184"/>
    <w:rsid w:val="00D571D9"/>
    <w:rsid w:val="00D57566"/>
    <w:rsid w:val="00D57A7E"/>
    <w:rsid w:val="00D57EF5"/>
    <w:rsid w:val="00D6026D"/>
    <w:rsid w:val="00D60307"/>
    <w:rsid w:val="00D60335"/>
    <w:rsid w:val="00D60426"/>
    <w:rsid w:val="00D604AF"/>
    <w:rsid w:val="00D608E5"/>
    <w:rsid w:val="00D60968"/>
    <w:rsid w:val="00D611CA"/>
    <w:rsid w:val="00D613A6"/>
    <w:rsid w:val="00D614A0"/>
    <w:rsid w:val="00D6152D"/>
    <w:rsid w:val="00D618E4"/>
    <w:rsid w:val="00D6228D"/>
    <w:rsid w:val="00D622EC"/>
    <w:rsid w:val="00D6268B"/>
    <w:rsid w:val="00D62A20"/>
    <w:rsid w:val="00D62F9B"/>
    <w:rsid w:val="00D62FDC"/>
    <w:rsid w:val="00D63458"/>
    <w:rsid w:val="00D6359B"/>
    <w:rsid w:val="00D636FA"/>
    <w:rsid w:val="00D6371C"/>
    <w:rsid w:val="00D637CA"/>
    <w:rsid w:val="00D63866"/>
    <w:rsid w:val="00D63965"/>
    <w:rsid w:val="00D63FD5"/>
    <w:rsid w:val="00D648CE"/>
    <w:rsid w:val="00D64A3F"/>
    <w:rsid w:val="00D64C57"/>
    <w:rsid w:val="00D6507C"/>
    <w:rsid w:val="00D65D36"/>
    <w:rsid w:val="00D66896"/>
    <w:rsid w:val="00D66902"/>
    <w:rsid w:val="00D66B50"/>
    <w:rsid w:val="00D66CB5"/>
    <w:rsid w:val="00D66D66"/>
    <w:rsid w:val="00D66E2A"/>
    <w:rsid w:val="00D66EE9"/>
    <w:rsid w:val="00D6708D"/>
    <w:rsid w:val="00D673F6"/>
    <w:rsid w:val="00D67769"/>
    <w:rsid w:val="00D67AB7"/>
    <w:rsid w:val="00D67AE8"/>
    <w:rsid w:val="00D67FE8"/>
    <w:rsid w:val="00D704BB"/>
    <w:rsid w:val="00D70518"/>
    <w:rsid w:val="00D708B0"/>
    <w:rsid w:val="00D70F8A"/>
    <w:rsid w:val="00D71304"/>
    <w:rsid w:val="00D7161A"/>
    <w:rsid w:val="00D716C2"/>
    <w:rsid w:val="00D71E8B"/>
    <w:rsid w:val="00D72333"/>
    <w:rsid w:val="00D7237E"/>
    <w:rsid w:val="00D72D5D"/>
    <w:rsid w:val="00D72DCD"/>
    <w:rsid w:val="00D739A4"/>
    <w:rsid w:val="00D73F2A"/>
    <w:rsid w:val="00D74378"/>
    <w:rsid w:val="00D7452B"/>
    <w:rsid w:val="00D7459F"/>
    <w:rsid w:val="00D74AAB"/>
    <w:rsid w:val="00D74DF1"/>
    <w:rsid w:val="00D750C3"/>
    <w:rsid w:val="00D75170"/>
    <w:rsid w:val="00D757A6"/>
    <w:rsid w:val="00D757EF"/>
    <w:rsid w:val="00D7585B"/>
    <w:rsid w:val="00D75C4F"/>
    <w:rsid w:val="00D75CA7"/>
    <w:rsid w:val="00D76032"/>
    <w:rsid w:val="00D7644A"/>
    <w:rsid w:val="00D76461"/>
    <w:rsid w:val="00D766C2"/>
    <w:rsid w:val="00D76E87"/>
    <w:rsid w:val="00D77143"/>
    <w:rsid w:val="00D77208"/>
    <w:rsid w:val="00D77317"/>
    <w:rsid w:val="00D7745A"/>
    <w:rsid w:val="00D777EC"/>
    <w:rsid w:val="00D77D17"/>
    <w:rsid w:val="00D77D35"/>
    <w:rsid w:val="00D77DF9"/>
    <w:rsid w:val="00D77E1B"/>
    <w:rsid w:val="00D80232"/>
    <w:rsid w:val="00D807E6"/>
    <w:rsid w:val="00D80911"/>
    <w:rsid w:val="00D81197"/>
    <w:rsid w:val="00D811F9"/>
    <w:rsid w:val="00D814BF"/>
    <w:rsid w:val="00D81612"/>
    <w:rsid w:val="00D81D42"/>
    <w:rsid w:val="00D822C7"/>
    <w:rsid w:val="00D8266F"/>
    <w:rsid w:val="00D82792"/>
    <w:rsid w:val="00D829FC"/>
    <w:rsid w:val="00D82E31"/>
    <w:rsid w:val="00D82E49"/>
    <w:rsid w:val="00D82F4D"/>
    <w:rsid w:val="00D8310A"/>
    <w:rsid w:val="00D83411"/>
    <w:rsid w:val="00D83947"/>
    <w:rsid w:val="00D83A43"/>
    <w:rsid w:val="00D83F8D"/>
    <w:rsid w:val="00D84631"/>
    <w:rsid w:val="00D84828"/>
    <w:rsid w:val="00D851B2"/>
    <w:rsid w:val="00D85328"/>
    <w:rsid w:val="00D85863"/>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290"/>
    <w:rsid w:val="00D92537"/>
    <w:rsid w:val="00D925B2"/>
    <w:rsid w:val="00D92784"/>
    <w:rsid w:val="00D929B4"/>
    <w:rsid w:val="00D93336"/>
    <w:rsid w:val="00D936AA"/>
    <w:rsid w:val="00D93E77"/>
    <w:rsid w:val="00D94090"/>
    <w:rsid w:val="00D94491"/>
    <w:rsid w:val="00D94925"/>
    <w:rsid w:val="00D94957"/>
    <w:rsid w:val="00D94BD8"/>
    <w:rsid w:val="00D94C5A"/>
    <w:rsid w:val="00D94EA5"/>
    <w:rsid w:val="00D9530F"/>
    <w:rsid w:val="00D9546A"/>
    <w:rsid w:val="00D954B5"/>
    <w:rsid w:val="00D956FD"/>
    <w:rsid w:val="00D95AC2"/>
    <w:rsid w:val="00D95AF4"/>
    <w:rsid w:val="00D960CF"/>
    <w:rsid w:val="00D96BDC"/>
    <w:rsid w:val="00D971C6"/>
    <w:rsid w:val="00D97602"/>
    <w:rsid w:val="00D977E4"/>
    <w:rsid w:val="00D97BE3"/>
    <w:rsid w:val="00D97CA9"/>
    <w:rsid w:val="00D97D15"/>
    <w:rsid w:val="00D97E49"/>
    <w:rsid w:val="00DA0648"/>
    <w:rsid w:val="00DA09EF"/>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B2A"/>
    <w:rsid w:val="00DA4D86"/>
    <w:rsid w:val="00DA4F11"/>
    <w:rsid w:val="00DA5092"/>
    <w:rsid w:val="00DA51F1"/>
    <w:rsid w:val="00DA56CF"/>
    <w:rsid w:val="00DA5B0E"/>
    <w:rsid w:val="00DA5D99"/>
    <w:rsid w:val="00DA5DD8"/>
    <w:rsid w:val="00DA6193"/>
    <w:rsid w:val="00DA61A0"/>
    <w:rsid w:val="00DA6AB8"/>
    <w:rsid w:val="00DA6C95"/>
    <w:rsid w:val="00DA71EF"/>
    <w:rsid w:val="00DA7330"/>
    <w:rsid w:val="00DA7C60"/>
    <w:rsid w:val="00DB00FB"/>
    <w:rsid w:val="00DB041B"/>
    <w:rsid w:val="00DB06B9"/>
    <w:rsid w:val="00DB06D4"/>
    <w:rsid w:val="00DB07C5"/>
    <w:rsid w:val="00DB0B43"/>
    <w:rsid w:val="00DB0F6F"/>
    <w:rsid w:val="00DB10C9"/>
    <w:rsid w:val="00DB1686"/>
    <w:rsid w:val="00DB17C2"/>
    <w:rsid w:val="00DB1A52"/>
    <w:rsid w:val="00DB1ACA"/>
    <w:rsid w:val="00DB1C27"/>
    <w:rsid w:val="00DB214C"/>
    <w:rsid w:val="00DB2448"/>
    <w:rsid w:val="00DB2DFF"/>
    <w:rsid w:val="00DB3887"/>
    <w:rsid w:val="00DB3D31"/>
    <w:rsid w:val="00DB3EE5"/>
    <w:rsid w:val="00DB403E"/>
    <w:rsid w:val="00DB434B"/>
    <w:rsid w:val="00DB4488"/>
    <w:rsid w:val="00DB4824"/>
    <w:rsid w:val="00DB485B"/>
    <w:rsid w:val="00DB48CA"/>
    <w:rsid w:val="00DB49B2"/>
    <w:rsid w:val="00DB4CC9"/>
    <w:rsid w:val="00DB553A"/>
    <w:rsid w:val="00DB5961"/>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1DC3"/>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5D95"/>
    <w:rsid w:val="00DC60C0"/>
    <w:rsid w:val="00DC63EA"/>
    <w:rsid w:val="00DC66A2"/>
    <w:rsid w:val="00DC673D"/>
    <w:rsid w:val="00DC68A0"/>
    <w:rsid w:val="00DC6A4E"/>
    <w:rsid w:val="00DC6BB2"/>
    <w:rsid w:val="00DC714E"/>
    <w:rsid w:val="00DC75EF"/>
    <w:rsid w:val="00DC7776"/>
    <w:rsid w:val="00DC77BA"/>
    <w:rsid w:val="00DC77E0"/>
    <w:rsid w:val="00DC788A"/>
    <w:rsid w:val="00DC7A5E"/>
    <w:rsid w:val="00DD022C"/>
    <w:rsid w:val="00DD0305"/>
    <w:rsid w:val="00DD04FC"/>
    <w:rsid w:val="00DD1104"/>
    <w:rsid w:val="00DD181B"/>
    <w:rsid w:val="00DD1931"/>
    <w:rsid w:val="00DD1C8B"/>
    <w:rsid w:val="00DD218C"/>
    <w:rsid w:val="00DD21DD"/>
    <w:rsid w:val="00DD22D8"/>
    <w:rsid w:val="00DD299C"/>
    <w:rsid w:val="00DD343C"/>
    <w:rsid w:val="00DD370A"/>
    <w:rsid w:val="00DD38AC"/>
    <w:rsid w:val="00DD3E56"/>
    <w:rsid w:val="00DD44F5"/>
    <w:rsid w:val="00DD47FF"/>
    <w:rsid w:val="00DD4971"/>
    <w:rsid w:val="00DD49B6"/>
    <w:rsid w:val="00DD49E3"/>
    <w:rsid w:val="00DD53C3"/>
    <w:rsid w:val="00DD575B"/>
    <w:rsid w:val="00DD5CB3"/>
    <w:rsid w:val="00DD5EB9"/>
    <w:rsid w:val="00DD5F08"/>
    <w:rsid w:val="00DD6BAE"/>
    <w:rsid w:val="00DD6C09"/>
    <w:rsid w:val="00DD75A2"/>
    <w:rsid w:val="00DD7998"/>
    <w:rsid w:val="00DD7ABC"/>
    <w:rsid w:val="00DD7C66"/>
    <w:rsid w:val="00DD7CF0"/>
    <w:rsid w:val="00DD7E35"/>
    <w:rsid w:val="00DD7E90"/>
    <w:rsid w:val="00DE0138"/>
    <w:rsid w:val="00DE01D3"/>
    <w:rsid w:val="00DE04AA"/>
    <w:rsid w:val="00DE0ADB"/>
    <w:rsid w:val="00DE11B1"/>
    <w:rsid w:val="00DE12D6"/>
    <w:rsid w:val="00DE1601"/>
    <w:rsid w:val="00DE1746"/>
    <w:rsid w:val="00DE1996"/>
    <w:rsid w:val="00DE1B44"/>
    <w:rsid w:val="00DE1E94"/>
    <w:rsid w:val="00DE1F0E"/>
    <w:rsid w:val="00DE212C"/>
    <w:rsid w:val="00DE2242"/>
    <w:rsid w:val="00DE22D6"/>
    <w:rsid w:val="00DE2518"/>
    <w:rsid w:val="00DE2620"/>
    <w:rsid w:val="00DE28D4"/>
    <w:rsid w:val="00DE2B6B"/>
    <w:rsid w:val="00DE2C1D"/>
    <w:rsid w:val="00DE2C39"/>
    <w:rsid w:val="00DE2DFC"/>
    <w:rsid w:val="00DE2DFF"/>
    <w:rsid w:val="00DE37DB"/>
    <w:rsid w:val="00DE3DD8"/>
    <w:rsid w:val="00DE3ECF"/>
    <w:rsid w:val="00DE41F8"/>
    <w:rsid w:val="00DE4B9D"/>
    <w:rsid w:val="00DE4E10"/>
    <w:rsid w:val="00DE4E64"/>
    <w:rsid w:val="00DE4FB9"/>
    <w:rsid w:val="00DE51E8"/>
    <w:rsid w:val="00DE531F"/>
    <w:rsid w:val="00DE5630"/>
    <w:rsid w:val="00DE5748"/>
    <w:rsid w:val="00DE590F"/>
    <w:rsid w:val="00DE633A"/>
    <w:rsid w:val="00DE65B1"/>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3E25"/>
    <w:rsid w:val="00DF4237"/>
    <w:rsid w:val="00DF43FE"/>
    <w:rsid w:val="00DF4E15"/>
    <w:rsid w:val="00DF53DB"/>
    <w:rsid w:val="00DF58EA"/>
    <w:rsid w:val="00DF5F8A"/>
    <w:rsid w:val="00DF63BB"/>
    <w:rsid w:val="00DF681F"/>
    <w:rsid w:val="00DF689B"/>
    <w:rsid w:val="00DF6A70"/>
    <w:rsid w:val="00DF6D09"/>
    <w:rsid w:val="00DF6E5A"/>
    <w:rsid w:val="00DF7330"/>
    <w:rsid w:val="00DF7588"/>
    <w:rsid w:val="00DF76C5"/>
    <w:rsid w:val="00E0017E"/>
    <w:rsid w:val="00E005B9"/>
    <w:rsid w:val="00E008CE"/>
    <w:rsid w:val="00E00AAB"/>
    <w:rsid w:val="00E00B13"/>
    <w:rsid w:val="00E00CB3"/>
    <w:rsid w:val="00E017D0"/>
    <w:rsid w:val="00E01F1E"/>
    <w:rsid w:val="00E01F3F"/>
    <w:rsid w:val="00E02369"/>
    <w:rsid w:val="00E0255E"/>
    <w:rsid w:val="00E02BCB"/>
    <w:rsid w:val="00E02C5F"/>
    <w:rsid w:val="00E02D25"/>
    <w:rsid w:val="00E0332D"/>
    <w:rsid w:val="00E034A4"/>
    <w:rsid w:val="00E03A6B"/>
    <w:rsid w:val="00E03D43"/>
    <w:rsid w:val="00E03E00"/>
    <w:rsid w:val="00E04021"/>
    <w:rsid w:val="00E04567"/>
    <w:rsid w:val="00E046B8"/>
    <w:rsid w:val="00E04FC4"/>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07F8A"/>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2E17"/>
    <w:rsid w:val="00E13173"/>
    <w:rsid w:val="00E1483F"/>
    <w:rsid w:val="00E14C9B"/>
    <w:rsid w:val="00E150F8"/>
    <w:rsid w:val="00E1511D"/>
    <w:rsid w:val="00E15C48"/>
    <w:rsid w:val="00E15F4D"/>
    <w:rsid w:val="00E16080"/>
    <w:rsid w:val="00E1646D"/>
    <w:rsid w:val="00E1664C"/>
    <w:rsid w:val="00E16AE9"/>
    <w:rsid w:val="00E16DDA"/>
    <w:rsid w:val="00E17095"/>
    <w:rsid w:val="00E17520"/>
    <w:rsid w:val="00E20623"/>
    <w:rsid w:val="00E2074F"/>
    <w:rsid w:val="00E208D9"/>
    <w:rsid w:val="00E2092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3A20"/>
    <w:rsid w:val="00E24736"/>
    <w:rsid w:val="00E24A70"/>
    <w:rsid w:val="00E24BFC"/>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19F"/>
    <w:rsid w:val="00E315A1"/>
    <w:rsid w:val="00E3175A"/>
    <w:rsid w:val="00E31B0E"/>
    <w:rsid w:val="00E31C82"/>
    <w:rsid w:val="00E31D6B"/>
    <w:rsid w:val="00E3211B"/>
    <w:rsid w:val="00E3276B"/>
    <w:rsid w:val="00E32EAB"/>
    <w:rsid w:val="00E32F57"/>
    <w:rsid w:val="00E33207"/>
    <w:rsid w:val="00E33355"/>
    <w:rsid w:val="00E3345A"/>
    <w:rsid w:val="00E33770"/>
    <w:rsid w:val="00E33A48"/>
    <w:rsid w:val="00E33CE2"/>
    <w:rsid w:val="00E33F66"/>
    <w:rsid w:val="00E34269"/>
    <w:rsid w:val="00E345F8"/>
    <w:rsid w:val="00E34D77"/>
    <w:rsid w:val="00E34D91"/>
    <w:rsid w:val="00E35048"/>
    <w:rsid w:val="00E35409"/>
    <w:rsid w:val="00E3545D"/>
    <w:rsid w:val="00E3546A"/>
    <w:rsid w:val="00E35CCE"/>
    <w:rsid w:val="00E35EF7"/>
    <w:rsid w:val="00E36109"/>
    <w:rsid w:val="00E3615E"/>
    <w:rsid w:val="00E36AB7"/>
    <w:rsid w:val="00E36F3A"/>
    <w:rsid w:val="00E37022"/>
    <w:rsid w:val="00E371AF"/>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5AC"/>
    <w:rsid w:val="00E44A57"/>
    <w:rsid w:val="00E44BE8"/>
    <w:rsid w:val="00E44FF2"/>
    <w:rsid w:val="00E45035"/>
    <w:rsid w:val="00E45905"/>
    <w:rsid w:val="00E45BF4"/>
    <w:rsid w:val="00E45CF1"/>
    <w:rsid w:val="00E46A41"/>
    <w:rsid w:val="00E46F69"/>
    <w:rsid w:val="00E47334"/>
    <w:rsid w:val="00E4746F"/>
    <w:rsid w:val="00E474EA"/>
    <w:rsid w:val="00E47500"/>
    <w:rsid w:val="00E4787F"/>
    <w:rsid w:val="00E47D57"/>
    <w:rsid w:val="00E50190"/>
    <w:rsid w:val="00E506EE"/>
    <w:rsid w:val="00E5079E"/>
    <w:rsid w:val="00E508D6"/>
    <w:rsid w:val="00E51046"/>
    <w:rsid w:val="00E5116C"/>
    <w:rsid w:val="00E5150F"/>
    <w:rsid w:val="00E519AB"/>
    <w:rsid w:val="00E519F9"/>
    <w:rsid w:val="00E51C25"/>
    <w:rsid w:val="00E51C6E"/>
    <w:rsid w:val="00E51E2E"/>
    <w:rsid w:val="00E51FBB"/>
    <w:rsid w:val="00E5243D"/>
    <w:rsid w:val="00E52B02"/>
    <w:rsid w:val="00E52BFB"/>
    <w:rsid w:val="00E52EA9"/>
    <w:rsid w:val="00E52F53"/>
    <w:rsid w:val="00E530CA"/>
    <w:rsid w:val="00E535F9"/>
    <w:rsid w:val="00E539A8"/>
    <w:rsid w:val="00E53AE0"/>
    <w:rsid w:val="00E53E67"/>
    <w:rsid w:val="00E53FCC"/>
    <w:rsid w:val="00E540E5"/>
    <w:rsid w:val="00E5413F"/>
    <w:rsid w:val="00E54311"/>
    <w:rsid w:val="00E545B5"/>
    <w:rsid w:val="00E54D07"/>
    <w:rsid w:val="00E54DB7"/>
    <w:rsid w:val="00E54E3F"/>
    <w:rsid w:val="00E54FD0"/>
    <w:rsid w:val="00E5519A"/>
    <w:rsid w:val="00E5523F"/>
    <w:rsid w:val="00E5524F"/>
    <w:rsid w:val="00E5566C"/>
    <w:rsid w:val="00E556BD"/>
    <w:rsid w:val="00E5596A"/>
    <w:rsid w:val="00E55B77"/>
    <w:rsid w:val="00E55BDB"/>
    <w:rsid w:val="00E566C6"/>
    <w:rsid w:val="00E56C1A"/>
    <w:rsid w:val="00E56D89"/>
    <w:rsid w:val="00E570E5"/>
    <w:rsid w:val="00E576F6"/>
    <w:rsid w:val="00E5798E"/>
    <w:rsid w:val="00E579B3"/>
    <w:rsid w:val="00E57A0C"/>
    <w:rsid w:val="00E57A9E"/>
    <w:rsid w:val="00E57B3A"/>
    <w:rsid w:val="00E6056C"/>
    <w:rsid w:val="00E60827"/>
    <w:rsid w:val="00E60B65"/>
    <w:rsid w:val="00E60BE0"/>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2B7"/>
    <w:rsid w:val="00E66361"/>
    <w:rsid w:val="00E66699"/>
    <w:rsid w:val="00E66B84"/>
    <w:rsid w:val="00E66F3F"/>
    <w:rsid w:val="00E66FC3"/>
    <w:rsid w:val="00E673B9"/>
    <w:rsid w:val="00E673D4"/>
    <w:rsid w:val="00E67E7E"/>
    <w:rsid w:val="00E67FB9"/>
    <w:rsid w:val="00E7000D"/>
    <w:rsid w:val="00E7055C"/>
    <w:rsid w:val="00E70583"/>
    <w:rsid w:val="00E70A1B"/>
    <w:rsid w:val="00E712EB"/>
    <w:rsid w:val="00E71411"/>
    <w:rsid w:val="00E71CBD"/>
    <w:rsid w:val="00E71DCE"/>
    <w:rsid w:val="00E71E76"/>
    <w:rsid w:val="00E72030"/>
    <w:rsid w:val="00E72261"/>
    <w:rsid w:val="00E722A4"/>
    <w:rsid w:val="00E726F4"/>
    <w:rsid w:val="00E72E8A"/>
    <w:rsid w:val="00E730B2"/>
    <w:rsid w:val="00E742CE"/>
    <w:rsid w:val="00E745DA"/>
    <w:rsid w:val="00E74689"/>
    <w:rsid w:val="00E7472E"/>
    <w:rsid w:val="00E748AB"/>
    <w:rsid w:val="00E75038"/>
    <w:rsid w:val="00E7509C"/>
    <w:rsid w:val="00E751CB"/>
    <w:rsid w:val="00E753B4"/>
    <w:rsid w:val="00E7585D"/>
    <w:rsid w:val="00E75A88"/>
    <w:rsid w:val="00E75CCC"/>
    <w:rsid w:val="00E75DE1"/>
    <w:rsid w:val="00E76335"/>
    <w:rsid w:val="00E76412"/>
    <w:rsid w:val="00E76413"/>
    <w:rsid w:val="00E76EB5"/>
    <w:rsid w:val="00E76F20"/>
    <w:rsid w:val="00E77E63"/>
    <w:rsid w:val="00E80068"/>
    <w:rsid w:val="00E803E2"/>
    <w:rsid w:val="00E80442"/>
    <w:rsid w:val="00E80BB8"/>
    <w:rsid w:val="00E8105D"/>
    <w:rsid w:val="00E813A5"/>
    <w:rsid w:val="00E81C86"/>
    <w:rsid w:val="00E8217B"/>
    <w:rsid w:val="00E826F4"/>
    <w:rsid w:val="00E82EDE"/>
    <w:rsid w:val="00E831CE"/>
    <w:rsid w:val="00E83706"/>
    <w:rsid w:val="00E8392F"/>
    <w:rsid w:val="00E83A21"/>
    <w:rsid w:val="00E83AD7"/>
    <w:rsid w:val="00E83B7F"/>
    <w:rsid w:val="00E83C14"/>
    <w:rsid w:val="00E841C1"/>
    <w:rsid w:val="00E8458F"/>
    <w:rsid w:val="00E848F1"/>
    <w:rsid w:val="00E85116"/>
    <w:rsid w:val="00E85363"/>
    <w:rsid w:val="00E85C9C"/>
    <w:rsid w:val="00E85C9D"/>
    <w:rsid w:val="00E85CB0"/>
    <w:rsid w:val="00E85CD1"/>
    <w:rsid w:val="00E85F59"/>
    <w:rsid w:val="00E85FB7"/>
    <w:rsid w:val="00E863E1"/>
    <w:rsid w:val="00E864FE"/>
    <w:rsid w:val="00E868BA"/>
    <w:rsid w:val="00E86DED"/>
    <w:rsid w:val="00E876CD"/>
    <w:rsid w:val="00E87CD0"/>
    <w:rsid w:val="00E87DC4"/>
    <w:rsid w:val="00E904E6"/>
    <w:rsid w:val="00E912D3"/>
    <w:rsid w:val="00E91B6D"/>
    <w:rsid w:val="00E91BE7"/>
    <w:rsid w:val="00E9206A"/>
    <w:rsid w:val="00E92388"/>
    <w:rsid w:val="00E92562"/>
    <w:rsid w:val="00E92585"/>
    <w:rsid w:val="00E927D8"/>
    <w:rsid w:val="00E9281C"/>
    <w:rsid w:val="00E929E3"/>
    <w:rsid w:val="00E92D66"/>
    <w:rsid w:val="00E93096"/>
    <w:rsid w:val="00E935EE"/>
    <w:rsid w:val="00E93F8C"/>
    <w:rsid w:val="00E940A8"/>
    <w:rsid w:val="00E94866"/>
    <w:rsid w:val="00E94985"/>
    <w:rsid w:val="00E949CD"/>
    <w:rsid w:val="00E9502D"/>
    <w:rsid w:val="00E9509E"/>
    <w:rsid w:val="00E9525D"/>
    <w:rsid w:val="00E95299"/>
    <w:rsid w:val="00E952DC"/>
    <w:rsid w:val="00E95328"/>
    <w:rsid w:val="00E953CC"/>
    <w:rsid w:val="00E95511"/>
    <w:rsid w:val="00E957D5"/>
    <w:rsid w:val="00E959CA"/>
    <w:rsid w:val="00E95D70"/>
    <w:rsid w:val="00E95F0C"/>
    <w:rsid w:val="00E960C2"/>
    <w:rsid w:val="00E966D6"/>
    <w:rsid w:val="00E966FA"/>
    <w:rsid w:val="00E968D3"/>
    <w:rsid w:val="00E96DF7"/>
    <w:rsid w:val="00E97106"/>
    <w:rsid w:val="00E9711A"/>
    <w:rsid w:val="00E9757D"/>
    <w:rsid w:val="00E9791B"/>
    <w:rsid w:val="00E97A31"/>
    <w:rsid w:val="00E97C02"/>
    <w:rsid w:val="00EA013B"/>
    <w:rsid w:val="00EA0172"/>
    <w:rsid w:val="00EA0336"/>
    <w:rsid w:val="00EA0349"/>
    <w:rsid w:val="00EA0397"/>
    <w:rsid w:val="00EA0468"/>
    <w:rsid w:val="00EA1084"/>
    <w:rsid w:val="00EA14F3"/>
    <w:rsid w:val="00EA1668"/>
    <w:rsid w:val="00EA1A55"/>
    <w:rsid w:val="00EA1B92"/>
    <w:rsid w:val="00EA24B1"/>
    <w:rsid w:val="00EA29C7"/>
    <w:rsid w:val="00EA3CC9"/>
    <w:rsid w:val="00EA3F06"/>
    <w:rsid w:val="00EA42CF"/>
    <w:rsid w:val="00EA4646"/>
    <w:rsid w:val="00EA47D1"/>
    <w:rsid w:val="00EA47ED"/>
    <w:rsid w:val="00EA4ABA"/>
    <w:rsid w:val="00EA4B3F"/>
    <w:rsid w:val="00EA4BA2"/>
    <w:rsid w:val="00EA505F"/>
    <w:rsid w:val="00EA541E"/>
    <w:rsid w:val="00EA56A6"/>
    <w:rsid w:val="00EA5828"/>
    <w:rsid w:val="00EA5943"/>
    <w:rsid w:val="00EA5A2D"/>
    <w:rsid w:val="00EA5D9D"/>
    <w:rsid w:val="00EA6ADE"/>
    <w:rsid w:val="00EA6B2B"/>
    <w:rsid w:val="00EA6CF6"/>
    <w:rsid w:val="00EA6F4E"/>
    <w:rsid w:val="00EA70A3"/>
    <w:rsid w:val="00EA76AC"/>
    <w:rsid w:val="00EA779F"/>
    <w:rsid w:val="00EA7FB2"/>
    <w:rsid w:val="00EB03F2"/>
    <w:rsid w:val="00EB04E2"/>
    <w:rsid w:val="00EB08C1"/>
    <w:rsid w:val="00EB0D27"/>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46D"/>
    <w:rsid w:val="00EB68D2"/>
    <w:rsid w:val="00EB6B47"/>
    <w:rsid w:val="00EB6FC1"/>
    <w:rsid w:val="00EB72F4"/>
    <w:rsid w:val="00EB778A"/>
    <w:rsid w:val="00EB7961"/>
    <w:rsid w:val="00EB7B47"/>
    <w:rsid w:val="00EB7BCA"/>
    <w:rsid w:val="00EC02AF"/>
    <w:rsid w:val="00EC0376"/>
    <w:rsid w:val="00EC074B"/>
    <w:rsid w:val="00EC080C"/>
    <w:rsid w:val="00EC0C9B"/>
    <w:rsid w:val="00EC0F07"/>
    <w:rsid w:val="00EC0F4D"/>
    <w:rsid w:val="00EC0F59"/>
    <w:rsid w:val="00EC11C4"/>
    <w:rsid w:val="00EC1617"/>
    <w:rsid w:val="00EC175F"/>
    <w:rsid w:val="00EC176F"/>
    <w:rsid w:val="00EC196D"/>
    <w:rsid w:val="00EC1AF8"/>
    <w:rsid w:val="00EC1FEE"/>
    <w:rsid w:val="00EC200C"/>
    <w:rsid w:val="00EC2226"/>
    <w:rsid w:val="00EC2487"/>
    <w:rsid w:val="00EC2501"/>
    <w:rsid w:val="00EC250D"/>
    <w:rsid w:val="00EC2751"/>
    <w:rsid w:val="00EC27BA"/>
    <w:rsid w:val="00EC2D06"/>
    <w:rsid w:val="00EC314A"/>
    <w:rsid w:val="00EC3453"/>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8FF"/>
    <w:rsid w:val="00EC6A86"/>
    <w:rsid w:val="00EC6C98"/>
    <w:rsid w:val="00EC6E4D"/>
    <w:rsid w:val="00EC6F06"/>
    <w:rsid w:val="00EC70D0"/>
    <w:rsid w:val="00EC72FC"/>
    <w:rsid w:val="00EC7CAD"/>
    <w:rsid w:val="00EC7CBB"/>
    <w:rsid w:val="00EC7DE5"/>
    <w:rsid w:val="00EC7FB9"/>
    <w:rsid w:val="00ED0425"/>
    <w:rsid w:val="00ED0645"/>
    <w:rsid w:val="00ED097D"/>
    <w:rsid w:val="00ED1064"/>
    <w:rsid w:val="00ED26F2"/>
    <w:rsid w:val="00ED2A90"/>
    <w:rsid w:val="00ED2E94"/>
    <w:rsid w:val="00ED34A0"/>
    <w:rsid w:val="00ED3535"/>
    <w:rsid w:val="00ED35BA"/>
    <w:rsid w:val="00ED35DE"/>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D7916"/>
    <w:rsid w:val="00EE05E6"/>
    <w:rsid w:val="00EE084B"/>
    <w:rsid w:val="00EE0BF9"/>
    <w:rsid w:val="00EE126A"/>
    <w:rsid w:val="00EE170C"/>
    <w:rsid w:val="00EE176C"/>
    <w:rsid w:val="00EE17D6"/>
    <w:rsid w:val="00EE19CA"/>
    <w:rsid w:val="00EE1E33"/>
    <w:rsid w:val="00EE1FBA"/>
    <w:rsid w:val="00EE21ED"/>
    <w:rsid w:val="00EE2859"/>
    <w:rsid w:val="00EE2D38"/>
    <w:rsid w:val="00EE3146"/>
    <w:rsid w:val="00EE3B83"/>
    <w:rsid w:val="00EE3D57"/>
    <w:rsid w:val="00EE3EA7"/>
    <w:rsid w:val="00EE457C"/>
    <w:rsid w:val="00EE4592"/>
    <w:rsid w:val="00EE4F84"/>
    <w:rsid w:val="00EE4FBE"/>
    <w:rsid w:val="00EE4FCE"/>
    <w:rsid w:val="00EE5013"/>
    <w:rsid w:val="00EE52E6"/>
    <w:rsid w:val="00EE532D"/>
    <w:rsid w:val="00EE59E7"/>
    <w:rsid w:val="00EE5A44"/>
    <w:rsid w:val="00EE5F73"/>
    <w:rsid w:val="00EE6098"/>
    <w:rsid w:val="00EE64BB"/>
    <w:rsid w:val="00EE6657"/>
    <w:rsid w:val="00EE6831"/>
    <w:rsid w:val="00EE6892"/>
    <w:rsid w:val="00EE6944"/>
    <w:rsid w:val="00EE6C9B"/>
    <w:rsid w:val="00EE6DE6"/>
    <w:rsid w:val="00EE701A"/>
    <w:rsid w:val="00EE746D"/>
    <w:rsid w:val="00EE7853"/>
    <w:rsid w:val="00EE7A73"/>
    <w:rsid w:val="00EE7CD4"/>
    <w:rsid w:val="00EE7F09"/>
    <w:rsid w:val="00EF01ED"/>
    <w:rsid w:val="00EF03FF"/>
    <w:rsid w:val="00EF0CBA"/>
    <w:rsid w:val="00EF0D9E"/>
    <w:rsid w:val="00EF0F52"/>
    <w:rsid w:val="00EF117F"/>
    <w:rsid w:val="00EF12A1"/>
    <w:rsid w:val="00EF16D2"/>
    <w:rsid w:val="00EF1E69"/>
    <w:rsid w:val="00EF26D6"/>
    <w:rsid w:val="00EF2D06"/>
    <w:rsid w:val="00EF2F5D"/>
    <w:rsid w:val="00EF314D"/>
    <w:rsid w:val="00EF35AE"/>
    <w:rsid w:val="00EF360F"/>
    <w:rsid w:val="00EF36E5"/>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305"/>
    <w:rsid w:val="00F009BF"/>
    <w:rsid w:val="00F00F63"/>
    <w:rsid w:val="00F01075"/>
    <w:rsid w:val="00F010B0"/>
    <w:rsid w:val="00F010B1"/>
    <w:rsid w:val="00F015ED"/>
    <w:rsid w:val="00F02210"/>
    <w:rsid w:val="00F022D8"/>
    <w:rsid w:val="00F025C7"/>
    <w:rsid w:val="00F02645"/>
    <w:rsid w:val="00F02A24"/>
    <w:rsid w:val="00F030EC"/>
    <w:rsid w:val="00F031C6"/>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128"/>
    <w:rsid w:val="00F074D4"/>
    <w:rsid w:val="00F07BDD"/>
    <w:rsid w:val="00F07F3A"/>
    <w:rsid w:val="00F1017C"/>
    <w:rsid w:val="00F10312"/>
    <w:rsid w:val="00F1065D"/>
    <w:rsid w:val="00F1169A"/>
    <w:rsid w:val="00F121F3"/>
    <w:rsid w:val="00F1232C"/>
    <w:rsid w:val="00F125FC"/>
    <w:rsid w:val="00F12B44"/>
    <w:rsid w:val="00F1326D"/>
    <w:rsid w:val="00F1362F"/>
    <w:rsid w:val="00F136FD"/>
    <w:rsid w:val="00F1396D"/>
    <w:rsid w:val="00F13D0E"/>
    <w:rsid w:val="00F13DBE"/>
    <w:rsid w:val="00F13E2C"/>
    <w:rsid w:val="00F1409C"/>
    <w:rsid w:val="00F1413F"/>
    <w:rsid w:val="00F144E4"/>
    <w:rsid w:val="00F14CEC"/>
    <w:rsid w:val="00F14E90"/>
    <w:rsid w:val="00F150FC"/>
    <w:rsid w:val="00F157F3"/>
    <w:rsid w:val="00F15B05"/>
    <w:rsid w:val="00F15D11"/>
    <w:rsid w:val="00F15F46"/>
    <w:rsid w:val="00F15F8F"/>
    <w:rsid w:val="00F166BD"/>
    <w:rsid w:val="00F1719F"/>
    <w:rsid w:val="00F17239"/>
    <w:rsid w:val="00F17342"/>
    <w:rsid w:val="00F175DD"/>
    <w:rsid w:val="00F17E24"/>
    <w:rsid w:val="00F17FD6"/>
    <w:rsid w:val="00F202E2"/>
    <w:rsid w:val="00F205BA"/>
    <w:rsid w:val="00F20A93"/>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4FC3"/>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B00"/>
    <w:rsid w:val="00F27E26"/>
    <w:rsid w:val="00F27FF0"/>
    <w:rsid w:val="00F300CA"/>
    <w:rsid w:val="00F301F5"/>
    <w:rsid w:val="00F30532"/>
    <w:rsid w:val="00F308C9"/>
    <w:rsid w:val="00F30B3D"/>
    <w:rsid w:val="00F31AB4"/>
    <w:rsid w:val="00F31B67"/>
    <w:rsid w:val="00F31D92"/>
    <w:rsid w:val="00F31E76"/>
    <w:rsid w:val="00F323CA"/>
    <w:rsid w:val="00F32498"/>
    <w:rsid w:val="00F32B85"/>
    <w:rsid w:val="00F32CE9"/>
    <w:rsid w:val="00F3356F"/>
    <w:rsid w:val="00F33606"/>
    <w:rsid w:val="00F33639"/>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7EE"/>
    <w:rsid w:val="00F35A40"/>
    <w:rsid w:val="00F35E6C"/>
    <w:rsid w:val="00F35F0C"/>
    <w:rsid w:val="00F36AD9"/>
    <w:rsid w:val="00F37001"/>
    <w:rsid w:val="00F3724E"/>
    <w:rsid w:val="00F37694"/>
    <w:rsid w:val="00F4003D"/>
    <w:rsid w:val="00F403C9"/>
    <w:rsid w:val="00F40B09"/>
    <w:rsid w:val="00F40D68"/>
    <w:rsid w:val="00F4139A"/>
    <w:rsid w:val="00F41494"/>
    <w:rsid w:val="00F41528"/>
    <w:rsid w:val="00F41786"/>
    <w:rsid w:val="00F41A5C"/>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6711"/>
    <w:rsid w:val="00F47947"/>
    <w:rsid w:val="00F47A87"/>
    <w:rsid w:val="00F500AE"/>
    <w:rsid w:val="00F50891"/>
    <w:rsid w:val="00F50C96"/>
    <w:rsid w:val="00F50E2C"/>
    <w:rsid w:val="00F50ED5"/>
    <w:rsid w:val="00F51870"/>
    <w:rsid w:val="00F5229C"/>
    <w:rsid w:val="00F52775"/>
    <w:rsid w:val="00F5288C"/>
    <w:rsid w:val="00F52BF6"/>
    <w:rsid w:val="00F52CF1"/>
    <w:rsid w:val="00F52F6A"/>
    <w:rsid w:val="00F52FE8"/>
    <w:rsid w:val="00F53140"/>
    <w:rsid w:val="00F533DC"/>
    <w:rsid w:val="00F53521"/>
    <w:rsid w:val="00F53BA8"/>
    <w:rsid w:val="00F53CD8"/>
    <w:rsid w:val="00F540D9"/>
    <w:rsid w:val="00F54832"/>
    <w:rsid w:val="00F54C2A"/>
    <w:rsid w:val="00F54E4A"/>
    <w:rsid w:val="00F5502C"/>
    <w:rsid w:val="00F551AB"/>
    <w:rsid w:val="00F55586"/>
    <w:rsid w:val="00F56074"/>
    <w:rsid w:val="00F56390"/>
    <w:rsid w:val="00F56426"/>
    <w:rsid w:val="00F5679A"/>
    <w:rsid w:val="00F56890"/>
    <w:rsid w:val="00F56C24"/>
    <w:rsid w:val="00F56E54"/>
    <w:rsid w:val="00F56F54"/>
    <w:rsid w:val="00F57285"/>
    <w:rsid w:val="00F574FF"/>
    <w:rsid w:val="00F57AD0"/>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251"/>
    <w:rsid w:val="00F656B6"/>
    <w:rsid w:val="00F65BED"/>
    <w:rsid w:val="00F65D4D"/>
    <w:rsid w:val="00F65DF1"/>
    <w:rsid w:val="00F65FF4"/>
    <w:rsid w:val="00F66048"/>
    <w:rsid w:val="00F66083"/>
    <w:rsid w:val="00F66139"/>
    <w:rsid w:val="00F662E9"/>
    <w:rsid w:val="00F6649B"/>
    <w:rsid w:val="00F664A4"/>
    <w:rsid w:val="00F667DE"/>
    <w:rsid w:val="00F66AD8"/>
    <w:rsid w:val="00F6749F"/>
    <w:rsid w:val="00F678AB"/>
    <w:rsid w:val="00F67D6E"/>
    <w:rsid w:val="00F70444"/>
    <w:rsid w:val="00F70514"/>
    <w:rsid w:val="00F70773"/>
    <w:rsid w:val="00F70893"/>
    <w:rsid w:val="00F70A9A"/>
    <w:rsid w:val="00F71BDE"/>
    <w:rsid w:val="00F71CCE"/>
    <w:rsid w:val="00F71E9E"/>
    <w:rsid w:val="00F71F74"/>
    <w:rsid w:val="00F7218B"/>
    <w:rsid w:val="00F722A8"/>
    <w:rsid w:val="00F728BC"/>
    <w:rsid w:val="00F732F1"/>
    <w:rsid w:val="00F73ACE"/>
    <w:rsid w:val="00F74732"/>
    <w:rsid w:val="00F7476A"/>
    <w:rsid w:val="00F7484C"/>
    <w:rsid w:val="00F74A2A"/>
    <w:rsid w:val="00F75D5D"/>
    <w:rsid w:val="00F761F2"/>
    <w:rsid w:val="00F7624D"/>
    <w:rsid w:val="00F76458"/>
    <w:rsid w:val="00F7668C"/>
    <w:rsid w:val="00F76733"/>
    <w:rsid w:val="00F768B5"/>
    <w:rsid w:val="00F768FB"/>
    <w:rsid w:val="00F7771C"/>
    <w:rsid w:val="00F77ACD"/>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4F8"/>
    <w:rsid w:val="00F836E3"/>
    <w:rsid w:val="00F83B2F"/>
    <w:rsid w:val="00F844A1"/>
    <w:rsid w:val="00F845F5"/>
    <w:rsid w:val="00F850BC"/>
    <w:rsid w:val="00F855F9"/>
    <w:rsid w:val="00F8575C"/>
    <w:rsid w:val="00F859C9"/>
    <w:rsid w:val="00F85A62"/>
    <w:rsid w:val="00F85B0A"/>
    <w:rsid w:val="00F85D11"/>
    <w:rsid w:val="00F860A8"/>
    <w:rsid w:val="00F8616D"/>
    <w:rsid w:val="00F868CA"/>
    <w:rsid w:val="00F86B5C"/>
    <w:rsid w:val="00F87197"/>
    <w:rsid w:val="00F872AC"/>
    <w:rsid w:val="00F8763B"/>
    <w:rsid w:val="00F87717"/>
    <w:rsid w:val="00F8778E"/>
    <w:rsid w:val="00F87E70"/>
    <w:rsid w:val="00F87FF6"/>
    <w:rsid w:val="00F903DB"/>
    <w:rsid w:val="00F90757"/>
    <w:rsid w:val="00F907A5"/>
    <w:rsid w:val="00F908D7"/>
    <w:rsid w:val="00F91107"/>
    <w:rsid w:val="00F912AC"/>
    <w:rsid w:val="00F91A7E"/>
    <w:rsid w:val="00F91AF8"/>
    <w:rsid w:val="00F92119"/>
    <w:rsid w:val="00F92523"/>
    <w:rsid w:val="00F927A9"/>
    <w:rsid w:val="00F92E50"/>
    <w:rsid w:val="00F938C0"/>
    <w:rsid w:val="00F9397E"/>
    <w:rsid w:val="00F93C88"/>
    <w:rsid w:val="00F93CE0"/>
    <w:rsid w:val="00F93CFF"/>
    <w:rsid w:val="00F94239"/>
    <w:rsid w:val="00F94281"/>
    <w:rsid w:val="00F94558"/>
    <w:rsid w:val="00F94792"/>
    <w:rsid w:val="00F949B5"/>
    <w:rsid w:val="00F94B6C"/>
    <w:rsid w:val="00F94C0D"/>
    <w:rsid w:val="00F94D9B"/>
    <w:rsid w:val="00F95206"/>
    <w:rsid w:val="00F95A5C"/>
    <w:rsid w:val="00F95A9E"/>
    <w:rsid w:val="00F96568"/>
    <w:rsid w:val="00F965BC"/>
    <w:rsid w:val="00F9683A"/>
    <w:rsid w:val="00F9695E"/>
    <w:rsid w:val="00F96E42"/>
    <w:rsid w:val="00F97185"/>
    <w:rsid w:val="00F977BB"/>
    <w:rsid w:val="00F97811"/>
    <w:rsid w:val="00F97C62"/>
    <w:rsid w:val="00FA0056"/>
    <w:rsid w:val="00FA019C"/>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705"/>
    <w:rsid w:val="00FA3E8B"/>
    <w:rsid w:val="00FA4555"/>
    <w:rsid w:val="00FA47AA"/>
    <w:rsid w:val="00FA4B73"/>
    <w:rsid w:val="00FA4D1F"/>
    <w:rsid w:val="00FA4FBC"/>
    <w:rsid w:val="00FA5845"/>
    <w:rsid w:val="00FA59BE"/>
    <w:rsid w:val="00FA5AAF"/>
    <w:rsid w:val="00FA6126"/>
    <w:rsid w:val="00FA61C8"/>
    <w:rsid w:val="00FA631B"/>
    <w:rsid w:val="00FA6433"/>
    <w:rsid w:val="00FA6550"/>
    <w:rsid w:val="00FA68A8"/>
    <w:rsid w:val="00FA6F92"/>
    <w:rsid w:val="00FB01EA"/>
    <w:rsid w:val="00FB0BB5"/>
    <w:rsid w:val="00FB147B"/>
    <w:rsid w:val="00FB1979"/>
    <w:rsid w:val="00FB1DA4"/>
    <w:rsid w:val="00FB21AC"/>
    <w:rsid w:val="00FB21F3"/>
    <w:rsid w:val="00FB23B7"/>
    <w:rsid w:val="00FB25E5"/>
    <w:rsid w:val="00FB2640"/>
    <w:rsid w:val="00FB26A4"/>
    <w:rsid w:val="00FB29FE"/>
    <w:rsid w:val="00FB2A77"/>
    <w:rsid w:val="00FB356D"/>
    <w:rsid w:val="00FB37EF"/>
    <w:rsid w:val="00FB3995"/>
    <w:rsid w:val="00FB39BC"/>
    <w:rsid w:val="00FB39CF"/>
    <w:rsid w:val="00FB3ACD"/>
    <w:rsid w:val="00FB3B18"/>
    <w:rsid w:val="00FB4124"/>
    <w:rsid w:val="00FB4642"/>
    <w:rsid w:val="00FB4BAC"/>
    <w:rsid w:val="00FB4C82"/>
    <w:rsid w:val="00FB4F2D"/>
    <w:rsid w:val="00FB5087"/>
    <w:rsid w:val="00FB51B7"/>
    <w:rsid w:val="00FB538F"/>
    <w:rsid w:val="00FB561C"/>
    <w:rsid w:val="00FB56E6"/>
    <w:rsid w:val="00FB58BE"/>
    <w:rsid w:val="00FB5E0F"/>
    <w:rsid w:val="00FB5E2B"/>
    <w:rsid w:val="00FB5F1B"/>
    <w:rsid w:val="00FB62F2"/>
    <w:rsid w:val="00FB6329"/>
    <w:rsid w:val="00FB6442"/>
    <w:rsid w:val="00FB655E"/>
    <w:rsid w:val="00FB6DF2"/>
    <w:rsid w:val="00FB6E23"/>
    <w:rsid w:val="00FB6F0D"/>
    <w:rsid w:val="00FB714A"/>
    <w:rsid w:val="00FB73E2"/>
    <w:rsid w:val="00FB7439"/>
    <w:rsid w:val="00FB7A97"/>
    <w:rsid w:val="00FB7D3E"/>
    <w:rsid w:val="00FC06CC"/>
    <w:rsid w:val="00FC0AC9"/>
    <w:rsid w:val="00FC1086"/>
    <w:rsid w:val="00FC161E"/>
    <w:rsid w:val="00FC1B17"/>
    <w:rsid w:val="00FC261C"/>
    <w:rsid w:val="00FC2A0F"/>
    <w:rsid w:val="00FC2E83"/>
    <w:rsid w:val="00FC3317"/>
    <w:rsid w:val="00FC3373"/>
    <w:rsid w:val="00FC3455"/>
    <w:rsid w:val="00FC3714"/>
    <w:rsid w:val="00FC3A96"/>
    <w:rsid w:val="00FC3CD0"/>
    <w:rsid w:val="00FC406E"/>
    <w:rsid w:val="00FC432D"/>
    <w:rsid w:val="00FC4651"/>
    <w:rsid w:val="00FC49A1"/>
    <w:rsid w:val="00FC4DAB"/>
    <w:rsid w:val="00FC4DB6"/>
    <w:rsid w:val="00FC5005"/>
    <w:rsid w:val="00FC507E"/>
    <w:rsid w:val="00FC5219"/>
    <w:rsid w:val="00FC5286"/>
    <w:rsid w:val="00FC5945"/>
    <w:rsid w:val="00FC60D0"/>
    <w:rsid w:val="00FC6260"/>
    <w:rsid w:val="00FC62DE"/>
    <w:rsid w:val="00FC6504"/>
    <w:rsid w:val="00FC70A2"/>
    <w:rsid w:val="00FC71D5"/>
    <w:rsid w:val="00FC72FA"/>
    <w:rsid w:val="00FC73F8"/>
    <w:rsid w:val="00FC73FC"/>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D4E"/>
    <w:rsid w:val="00FD2FD0"/>
    <w:rsid w:val="00FD3474"/>
    <w:rsid w:val="00FD34D4"/>
    <w:rsid w:val="00FD34E1"/>
    <w:rsid w:val="00FD3674"/>
    <w:rsid w:val="00FD3784"/>
    <w:rsid w:val="00FD3A24"/>
    <w:rsid w:val="00FD3D7B"/>
    <w:rsid w:val="00FD3FC2"/>
    <w:rsid w:val="00FD4367"/>
    <w:rsid w:val="00FD465D"/>
    <w:rsid w:val="00FD4776"/>
    <w:rsid w:val="00FD48E4"/>
    <w:rsid w:val="00FD493C"/>
    <w:rsid w:val="00FD5064"/>
    <w:rsid w:val="00FD50B2"/>
    <w:rsid w:val="00FD518E"/>
    <w:rsid w:val="00FD5294"/>
    <w:rsid w:val="00FD52F3"/>
    <w:rsid w:val="00FD55AA"/>
    <w:rsid w:val="00FD58E8"/>
    <w:rsid w:val="00FD59C1"/>
    <w:rsid w:val="00FD633A"/>
    <w:rsid w:val="00FD6359"/>
    <w:rsid w:val="00FD65FB"/>
    <w:rsid w:val="00FD663E"/>
    <w:rsid w:val="00FD67BB"/>
    <w:rsid w:val="00FD6976"/>
    <w:rsid w:val="00FD6F62"/>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7FD"/>
    <w:rsid w:val="00FE188B"/>
    <w:rsid w:val="00FE1F87"/>
    <w:rsid w:val="00FE2098"/>
    <w:rsid w:val="00FE212F"/>
    <w:rsid w:val="00FE21BB"/>
    <w:rsid w:val="00FE28F0"/>
    <w:rsid w:val="00FE2D92"/>
    <w:rsid w:val="00FE2FFD"/>
    <w:rsid w:val="00FE3947"/>
    <w:rsid w:val="00FE3E0D"/>
    <w:rsid w:val="00FE40C4"/>
    <w:rsid w:val="00FE46AA"/>
    <w:rsid w:val="00FE4B16"/>
    <w:rsid w:val="00FE4BBD"/>
    <w:rsid w:val="00FE4C69"/>
    <w:rsid w:val="00FE4DC3"/>
    <w:rsid w:val="00FE4E1D"/>
    <w:rsid w:val="00FE5024"/>
    <w:rsid w:val="00FE55C7"/>
    <w:rsid w:val="00FE5CA7"/>
    <w:rsid w:val="00FE64D4"/>
    <w:rsid w:val="00FE651F"/>
    <w:rsid w:val="00FE699C"/>
    <w:rsid w:val="00FE6F56"/>
    <w:rsid w:val="00FE71D6"/>
    <w:rsid w:val="00FE752A"/>
    <w:rsid w:val="00FE7B19"/>
    <w:rsid w:val="00FE7D97"/>
    <w:rsid w:val="00FF034B"/>
    <w:rsid w:val="00FF0586"/>
    <w:rsid w:val="00FF0BC3"/>
    <w:rsid w:val="00FF0D24"/>
    <w:rsid w:val="00FF1468"/>
    <w:rsid w:val="00FF14F7"/>
    <w:rsid w:val="00FF16A4"/>
    <w:rsid w:val="00FF1E15"/>
    <w:rsid w:val="00FF20DA"/>
    <w:rsid w:val="00FF2174"/>
    <w:rsid w:val="00FF2918"/>
    <w:rsid w:val="00FF2E8D"/>
    <w:rsid w:val="00FF2FDF"/>
    <w:rsid w:val="00FF30EF"/>
    <w:rsid w:val="00FF34F9"/>
    <w:rsid w:val="00FF372A"/>
    <w:rsid w:val="00FF3E30"/>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F264234C-10BA-483E-907D-8357CAF14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3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07F0"/>
    <w:pPr>
      <w:spacing w:after="240"/>
      <w:jc w:val="both"/>
    </w:pPr>
    <w:rPr>
      <w:rFonts w:ascii="Times New Roman" w:hAnsi="Times New Roman"/>
    </w:rPr>
  </w:style>
  <w:style w:type="paragraph" w:styleId="Heading1">
    <w:name w:val="heading 1"/>
    <w:next w:val="Normal"/>
    <w:link w:val="Heading1Char"/>
    <w:uiPriority w:val="9"/>
    <w:semiHidden/>
    <w:unhideWhenUsed/>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rsid w:val="005A6EC6"/>
    <w:pPr>
      <w:outlineLvl w:val="1"/>
    </w:pPr>
    <w:rPr>
      <w:b w:val="0"/>
      <w:bCs w:val="0"/>
      <w:sz w:val="22"/>
      <w:szCs w:val="26"/>
    </w:rPr>
  </w:style>
  <w:style w:type="paragraph" w:styleId="Heading3">
    <w:name w:val="heading 3"/>
    <w:basedOn w:val="Normal"/>
    <w:next w:val="Normal"/>
    <w:link w:val="Heading3Char"/>
    <w:unhideWhenUsed/>
    <w:rsid w:val="00105E26"/>
    <w:pPr>
      <w:spacing w:after="0"/>
      <w:jc w:val="center"/>
      <w:outlineLvl w:val="2"/>
    </w:pPr>
    <w:rPr>
      <w:rFonts w:eastAsia="Times New Roman"/>
      <w:b/>
      <w:bCs/>
      <w:sz w:val="22"/>
    </w:rPr>
  </w:style>
  <w:style w:type="paragraph" w:styleId="Heading4">
    <w:name w:val="heading 4"/>
    <w:aliases w:val="Heading UR.1.1."/>
    <w:basedOn w:val="Normal"/>
    <w:next w:val="Normal"/>
    <w:link w:val="Heading4Char"/>
    <w:unhideWhenUsed/>
    <w:rsid w:val="00E30CDC"/>
    <w:pPr>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unhideWhenUsed/>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rsid w:val="00FD29CF"/>
    <w:pPr>
      <w:spacing w:before="200" w:after="0"/>
      <w:outlineLvl w:val="5"/>
    </w:pPr>
    <w:rPr>
      <w:rFonts w:ascii="Cambria" w:eastAsia="Times New Roman" w:hAnsi="Cambria"/>
      <w:i/>
      <w:iCs/>
      <w:color w:val="243F60"/>
    </w:rPr>
  </w:style>
  <w:style w:type="paragraph" w:styleId="Heading7">
    <w:name w:val="heading 7"/>
    <w:basedOn w:val="Normal"/>
    <w:next w:val="Normal"/>
    <w:link w:val="Heading7Char"/>
    <w:unhideWhenUsed/>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unhideWhenUsed/>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unhideWhenUsed/>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AF2A25"/>
    <w:rPr>
      <w:rFonts w:ascii="Times New Roman" w:eastAsia="Times New Roman" w:hAnsi="Times New Roman"/>
      <w:b/>
      <w:bCs/>
      <w:caps/>
      <w:sz w:val="24"/>
      <w:szCs w:val="28"/>
    </w:rPr>
  </w:style>
  <w:style w:type="character" w:customStyle="1" w:styleId="Heading2Char">
    <w:name w:val="Heading 2 Char"/>
    <w:link w:val="Heading2"/>
    <w:rsid w:val="00A7203B"/>
    <w:rPr>
      <w:rFonts w:ascii="Times New Roman" w:eastAsia="Times New Roman" w:hAnsi="Times New Roman"/>
      <w:caps/>
      <w:sz w:val="22"/>
      <w:szCs w:val="26"/>
    </w:rPr>
  </w:style>
  <w:style w:type="character" w:customStyle="1" w:styleId="Heading3Char">
    <w:name w:val="Heading 3 Char"/>
    <w:link w:val="Heading3"/>
    <w:rsid w:val="00A7203B"/>
    <w:rPr>
      <w:rFonts w:ascii="Times New Roman" w:eastAsia="Times New Roman" w:hAnsi="Times New Roman"/>
      <w:b/>
      <w:bCs/>
      <w:sz w:val="22"/>
    </w:rPr>
  </w:style>
  <w:style w:type="character" w:customStyle="1" w:styleId="Heading4Char">
    <w:name w:val="Heading 4 Char"/>
    <w:aliases w:val="Heading UR.1.1. Char"/>
    <w:link w:val="Heading4"/>
    <w:rsid w:val="00A7203B"/>
    <w:rPr>
      <w:rFonts w:ascii="Times New Roman" w:eastAsia="Times New Roman" w:hAnsi="Times New Roman"/>
      <w:b/>
      <w:bCs/>
      <w:iCs/>
      <w:sz w:val="22"/>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uiPriority w:val="39"/>
    <w:semiHidden/>
    <w:unhideWhenUsed/>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99"/>
    <w:unhideWhenUsed/>
    <w:qFormat/>
    <w:rsid w:val="006F1D68"/>
  </w:style>
  <w:style w:type="character" w:customStyle="1" w:styleId="BodyTextChar">
    <w:name w:val="Body Text Char"/>
    <w:link w:val="BodyText"/>
    <w:uiPriority w:val="99"/>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uiPriority w:val="49"/>
    <w:semiHidden/>
    <w:unhideWhenUsed/>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uiPriority w:val="49"/>
    <w:unhideWhenUsed/>
    <w:rsid w:val="00787052"/>
    <w:pPr>
      <w:jc w:val="center"/>
    </w:pPr>
  </w:style>
  <w:style w:type="character" w:customStyle="1" w:styleId="IssuedDate">
    <w:name w:val="Issued Date"/>
    <w:uiPriority w:val="49"/>
    <w:unhideWhenUsed/>
    <w:rsid w:val="00767CC7"/>
    <w:rPr>
      <w:rFonts w:ascii="Times New Roman" w:hAnsi="Times New Roman"/>
      <w:color w:val="auto"/>
      <w:sz w:val="20"/>
    </w:rPr>
  </w:style>
  <w:style w:type="paragraph" w:customStyle="1" w:styleId="misc">
    <w:name w:val="misc"/>
    <w:basedOn w:val="Normal"/>
    <w:uiPriority w:val="99"/>
    <w:unhideWhenUsed/>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rsid w:val="00412B03"/>
    <w:pPr>
      <w:suppressLineNumbers/>
      <w:tabs>
        <w:tab w:val="left" w:pos="1710"/>
        <w:tab w:val="left" w:pos="2347"/>
        <w:tab w:val="right" w:leader="dot" w:pos="9360"/>
      </w:tabs>
      <w:spacing w:after="0"/>
      <w:ind w:left="2160" w:right="360" w:hanging="1800"/>
      <w:jc w:val="left"/>
    </w:pPr>
    <w:rPr>
      <w:rFonts w:eastAsia="Times New Roman"/>
      <w:color w:val="000000"/>
      <w:lang w:eastAsia="ja-JP"/>
    </w:rPr>
  </w:style>
  <w:style w:type="paragraph" w:styleId="TOC1">
    <w:name w:val="toc 1"/>
    <w:basedOn w:val="Normal"/>
    <w:next w:val="Normal"/>
    <w:autoRedefine/>
    <w:uiPriority w:val="39"/>
    <w:unhideWhenUsed/>
    <w:rsid w:val="00412B03"/>
    <w:pPr>
      <w:suppressLineNumbers/>
      <w:tabs>
        <w:tab w:val="right" w:leader="dot" w:pos="9360"/>
      </w:tabs>
      <w:spacing w:before="80" w:after="80"/>
      <w:ind w:left="1296" w:hanging="1296"/>
      <w:jc w:val="left"/>
    </w:pPr>
    <w:rPr>
      <w:rFonts w:eastAsia="Times New Roman"/>
      <w:b/>
      <w:caps/>
      <w:color w:val="000000"/>
      <w:lang w:eastAsia="ja-JP"/>
    </w:rPr>
  </w:style>
  <w:style w:type="paragraph" w:styleId="TOC3">
    <w:name w:val="toc 3"/>
    <w:basedOn w:val="Normal"/>
    <w:next w:val="Normal"/>
    <w:autoRedefine/>
    <w:uiPriority w:val="39"/>
    <w:unhideWhenUsed/>
    <w:rsid w:val="007712FC"/>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uiPriority w:val="19"/>
    <w:qFormat/>
    <w:rsid w:val="00AB5C37"/>
    <w:pPr>
      <w:spacing w:after="0"/>
    </w:pPr>
  </w:style>
  <w:style w:type="paragraph" w:customStyle="1" w:styleId="SubjectSeries">
    <w:name w:val="Subject Series"/>
    <w:basedOn w:val="Normal"/>
    <w:uiPriority w:val="44"/>
    <w:unhideWhenUsed/>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uiPriority w:val="9"/>
    <w:unhideWhenUsed/>
    <w:rsid w:val="003C4B56"/>
  </w:style>
  <w:style w:type="paragraph" w:customStyle="1" w:styleId="TableHeading">
    <w:name w:val="Table Heading"/>
    <w:basedOn w:val="Heading3"/>
    <w:uiPriority w:val="49"/>
    <w:semiHidden/>
    <w:unhideWhenUsed/>
    <w:qFormat/>
    <w:rsid w:val="00443A38"/>
    <w:pPr>
      <w:spacing w:before="40" w:after="40"/>
      <w:outlineLvl w:val="9"/>
    </w:pPr>
  </w:style>
  <w:style w:type="paragraph" w:customStyle="1" w:styleId="ItemHeading">
    <w:name w:val="Item Heading"/>
    <w:basedOn w:val="Heading4"/>
    <w:link w:val="ItemHeadingChar"/>
    <w:uiPriority w:val="9"/>
    <w:qFormat/>
    <w:rsid w:val="001963DF"/>
    <w:pPr>
      <w:spacing w:before="360"/>
      <w:ind w:left="907" w:hanging="907"/>
    </w:pPr>
  </w:style>
  <w:style w:type="paragraph" w:customStyle="1" w:styleId="RomanItemHeading">
    <w:name w:val="Roman Item Heading"/>
    <w:basedOn w:val="Heading4"/>
    <w:uiPriority w:val="39"/>
    <w:unhideWhenUsed/>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uiPriority w:val="9"/>
    <w:unhideWhenUsed/>
    <w:qFormat/>
    <w:rsid w:val="00736916"/>
  </w:style>
  <w:style w:type="paragraph" w:customStyle="1" w:styleId="TableColumnHeadings">
    <w:name w:val="Table Column Headings"/>
    <w:basedOn w:val="Heading3"/>
    <w:uiPriority w:val="49"/>
    <w:semiHidden/>
    <w:unhideWhenUsed/>
    <w:qFormat/>
    <w:rsid w:val="0038520D"/>
    <w:rPr>
      <w:sz w:val="20"/>
      <w:lang w:eastAsia="ja-JP"/>
    </w:rPr>
  </w:style>
  <w:style w:type="paragraph" w:styleId="FootnoteText">
    <w:name w:val="footnote text"/>
    <w:basedOn w:val="Normal"/>
    <w:link w:val="FootnoteTextChar"/>
    <w:uiPriority w:val="99"/>
    <w:unhideWhenUsed/>
    <w:rsid w:val="00937990"/>
    <w:pPr>
      <w:spacing w:after="0"/>
    </w:pPr>
    <w:rPr>
      <w:sz w:val="18"/>
    </w:rPr>
  </w:style>
  <w:style w:type="character" w:customStyle="1" w:styleId="FootnoteTextChar">
    <w:name w:val="Footnote Text Char"/>
    <w:link w:val="FootnoteText"/>
    <w:uiPriority w:val="99"/>
    <w:rsid w:val="00937990"/>
    <w:rPr>
      <w:rFonts w:ascii="Times New Roman" w:hAnsi="Times New Roman"/>
      <w:sz w:val="18"/>
    </w:rPr>
  </w:style>
  <w:style w:type="character" w:styleId="FootnoteReference">
    <w:name w:val="footnote reference"/>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uiPriority w:val="39"/>
    <w:unhideWhenUsed/>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uiPriority w:val="49"/>
    <w:unhideWhenUsed/>
    <w:rsid w:val="000C7B7D"/>
    <w:rPr>
      <w:rFonts w:ascii="Times New Roman Bold" w:hAnsi="Times New Roman Bold"/>
    </w:rPr>
  </w:style>
  <w:style w:type="paragraph" w:customStyle="1" w:styleId="AgendaItems">
    <w:name w:val="Agenda Items"/>
    <w:basedOn w:val="Normal"/>
    <w:uiPriority w:val="9"/>
    <w:unhideWhenUsed/>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uiPriority w:val="44"/>
    <w:semiHidden/>
    <w:unhideWhenUsed/>
    <w:qFormat/>
    <w:rsid w:val="005A5535"/>
    <w:pPr>
      <w:spacing w:before="120"/>
      <w:ind w:left="0"/>
    </w:pPr>
  </w:style>
  <w:style w:type="paragraph" w:customStyle="1" w:styleId="SubjectSeriesLevel2">
    <w:name w:val="Subject Series Level 2"/>
    <w:basedOn w:val="Normal"/>
    <w:uiPriority w:val="44"/>
    <w:semiHidden/>
    <w:unhideWhenUsed/>
    <w:qFormat/>
    <w:rsid w:val="008B0AC2"/>
    <w:pPr>
      <w:tabs>
        <w:tab w:val="right" w:leader="dot" w:pos="9360"/>
      </w:tabs>
      <w:spacing w:after="0"/>
      <w:ind w:left="360"/>
      <w:jc w:val="left"/>
    </w:pPr>
  </w:style>
  <w:style w:type="paragraph" w:customStyle="1" w:styleId="SubjectSeriesLevel3">
    <w:name w:val="Subject Series Level 3"/>
    <w:basedOn w:val="SubjectSeriesLevel2"/>
    <w:uiPriority w:val="44"/>
    <w:unhideWhenUsed/>
    <w:rsid w:val="008B0AC2"/>
    <w:pPr>
      <w:ind w:left="720"/>
    </w:pPr>
  </w:style>
  <w:style w:type="paragraph" w:customStyle="1" w:styleId="BoldHeading">
    <w:name w:val="Bold Heading"/>
    <w:basedOn w:val="Normal"/>
    <w:uiPriority w:val="99"/>
    <w:semiHidden/>
    <w:unhideWhenUsed/>
    <w:qFormat/>
    <w:rsid w:val="00D72333"/>
    <w:pPr>
      <w:spacing w:after="0"/>
    </w:pPr>
    <w:rPr>
      <w:b/>
    </w:rPr>
  </w:style>
  <w:style w:type="paragraph" w:customStyle="1" w:styleId="numberedlist">
    <w:name w:val="numbered list"/>
    <w:basedOn w:val="ListParagraph"/>
    <w:autoRedefine/>
    <w:uiPriority w:val="99"/>
    <w:unhideWhenUsed/>
    <w:rsid w:val="00805BF5"/>
    <w:pPr>
      <w:numPr>
        <w:numId w:val="9"/>
      </w:numPr>
    </w:pPr>
  </w:style>
  <w:style w:type="paragraph" w:customStyle="1" w:styleId="bulletedlist">
    <w:name w:val="bulleted list"/>
    <w:basedOn w:val="ListParagraph"/>
    <w:uiPriority w:val="39"/>
    <w:unhideWhenUsed/>
    <w:rsid w:val="00736916"/>
    <w:pPr>
      <w:numPr>
        <w:numId w:val="5"/>
      </w:numPr>
    </w:pPr>
  </w:style>
  <w:style w:type="paragraph" w:customStyle="1" w:styleId="submitterinformation">
    <w:name w:val="submitter information"/>
    <w:basedOn w:val="Normal"/>
    <w:uiPriority w:val="44"/>
    <w:unhideWhenUsed/>
    <w:rsid w:val="00771DDB"/>
    <w:pPr>
      <w:spacing w:after="0"/>
      <w:jc w:val="center"/>
    </w:pPr>
  </w:style>
  <w:style w:type="paragraph" w:customStyle="1" w:styleId="NumberSeriesLevel1">
    <w:name w:val="Number Series Level 1"/>
    <w:basedOn w:val="Normal"/>
    <w:uiPriority w:val="99"/>
    <w:unhideWhenUsed/>
    <w:rsid w:val="005A6EC6"/>
    <w:pPr>
      <w:numPr>
        <w:numId w:val="1"/>
      </w:numPr>
      <w:spacing w:after="120"/>
    </w:pPr>
    <w:rPr>
      <w:b/>
    </w:rPr>
  </w:style>
  <w:style w:type="paragraph" w:customStyle="1" w:styleId="NumberSeriesLevel2">
    <w:name w:val="Number Series Level 2"/>
    <w:basedOn w:val="Normal"/>
    <w:uiPriority w:val="99"/>
    <w:unhideWhenUsed/>
    <w:rsid w:val="005A6EC6"/>
    <w:pPr>
      <w:numPr>
        <w:ilvl w:val="1"/>
        <w:numId w:val="1"/>
      </w:numPr>
      <w:spacing w:after="120"/>
    </w:pPr>
  </w:style>
  <w:style w:type="paragraph" w:customStyle="1" w:styleId="Pub14Subtitle">
    <w:name w:val="Pub 14 Subtitle"/>
    <w:basedOn w:val="Normal"/>
    <w:uiPriority w:val="39"/>
    <w:unhideWhenUsed/>
    <w:rsid w:val="005A6EC6"/>
    <w:pPr>
      <w:spacing w:after="120"/>
      <w:ind w:left="936" w:hanging="576"/>
    </w:pPr>
    <w:rPr>
      <w:b/>
    </w:rPr>
  </w:style>
  <w:style w:type="paragraph" w:customStyle="1" w:styleId="Pub14BodyText">
    <w:name w:val="Pub 14 Body Text"/>
    <w:basedOn w:val="Normal"/>
    <w:uiPriority w:val="39"/>
    <w:unhideWhenUsed/>
    <w:rsid w:val="005A6EC6"/>
    <w:pPr>
      <w:spacing w:after="120"/>
      <w:ind w:left="936"/>
    </w:pPr>
  </w:style>
  <w:style w:type="paragraph" w:customStyle="1" w:styleId="Pub14Level1Letters">
    <w:name w:val="Pub 14 Level 1 Letters"/>
    <w:basedOn w:val="Normal"/>
    <w:uiPriority w:val="39"/>
    <w:unhideWhenUsed/>
    <w:rsid w:val="005A6EC6"/>
    <w:pPr>
      <w:spacing w:after="120"/>
      <w:ind w:left="1440" w:hanging="504"/>
    </w:pPr>
  </w:style>
  <w:style w:type="paragraph" w:customStyle="1" w:styleId="HB44Subtitle">
    <w:name w:val="HB 44 Subtitle"/>
    <w:uiPriority w:val="49"/>
    <w:unhideWhenUsed/>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uiPriority w:val="49"/>
    <w:unhideWhenUsed/>
    <w:rsid w:val="003B5D9A"/>
    <w:pPr>
      <w:spacing w:after="120"/>
      <w:ind w:left="1224" w:hanging="504"/>
      <w:jc w:val="both"/>
    </w:pPr>
    <w:rPr>
      <w:rFonts w:ascii="Times New Roman" w:hAnsi="Times New Roman"/>
      <w:szCs w:val="22"/>
    </w:rPr>
  </w:style>
  <w:style w:type="paragraph" w:customStyle="1" w:styleId="HB44Level1Numbers">
    <w:name w:val="HB 44 Level 1 Numbers"/>
    <w:uiPriority w:val="49"/>
    <w:unhideWhenUsed/>
    <w:rsid w:val="00D4762C"/>
    <w:pPr>
      <w:numPr>
        <w:ilvl w:val="1"/>
        <w:numId w:val="3"/>
      </w:numPr>
      <w:spacing w:after="120"/>
    </w:pPr>
    <w:rPr>
      <w:rFonts w:ascii="Times New Roman" w:hAnsi="Times New Roman"/>
      <w:szCs w:val="22"/>
    </w:rPr>
  </w:style>
  <w:style w:type="paragraph" w:customStyle="1" w:styleId="HB44Level2Letters">
    <w:name w:val="HB 44 Level 2 Letters"/>
    <w:uiPriority w:val="49"/>
    <w:unhideWhenUsed/>
    <w:rsid w:val="00D4762C"/>
    <w:pPr>
      <w:numPr>
        <w:numId w:val="4"/>
      </w:numPr>
      <w:spacing w:after="120"/>
    </w:pPr>
    <w:rPr>
      <w:rFonts w:ascii="Times New Roman" w:hAnsi="Times New Roman"/>
      <w:szCs w:val="22"/>
    </w:rPr>
  </w:style>
  <w:style w:type="paragraph" w:customStyle="1" w:styleId="I-bulletedlist">
    <w:name w:val="I - bulleted list"/>
    <w:basedOn w:val="bulletedlist"/>
    <w:uiPriority w:val="49"/>
    <w:unhideWhenUsed/>
    <w:rsid w:val="00800405"/>
    <w:pPr>
      <w:numPr>
        <w:numId w:val="0"/>
      </w:numPr>
    </w:pPr>
  </w:style>
  <w:style w:type="paragraph" w:customStyle="1" w:styleId="I-bulletedlist1indent">
    <w:name w:val="I - bulleted list 1 indent"/>
    <w:basedOn w:val="I-bulletedlist"/>
    <w:uiPriority w:val="49"/>
    <w:unhideWhenUsed/>
    <w:rsid w:val="00800405"/>
  </w:style>
  <w:style w:type="paragraph" w:customStyle="1" w:styleId="I-Normal-bold">
    <w:name w:val="I - Normal- bold"/>
    <w:basedOn w:val="Normal"/>
    <w:uiPriority w:val="49"/>
    <w:unhideWhenUsed/>
    <w:rsid w:val="00800405"/>
    <w:pPr>
      <w:ind w:left="360"/>
    </w:pPr>
    <w:rPr>
      <w:b/>
    </w:rPr>
  </w:style>
  <w:style w:type="paragraph" w:customStyle="1" w:styleId="I-LetterAreg">
    <w:name w:val="I - Letter A reg"/>
    <w:basedOn w:val="I-Normal-bold"/>
    <w:uiPriority w:val="49"/>
    <w:unhideWhenUsed/>
    <w:rsid w:val="0095754B"/>
    <w:pPr>
      <w:numPr>
        <w:numId w:val="8"/>
      </w:numPr>
    </w:pPr>
    <w:rPr>
      <w:b w:val="0"/>
    </w:rPr>
  </w:style>
  <w:style w:type="paragraph" w:customStyle="1" w:styleId="I-LetterAbold">
    <w:name w:val="I - Letter A bold"/>
    <w:basedOn w:val="I-LetterAreg"/>
    <w:uiPriority w:val="49"/>
    <w:unhideWhenUsed/>
    <w:rsid w:val="00800405"/>
    <w:rPr>
      <w:b/>
    </w:rPr>
  </w:style>
  <w:style w:type="paragraph" w:customStyle="1" w:styleId="I-LetterAIndent1">
    <w:name w:val="I - Letter A Indent 1"/>
    <w:basedOn w:val="Normal"/>
    <w:uiPriority w:val="49"/>
    <w:unhideWhenUsed/>
    <w:rsid w:val="00800405"/>
    <w:pPr>
      <w:ind w:left="1350" w:hanging="360"/>
    </w:pPr>
  </w:style>
  <w:style w:type="paragraph" w:customStyle="1" w:styleId="I-Normalreg">
    <w:name w:val="I - Normal reg"/>
    <w:basedOn w:val="I-Normal-bold"/>
    <w:uiPriority w:val="49"/>
    <w:unhideWhenUsed/>
    <w:qFormat/>
    <w:rsid w:val="00800405"/>
    <w:rPr>
      <w:b w:val="0"/>
    </w:rPr>
  </w:style>
  <w:style w:type="paragraph" w:customStyle="1" w:styleId="I-Normal1indent">
    <w:name w:val="I - Normal 1 indent"/>
    <w:basedOn w:val="I-Normalreg"/>
    <w:uiPriority w:val="49"/>
    <w:unhideWhenUsed/>
    <w:rsid w:val="00800405"/>
    <w:pPr>
      <w:ind w:left="720"/>
    </w:pPr>
  </w:style>
  <w:style w:type="paragraph" w:customStyle="1" w:styleId="I-Normal2indent">
    <w:name w:val="I - Normal 2 indent"/>
    <w:basedOn w:val="I-Normal1indent"/>
    <w:uiPriority w:val="49"/>
    <w:unhideWhenUsed/>
    <w:rsid w:val="00800405"/>
    <w:pPr>
      <w:ind w:left="1350"/>
    </w:pPr>
  </w:style>
  <w:style w:type="paragraph" w:customStyle="1" w:styleId="I-Normal3indent">
    <w:name w:val="I - Normal 3 indent"/>
    <w:basedOn w:val="I-Normal2indent"/>
    <w:uiPriority w:val="49"/>
    <w:unhideWhenUsed/>
    <w:rsid w:val="00800405"/>
    <w:pPr>
      <w:ind w:left="2340"/>
    </w:pPr>
    <w:rPr>
      <w:b/>
      <w:u w:val="single"/>
    </w:rPr>
  </w:style>
  <w:style w:type="paragraph" w:customStyle="1" w:styleId="I-numbers">
    <w:name w:val="I - numbers"/>
    <w:basedOn w:val="Normal"/>
    <w:autoRedefine/>
    <w:uiPriority w:val="49"/>
    <w:unhideWhenUsed/>
    <w:rsid w:val="00996C04"/>
    <w:pPr>
      <w:spacing w:after="120"/>
    </w:pPr>
  </w:style>
  <w:style w:type="paragraph" w:customStyle="1" w:styleId="I-s">
    <w:name w:val="I - #s"/>
    <w:basedOn w:val="I-Normal2indent"/>
    <w:uiPriority w:val="49"/>
    <w:unhideWhenUsed/>
    <w:rsid w:val="00142F65"/>
    <w:pPr>
      <w:numPr>
        <w:numId w:val="6"/>
      </w:numPr>
    </w:pPr>
  </w:style>
  <w:style w:type="paragraph" w:customStyle="1" w:styleId="I-noindent">
    <w:name w:val="I - no# indent"/>
    <w:basedOn w:val="I-Normal1indent"/>
    <w:autoRedefine/>
    <w:uiPriority w:val="49"/>
    <w:unhideWhenUsed/>
    <w:rsid w:val="00594898"/>
    <w:pPr>
      <w:ind w:left="1440"/>
    </w:pPr>
  </w:style>
  <w:style w:type="paragraph" w:customStyle="1" w:styleId="I-iis">
    <w:name w:val="I - ii's"/>
    <w:basedOn w:val="I-s"/>
    <w:uiPriority w:val="49"/>
    <w:unhideWhenUsed/>
    <w:rsid w:val="007D3C51"/>
    <w:pPr>
      <w:numPr>
        <w:numId w:val="7"/>
      </w:numPr>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uiPriority w:val="39"/>
    <w:unhideWhenUsed/>
    <w:rsid w:val="00A0445E"/>
    <w:pPr>
      <w:spacing w:after="0"/>
    </w:pPr>
    <w:rPr>
      <w:rFonts w:eastAsia="MS Mincho"/>
    </w:rPr>
  </w:style>
  <w:style w:type="paragraph" w:customStyle="1" w:styleId="Before3pt">
    <w:name w:val="Before: 3 pt"/>
    <w:aliases w:val="After 3 pt"/>
    <w:basedOn w:val="Normal"/>
    <w:uiPriority w:val="99"/>
    <w:semiHidden/>
    <w:unhideWhenUsed/>
    <w:rsid w:val="00F95A5C"/>
    <w:pPr>
      <w:tabs>
        <w:tab w:val="left" w:pos="288"/>
      </w:tabs>
      <w:spacing w:before="60" w:after="0"/>
      <w:jc w:val="center"/>
    </w:pPr>
    <w:rPr>
      <w:rFonts w:eastAsia="Times New Roman"/>
      <w:b/>
    </w:rPr>
  </w:style>
  <w:style w:type="paragraph" w:customStyle="1" w:styleId="After3pt">
    <w:name w:val="After: 3 pt"/>
    <w:basedOn w:val="Normal"/>
    <w:uiPriority w:val="29"/>
    <w:semiHidden/>
    <w:unhideWhenUsed/>
    <w:rsid w:val="00F95A5C"/>
    <w:pPr>
      <w:tabs>
        <w:tab w:val="left" w:pos="288"/>
      </w:tabs>
      <w:spacing w:after="60"/>
      <w:jc w:val="center"/>
    </w:pPr>
    <w:rPr>
      <w:rFonts w:eastAsia="Times New Roman"/>
      <w:b/>
    </w:rPr>
  </w:style>
  <w:style w:type="paragraph" w:styleId="Title">
    <w:name w:val="Title"/>
    <w:basedOn w:val="Normal"/>
    <w:link w:val="TitleChar"/>
    <w:uiPriority w:val="39"/>
    <w:unhideWhenUsed/>
    <w:rsid w:val="00FD29CF"/>
    <w:pPr>
      <w:spacing w:after="0"/>
      <w:jc w:val="center"/>
    </w:pPr>
    <w:rPr>
      <w:rFonts w:eastAsia="Times New Roman"/>
      <w:b/>
      <w:bCs/>
      <w:sz w:val="28"/>
      <w:szCs w:val="24"/>
    </w:rPr>
  </w:style>
  <w:style w:type="character" w:customStyle="1" w:styleId="TitleChar">
    <w:name w:val="Title Char"/>
    <w:link w:val="Title"/>
    <w:uiPriority w:val="39"/>
    <w:rsid w:val="005877F0"/>
    <w:rPr>
      <w:rFonts w:ascii="Times New Roman" w:eastAsia="Times New Roman" w:hAnsi="Times New Roman"/>
      <w:b/>
      <w:bCs/>
      <w:sz w:val="28"/>
      <w:szCs w:val="24"/>
    </w:rPr>
  </w:style>
  <w:style w:type="character" w:customStyle="1" w:styleId="Heading6Char">
    <w:name w:val="Heading 6 Char"/>
    <w:link w:val="Heading6"/>
    <w:rsid w:val="005877F0"/>
    <w:rPr>
      <w:rFonts w:ascii="Cambria" w:eastAsia="Times New Roman" w:hAnsi="Cambria"/>
      <w:i/>
      <w:iCs/>
      <w:color w:val="243F60"/>
    </w:rPr>
  </w:style>
  <w:style w:type="paragraph" w:styleId="BodyText2">
    <w:name w:val="Body Text 2"/>
    <w:basedOn w:val="Normal"/>
    <w:link w:val="BodyText2Char"/>
    <w:uiPriority w:val="7"/>
    <w:unhideWhenUsed/>
    <w:rsid w:val="00FD29CF"/>
    <w:pPr>
      <w:spacing w:after="120" w:line="480" w:lineRule="auto"/>
    </w:pPr>
  </w:style>
  <w:style w:type="character" w:customStyle="1" w:styleId="BodyText2Char">
    <w:name w:val="Body Text 2 Char"/>
    <w:link w:val="BodyText2"/>
    <w:uiPriority w:val="7"/>
    <w:rsid w:val="00A7203B"/>
    <w:rPr>
      <w:rFonts w:ascii="Times New Roman" w:hAnsi="Times New Roman"/>
    </w:rPr>
  </w:style>
  <w:style w:type="character" w:styleId="FollowedHyperlink">
    <w:name w:val="FollowedHyperlink"/>
    <w:uiPriority w:val="99"/>
    <w:unhideWhenUsed/>
    <w:rsid w:val="005952F5"/>
    <w:rPr>
      <w:color w:val="auto"/>
      <w:u w:val="none"/>
    </w:rPr>
  </w:style>
  <w:style w:type="paragraph" w:styleId="NoSpacing">
    <w:name w:val="No Spacing"/>
    <w:uiPriority w:val="4"/>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8"/>
    <w:rsid w:val="00A7203B"/>
    <w:rPr>
      <w:rFonts w:ascii="Times New Roman" w:hAnsi="Times New Roman"/>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unhideWhenUsed/>
    <w:rsid w:val="008D778A"/>
    <w:pPr>
      <w:keepNext/>
      <w:keepLines/>
      <w:autoSpaceDE w:val="0"/>
      <w:autoSpaceDN w:val="0"/>
      <w:adjustRightInd w:val="0"/>
      <w:spacing w:after="60"/>
      <w:ind w:left="360"/>
      <w:jc w:val="both"/>
    </w:pPr>
    <w:rPr>
      <w:rFonts w:ascii="Times New Roman" w:hAnsi="Times New Roman"/>
      <w:b/>
      <w:bCs/>
      <w:color w:val="000000"/>
      <w:u w:val="single"/>
    </w:rPr>
  </w:style>
  <w:style w:type="paragraph" w:styleId="BodyTextIndent2">
    <w:name w:val="Body Text Indent 2"/>
    <w:basedOn w:val="Normal"/>
    <w:link w:val="BodyTextIndent2Char"/>
    <w:unhideWhenUsed/>
    <w:rsid w:val="00233D94"/>
    <w:pPr>
      <w:spacing w:after="120" w:line="480" w:lineRule="auto"/>
      <w:ind w:left="360"/>
    </w:pPr>
  </w:style>
  <w:style w:type="character" w:customStyle="1" w:styleId="BodyTextIndent2Char">
    <w:name w:val="Body Text Indent 2 Char"/>
    <w:link w:val="BodyTextIndent2"/>
    <w:rsid w:val="00A7203B"/>
    <w:rPr>
      <w:rFonts w:ascii="Times New Roman" w:hAnsi="Times New Roman"/>
    </w:rPr>
  </w:style>
  <w:style w:type="paragraph" w:customStyle="1" w:styleId="1italics">
    <w:name w:val="(1) italics"/>
    <w:basedOn w:val="ListParagraph"/>
    <w:link w:val="1italicsChar"/>
    <w:uiPriority w:val="99"/>
    <w:unhideWhenUsed/>
    <w:rsid w:val="00233D94"/>
    <w:pPr>
      <w:numPr>
        <w:numId w:val="10"/>
      </w:numPr>
      <w:spacing w:after="0"/>
      <w:contextualSpacing w:val="0"/>
    </w:pPr>
    <w:rPr>
      <w:rFonts w:eastAsia="Times New Roman"/>
      <w:i/>
      <w:iCs/>
      <w:sz w:val="22"/>
      <w:lang w:bidi="en-US"/>
    </w:rPr>
  </w:style>
  <w:style w:type="paragraph" w:customStyle="1" w:styleId="1reg">
    <w:name w:val="(1) reg"/>
    <w:basedOn w:val="Normal"/>
    <w:link w:val="1regChar"/>
    <w:uiPriority w:val="99"/>
    <w:unhideWhenUsed/>
    <w:rsid w:val="00233D94"/>
    <w:pPr>
      <w:spacing w:after="60"/>
      <w:ind w:left="2160" w:hanging="360"/>
    </w:pPr>
    <w:rPr>
      <w:rFonts w:eastAsia="Times New Roman"/>
    </w:rPr>
  </w:style>
  <w:style w:type="character" w:customStyle="1" w:styleId="1italicsChar">
    <w:name w:val="(1) italics Char"/>
    <w:link w:val="1italics"/>
    <w:uiPriority w:val="99"/>
    <w:rsid w:val="00AF2A25"/>
    <w:rPr>
      <w:rFonts w:ascii="Times New Roman" w:eastAsia="Times New Roman" w:hAnsi="Times New Roman"/>
      <w:i/>
      <w:iCs/>
      <w:sz w:val="22"/>
      <w:lang w:bidi="en-US"/>
    </w:rPr>
  </w:style>
  <w:style w:type="character" w:customStyle="1" w:styleId="1regChar">
    <w:name w:val="(1) reg Char"/>
    <w:link w:val="1reg"/>
    <w:uiPriority w:val="99"/>
    <w:rsid w:val="00AF2A25"/>
    <w:rPr>
      <w:rFonts w:ascii="Times New Roman" w:eastAsia="Times New Roman" w:hAnsi="Times New Roman"/>
    </w:rPr>
  </w:style>
  <w:style w:type="character" w:styleId="Strong">
    <w:name w:val="Strong"/>
    <w:uiPriority w:val="1"/>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rsid w:val="00A7203B"/>
    <w:rPr>
      <w:rFonts w:ascii="Times New Roman" w:eastAsia="Times New Roman" w:hAnsi="Times New Roman"/>
      <w:b/>
      <w:bCs/>
      <w:i/>
      <w:iCs/>
      <w:sz w:val="26"/>
      <w:szCs w:val="26"/>
    </w:rPr>
  </w:style>
  <w:style w:type="character" w:customStyle="1" w:styleId="Heading7Char">
    <w:name w:val="Heading 7 Char"/>
    <w:link w:val="Heading7"/>
    <w:rsid w:val="005877F0"/>
    <w:rPr>
      <w:rFonts w:ascii="Times New Roman" w:eastAsia="Times New Roman" w:hAnsi="Times New Roman"/>
      <w:sz w:val="24"/>
      <w:szCs w:val="24"/>
    </w:rPr>
  </w:style>
  <w:style w:type="character" w:customStyle="1" w:styleId="Heading8Char">
    <w:name w:val="Heading 8 Char"/>
    <w:link w:val="Heading8"/>
    <w:rsid w:val="005877F0"/>
    <w:rPr>
      <w:rFonts w:ascii="Times New Roman" w:eastAsia="Times New Roman" w:hAnsi="Times New Roman"/>
      <w:i/>
      <w:iCs/>
      <w:sz w:val="24"/>
      <w:szCs w:val="24"/>
    </w:rPr>
  </w:style>
  <w:style w:type="character" w:customStyle="1" w:styleId="Heading9Char">
    <w:name w:val="Heading 9 Char"/>
    <w:link w:val="Heading9"/>
    <w:rsid w:val="005877F0"/>
    <w:rPr>
      <w:rFonts w:ascii="Arial" w:eastAsia="Times New Roman" w:hAnsi="Arial" w:cs="Arial"/>
      <w:sz w:val="22"/>
    </w:rPr>
  </w:style>
  <w:style w:type="character" w:styleId="PageNumber">
    <w:name w:val="page number"/>
    <w:uiPriority w:val="99"/>
    <w:unhideWhenUsed/>
    <w:rsid w:val="00E76413"/>
  </w:style>
  <w:style w:type="paragraph" w:styleId="Subtitle">
    <w:name w:val="Subtitle"/>
    <w:basedOn w:val="Normal"/>
    <w:link w:val="SubtitleChar"/>
    <w:uiPriority w:val="44"/>
    <w:unhideWhenUsed/>
    <w:rsid w:val="00E76413"/>
    <w:pPr>
      <w:spacing w:after="0"/>
      <w:jc w:val="center"/>
    </w:pPr>
    <w:rPr>
      <w:rFonts w:eastAsia="Times New Roman"/>
      <w:b/>
      <w:bCs/>
      <w:sz w:val="24"/>
      <w:szCs w:val="24"/>
    </w:rPr>
  </w:style>
  <w:style w:type="character" w:customStyle="1" w:styleId="SubtitleChar">
    <w:name w:val="Subtitle Char"/>
    <w:link w:val="Subtitle"/>
    <w:uiPriority w:val="44"/>
    <w:rsid w:val="005877F0"/>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uiPriority w:val="7"/>
    <w:unhideWhenUsed/>
    <w:rsid w:val="00E76413"/>
    <w:pPr>
      <w:spacing w:after="120"/>
      <w:jc w:val="left"/>
    </w:pPr>
    <w:rPr>
      <w:rFonts w:eastAsia="Times New Roman"/>
      <w:sz w:val="16"/>
      <w:szCs w:val="16"/>
    </w:rPr>
  </w:style>
  <w:style w:type="character" w:customStyle="1" w:styleId="BodyText3Char">
    <w:name w:val="Body Text 3 Char"/>
    <w:link w:val="BodyText3"/>
    <w:uiPriority w:val="7"/>
    <w:rsid w:val="00A7203B"/>
    <w:rPr>
      <w:rFonts w:ascii="Times New Roman" w:eastAsia="Times New Roman" w:hAnsi="Times New Roman"/>
      <w:sz w:val="16"/>
      <w:szCs w:val="16"/>
    </w:rPr>
  </w:style>
  <w:style w:type="paragraph" w:styleId="BlockText">
    <w:name w:val="Block Text"/>
    <w:basedOn w:val="Normal"/>
    <w:uiPriority w:val="99"/>
    <w:unhideWhenUsed/>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uiPriority w:val="99"/>
    <w:unhideWhenUsed/>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AF2A25"/>
    <w:rPr>
      <w:rFonts w:ascii="Tahoma" w:eastAsia="Times New Roman" w:hAnsi="Tahoma" w:cs="Tahoma"/>
      <w:shd w:val="clear" w:color="auto" w:fill="000080"/>
    </w:rPr>
  </w:style>
  <w:style w:type="paragraph" w:customStyle="1" w:styleId="Head1-forTOC">
    <w:name w:val="Head 1 - for TOC"/>
    <w:basedOn w:val="Heading1"/>
    <w:uiPriority w:val="99"/>
    <w:unhideWhenUsed/>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unhideWhenUsed/>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uiPriority w:val="9"/>
    <w:unhideWhenUsed/>
    <w:rsid w:val="00A94FAB"/>
    <w:pPr>
      <w:spacing w:after="0"/>
      <w:jc w:val="center"/>
    </w:pPr>
    <w:rPr>
      <w:rFonts w:eastAsia="MS Mincho"/>
      <w:b/>
      <w:sz w:val="28"/>
      <w:szCs w:val="28"/>
    </w:rPr>
  </w:style>
  <w:style w:type="paragraph" w:customStyle="1" w:styleId="Heading2HO">
    <w:name w:val="Heading 2 HO"/>
    <w:basedOn w:val="Normal"/>
    <w:uiPriority w:val="9"/>
    <w:unhideWhenUsed/>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uiPriority w:val="39"/>
    <w:unhideWhenUsed/>
    <w:rsid w:val="00AA77CD"/>
    <w:pPr>
      <w:spacing w:after="120"/>
      <w:ind w:left="504"/>
      <w:jc w:val="both"/>
    </w:pPr>
    <w:rPr>
      <w:rFonts w:ascii="Times New Roman" w:hAnsi="Times New Roman"/>
      <w:szCs w:val="22"/>
    </w:rPr>
  </w:style>
  <w:style w:type="paragraph" w:customStyle="1" w:styleId="Quick1">
    <w:name w:val="Quick 1."/>
    <w:uiPriority w:val="39"/>
    <w:unhideWhenUsed/>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uiPriority w:val="99"/>
    <w:semiHidden/>
    <w:rsid w:val="00B94138"/>
    <w:pPr>
      <w:spacing w:after="0"/>
      <w:ind w:left="600" w:hanging="200"/>
      <w:jc w:val="left"/>
    </w:pPr>
    <w:rPr>
      <w:rFonts w:eastAsia="Times New Roman"/>
      <w:sz w:val="18"/>
      <w:szCs w:val="18"/>
    </w:rPr>
  </w:style>
  <w:style w:type="paragraph" w:styleId="Index4">
    <w:name w:val="index 4"/>
    <w:basedOn w:val="Normal"/>
    <w:next w:val="Normal"/>
    <w:autoRedefine/>
    <w:uiPriority w:val="99"/>
    <w:semiHidden/>
    <w:rsid w:val="00B94138"/>
    <w:pPr>
      <w:spacing w:after="0"/>
      <w:ind w:left="800" w:hanging="200"/>
      <w:jc w:val="left"/>
    </w:pPr>
    <w:rPr>
      <w:rFonts w:eastAsia="Times New Roman"/>
      <w:sz w:val="18"/>
      <w:szCs w:val="18"/>
    </w:rPr>
  </w:style>
  <w:style w:type="paragraph" w:styleId="Index5">
    <w:name w:val="index 5"/>
    <w:basedOn w:val="Normal"/>
    <w:next w:val="Normal"/>
    <w:autoRedefine/>
    <w:uiPriority w:val="99"/>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uiPriority w:val="99"/>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uiPriority w:val="99"/>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uiPriority w:val="99"/>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uiPriority w:val="99"/>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uiPriority w:val="99"/>
    <w:semiHidden/>
    <w:rsid w:val="00B94138"/>
    <w:pPr>
      <w:spacing w:before="240" w:after="120"/>
      <w:jc w:val="center"/>
    </w:pPr>
    <w:rPr>
      <w:rFonts w:eastAsia="Times New Roman"/>
      <w:b/>
      <w:bCs/>
      <w:sz w:val="26"/>
      <w:szCs w:val="26"/>
    </w:rPr>
  </w:style>
  <w:style w:type="paragraph" w:customStyle="1" w:styleId="HTMLBody">
    <w:name w:val="HTML Body"/>
    <w:uiPriority w:val="99"/>
    <w:unhideWhenUsed/>
    <w:rsid w:val="00B94138"/>
    <w:pPr>
      <w:autoSpaceDE w:val="0"/>
      <w:autoSpaceDN w:val="0"/>
      <w:adjustRightInd w:val="0"/>
    </w:pPr>
    <w:rPr>
      <w:rFonts w:ascii="Arial" w:eastAsia="Times New Roman" w:hAnsi="Arial"/>
    </w:rPr>
  </w:style>
  <w:style w:type="paragraph" w:customStyle="1" w:styleId="changecharacter">
    <w:name w:val="change character"/>
    <w:basedOn w:val="Normal"/>
    <w:uiPriority w:val="39"/>
    <w:unhideWhenUsed/>
    <w:rsid w:val="00B94138"/>
    <w:pPr>
      <w:tabs>
        <w:tab w:val="left" w:pos="288"/>
      </w:tabs>
      <w:spacing w:after="0"/>
      <w:jc w:val="left"/>
    </w:pPr>
    <w:rPr>
      <w:rFonts w:eastAsia="Times New Roman"/>
      <w:sz w:val="22"/>
    </w:rPr>
  </w:style>
  <w:style w:type="paragraph" w:customStyle="1" w:styleId="changecharacter2">
    <w:name w:val="change character 2"/>
    <w:basedOn w:val="Title"/>
    <w:uiPriority w:val="39"/>
    <w:unhideWhenUsed/>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uiPriority w:val="29"/>
    <w:semiHidden/>
    <w:unhideWhenUsed/>
    <w:rsid w:val="00E57A0C"/>
    <w:pPr>
      <w:spacing w:after="360"/>
      <w:outlineLvl w:val="0"/>
    </w:pPr>
    <w:rPr>
      <w:rFonts w:ascii="Times New Roman Bold" w:hAnsi="Times New Roman Bold"/>
      <w:caps/>
      <w:sz w:val="32"/>
      <w:szCs w:val="28"/>
    </w:rPr>
  </w:style>
  <w:style w:type="paragraph" w:customStyle="1" w:styleId="Appendix2">
    <w:name w:val="Appendix2"/>
    <w:basedOn w:val="AppendixHeading"/>
    <w:link w:val="Appendix2Char"/>
    <w:uiPriority w:val="9"/>
    <w:unhideWhenUsed/>
    <w:rsid w:val="008E5771"/>
    <w:pPr>
      <w:keepNext/>
      <w:spacing w:after="360" w:line="240" w:lineRule="auto"/>
    </w:pPr>
  </w:style>
  <w:style w:type="character" w:customStyle="1" w:styleId="IndexHeadingChar">
    <w:name w:val="Index Heading Char"/>
    <w:link w:val="IndexHeading"/>
    <w:uiPriority w:val="99"/>
    <w:semiHidden/>
    <w:rsid w:val="00A7203B"/>
    <w:rPr>
      <w:rFonts w:ascii="Times New Roman" w:eastAsia="Times New Roman" w:hAnsi="Times New Roman"/>
      <w:b/>
      <w:bCs/>
      <w:sz w:val="26"/>
      <w:szCs w:val="26"/>
    </w:rPr>
  </w:style>
  <w:style w:type="character" w:customStyle="1" w:styleId="AppendixChar">
    <w:name w:val="Appendix Char"/>
    <w:link w:val="Appendix"/>
    <w:uiPriority w:val="29"/>
    <w:semiHidden/>
    <w:rsid w:val="00AF2A25"/>
    <w:rPr>
      <w:rFonts w:ascii="Times New Roman Bold" w:eastAsia="Times New Roman" w:hAnsi="Times New Roman Bold"/>
      <w:b/>
      <w:bCs/>
      <w:caps/>
      <w:sz w:val="32"/>
      <w:szCs w:val="28"/>
    </w:rPr>
  </w:style>
  <w:style w:type="paragraph" w:customStyle="1" w:styleId="UniformLevel3">
    <w:name w:val="UniformLevel3"/>
    <w:basedOn w:val="Heading8"/>
    <w:link w:val="UniformLevel3Char"/>
    <w:uiPriority w:val="99"/>
    <w:unhideWhenUsed/>
    <w:rsid w:val="00F83210"/>
    <w:pPr>
      <w:ind w:left="360"/>
      <w:jc w:val="both"/>
    </w:pPr>
    <w:rPr>
      <w:bCs/>
      <w:i w:val="0"/>
      <w:sz w:val="20"/>
    </w:rPr>
  </w:style>
  <w:style w:type="character" w:customStyle="1" w:styleId="HeadingSectionChar">
    <w:name w:val="Heading Section Char"/>
    <w:link w:val="HeadingSection"/>
    <w:uiPriority w:val="39"/>
    <w:semiHidden/>
    <w:rsid w:val="005877F0"/>
    <w:rPr>
      <w:rFonts w:ascii="Times New Roman" w:hAnsi="Times New Roman"/>
      <w:b/>
      <w:sz w:val="28"/>
      <w:szCs w:val="22"/>
    </w:rPr>
  </w:style>
  <w:style w:type="character" w:customStyle="1" w:styleId="AppendixHeadingChar">
    <w:name w:val="Appendix Heading Char"/>
    <w:link w:val="AppendixHeading"/>
    <w:uiPriority w:val="9"/>
    <w:rsid w:val="00A7203B"/>
    <w:rPr>
      <w:rFonts w:ascii="Times New Roman" w:hAnsi="Times New Roman"/>
      <w:b/>
      <w:sz w:val="28"/>
      <w:szCs w:val="22"/>
    </w:rPr>
  </w:style>
  <w:style w:type="character" w:customStyle="1" w:styleId="Appendix2Char">
    <w:name w:val="Appendix2 Char"/>
    <w:link w:val="Appendix2"/>
    <w:uiPriority w:val="9"/>
    <w:rsid w:val="00A7203B"/>
    <w:rPr>
      <w:rFonts w:ascii="Times New Roman" w:hAnsi="Times New Roman"/>
      <w:b/>
      <w:sz w:val="28"/>
      <w:szCs w:val="22"/>
    </w:rPr>
  </w:style>
  <w:style w:type="character" w:customStyle="1" w:styleId="UniformLevel3Char">
    <w:name w:val="UniformLevel3 Char"/>
    <w:link w:val="UniformLevel3"/>
    <w:uiPriority w:val="99"/>
    <w:locked/>
    <w:rsid w:val="00A7203B"/>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uiPriority w:val="19"/>
    <w:unhideWhenUsed/>
    <w:rsid w:val="00EC4679"/>
    <w:pPr>
      <w:spacing w:after="0"/>
      <w:jc w:val="right"/>
    </w:pPr>
    <w:rPr>
      <w:rFonts w:ascii="Tahoma" w:eastAsia="Times New Roman" w:hAnsi="Tahoma"/>
      <w:szCs w:val="24"/>
    </w:rPr>
  </w:style>
  <w:style w:type="character" w:styleId="Emphasis">
    <w:name w:val="Emphasis"/>
    <w:uiPriority w:val="1"/>
    <w:unhideWhenUsed/>
    <w:qFormat/>
    <w:rsid w:val="00EC4679"/>
    <w:rPr>
      <w:i/>
      <w:iCs/>
    </w:rPr>
  </w:style>
  <w:style w:type="paragraph" w:customStyle="1" w:styleId="TableParagraph">
    <w:name w:val="Table Paragraph"/>
    <w:basedOn w:val="Normal"/>
    <w:uiPriority w:val="99"/>
    <w:semiHidden/>
    <w:unhideWhenUsed/>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uiPriority w:val="39"/>
    <w:unhideWhenUsed/>
    <w:rsid w:val="000F3435"/>
    <w:pPr>
      <w:ind w:left="720"/>
    </w:pPr>
    <w:rPr>
      <w:szCs w:val="22"/>
    </w:rPr>
  </w:style>
  <w:style w:type="paragraph" w:customStyle="1" w:styleId="yiv5882338707msolistparagraph">
    <w:name w:val="yiv5882338707msolistparagraph"/>
    <w:basedOn w:val="Normal"/>
    <w:uiPriority w:val="99"/>
    <w:unhideWhenUsed/>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uiPriority w:val="99"/>
    <w:unhideWhenUsed/>
    <w:rsid w:val="00CD1E6E"/>
    <w:pPr>
      <w:spacing w:before="100" w:beforeAutospacing="1" w:after="100" w:afterAutospacing="1"/>
      <w:jc w:val="left"/>
    </w:pPr>
    <w:rPr>
      <w:rFonts w:eastAsia="Times New Roman"/>
      <w:sz w:val="24"/>
      <w:szCs w:val="24"/>
    </w:rPr>
  </w:style>
  <w:style w:type="character" w:customStyle="1" w:styleId="normaltextrun">
    <w:name w:val="normaltextrun"/>
    <w:uiPriority w:val="99"/>
    <w:semiHidden/>
    <w:unhideWhenUsed/>
    <w:rsid w:val="00AE5CE4"/>
  </w:style>
  <w:style w:type="paragraph" w:customStyle="1" w:styleId="paragraph">
    <w:name w:val="paragraph"/>
    <w:basedOn w:val="Normal"/>
    <w:uiPriority w:val="99"/>
    <w:semiHidden/>
    <w:unhideWhenUsed/>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uiPriority w:val="99"/>
    <w:unhideWhenUsed/>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uiPriority w:val="9"/>
    <w:unhideWhenUsed/>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uiPriority w:val="9"/>
    <w:unhideWhenUsed/>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uiPriority w:val="9"/>
    <w:rsid w:val="00A7203B"/>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uiPriority w:val="99"/>
    <w:semiHidden/>
    <w:unhideWhenUsed/>
    <w:qFormat/>
    <w:rsid w:val="00693A3F"/>
    <w:pPr>
      <w:suppressLineNumbers/>
      <w:ind w:left="547"/>
    </w:pPr>
    <w:rPr>
      <w:color w:val="0000FF"/>
      <w:szCs w:val="22"/>
      <w:u w:val="single"/>
    </w:rPr>
  </w:style>
  <w:style w:type="character" w:customStyle="1" w:styleId="EmailWebChar">
    <w:name w:val="Email/Web Char"/>
    <w:basedOn w:val="DefaultParagraphFont"/>
    <w:link w:val="EmailWeb"/>
    <w:uiPriority w:val="99"/>
    <w:semiHidden/>
    <w:rsid w:val="00A7203B"/>
    <w:rPr>
      <w:rFonts w:ascii="Times New Roman" w:hAnsi="Times New Roman"/>
      <w:color w:val="0000FF"/>
      <w:szCs w:val="22"/>
      <w:u w:val="single"/>
    </w:rPr>
  </w:style>
  <w:style w:type="character" w:customStyle="1" w:styleId="ItemHeadingChar">
    <w:name w:val="Item Heading Char"/>
    <w:basedOn w:val="Heading2Char"/>
    <w:link w:val="ItemHeading"/>
    <w:uiPriority w:val="9"/>
    <w:rsid w:val="00A7203B"/>
    <w:rPr>
      <w:rFonts w:ascii="Times New Roman" w:eastAsia="Times New Roman" w:hAnsi="Times New Roman"/>
      <w:b/>
      <w:bCs/>
      <w:iCs/>
      <w:caps w:val="0"/>
      <w:sz w:val="22"/>
      <w:szCs w:val="26"/>
    </w:rPr>
  </w:style>
  <w:style w:type="paragraph" w:customStyle="1" w:styleId="Normal10pt">
    <w:name w:val="Normal_10pt"/>
    <w:basedOn w:val="Normal"/>
    <w:uiPriority w:val="99"/>
    <w:unhideWhenUsed/>
    <w:rsid w:val="00766DAA"/>
    <w:pPr>
      <w:spacing w:after="60"/>
    </w:pPr>
    <w:rPr>
      <w:rFonts w:eastAsia="Times New Roman"/>
      <w:szCs w:val="24"/>
    </w:rPr>
  </w:style>
  <w:style w:type="character" w:customStyle="1" w:styleId="Normal10ptChar">
    <w:name w:val="Normal_10pt Char"/>
    <w:basedOn w:val="DefaultParagraphFont"/>
    <w:uiPriority w:val="99"/>
    <w:unhideWhenUsed/>
    <w:rsid w:val="00766DAA"/>
    <w:rPr>
      <w:rFonts w:cs="Times New Roman"/>
      <w:sz w:val="24"/>
      <w:szCs w:val="24"/>
      <w:lang w:val="en-US" w:eastAsia="en-US" w:bidi="ar-SA"/>
    </w:rPr>
  </w:style>
  <w:style w:type="paragraph" w:customStyle="1" w:styleId="HeadingUR1">
    <w:name w:val="Heading UR.1."/>
    <w:basedOn w:val="Normal"/>
    <w:link w:val="HeadingUR1Char"/>
    <w:uiPriority w:val="39"/>
    <w:semiHidden/>
    <w:unhideWhenUsed/>
    <w:rsid w:val="00766DAA"/>
    <w:pPr>
      <w:tabs>
        <w:tab w:val="left" w:pos="720"/>
      </w:tabs>
      <w:spacing w:after="0"/>
    </w:pPr>
    <w:rPr>
      <w:b/>
    </w:rPr>
  </w:style>
  <w:style w:type="paragraph" w:customStyle="1" w:styleId="N15heading">
    <w:name w:val="N.1.5. heading"/>
    <w:basedOn w:val="Heading4"/>
    <w:uiPriority w:val="9"/>
    <w:unhideWhenUsed/>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uiPriority w:val="39"/>
    <w:semiHidden/>
    <w:rsid w:val="005877F0"/>
    <w:rPr>
      <w:rFonts w:ascii="Times New Roman" w:hAnsi="Times New Roman"/>
      <w:b/>
    </w:rPr>
  </w:style>
  <w:style w:type="character" w:customStyle="1" w:styleId="xtm81">
    <w:name w:val="x_tm81"/>
    <w:basedOn w:val="DefaultParagraphFont"/>
    <w:uiPriority w:val="99"/>
    <w:semiHidden/>
    <w:unhideWhenUsed/>
    <w:rsid w:val="004244DF"/>
  </w:style>
  <w:style w:type="character" w:customStyle="1" w:styleId="xtm91">
    <w:name w:val="x_tm91"/>
    <w:basedOn w:val="DefaultParagraphFont"/>
    <w:uiPriority w:val="99"/>
    <w:semiHidden/>
    <w:unhideWhenUsed/>
    <w:rsid w:val="004244DF"/>
  </w:style>
  <w:style w:type="character" w:customStyle="1" w:styleId="xtm71">
    <w:name w:val="x_tm71"/>
    <w:basedOn w:val="DefaultParagraphFont"/>
    <w:uiPriority w:val="99"/>
    <w:semiHidden/>
    <w:unhideWhenUsed/>
    <w:rsid w:val="004244DF"/>
  </w:style>
  <w:style w:type="character" w:customStyle="1" w:styleId="xtm101">
    <w:name w:val="x_tm101"/>
    <w:basedOn w:val="DefaultParagraphFont"/>
    <w:uiPriority w:val="99"/>
    <w:semiHidden/>
    <w:unhideWhenUsed/>
    <w:rsid w:val="004244DF"/>
  </w:style>
  <w:style w:type="paragraph" w:customStyle="1" w:styleId="TABLE-col-heading">
    <w:name w:val="TABLE-col-heading"/>
    <w:basedOn w:val="Normal"/>
    <w:uiPriority w:val="49"/>
    <w:unhideWhenUsed/>
    <w:rsid w:val="00D14057"/>
    <w:pPr>
      <w:spacing w:after="0" w:line="180" w:lineRule="exact"/>
      <w:ind w:left="-57" w:right="-57"/>
      <w:jc w:val="center"/>
    </w:pPr>
    <w:rPr>
      <w:rFonts w:ascii="Arial" w:eastAsia="Times New Roman" w:hAnsi="Arial" w:cs="Arial"/>
      <w:b/>
      <w:sz w:val="16"/>
      <w:szCs w:val="22"/>
      <w:lang w:val="en-GB" w:eastAsia="zh-CN"/>
    </w:rPr>
  </w:style>
  <w:style w:type="paragraph" w:customStyle="1" w:styleId="NormalJustified">
    <w:name w:val="Normal Justified"/>
    <w:basedOn w:val="Normal"/>
    <w:uiPriority w:val="99"/>
    <w:unhideWhenUsed/>
    <w:rsid w:val="00D14057"/>
    <w:pPr>
      <w:tabs>
        <w:tab w:val="left" w:pos="-720"/>
      </w:tabs>
      <w:suppressAutoHyphens/>
      <w:spacing w:after="120"/>
    </w:pPr>
    <w:rPr>
      <w:rFonts w:ascii="Arial" w:eastAsia="Times New Roman" w:hAnsi="Arial"/>
      <w:color w:val="000000"/>
      <w:spacing w:val="-2"/>
    </w:rPr>
  </w:style>
  <w:style w:type="paragraph" w:customStyle="1" w:styleId="Definition">
    <w:name w:val="Definition"/>
    <w:basedOn w:val="Normal"/>
    <w:uiPriority w:val="39"/>
    <w:unhideWhenUsed/>
    <w:rsid w:val="00D14057"/>
    <w:pPr>
      <w:numPr>
        <w:ilvl w:val="1"/>
        <w:numId w:val="93"/>
      </w:numPr>
      <w:suppressAutoHyphens/>
      <w:spacing w:before="120" w:after="0"/>
    </w:pPr>
    <w:rPr>
      <w:rFonts w:ascii="Arial" w:eastAsia="Times New Roman" w:hAnsi="Arial"/>
      <w:spacing w:val="-2"/>
    </w:rPr>
  </w:style>
  <w:style w:type="paragraph" w:customStyle="1" w:styleId="Note">
    <w:name w:val="Note"/>
    <w:basedOn w:val="Normal"/>
    <w:next w:val="Normal"/>
    <w:uiPriority w:val="19"/>
    <w:unhideWhenUsed/>
    <w:rsid w:val="00D14057"/>
    <w:pPr>
      <w:tabs>
        <w:tab w:val="left" w:pos="-720"/>
      </w:tabs>
      <w:suppressAutoHyphens/>
      <w:overflowPunct w:val="0"/>
      <w:autoSpaceDE w:val="0"/>
      <w:autoSpaceDN w:val="0"/>
      <w:adjustRightInd w:val="0"/>
      <w:spacing w:after="120"/>
      <w:textAlignment w:val="baseline"/>
    </w:pPr>
    <w:rPr>
      <w:rFonts w:ascii="Arial" w:eastAsia="Times New Roman" w:hAnsi="Arial"/>
      <w:color w:val="000000"/>
      <w:spacing w:val="-2"/>
      <w:sz w:val="18"/>
    </w:rPr>
  </w:style>
  <w:style w:type="paragraph" w:styleId="Caption">
    <w:name w:val="caption"/>
    <w:basedOn w:val="BodyText"/>
    <w:next w:val="Normal"/>
    <w:uiPriority w:val="99"/>
    <w:semiHidden/>
    <w:unhideWhenUsed/>
    <w:qFormat/>
    <w:rsid w:val="00D14057"/>
    <w:pPr>
      <w:tabs>
        <w:tab w:val="left" w:pos="360"/>
        <w:tab w:val="left" w:pos="720"/>
      </w:tabs>
      <w:overflowPunct w:val="0"/>
      <w:autoSpaceDE w:val="0"/>
      <w:autoSpaceDN w:val="0"/>
      <w:adjustRightInd w:val="0"/>
      <w:spacing w:before="120" w:after="120"/>
      <w:jc w:val="center"/>
      <w:textAlignment w:val="baseline"/>
    </w:pPr>
    <w:rPr>
      <w:rFonts w:ascii="Arial" w:eastAsia="Times New Roman" w:hAnsi="Arial"/>
      <w:i/>
    </w:rPr>
  </w:style>
  <w:style w:type="paragraph" w:customStyle="1" w:styleId="xmsonormal">
    <w:name w:val="x_msonormal"/>
    <w:basedOn w:val="Normal"/>
    <w:uiPriority w:val="99"/>
    <w:semiHidden/>
    <w:unhideWhenUsed/>
    <w:rsid w:val="00914F5D"/>
    <w:pPr>
      <w:spacing w:after="0"/>
      <w:jc w:val="left"/>
    </w:pPr>
    <w:rPr>
      <w:rFonts w:ascii="Calibri" w:eastAsiaTheme="minorEastAsia" w:hAnsi="Calibri" w:cs="Calibri"/>
      <w:lang w:eastAsia="ja-JP"/>
    </w:rPr>
  </w:style>
  <w:style w:type="paragraph" w:customStyle="1" w:styleId="OTHHeading1">
    <w:name w:val="OTH Heading 1"/>
    <w:basedOn w:val="Heading1"/>
    <w:link w:val="OTHHeading1Char"/>
    <w:uiPriority w:val="9"/>
    <w:rsid w:val="00FE46AA"/>
  </w:style>
  <w:style w:type="paragraph" w:customStyle="1" w:styleId="OTHHeading2">
    <w:name w:val="OTH Heading 2"/>
    <w:basedOn w:val="Heading2"/>
    <w:link w:val="OTHHeading2Char"/>
    <w:uiPriority w:val="9"/>
    <w:rsid w:val="00FE46AA"/>
    <w:pPr>
      <w:tabs>
        <w:tab w:val="left" w:pos="360"/>
      </w:tabs>
      <w:jc w:val="center"/>
    </w:pPr>
    <w:rPr>
      <w:rFonts w:ascii="Times New Roman Bold" w:hAnsi="Times New Roman Bold"/>
      <w:b/>
      <w:caps w:val="0"/>
    </w:rPr>
  </w:style>
  <w:style w:type="character" w:customStyle="1" w:styleId="OTHHeading1Char">
    <w:name w:val="OTH Heading 1 Char"/>
    <w:basedOn w:val="Heading1Char"/>
    <w:link w:val="OTHHeading1"/>
    <w:uiPriority w:val="9"/>
    <w:rsid w:val="00A7203B"/>
    <w:rPr>
      <w:rFonts w:ascii="Times New Roman" w:eastAsia="Times New Roman" w:hAnsi="Times New Roman"/>
      <w:b/>
      <w:bCs/>
      <w:caps/>
      <w:sz w:val="24"/>
      <w:szCs w:val="28"/>
    </w:rPr>
  </w:style>
  <w:style w:type="paragraph" w:customStyle="1" w:styleId="OTHHeading3">
    <w:name w:val="OTH Heading 3"/>
    <w:basedOn w:val="Normal"/>
    <w:link w:val="OTHHeading3Char"/>
    <w:uiPriority w:val="9"/>
    <w:rsid w:val="005D049B"/>
    <w:pPr>
      <w:tabs>
        <w:tab w:val="left" w:pos="540"/>
      </w:tabs>
    </w:pPr>
    <w:rPr>
      <w:rFonts w:ascii="Times New Roman Bold" w:hAnsi="Times New Roman Bold"/>
      <w:b/>
    </w:rPr>
  </w:style>
  <w:style w:type="character" w:customStyle="1" w:styleId="OTHHeading2Char">
    <w:name w:val="OTH Heading 2 Char"/>
    <w:basedOn w:val="Heading2Char"/>
    <w:link w:val="OTHHeading2"/>
    <w:uiPriority w:val="9"/>
    <w:rsid w:val="00A7203B"/>
    <w:rPr>
      <w:rFonts w:ascii="Times New Roman Bold" w:eastAsia="Times New Roman" w:hAnsi="Times New Roman Bold"/>
      <w:b/>
      <w:caps w:val="0"/>
      <w:sz w:val="22"/>
      <w:szCs w:val="26"/>
    </w:rPr>
  </w:style>
  <w:style w:type="character" w:customStyle="1" w:styleId="OTHHeading3Char">
    <w:name w:val="OTH Heading 3 Char"/>
    <w:basedOn w:val="DefaultParagraphFont"/>
    <w:link w:val="OTHHeading3"/>
    <w:uiPriority w:val="9"/>
    <w:rsid w:val="00A7203B"/>
    <w:rPr>
      <w:rFonts w:ascii="Times New Roman Bold" w:hAnsi="Times New Roman Bold"/>
      <w:b/>
    </w:rPr>
  </w:style>
  <w:style w:type="paragraph" w:customStyle="1" w:styleId="BulletedComment">
    <w:name w:val="Bulleted Comment"/>
    <w:basedOn w:val="ListParagraph"/>
    <w:link w:val="BulletedCommentChar"/>
    <w:uiPriority w:val="39"/>
    <w:unhideWhenUsed/>
    <w:rsid w:val="003E0661"/>
    <w:pPr>
      <w:numPr>
        <w:numId w:val="64"/>
      </w:numPr>
    </w:pPr>
  </w:style>
  <w:style w:type="character" w:customStyle="1" w:styleId="BulletedCommentChar">
    <w:name w:val="Bulleted Comment Char"/>
    <w:basedOn w:val="ListParagraphChar"/>
    <w:link w:val="BulletedComment"/>
    <w:uiPriority w:val="39"/>
    <w:rsid w:val="005877F0"/>
    <w:rPr>
      <w:rFonts w:ascii="Times New Roman" w:hAnsi="Times New Roman"/>
      <w:szCs w:val="22"/>
    </w:rPr>
  </w:style>
  <w:style w:type="character" w:customStyle="1" w:styleId="Underline">
    <w:name w:val="Underline"/>
    <w:basedOn w:val="DefaultParagraphFont"/>
    <w:qFormat/>
    <w:rsid w:val="003E1CCD"/>
    <w:rPr>
      <w:u w:val="single"/>
    </w:rPr>
  </w:style>
  <w:style w:type="character" w:customStyle="1" w:styleId="StrongUnderline">
    <w:name w:val="Strong Underline"/>
    <w:basedOn w:val="Strong"/>
    <w:uiPriority w:val="1"/>
    <w:qFormat/>
    <w:rsid w:val="00607692"/>
    <w:rPr>
      <w:b/>
      <w:bCs/>
      <w:u w:val="single"/>
    </w:rPr>
  </w:style>
  <w:style w:type="paragraph" w:styleId="NormalIndent">
    <w:name w:val="Normal Indent"/>
    <w:basedOn w:val="Normal"/>
    <w:link w:val="NormalIndentChar"/>
    <w:qFormat/>
    <w:rsid w:val="008A1B70"/>
    <w:pPr>
      <w:ind w:left="360"/>
    </w:pPr>
  </w:style>
  <w:style w:type="character" w:customStyle="1" w:styleId="StrongStrike">
    <w:name w:val="Strong Strike"/>
    <w:basedOn w:val="Strong"/>
    <w:uiPriority w:val="1"/>
    <w:qFormat/>
    <w:rsid w:val="002D6802"/>
    <w:rPr>
      <w:b/>
      <w:bCs/>
      <w:caps w:val="0"/>
      <w:smallCaps w:val="0"/>
      <w:strike/>
      <w:dstrike w:val="0"/>
      <w:vanish w:val="0"/>
      <w:vertAlign w:val="baseline"/>
    </w:rPr>
  </w:style>
  <w:style w:type="character" w:customStyle="1" w:styleId="Strike">
    <w:name w:val="Strike"/>
    <w:uiPriority w:val="1"/>
    <w:qFormat/>
    <w:rsid w:val="002D6802"/>
    <w:rPr>
      <w:strike/>
      <w:dstrike w:val="0"/>
    </w:rPr>
  </w:style>
  <w:style w:type="character" w:customStyle="1" w:styleId="EmphasisStrongUnder">
    <w:name w:val="Emphasis Strong Under"/>
    <w:basedOn w:val="Emphasis"/>
    <w:uiPriority w:val="1"/>
    <w:qFormat/>
    <w:rsid w:val="00A7203B"/>
    <w:rPr>
      <w:b/>
      <w:i/>
      <w:iCs/>
      <w:u w:val="single"/>
    </w:rPr>
  </w:style>
  <w:style w:type="paragraph" w:customStyle="1" w:styleId="NormalIndent2">
    <w:name w:val="Normal Indent 2"/>
    <w:basedOn w:val="NormalIndent"/>
    <w:qFormat/>
    <w:rsid w:val="00837332"/>
    <w:pPr>
      <w:ind w:left="720"/>
    </w:pPr>
  </w:style>
  <w:style w:type="paragraph" w:customStyle="1" w:styleId="NormalIndent3">
    <w:name w:val="Normal Indent 3"/>
    <w:basedOn w:val="NormalIndent2"/>
    <w:qFormat/>
    <w:rsid w:val="00837332"/>
    <w:pPr>
      <w:ind w:left="1080"/>
    </w:pPr>
  </w:style>
  <w:style w:type="paragraph" w:customStyle="1" w:styleId="CodeList1">
    <w:name w:val="Code List 1"/>
    <w:basedOn w:val="NormalIndent"/>
    <w:uiPriority w:val="3"/>
    <w:qFormat/>
    <w:rsid w:val="00B71DDC"/>
    <w:pPr>
      <w:tabs>
        <w:tab w:val="left" w:pos="720"/>
      </w:tabs>
      <w:spacing w:after="120"/>
      <w:ind w:left="720" w:hanging="360"/>
    </w:pPr>
  </w:style>
  <w:style w:type="paragraph" w:customStyle="1" w:styleId="CodeList2">
    <w:name w:val="Code List 2"/>
    <w:basedOn w:val="CodeList1"/>
    <w:uiPriority w:val="3"/>
    <w:qFormat/>
    <w:rsid w:val="00B71DDC"/>
    <w:pPr>
      <w:ind w:left="1080"/>
    </w:pPr>
  </w:style>
  <w:style w:type="paragraph" w:customStyle="1" w:styleId="CodeList3">
    <w:name w:val="Code List 3"/>
    <w:basedOn w:val="CodeList2"/>
    <w:uiPriority w:val="3"/>
    <w:qFormat/>
    <w:rsid w:val="00B71DDC"/>
    <w:pPr>
      <w:ind w:left="1440"/>
    </w:pPr>
  </w:style>
  <w:style w:type="paragraph" w:customStyle="1" w:styleId="3ptAfterIndent">
    <w:name w:val="3pt After Indent"/>
    <w:basedOn w:val="NormalIndent"/>
    <w:link w:val="3ptAfterIndentChar"/>
    <w:uiPriority w:val="1"/>
    <w:qFormat/>
    <w:rsid w:val="00B631F2"/>
    <w:pPr>
      <w:spacing w:after="60"/>
    </w:pPr>
  </w:style>
  <w:style w:type="paragraph" w:customStyle="1" w:styleId="3ptAfter">
    <w:name w:val="3pt After"/>
    <w:basedOn w:val="Normal"/>
    <w:link w:val="3ptAfterChar"/>
    <w:uiPriority w:val="1"/>
    <w:qFormat/>
    <w:rsid w:val="00B631F2"/>
    <w:pPr>
      <w:tabs>
        <w:tab w:val="left" w:pos="288"/>
      </w:tabs>
      <w:spacing w:after="60"/>
    </w:pPr>
    <w:rPr>
      <w:rFonts w:eastAsia="Times New Roman"/>
    </w:rPr>
  </w:style>
  <w:style w:type="character" w:customStyle="1" w:styleId="NormalIndentChar">
    <w:name w:val="Normal Indent Char"/>
    <w:basedOn w:val="DefaultParagraphFont"/>
    <w:link w:val="NormalIndent"/>
    <w:rsid w:val="00B631F2"/>
    <w:rPr>
      <w:rFonts w:ascii="Times New Roman" w:hAnsi="Times New Roman"/>
    </w:rPr>
  </w:style>
  <w:style w:type="character" w:customStyle="1" w:styleId="3ptAfterIndentChar">
    <w:name w:val="3pt After Indent Char"/>
    <w:basedOn w:val="NormalIndentChar"/>
    <w:link w:val="3ptAfterIndent"/>
    <w:uiPriority w:val="1"/>
    <w:rsid w:val="00B631F2"/>
    <w:rPr>
      <w:rFonts w:ascii="Times New Roman" w:hAnsi="Times New Roman"/>
    </w:rPr>
  </w:style>
  <w:style w:type="paragraph" w:customStyle="1" w:styleId="3ptAfterIndent1">
    <w:name w:val="3pt After Indent 1"/>
    <w:basedOn w:val="Normal"/>
    <w:link w:val="3ptAfterIndent1Char"/>
    <w:uiPriority w:val="1"/>
    <w:qFormat/>
    <w:rsid w:val="006C5489"/>
    <w:pPr>
      <w:spacing w:after="60"/>
      <w:ind w:left="706"/>
    </w:pPr>
  </w:style>
  <w:style w:type="character" w:customStyle="1" w:styleId="3ptAfterChar">
    <w:name w:val="3pt After Char"/>
    <w:basedOn w:val="DefaultParagraphFont"/>
    <w:link w:val="3ptAfter"/>
    <w:uiPriority w:val="1"/>
    <w:rsid w:val="006C5489"/>
    <w:rPr>
      <w:rFonts w:ascii="Times New Roman" w:eastAsia="Times New Roman" w:hAnsi="Times New Roman"/>
    </w:rPr>
  </w:style>
  <w:style w:type="character" w:customStyle="1" w:styleId="3ptAfterIndent1Char">
    <w:name w:val="3pt After Indent 1 Char"/>
    <w:basedOn w:val="DefaultParagraphFont"/>
    <w:link w:val="3ptAfterIndent1"/>
    <w:uiPriority w:val="1"/>
    <w:rsid w:val="009C5130"/>
    <w:rPr>
      <w:rFonts w:ascii="Times New Roman" w:hAnsi="Times New Roman"/>
    </w:rPr>
  </w:style>
  <w:style w:type="numbering" w:customStyle="1" w:styleId="NoList1">
    <w:name w:val="No List1"/>
    <w:next w:val="NoList"/>
    <w:uiPriority w:val="99"/>
    <w:semiHidden/>
    <w:unhideWhenUsed/>
    <w:rsid w:val="004A03E9"/>
  </w:style>
  <w:style w:type="table" w:customStyle="1" w:styleId="TableGrid8">
    <w:name w:val="Table Grid8"/>
    <w:basedOn w:val="TableNormal"/>
    <w:next w:val="TableGrid"/>
    <w:uiPriority w:val="39"/>
    <w:rsid w:val="004A03E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7053342">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2812824">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konrad_pilatowicz@uhaul.com" TargetMode="External"/><Relationship Id="rId21" Type="http://schemas.openxmlformats.org/officeDocument/2006/relationships/image" Target="media/image4.jpeg"/><Relationship Id="rId42" Type="http://schemas.openxmlformats.org/officeDocument/2006/relationships/hyperlink" Target="mailto:tina.butcher@nist.gov" TargetMode="External"/><Relationship Id="rId47" Type="http://schemas.openxmlformats.org/officeDocument/2006/relationships/hyperlink" Target="mailto:doug.musick@ks.gov" TargetMode="External"/><Relationship Id="rId63" Type="http://schemas.openxmlformats.org/officeDocument/2006/relationships/image" Target="media/image18.emf"/><Relationship Id="rId68" Type="http://schemas.openxmlformats.org/officeDocument/2006/relationships/footer" Target="footer2.xml"/><Relationship Id="rId84" Type="http://schemas.openxmlformats.org/officeDocument/2006/relationships/fontTable" Target="fontTable.xml"/><Relationship Id="rId16" Type="http://schemas.openxmlformats.org/officeDocument/2006/relationships/image" Target="media/image1.png"/><Relationship Id="rId11" Type="http://schemas.openxmlformats.org/officeDocument/2006/relationships/endnotes" Target="endnotes.xml"/><Relationship Id="rId32" Type="http://schemas.openxmlformats.org/officeDocument/2006/relationships/hyperlink" Target="https://www.sae.org/standards/content/j2601_202005/" TargetMode="External"/><Relationship Id="rId37" Type="http://schemas.openxmlformats.org/officeDocument/2006/relationships/hyperlink" Target="mailto:tbauer@cubical.com" TargetMode="External"/><Relationship Id="rId53" Type="http://schemas.openxmlformats.org/officeDocument/2006/relationships/image" Target="media/image14.png"/><Relationship Id="rId58" Type="http://schemas.openxmlformats.org/officeDocument/2006/relationships/hyperlink" Target="https://www.ncwm.com/interim-archive" TargetMode="External"/><Relationship Id="rId74" Type="http://schemas.openxmlformats.org/officeDocument/2006/relationships/image" Target="media/image24.png"/><Relationship Id="rId79" Type="http://schemas.microsoft.com/office/2007/relationships/hdphoto" Target="media/hdphoto1.wdp"/><Relationship Id="rId5" Type="http://schemas.openxmlformats.org/officeDocument/2006/relationships/customXml" Target="../customXml/item5.xml"/><Relationship Id="rId19" Type="http://schemas.openxmlformats.org/officeDocument/2006/relationships/hyperlink" Target="mailto:james.willis@agriculture.ny.gov" TargetMode="External"/><Relationship Id="rId14" Type="http://schemas.openxmlformats.org/officeDocument/2006/relationships/hyperlink" Target="mailto:vwolpert@azda.gov" TargetMode="External"/><Relationship Id="rId22" Type="http://schemas.openxmlformats.org/officeDocument/2006/relationships/image" Target="media/image5.jpeg"/><Relationship Id="rId27" Type="http://schemas.openxmlformats.org/officeDocument/2006/relationships/hyperlink" Target="mailto:" TargetMode="External"/><Relationship Id="rId30" Type="http://schemas.openxmlformats.org/officeDocument/2006/relationships/hyperlink" Target="https://www.csagroup.org/store/product/CSA%25100ANSI%20HGV%204.3%3A22/" TargetMode="External"/><Relationship Id="rId35" Type="http://schemas.openxmlformats.org/officeDocument/2006/relationships/hyperlink" Target="mailto:asaf.nagler@us.abb.com" TargetMode="External"/><Relationship Id="rId43" Type="http://schemas.openxmlformats.org/officeDocument/2006/relationships/image" Target="media/image7.wmf"/><Relationship Id="rId48" Type="http://schemas.openxmlformats.org/officeDocument/2006/relationships/image" Target="media/image9.emf"/><Relationship Id="rId56" Type="http://schemas.openxmlformats.org/officeDocument/2006/relationships/hyperlink" Target="mailto:james.willis@agriculture.ny.gov" TargetMode="External"/><Relationship Id="rId64" Type="http://schemas.openxmlformats.org/officeDocument/2006/relationships/image" Target="media/image19.emf"/><Relationship Id="rId69" Type="http://schemas.openxmlformats.org/officeDocument/2006/relationships/image" Target="media/image20.wmf"/><Relationship Id="rId77" Type="http://schemas.openxmlformats.org/officeDocument/2006/relationships/oleObject" Target="embeddings/oleObject4.bin"/><Relationship Id="rId8" Type="http://schemas.openxmlformats.org/officeDocument/2006/relationships/settings" Target="settings.xml"/><Relationship Id="rId51" Type="http://schemas.openxmlformats.org/officeDocument/2006/relationships/image" Target="media/image12.png"/><Relationship Id="rId72" Type="http://schemas.openxmlformats.org/officeDocument/2006/relationships/image" Target="media/image22.png"/><Relationship Id="rId80" Type="http://schemas.openxmlformats.org/officeDocument/2006/relationships/header" Target="header3.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mailto:richard.harshman@" TargetMode="External"/><Relationship Id="rId17" Type="http://schemas.openxmlformats.org/officeDocument/2006/relationships/image" Target="media/image2.png"/><Relationship Id="rId25" Type="http://schemas.openxmlformats.org/officeDocument/2006/relationships/hyperlink" Target="mailto:bswiecicki@npga.org" TargetMode="External"/><Relationship Id="rId33" Type="http://schemas.openxmlformats.org/officeDocument/2006/relationships/hyperlink" Target="https://www.csagroup.org/store/product/CSA%25100ANSI%20HGV%204.3%3A22/" TargetMode="External"/><Relationship Id="rId38" Type="http://schemas.openxmlformats.org/officeDocument/2006/relationships/hyperlink" Target="https://www.eia.gov/electricity/data/eia861/" TargetMode="External"/><Relationship Id="rId46" Type="http://schemas.openxmlformats.org/officeDocument/2006/relationships/oleObject" Target="embeddings/oleObject2.bin"/><Relationship Id="rId59" Type="http://schemas.openxmlformats.org/officeDocument/2006/relationships/hyperlink" Target="mailto:rmurnane@pemfab.com" TargetMode="External"/><Relationship Id="rId67" Type="http://schemas.openxmlformats.org/officeDocument/2006/relationships/footer" Target="footer1.xml"/><Relationship Id="rId20" Type="http://schemas.openxmlformats.org/officeDocument/2006/relationships/image" Target="media/image3.jpeg"/><Relationship Id="rId41" Type="http://schemas.openxmlformats.org/officeDocument/2006/relationships/hyperlink" Target="mailto:lisa.warfield@nist.gov" TargetMode="External"/><Relationship Id="rId54" Type="http://schemas.openxmlformats.org/officeDocument/2006/relationships/image" Target="media/image15.png"/><Relationship Id="rId62" Type="http://schemas.openxmlformats.org/officeDocument/2006/relationships/image" Target="media/image17.emf"/><Relationship Id="rId70" Type="http://schemas.openxmlformats.org/officeDocument/2006/relationships/oleObject" Target="embeddings/oleObject3.bin"/><Relationship Id="rId75" Type="http://schemas.openxmlformats.org/officeDocument/2006/relationships/image" Target="media/image25.png"/><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mailto:charlie@cprsquaredinc.com" TargetMode="External"/><Relationship Id="rId23" Type="http://schemas.openxmlformats.org/officeDocument/2006/relationships/image" Target="media/image6.png"/><Relationship Id="rId28" Type="http://schemas.openxmlformats.org/officeDocument/2006/relationships/hyperlink" Target="mailto:jason.glass@ky.gov" TargetMode="External"/><Relationship Id="rId36" Type="http://schemas.openxmlformats.org/officeDocument/2006/relationships/hyperlink" Target="mailto:karl.cunningham@illinois.gov" TargetMode="External"/><Relationship Id="rId49" Type="http://schemas.openxmlformats.org/officeDocument/2006/relationships/image" Target="media/image10.png"/><Relationship Id="rId57" Type="http://schemas.openxmlformats.org/officeDocument/2006/relationships/hyperlink" Target="mailto:charles.stutesman@ks.gov" TargetMode="External"/><Relationship Id="rId10" Type="http://schemas.openxmlformats.org/officeDocument/2006/relationships/footnotes" Target="footnotes.xml"/><Relationship Id="rId31" Type="http://schemas.openxmlformats.org/officeDocument/2006/relationships/hyperlink" Target="https://h2tools.org/hystep-hydrogen-station-equipment-performance-device" TargetMode="External"/><Relationship Id="rId44" Type="http://schemas.openxmlformats.org/officeDocument/2006/relationships/oleObject" Target="embeddings/oleObject1.bin"/><Relationship Id="rId52" Type="http://schemas.openxmlformats.org/officeDocument/2006/relationships/image" Target="media/image13.png"/><Relationship Id="rId60" Type="http://schemas.openxmlformats.org/officeDocument/2006/relationships/hyperlink" Target="mailto:rmurnane@pemfb.com" TargetMode="External"/><Relationship Id="rId65" Type="http://schemas.openxmlformats.org/officeDocument/2006/relationships/header" Target="header1.xml"/><Relationship Id="rId73" Type="http://schemas.openxmlformats.org/officeDocument/2006/relationships/image" Target="media/image23.png"/><Relationship Id="rId78" Type="http://schemas.openxmlformats.org/officeDocument/2006/relationships/image" Target="media/image27.png"/><Relationship Id="rId81"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yperlink" Target="mailto:richard.harshman@" TargetMode="External"/><Relationship Id="rId18" Type="http://schemas.openxmlformats.org/officeDocument/2006/relationships/hyperlink" Target="https://www.nist.gov/pml/owm/weights-and-measures-newsletter-archives-field-standards" TargetMode="External"/><Relationship Id="rId39" Type="http://schemas.openxmlformats.org/officeDocument/2006/relationships/hyperlink" Target="mailto:tina.butcher@nist.gov" TargetMode="External"/><Relationship Id="rId34" Type="http://schemas.openxmlformats.org/officeDocument/2006/relationships/hyperlink" Target="https://ww2.arb.ca.gov/resources/documents/annual-hydrogen-evaluation" TargetMode="External"/><Relationship Id="rId50" Type="http://schemas.openxmlformats.org/officeDocument/2006/relationships/image" Target="media/image11.emf"/><Relationship Id="rId55" Type="http://schemas.openxmlformats.org/officeDocument/2006/relationships/image" Target="media/image16.png"/><Relationship Id="rId76" Type="http://schemas.openxmlformats.org/officeDocument/2006/relationships/image" Target="media/image26.wmf"/><Relationship Id="rId7" Type="http://schemas.openxmlformats.org/officeDocument/2006/relationships/styles" Target="styles.xml"/><Relationship Id="rId71" Type="http://schemas.openxmlformats.org/officeDocument/2006/relationships/image" Target="media/image21.png"/><Relationship Id="rId2" Type="http://schemas.openxmlformats.org/officeDocument/2006/relationships/customXml" Target="../customXml/item2.xml"/><Relationship Id="rId29" Type="http://schemas.openxmlformats.org/officeDocument/2006/relationships/hyperlink" Target="https://www.sae.org/standards/content/j2601_202005/" TargetMode="External"/><Relationship Id="rId24" Type="http://schemas.openxmlformats.org/officeDocument/2006/relationships/hyperlink" Target="mailto:jason.glass@ky.gov" TargetMode="External"/><Relationship Id="rId40" Type="http://schemas.openxmlformats.org/officeDocument/2006/relationships/hyperlink" Target="mailto:juana.williams@nist.gov" TargetMode="External"/><Relationship Id="rId45" Type="http://schemas.openxmlformats.org/officeDocument/2006/relationships/image" Target="media/image8.wmf"/><Relationship Id="rId66" Type="http://schemas.openxmlformats.org/officeDocument/2006/relationships/header" Target="header2.xml"/><Relationship Id="rId61" Type="http://schemas.openxmlformats.org/officeDocument/2006/relationships/hyperlink" Target="mailto:diane.lee@nist.gov" TargetMode="External"/><Relationship Id="rId8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2.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3.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5.xml><?xml version="1.0" encoding="utf-8"?>
<ds:datastoreItem xmlns:ds="http://schemas.openxmlformats.org/officeDocument/2006/customXml" ds:itemID="{DD72368B-1302-4F32-A328-9601B7EEA789}">
  <ds:schemaRefs>
    <ds:schemaRef ds:uri="http://schemas.microsoft.com/office/2006/metadata/properties"/>
    <ds:schemaRef ds:uri="http://schemas.microsoft.com/office/infopath/2007/PartnerControls"/>
    <ds:schemaRef ds:uri="e1c729d5-d8dd-4ccd-87aa-46ea52ddd4a6"/>
    <ds:schemaRef ds:uri="e821e515-2ed6-42dc-8244-a8315a5cc19a"/>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252</Pages>
  <Words>108255</Words>
  <Characters>617057</Characters>
  <Application>Microsoft Office Word</Application>
  <DocSecurity>0</DocSecurity>
  <Lines>5142</Lines>
  <Paragraphs>14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3865</CharactersWithSpaces>
  <SharedDoc>false</SharedDoc>
  <HLinks>
    <vt:vector size="1038" baseType="variant">
      <vt:variant>
        <vt:i4>5701692</vt:i4>
      </vt:variant>
      <vt:variant>
        <vt:i4>864</vt:i4>
      </vt:variant>
      <vt:variant>
        <vt:i4>0</vt:i4>
      </vt:variant>
      <vt:variant>
        <vt:i4>5</vt:i4>
      </vt:variant>
      <vt:variant>
        <vt:lpwstr>mailto:diane.lee@nist.gov</vt:lpwstr>
      </vt:variant>
      <vt:variant>
        <vt:lpwstr/>
      </vt:variant>
      <vt:variant>
        <vt:i4>6750285</vt:i4>
      </vt:variant>
      <vt:variant>
        <vt:i4>861</vt:i4>
      </vt:variant>
      <vt:variant>
        <vt:i4>0</vt:i4>
      </vt:variant>
      <vt:variant>
        <vt:i4>5</vt:i4>
      </vt:variant>
      <vt:variant>
        <vt:lpwstr>mailto:rmurnane@pemfb.com</vt:lpwstr>
      </vt:variant>
      <vt:variant>
        <vt:lpwstr/>
      </vt:variant>
      <vt:variant>
        <vt:i4>4849772</vt:i4>
      </vt:variant>
      <vt:variant>
        <vt:i4>858</vt:i4>
      </vt:variant>
      <vt:variant>
        <vt:i4>0</vt:i4>
      </vt:variant>
      <vt:variant>
        <vt:i4>5</vt:i4>
      </vt:variant>
      <vt:variant>
        <vt:lpwstr>mailto:rmurnane@pemfab.com</vt:lpwstr>
      </vt:variant>
      <vt:variant>
        <vt:lpwstr/>
      </vt:variant>
      <vt:variant>
        <vt:i4>2424838</vt:i4>
      </vt:variant>
      <vt:variant>
        <vt:i4>855</vt:i4>
      </vt:variant>
      <vt:variant>
        <vt:i4>0</vt:i4>
      </vt:variant>
      <vt:variant>
        <vt:i4>5</vt:i4>
      </vt:variant>
      <vt:variant>
        <vt:lpwstr>mailto:richard.harshman@</vt:lpwstr>
      </vt:variant>
      <vt:variant>
        <vt:lpwstr/>
      </vt:variant>
      <vt:variant>
        <vt:i4>4456468</vt:i4>
      </vt:variant>
      <vt:variant>
        <vt:i4>852</vt:i4>
      </vt:variant>
      <vt:variant>
        <vt:i4>0</vt:i4>
      </vt:variant>
      <vt:variant>
        <vt:i4>5</vt:i4>
      </vt:variant>
      <vt:variant>
        <vt:lpwstr>https://www.ncwm.com/interim-archive</vt:lpwstr>
      </vt:variant>
      <vt:variant>
        <vt:lpwstr/>
      </vt:variant>
      <vt:variant>
        <vt:i4>3473501</vt:i4>
      </vt:variant>
      <vt:variant>
        <vt:i4>849</vt:i4>
      </vt:variant>
      <vt:variant>
        <vt:i4>0</vt:i4>
      </vt:variant>
      <vt:variant>
        <vt:i4>5</vt:i4>
      </vt:variant>
      <vt:variant>
        <vt:lpwstr>mailto:charles.stutesman@ks.gov</vt:lpwstr>
      </vt:variant>
      <vt:variant>
        <vt:lpwstr/>
      </vt:variant>
      <vt:variant>
        <vt:i4>4456468</vt:i4>
      </vt:variant>
      <vt:variant>
        <vt:i4>846</vt:i4>
      </vt:variant>
      <vt:variant>
        <vt:i4>0</vt:i4>
      </vt:variant>
      <vt:variant>
        <vt:i4>5</vt:i4>
      </vt:variant>
      <vt:variant>
        <vt:lpwstr>https://www.ncwm.com/interim-archive</vt:lpwstr>
      </vt:variant>
      <vt:variant>
        <vt:lpwstr/>
      </vt:variant>
      <vt:variant>
        <vt:i4>3473501</vt:i4>
      </vt:variant>
      <vt:variant>
        <vt:i4>843</vt:i4>
      </vt:variant>
      <vt:variant>
        <vt:i4>0</vt:i4>
      </vt:variant>
      <vt:variant>
        <vt:i4>5</vt:i4>
      </vt:variant>
      <vt:variant>
        <vt:lpwstr>mailto:charles.stutesman@ks.gov</vt:lpwstr>
      </vt:variant>
      <vt:variant>
        <vt:lpwstr/>
      </vt:variant>
      <vt:variant>
        <vt:i4>2031669</vt:i4>
      </vt:variant>
      <vt:variant>
        <vt:i4>840</vt:i4>
      </vt:variant>
      <vt:variant>
        <vt:i4>0</vt:i4>
      </vt:variant>
      <vt:variant>
        <vt:i4>5</vt:i4>
      </vt:variant>
      <vt:variant>
        <vt:lpwstr>mailto:james.willis@agriculture.ny.gov</vt:lpwstr>
      </vt:variant>
      <vt:variant>
        <vt:lpwstr/>
      </vt:variant>
      <vt:variant>
        <vt:i4>107</vt:i4>
      </vt:variant>
      <vt:variant>
        <vt:i4>837</vt:i4>
      </vt:variant>
      <vt:variant>
        <vt:i4>0</vt:i4>
      </vt:variant>
      <vt:variant>
        <vt:i4>5</vt:i4>
      </vt:variant>
      <vt:variant>
        <vt:lpwstr>mailto:doug.musick@ks.gov</vt:lpwstr>
      </vt:variant>
      <vt:variant>
        <vt:lpwstr/>
      </vt:variant>
      <vt:variant>
        <vt:i4>2687002</vt:i4>
      </vt:variant>
      <vt:variant>
        <vt:i4>828</vt:i4>
      </vt:variant>
      <vt:variant>
        <vt:i4>0</vt:i4>
      </vt:variant>
      <vt:variant>
        <vt:i4>5</vt:i4>
      </vt:variant>
      <vt:variant>
        <vt:lpwstr>mailto:tbutcher@nist.gov</vt:lpwstr>
      </vt:variant>
      <vt:variant>
        <vt:lpwstr/>
      </vt:variant>
      <vt:variant>
        <vt:i4>589944</vt:i4>
      </vt:variant>
      <vt:variant>
        <vt:i4>825</vt:i4>
      </vt:variant>
      <vt:variant>
        <vt:i4>0</vt:i4>
      </vt:variant>
      <vt:variant>
        <vt:i4>5</vt:i4>
      </vt:variant>
      <vt:variant>
        <vt:lpwstr>mailto:lisa.warfield@nist.gov</vt:lpwstr>
      </vt:variant>
      <vt:variant>
        <vt:lpwstr/>
      </vt:variant>
      <vt:variant>
        <vt:i4>5963828</vt:i4>
      </vt:variant>
      <vt:variant>
        <vt:i4>822</vt:i4>
      </vt:variant>
      <vt:variant>
        <vt:i4>0</vt:i4>
      </vt:variant>
      <vt:variant>
        <vt:i4>5</vt:i4>
      </vt:variant>
      <vt:variant>
        <vt:lpwstr>mailto:juana.williams@nist.gov</vt:lpwstr>
      </vt:variant>
      <vt:variant>
        <vt:lpwstr/>
      </vt:variant>
      <vt:variant>
        <vt:i4>2687002</vt:i4>
      </vt:variant>
      <vt:variant>
        <vt:i4>819</vt:i4>
      </vt:variant>
      <vt:variant>
        <vt:i4>0</vt:i4>
      </vt:variant>
      <vt:variant>
        <vt:i4>5</vt:i4>
      </vt:variant>
      <vt:variant>
        <vt:lpwstr>mailto:tbutcher@nist.gov</vt:lpwstr>
      </vt:variant>
      <vt:variant>
        <vt:lpwstr/>
      </vt:variant>
      <vt:variant>
        <vt:i4>1507335</vt:i4>
      </vt:variant>
      <vt:variant>
        <vt:i4>816</vt:i4>
      </vt:variant>
      <vt:variant>
        <vt:i4>0</vt:i4>
      </vt:variant>
      <vt:variant>
        <vt:i4>5</vt:i4>
      </vt:variant>
      <vt:variant>
        <vt:lpwstr>https://www.eia.gov/electricity/data/eia861/</vt:lpwstr>
      </vt:variant>
      <vt:variant>
        <vt:lpwstr/>
      </vt:variant>
      <vt:variant>
        <vt:i4>1310780</vt:i4>
      </vt:variant>
      <vt:variant>
        <vt:i4>806</vt:i4>
      </vt:variant>
      <vt:variant>
        <vt:i4>0</vt:i4>
      </vt:variant>
      <vt:variant>
        <vt:i4>5</vt:i4>
      </vt:variant>
      <vt:variant>
        <vt:lpwstr/>
      </vt:variant>
      <vt:variant>
        <vt:lpwstr>_Toc119155162</vt:lpwstr>
      </vt:variant>
      <vt:variant>
        <vt:i4>1310780</vt:i4>
      </vt:variant>
      <vt:variant>
        <vt:i4>800</vt:i4>
      </vt:variant>
      <vt:variant>
        <vt:i4>0</vt:i4>
      </vt:variant>
      <vt:variant>
        <vt:i4>5</vt:i4>
      </vt:variant>
      <vt:variant>
        <vt:lpwstr/>
      </vt:variant>
      <vt:variant>
        <vt:lpwstr>_Toc119155161</vt:lpwstr>
      </vt:variant>
      <vt:variant>
        <vt:i4>1310780</vt:i4>
      </vt:variant>
      <vt:variant>
        <vt:i4>794</vt:i4>
      </vt:variant>
      <vt:variant>
        <vt:i4>0</vt:i4>
      </vt:variant>
      <vt:variant>
        <vt:i4>5</vt:i4>
      </vt:variant>
      <vt:variant>
        <vt:lpwstr/>
      </vt:variant>
      <vt:variant>
        <vt:lpwstr>_Toc119155160</vt:lpwstr>
      </vt:variant>
      <vt:variant>
        <vt:i4>1507388</vt:i4>
      </vt:variant>
      <vt:variant>
        <vt:i4>788</vt:i4>
      </vt:variant>
      <vt:variant>
        <vt:i4>0</vt:i4>
      </vt:variant>
      <vt:variant>
        <vt:i4>5</vt:i4>
      </vt:variant>
      <vt:variant>
        <vt:lpwstr/>
      </vt:variant>
      <vt:variant>
        <vt:lpwstr>_Toc119155159</vt:lpwstr>
      </vt:variant>
      <vt:variant>
        <vt:i4>1507388</vt:i4>
      </vt:variant>
      <vt:variant>
        <vt:i4>782</vt:i4>
      </vt:variant>
      <vt:variant>
        <vt:i4>0</vt:i4>
      </vt:variant>
      <vt:variant>
        <vt:i4>5</vt:i4>
      </vt:variant>
      <vt:variant>
        <vt:lpwstr/>
      </vt:variant>
      <vt:variant>
        <vt:lpwstr>_Toc119155158</vt:lpwstr>
      </vt:variant>
      <vt:variant>
        <vt:i4>1507388</vt:i4>
      </vt:variant>
      <vt:variant>
        <vt:i4>776</vt:i4>
      </vt:variant>
      <vt:variant>
        <vt:i4>0</vt:i4>
      </vt:variant>
      <vt:variant>
        <vt:i4>5</vt:i4>
      </vt:variant>
      <vt:variant>
        <vt:lpwstr/>
      </vt:variant>
      <vt:variant>
        <vt:lpwstr>_Toc119155157</vt:lpwstr>
      </vt:variant>
      <vt:variant>
        <vt:i4>1507388</vt:i4>
      </vt:variant>
      <vt:variant>
        <vt:i4>770</vt:i4>
      </vt:variant>
      <vt:variant>
        <vt:i4>0</vt:i4>
      </vt:variant>
      <vt:variant>
        <vt:i4>5</vt:i4>
      </vt:variant>
      <vt:variant>
        <vt:lpwstr/>
      </vt:variant>
      <vt:variant>
        <vt:lpwstr>_Toc119155156</vt:lpwstr>
      </vt:variant>
      <vt:variant>
        <vt:i4>1507388</vt:i4>
      </vt:variant>
      <vt:variant>
        <vt:i4>764</vt:i4>
      </vt:variant>
      <vt:variant>
        <vt:i4>0</vt:i4>
      </vt:variant>
      <vt:variant>
        <vt:i4>5</vt:i4>
      </vt:variant>
      <vt:variant>
        <vt:lpwstr/>
      </vt:variant>
      <vt:variant>
        <vt:lpwstr>_Toc119155155</vt:lpwstr>
      </vt:variant>
      <vt:variant>
        <vt:i4>1507388</vt:i4>
      </vt:variant>
      <vt:variant>
        <vt:i4>758</vt:i4>
      </vt:variant>
      <vt:variant>
        <vt:i4>0</vt:i4>
      </vt:variant>
      <vt:variant>
        <vt:i4>5</vt:i4>
      </vt:variant>
      <vt:variant>
        <vt:lpwstr/>
      </vt:variant>
      <vt:variant>
        <vt:lpwstr>_Toc119155154</vt:lpwstr>
      </vt:variant>
      <vt:variant>
        <vt:i4>1507388</vt:i4>
      </vt:variant>
      <vt:variant>
        <vt:i4>752</vt:i4>
      </vt:variant>
      <vt:variant>
        <vt:i4>0</vt:i4>
      </vt:variant>
      <vt:variant>
        <vt:i4>5</vt:i4>
      </vt:variant>
      <vt:variant>
        <vt:lpwstr/>
      </vt:variant>
      <vt:variant>
        <vt:lpwstr>_Toc119155153</vt:lpwstr>
      </vt:variant>
      <vt:variant>
        <vt:i4>1507388</vt:i4>
      </vt:variant>
      <vt:variant>
        <vt:i4>746</vt:i4>
      </vt:variant>
      <vt:variant>
        <vt:i4>0</vt:i4>
      </vt:variant>
      <vt:variant>
        <vt:i4>5</vt:i4>
      </vt:variant>
      <vt:variant>
        <vt:lpwstr/>
      </vt:variant>
      <vt:variant>
        <vt:lpwstr>_Toc119155152</vt:lpwstr>
      </vt:variant>
      <vt:variant>
        <vt:i4>1507388</vt:i4>
      </vt:variant>
      <vt:variant>
        <vt:i4>740</vt:i4>
      </vt:variant>
      <vt:variant>
        <vt:i4>0</vt:i4>
      </vt:variant>
      <vt:variant>
        <vt:i4>5</vt:i4>
      </vt:variant>
      <vt:variant>
        <vt:lpwstr/>
      </vt:variant>
      <vt:variant>
        <vt:lpwstr>_Toc119155151</vt:lpwstr>
      </vt:variant>
      <vt:variant>
        <vt:i4>1507388</vt:i4>
      </vt:variant>
      <vt:variant>
        <vt:i4>734</vt:i4>
      </vt:variant>
      <vt:variant>
        <vt:i4>0</vt:i4>
      </vt:variant>
      <vt:variant>
        <vt:i4>5</vt:i4>
      </vt:variant>
      <vt:variant>
        <vt:lpwstr/>
      </vt:variant>
      <vt:variant>
        <vt:lpwstr>_Toc119155150</vt:lpwstr>
      </vt:variant>
      <vt:variant>
        <vt:i4>1441852</vt:i4>
      </vt:variant>
      <vt:variant>
        <vt:i4>728</vt:i4>
      </vt:variant>
      <vt:variant>
        <vt:i4>0</vt:i4>
      </vt:variant>
      <vt:variant>
        <vt:i4>5</vt:i4>
      </vt:variant>
      <vt:variant>
        <vt:lpwstr/>
      </vt:variant>
      <vt:variant>
        <vt:lpwstr>_Toc119155149</vt:lpwstr>
      </vt:variant>
      <vt:variant>
        <vt:i4>1441852</vt:i4>
      </vt:variant>
      <vt:variant>
        <vt:i4>722</vt:i4>
      </vt:variant>
      <vt:variant>
        <vt:i4>0</vt:i4>
      </vt:variant>
      <vt:variant>
        <vt:i4>5</vt:i4>
      </vt:variant>
      <vt:variant>
        <vt:lpwstr/>
      </vt:variant>
      <vt:variant>
        <vt:lpwstr>_Toc119155148</vt:lpwstr>
      </vt:variant>
      <vt:variant>
        <vt:i4>1441852</vt:i4>
      </vt:variant>
      <vt:variant>
        <vt:i4>716</vt:i4>
      </vt:variant>
      <vt:variant>
        <vt:i4>0</vt:i4>
      </vt:variant>
      <vt:variant>
        <vt:i4>5</vt:i4>
      </vt:variant>
      <vt:variant>
        <vt:lpwstr/>
      </vt:variant>
      <vt:variant>
        <vt:lpwstr>_Toc119155147</vt:lpwstr>
      </vt:variant>
      <vt:variant>
        <vt:i4>1441852</vt:i4>
      </vt:variant>
      <vt:variant>
        <vt:i4>710</vt:i4>
      </vt:variant>
      <vt:variant>
        <vt:i4>0</vt:i4>
      </vt:variant>
      <vt:variant>
        <vt:i4>5</vt:i4>
      </vt:variant>
      <vt:variant>
        <vt:lpwstr/>
      </vt:variant>
      <vt:variant>
        <vt:lpwstr>_Toc119155146</vt:lpwstr>
      </vt:variant>
      <vt:variant>
        <vt:i4>1441852</vt:i4>
      </vt:variant>
      <vt:variant>
        <vt:i4>704</vt:i4>
      </vt:variant>
      <vt:variant>
        <vt:i4>0</vt:i4>
      </vt:variant>
      <vt:variant>
        <vt:i4>5</vt:i4>
      </vt:variant>
      <vt:variant>
        <vt:lpwstr/>
      </vt:variant>
      <vt:variant>
        <vt:lpwstr>_Toc119155145</vt:lpwstr>
      </vt:variant>
      <vt:variant>
        <vt:i4>1441852</vt:i4>
      </vt:variant>
      <vt:variant>
        <vt:i4>698</vt:i4>
      </vt:variant>
      <vt:variant>
        <vt:i4>0</vt:i4>
      </vt:variant>
      <vt:variant>
        <vt:i4>5</vt:i4>
      </vt:variant>
      <vt:variant>
        <vt:lpwstr/>
      </vt:variant>
      <vt:variant>
        <vt:lpwstr>_Toc119155144</vt:lpwstr>
      </vt:variant>
      <vt:variant>
        <vt:i4>1441852</vt:i4>
      </vt:variant>
      <vt:variant>
        <vt:i4>692</vt:i4>
      </vt:variant>
      <vt:variant>
        <vt:i4>0</vt:i4>
      </vt:variant>
      <vt:variant>
        <vt:i4>5</vt:i4>
      </vt:variant>
      <vt:variant>
        <vt:lpwstr/>
      </vt:variant>
      <vt:variant>
        <vt:lpwstr>_Toc119155143</vt:lpwstr>
      </vt:variant>
      <vt:variant>
        <vt:i4>1441852</vt:i4>
      </vt:variant>
      <vt:variant>
        <vt:i4>686</vt:i4>
      </vt:variant>
      <vt:variant>
        <vt:i4>0</vt:i4>
      </vt:variant>
      <vt:variant>
        <vt:i4>5</vt:i4>
      </vt:variant>
      <vt:variant>
        <vt:lpwstr/>
      </vt:variant>
      <vt:variant>
        <vt:lpwstr>_Toc119155142</vt:lpwstr>
      </vt:variant>
      <vt:variant>
        <vt:i4>1441852</vt:i4>
      </vt:variant>
      <vt:variant>
        <vt:i4>680</vt:i4>
      </vt:variant>
      <vt:variant>
        <vt:i4>0</vt:i4>
      </vt:variant>
      <vt:variant>
        <vt:i4>5</vt:i4>
      </vt:variant>
      <vt:variant>
        <vt:lpwstr/>
      </vt:variant>
      <vt:variant>
        <vt:lpwstr>_Toc119155141</vt:lpwstr>
      </vt:variant>
      <vt:variant>
        <vt:i4>1441852</vt:i4>
      </vt:variant>
      <vt:variant>
        <vt:i4>674</vt:i4>
      </vt:variant>
      <vt:variant>
        <vt:i4>0</vt:i4>
      </vt:variant>
      <vt:variant>
        <vt:i4>5</vt:i4>
      </vt:variant>
      <vt:variant>
        <vt:lpwstr/>
      </vt:variant>
      <vt:variant>
        <vt:lpwstr>_Toc119155140</vt:lpwstr>
      </vt:variant>
      <vt:variant>
        <vt:i4>1114172</vt:i4>
      </vt:variant>
      <vt:variant>
        <vt:i4>668</vt:i4>
      </vt:variant>
      <vt:variant>
        <vt:i4>0</vt:i4>
      </vt:variant>
      <vt:variant>
        <vt:i4>5</vt:i4>
      </vt:variant>
      <vt:variant>
        <vt:lpwstr/>
      </vt:variant>
      <vt:variant>
        <vt:lpwstr>_Toc119155139</vt:lpwstr>
      </vt:variant>
      <vt:variant>
        <vt:i4>1114172</vt:i4>
      </vt:variant>
      <vt:variant>
        <vt:i4>662</vt:i4>
      </vt:variant>
      <vt:variant>
        <vt:i4>0</vt:i4>
      </vt:variant>
      <vt:variant>
        <vt:i4>5</vt:i4>
      </vt:variant>
      <vt:variant>
        <vt:lpwstr/>
      </vt:variant>
      <vt:variant>
        <vt:lpwstr>_Toc119155138</vt:lpwstr>
      </vt:variant>
      <vt:variant>
        <vt:i4>1114172</vt:i4>
      </vt:variant>
      <vt:variant>
        <vt:i4>656</vt:i4>
      </vt:variant>
      <vt:variant>
        <vt:i4>0</vt:i4>
      </vt:variant>
      <vt:variant>
        <vt:i4>5</vt:i4>
      </vt:variant>
      <vt:variant>
        <vt:lpwstr/>
      </vt:variant>
      <vt:variant>
        <vt:lpwstr>_Toc119155137</vt:lpwstr>
      </vt:variant>
      <vt:variant>
        <vt:i4>1114172</vt:i4>
      </vt:variant>
      <vt:variant>
        <vt:i4>650</vt:i4>
      </vt:variant>
      <vt:variant>
        <vt:i4>0</vt:i4>
      </vt:variant>
      <vt:variant>
        <vt:i4>5</vt:i4>
      </vt:variant>
      <vt:variant>
        <vt:lpwstr/>
      </vt:variant>
      <vt:variant>
        <vt:lpwstr>_Toc119155136</vt:lpwstr>
      </vt:variant>
      <vt:variant>
        <vt:i4>1114172</vt:i4>
      </vt:variant>
      <vt:variant>
        <vt:i4>644</vt:i4>
      </vt:variant>
      <vt:variant>
        <vt:i4>0</vt:i4>
      </vt:variant>
      <vt:variant>
        <vt:i4>5</vt:i4>
      </vt:variant>
      <vt:variant>
        <vt:lpwstr/>
      </vt:variant>
      <vt:variant>
        <vt:lpwstr>_Toc119155135</vt:lpwstr>
      </vt:variant>
      <vt:variant>
        <vt:i4>1114172</vt:i4>
      </vt:variant>
      <vt:variant>
        <vt:i4>638</vt:i4>
      </vt:variant>
      <vt:variant>
        <vt:i4>0</vt:i4>
      </vt:variant>
      <vt:variant>
        <vt:i4>5</vt:i4>
      </vt:variant>
      <vt:variant>
        <vt:lpwstr/>
      </vt:variant>
      <vt:variant>
        <vt:lpwstr>_Toc119155134</vt:lpwstr>
      </vt:variant>
      <vt:variant>
        <vt:i4>7209026</vt:i4>
      </vt:variant>
      <vt:variant>
        <vt:i4>633</vt:i4>
      </vt:variant>
      <vt:variant>
        <vt:i4>0</vt:i4>
      </vt:variant>
      <vt:variant>
        <vt:i4>5</vt:i4>
      </vt:variant>
      <vt:variant>
        <vt:lpwstr>mailto:tbauer@cubical.com</vt:lpwstr>
      </vt:variant>
      <vt:variant>
        <vt:lpwstr/>
      </vt:variant>
      <vt:variant>
        <vt:i4>6684699</vt:i4>
      </vt:variant>
      <vt:variant>
        <vt:i4>630</vt:i4>
      </vt:variant>
      <vt:variant>
        <vt:i4>0</vt:i4>
      </vt:variant>
      <vt:variant>
        <vt:i4>5</vt:i4>
      </vt:variant>
      <vt:variant>
        <vt:lpwstr>mailto:karl.cunningham@illinois.gov</vt:lpwstr>
      </vt:variant>
      <vt:variant>
        <vt:lpwstr/>
      </vt:variant>
      <vt:variant>
        <vt:i4>2097233</vt:i4>
      </vt:variant>
      <vt:variant>
        <vt:i4>627</vt:i4>
      </vt:variant>
      <vt:variant>
        <vt:i4>0</vt:i4>
      </vt:variant>
      <vt:variant>
        <vt:i4>5</vt:i4>
      </vt:variant>
      <vt:variant>
        <vt:lpwstr/>
      </vt:variant>
      <vt:variant>
        <vt:lpwstr>_bookmark25</vt:lpwstr>
      </vt:variant>
      <vt:variant>
        <vt:i4>2097233</vt:i4>
      </vt:variant>
      <vt:variant>
        <vt:i4>624</vt:i4>
      </vt:variant>
      <vt:variant>
        <vt:i4>0</vt:i4>
      </vt:variant>
      <vt:variant>
        <vt:i4>5</vt:i4>
      </vt:variant>
      <vt:variant>
        <vt:lpwstr/>
      </vt:variant>
      <vt:variant>
        <vt:lpwstr>_bookmark24</vt:lpwstr>
      </vt:variant>
      <vt:variant>
        <vt:i4>2097233</vt:i4>
      </vt:variant>
      <vt:variant>
        <vt:i4>621</vt:i4>
      </vt:variant>
      <vt:variant>
        <vt:i4>0</vt:i4>
      </vt:variant>
      <vt:variant>
        <vt:i4>5</vt:i4>
      </vt:variant>
      <vt:variant>
        <vt:lpwstr/>
      </vt:variant>
      <vt:variant>
        <vt:lpwstr>_bookmark27</vt:lpwstr>
      </vt:variant>
      <vt:variant>
        <vt:i4>2097233</vt:i4>
      </vt:variant>
      <vt:variant>
        <vt:i4>618</vt:i4>
      </vt:variant>
      <vt:variant>
        <vt:i4>0</vt:i4>
      </vt:variant>
      <vt:variant>
        <vt:i4>5</vt:i4>
      </vt:variant>
      <vt:variant>
        <vt:lpwstr/>
      </vt:variant>
      <vt:variant>
        <vt:lpwstr>_bookmark26</vt:lpwstr>
      </vt:variant>
      <vt:variant>
        <vt:i4>2097233</vt:i4>
      </vt:variant>
      <vt:variant>
        <vt:i4>615</vt:i4>
      </vt:variant>
      <vt:variant>
        <vt:i4>0</vt:i4>
      </vt:variant>
      <vt:variant>
        <vt:i4>5</vt:i4>
      </vt:variant>
      <vt:variant>
        <vt:lpwstr/>
      </vt:variant>
      <vt:variant>
        <vt:lpwstr>_bookmark20</vt:lpwstr>
      </vt:variant>
      <vt:variant>
        <vt:i4>2293841</vt:i4>
      </vt:variant>
      <vt:variant>
        <vt:i4>612</vt:i4>
      </vt:variant>
      <vt:variant>
        <vt:i4>0</vt:i4>
      </vt:variant>
      <vt:variant>
        <vt:i4>5</vt:i4>
      </vt:variant>
      <vt:variant>
        <vt:lpwstr/>
      </vt:variant>
      <vt:variant>
        <vt:lpwstr>_bookmark19</vt:lpwstr>
      </vt:variant>
      <vt:variant>
        <vt:i4>2293841</vt:i4>
      </vt:variant>
      <vt:variant>
        <vt:i4>609</vt:i4>
      </vt:variant>
      <vt:variant>
        <vt:i4>0</vt:i4>
      </vt:variant>
      <vt:variant>
        <vt:i4>5</vt:i4>
      </vt:variant>
      <vt:variant>
        <vt:lpwstr/>
      </vt:variant>
      <vt:variant>
        <vt:lpwstr>_bookmark18</vt:lpwstr>
      </vt:variant>
      <vt:variant>
        <vt:i4>2097233</vt:i4>
      </vt:variant>
      <vt:variant>
        <vt:i4>606</vt:i4>
      </vt:variant>
      <vt:variant>
        <vt:i4>0</vt:i4>
      </vt:variant>
      <vt:variant>
        <vt:i4>5</vt:i4>
      </vt:variant>
      <vt:variant>
        <vt:lpwstr/>
      </vt:variant>
      <vt:variant>
        <vt:lpwstr>_bookmark23</vt:lpwstr>
      </vt:variant>
      <vt:variant>
        <vt:i4>2097233</vt:i4>
      </vt:variant>
      <vt:variant>
        <vt:i4>603</vt:i4>
      </vt:variant>
      <vt:variant>
        <vt:i4>0</vt:i4>
      </vt:variant>
      <vt:variant>
        <vt:i4>5</vt:i4>
      </vt:variant>
      <vt:variant>
        <vt:lpwstr/>
      </vt:variant>
      <vt:variant>
        <vt:lpwstr>_bookmark22</vt:lpwstr>
      </vt:variant>
      <vt:variant>
        <vt:i4>2097233</vt:i4>
      </vt:variant>
      <vt:variant>
        <vt:i4>600</vt:i4>
      </vt:variant>
      <vt:variant>
        <vt:i4>0</vt:i4>
      </vt:variant>
      <vt:variant>
        <vt:i4>5</vt:i4>
      </vt:variant>
      <vt:variant>
        <vt:lpwstr/>
      </vt:variant>
      <vt:variant>
        <vt:lpwstr>_bookmark21</vt:lpwstr>
      </vt:variant>
      <vt:variant>
        <vt:i4>2293841</vt:i4>
      </vt:variant>
      <vt:variant>
        <vt:i4>597</vt:i4>
      </vt:variant>
      <vt:variant>
        <vt:i4>0</vt:i4>
      </vt:variant>
      <vt:variant>
        <vt:i4>5</vt:i4>
      </vt:variant>
      <vt:variant>
        <vt:lpwstr/>
      </vt:variant>
      <vt:variant>
        <vt:lpwstr>_bookmark14</vt:lpwstr>
      </vt:variant>
      <vt:variant>
        <vt:i4>5767204</vt:i4>
      </vt:variant>
      <vt:variant>
        <vt:i4>594</vt:i4>
      </vt:variant>
      <vt:variant>
        <vt:i4>0</vt:i4>
      </vt:variant>
      <vt:variant>
        <vt:i4>5</vt:i4>
      </vt:variant>
      <vt:variant>
        <vt:lpwstr>http://www.cdfa.ca.gov/dms/pdfs/regulations/EVSE_ISOR.pdf</vt:lpwstr>
      </vt:variant>
      <vt:variant>
        <vt:lpwstr/>
      </vt:variant>
      <vt:variant>
        <vt:i4>2293841</vt:i4>
      </vt:variant>
      <vt:variant>
        <vt:i4>591</vt:i4>
      </vt:variant>
      <vt:variant>
        <vt:i4>0</vt:i4>
      </vt:variant>
      <vt:variant>
        <vt:i4>5</vt:i4>
      </vt:variant>
      <vt:variant>
        <vt:lpwstr/>
      </vt:variant>
      <vt:variant>
        <vt:lpwstr>_bookmark13</vt:lpwstr>
      </vt:variant>
      <vt:variant>
        <vt:i4>2293841</vt:i4>
      </vt:variant>
      <vt:variant>
        <vt:i4>588</vt:i4>
      </vt:variant>
      <vt:variant>
        <vt:i4>0</vt:i4>
      </vt:variant>
      <vt:variant>
        <vt:i4>5</vt:i4>
      </vt:variant>
      <vt:variant>
        <vt:lpwstr/>
      </vt:variant>
      <vt:variant>
        <vt:lpwstr>_bookmark12</vt:lpwstr>
      </vt:variant>
      <vt:variant>
        <vt:i4>2293841</vt:i4>
      </vt:variant>
      <vt:variant>
        <vt:i4>585</vt:i4>
      </vt:variant>
      <vt:variant>
        <vt:i4>0</vt:i4>
      </vt:variant>
      <vt:variant>
        <vt:i4>5</vt:i4>
      </vt:variant>
      <vt:variant>
        <vt:lpwstr/>
      </vt:variant>
      <vt:variant>
        <vt:lpwstr>_bookmark17</vt:lpwstr>
      </vt:variant>
      <vt:variant>
        <vt:i4>2293841</vt:i4>
      </vt:variant>
      <vt:variant>
        <vt:i4>582</vt:i4>
      </vt:variant>
      <vt:variant>
        <vt:i4>0</vt:i4>
      </vt:variant>
      <vt:variant>
        <vt:i4>5</vt:i4>
      </vt:variant>
      <vt:variant>
        <vt:lpwstr/>
      </vt:variant>
      <vt:variant>
        <vt:lpwstr>_bookmark16</vt:lpwstr>
      </vt:variant>
      <vt:variant>
        <vt:i4>2293841</vt:i4>
      </vt:variant>
      <vt:variant>
        <vt:i4>579</vt:i4>
      </vt:variant>
      <vt:variant>
        <vt:i4>0</vt:i4>
      </vt:variant>
      <vt:variant>
        <vt:i4>5</vt:i4>
      </vt:variant>
      <vt:variant>
        <vt:lpwstr/>
      </vt:variant>
      <vt:variant>
        <vt:lpwstr>_bookmark15</vt:lpwstr>
      </vt:variant>
      <vt:variant>
        <vt:i4>2424913</vt:i4>
      </vt:variant>
      <vt:variant>
        <vt:i4>576</vt:i4>
      </vt:variant>
      <vt:variant>
        <vt:i4>0</vt:i4>
      </vt:variant>
      <vt:variant>
        <vt:i4>5</vt:i4>
      </vt:variant>
      <vt:variant>
        <vt:lpwstr/>
      </vt:variant>
      <vt:variant>
        <vt:lpwstr>_bookmark7</vt:lpwstr>
      </vt:variant>
      <vt:variant>
        <vt:i4>2359377</vt:i4>
      </vt:variant>
      <vt:variant>
        <vt:i4>573</vt:i4>
      </vt:variant>
      <vt:variant>
        <vt:i4>0</vt:i4>
      </vt:variant>
      <vt:variant>
        <vt:i4>5</vt:i4>
      </vt:variant>
      <vt:variant>
        <vt:lpwstr/>
      </vt:variant>
      <vt:variant>
        <vt:lpwstr>_bookmark6</vt:lpwstr>
      </vt:variant>
      <vt:variant>
        <vt:i4>2555985</vt:i4>
      </vt:variant>
      <vt:variant>
        <vt:i4>570</vt:i4>
      </vt:variant>
      <vt:variant>
        <vt:i4>0</vt:i4>
      </vt:variant>
      <vt:variant>
        <vt:i4>5</vt:i4>
      </vt:variant>
      <vt:variant>
        <vt:lpwstr/>
      </vt:variant>
      <vt:variant>
        <vt:lpwstr>_bookmark5</vt:lpwstr>
      </vt:variant>
      <vt:variant>
        <vt:i4>2490449</vt:i4>
      </vt:variant>
      <vt:variant>
        <vt:i4>567</vt:i4>
      </vt:variant>
      <vt:variant>
        <vt:i4>0</vt:i4>
      </vt:variant>
      <vt:variant>
        <vt:i4>5</vt:i4>
      </vt:variant>
      <vt:variant>
        <vt:lpwstr/>
      </vt:variant>
      <vt:variant>
        <vt:lpwstr>_bookmark4</vt:lpwstr>
      </vt:variant>
      <vt:variant>
        <vt:i4>2293841</vt:i4>
      </vt:variant>
      <vt:variant>
        <vt:i4>564</vt:i4>
      </vt:variant>
      <vt:variant>
        <vt:i4>0</vt:i4>
      </vt:variant>
      <vt:variant>
        <vt:i4>5</vt:i4>
      </vt:variant>
      <vt:variant>
        <vt:lpwstr/>
      </vt:variant>
      <vt:variant>
        <vt:lpwstr>_bookmark11</vt:lpwstr>
      </vt:variant>
      <vt:variant>
        <vt:i4>2293841</vt:i4>
      </vt:variant>
      <vt:variant>
        <vt:i4>561</vt:i4>
      </vt:variant>
      <vt:variant>
        <vt:i4>0</vt:i4>
      </vt:variant>
      <vt:variant>
        <vt:i4>5</vt:i4>
      </vt:variant>
      <vt:variant>
        <vt:lpwstr/>
      </vt:variant>
      <vt:variant>
        <vt:lpwstr>_bookmark10</vt:lpwstr>
      </vt:variant>
      <vt:variant>
        <vt:i4>2818129</vt:i4>
      </vt:variant>
      <vt:variant>
        <vt:i4>558</vt:i4>
      </vt:variant>
      <vt:variant>
        <vt:i4>0</vt:i4>
      </vt:variant>
      <vt:variant>
        <vt:i4>5</vt:i4>
      </vt:variant>
      <vt:variant>
        <vt:lpwstr/>
      </vt:variant>
      <vt:variant>
        <vt:lpwstr>_bookmark9</vt:lpwstr>
      </vt:variant>
      <vt:variant>
        <vt:i4>2752593</vt:i4>
      </vt:variant>
      <vt:variant>
        <vt:i4>555</vt:i4>
      </vt:variant>
      <vt:variant>
        <vt:i4>0</vt:i4>
      </vt:variant>
      <vt:variant>
        <vt:i4>5</vt:i4>
      </vt:variant>
      <vt:variant>
        <vt:lpwstr/>
      </vt:variant>
      <vt:variant>
        <vt:lpwstr>_bookmark8</vt:lpwstr>
      </vt:variant>
      <vt:variant>
        <vt:i4>2293841</vt:i4>
      </vt:variant>
      <vt:variant>
        <vt:i4>552</vt:i4>
      </vt:variant>
      <vt:variant>
        <vt:i4>0</vt:i4>
      </vt:variant>
      <vt:variant>
        <vt:i4>5</vt:i4>
      </vt:variant>
      <vt:variant>
        <vt:lpwstr/>
      </vt:variant>
      <vt:variant>
        <vt:lpwstr>_bookmark1</vt:lpwstr>
      </vt:variant>
      <vt:variant>
        <vt:i4>2228305</vt:i4>
      </vt:variant>
      <vt:variant>
        <vt:i4>549</vt:i4>
      </vt:variant>
      <vt:variant>
        <vt:i4>0</vt:i4>
      </vt:variant>
      <vt:variant>
        <vt:i4>5</vt:i4>
      </vt:variant>
      <vt:variant>
        <vt:lpwstr/>
      </vt:variant>
      <vt:variant>
        <vt:lpwstr>_bookmark0</vt:lpwstr>
      </vt:variant>
      <vt:variant>
        <vt:i4>2162769</vt:i4>
      </vt:variant>
      <vt:variant>
        <vt:i4>546</vt:i4>
      </vt:variant>
      <vt:variant>
        <vt:i4>0</vt:i4>
      </vt:variant>
      <vt:variant>
        <vt:i4>5</vt:i4>
      </vt:variant>
      <vt:variant>
        <vt:lpwstr/>
      </vt:variant>
      <vt:variant>
        <vt:lpwstr>_bookmark3</vt:lpwstr>
      </vt:variant>
      <vt:variant>
        <vt:i4>2097233</vt:i4>
      </vt:variant>
      <vt:variant>
        <vt:i4>543</vt:i4>
      </vt:variant>
      <vt:variant>
        <vt:i4>0</vt:i4>
      </vt:variant>
      <vt:variant>
        <vt:i4>5</vt:i4>
      </vt:variant>
      <vt:variant>
        <vt:lpwstr/>
      </vt:variant>
      <vt:variant>
        <vt:lpwstr>_bookmark2</vt:lpwstr>
      </vt:variant>
      <vt:variant>
        <vt:i4>4915296</vt:i4>
      </vt:variant>
      <vt:variant>
        <vt:i4>540</vt:i4>
      </vt:variant>
      <vt:variant>
        <vt:i4>0</vt:i4>
      </vt:variant>
      <vt:variant>
        <vt:i4>5</vt:i4>
      </vt:variant>
      <vt:variant>
        <vt:lpwstr>mailto:asaf.nagler@us.abb.com</vt:lpwstr>
      </vt:variant>
      <vt:variant>
        <vt:lpwstr/>
      </vt:variant>
      <vt:variant>
        <vt:i4>6029395</vt:i4>
      </vt:variant>
      <vt:variant>
        <vt:i4>537</vt:i4>
      </vt:variant>
      <vt:variant>
        <vt:i4>0</vt:i4>
      </vt:variant>
      <vt:variant>
        <vt:i4>5</vt:i4>
      </vt:variant>
      <vt:variant>
        <vt:lpwstr>https://ww2.arb.ca.gov/resources/documents/annual-hydrogen-evaluation</vt:lpwstr>
      </vt:variant>
      <vt:variant>
        <vt:lpwstr/>
      </vt:variant>
      <vt:variant>
        <vt:i4>2949179</vt:i4>
      </vt:variant>
      <vt:variant>
        <vt:i4>534</vt:i4>
      </vt:variant>
      <vt:variant>
        <vt:i4>0</vt:i4>
      </vt:variant>
      <vt:variant>
        <vt:i4>5</vt:i4>
      </vt:variant>
      <vt:variant>
        <vt:lpwstr>https://www.csagroup.org/store/product/CSA%25100ANSI HGV 4.3%3A22/</vt:lpwstr>
      </vt:variant>
      <vt:variant>
        <vt:lpwstr/>
      </vt:variant>
      <vt:variant>
        <vt:i4>5767272</vt:i4>
      </vt:variant>
      <vt:variant>
        <vt:i4>531</vt:i4>
      </vt:variant>
      <vt:variant>
        <vt:i4>0</vt:i4>
      </vt:variant>
      <vt:variant>
        <vt:i4>5</vt:i4>
      </vt:variant>
      <vt:variant>
        <vt:lpwstr>https://www.sae.org/standards/content/j2601_202005/</vt:lpwstr>
      </vt:variant>
      <vt:variant>
        <vt:lpwstr/>
      </vt:variant>
      <vt:variant>
        <vt:i4>4587527</vt:i4>
      </vt:variant>
      <vt:variant>
        <vt:i4>528</vt:i4>
      </vt:variant>
      <vt:variant>
        <vt:i4>0</vt:i4>
      </vt:variant>
      <vt:variant>
        <vt:i4>5</vt:i4>
      </vt:variant>
      <vt:variant>
        <vt:lpwstr>https://h2tools.org/hystep-hydrogen-station-equipment-performance-device</vt:lpwstr>
      </vt:variant>
      <vt:variant>
        <vt:lpwstr/>
      </vt:variant>
      <vt:variant>
        <vt:i4>6029395</vt:i4>
      </vt:variant>
      <vt:variant>
        <vt:i4>525</vt:i4>
      </vt:variant>
      <vt:variant>
        <vt:i4>0</vt:i4>
      </vt:variant>
      <vt:variant>
        <vt:i4>5</vt:i4>
      </vt:variant>
      <vt:variant>
        <vt:lpwstr>https://ww2.arb.ca.gov/resources/documents/annual-hydrogen-evaluation</vt:lpwstr>
      </vt:variant>
      <vt:variant>
        <vt:lpwstr/>
      </vt:variant>
      <vt:variant>
        <vt:i4>2949179</vt:i4>
      </vt:variant>
      <vt:variant>
        <vt:i4>522</vt:i4>
      </vt:variant>
      <vt:variant>
        <vt:i4>0</vt:i4>
      </vt:variant>
      <vt:variant>
        <vt:i4>5</vt:i4>
      </vt:variant>
      <vt:variant>
        <vt:lpwstr>https://www.csagroup.org/store/product/CSA%25100ANSI HGV 4.3%3A22/</vt:lpwstr>
      </vt:variant>
      <vt:variant>
        <vt:lpwstr/>
      </vt:variant>
      <vt:variant>
        <vt:i4>5767272</vt:i4>
      </vt:variant>
      <vt:variant>
        <vt:i4>519</vt:i4>
      </vt:variant>
      <vt:variant>
        <vt:i4>0</vt:i4>
      </vt:variant>
      <vt:variant>
        <vt:i4>5</vt:i4>
      </vt:variant>
      <vt:variant>
        <vt:lpwstr>https://www.sae.org/standards/content/j2601_202005/</vt:lpwstr>
      </vt:variant>
      <vt:variant>
        <vt:lpwstr/>
      </vt:variant>
      <vt:variant>
        <vt:i4>4849707</vt:i4>
      </vt:variant>
      <vt:variant>
        <vt:i4>516</vt:i4>
      </vt:variant>
      <vt:variant>
        <vt:i4>0</vt:i4>
      </vt:variant>
      <vt:variant>
        <vt:i4>5</vt:i4>
      </vt:variant>
      <vt:variant>
        <vt:lpwstr>mailto:jason.glass@ky.gov</vt:lpwstr>
      </vt:variant>
      <vt:variant>
        <vt:lpwstr/>
      </vt:variant>
      <vt:variant>
        <vt:i4>4849707</vt:i4>
      </vt:variant>
      <vt:variant>
        <vt:i4>513</vt:i4>
      </vt:variant>
      <vt:variant>
        <vt:i4>0</vt:i4>
      </vt:variant>
      <vt:variant>
        <vt:i4>5</vt:i4>
      </vt:variant>
      <vt:variant>
        <vt:lpwstr>mailto:jason.glass@ky.gov</vt:lpwstr>
      </vt:variant>
      <vt:variant>
        <vt:lpwstr/>
      </vt:variant>
      <vt:variant>
        <vt:i4>5963859</vt:i4>
      </vt:variant>
      <vt:variant>
        <vt:i4>510</vt:i4>
      </vt:variant>
      <vt:variant>
        <vt:i4>0</vt:i4>
      </vt:variant>
      <vt:variant>
        <vt:i4>5</vt:i4>
      </vt:variant>
      <vt:variant>
        <vt:lpwstr>mailto:konrad_pilatowicz@uhaul.com</vt:lpwstr>
      </vt:variant>
      <vt:variant>
        <vt:lpwstr/>
      </vt:variant>
      <vt:variant>
        <vt:i4>4784236</vt:i4>
      </vt:variant>
      <vt:variant>
        <vt:i4>507</vt:i4>
      </vt:variant>
      <vt:variant>
        <vt:i4>0</vt:i4>
      </vt:variant>
      <vt:variant>
        <vt:i4>5</vt:i4>
      </vt:variant>
      <vt:variant>
        <vt:lpwstr>mailto:bswiecicki@npga.org</vt:lpwstr>
      </vt:variant>
      <vt:variant>
        <vt:lpwstr/>
      </vt:variant>
      <vt:variant>
        <vt:i4>2031669</vt:i4>
      </vt:variant>
      <vt:variant>
        <vt:i4>504</vt:i4>
      </vt:variant>
      <vt:variant>
        <vt:i4>0</vt:i4>
      </vt:variant>
      <vt:variant>
        <vt:i4>5</vt:i4>
      </vt:variant>
      <vt:variant>
        <vt:lpwstr>mailto:james.willis@agriculture.ny.gov</vt:lpwstr>
      </vt:variant>
      <vt:variant>
        <vt:lpwstr/>
      </vt:variant>
      <vt:variant>
        <vt:i4>655379</vt:i4>
      </vt:variant>
      <vt:variant>
        <vt:i4>501</vt:i4>
      </vt:variant>
      <vt:variant>
        <vt:i4>0</vt:i4>
      </vt:variant>
      <vt:variant>
        <vt:i4>5</vt:i4>
      </vt:variant>
      <vt:variant>
        <vt:lpwstr>https://www.nist.gov/pml/owm/weights-and-measures-newsletter-archives-field-standards</vt:lpwstr>
      </vt:variant>
      <vt:variant>
        <vt:lpwstr/>
      </vt:variant>
      <vt:variant>
        <vt:i4>1179699</vt:i4>
      </vt:variant>
      <vt:variant>
        <vt:i4>494</vt:i4>
      </vt:variant>
      <vt:variant>
        <vt:i4>0</vt:i4>
      </vt:variant>
      <vt:variant>
        <vt:i4>5</vt:i4>
      </vt:variant>
      <vt:variant>
        <vt:lpwstr/>
      </vt:variant>
      <vt:variant>
        <vt:lpwstr>_Toc110364433</vt:lpwstr>
      </vt:variant>
      <vt:variant>
        <vt:i4>589878</vt:i4>
      </vt:variant>
      <vt:variant>
        <vt:i4>489</vt:i4>
      </vt:variant>
      <vt:variant>
        <vt:i4>0</vt:i4>
      </vt:variant>
      <vt:variant>
        <vt:i4>5</vt:i4>
      </vt:variant>
      <vt:variant>
        <vt:lpwstr>mailto:charlie@cprsquaredinc.com</vt:lpwstr>
      </vt:variant>
      <vt:variant>
        <vt:lpwstr/>
      </vt:variant>
      <vt:variant>
        <vt:i4>3342340</vt:i4>
      </vt:variant>
      <vt:variant>
        <vt:i4>486</vt:i4>
      </vt:variant>
      <vt:variant>
        <vt:i4>0</vt:i4>
      </vt:variant>
      <vt:variant>
        <vt:i4>5</vt:i4>
      </vt:variant>
      <vt:variant>
        <vt:lpwstr>mailto:vwolpert@azda.gov</vt:lpwstr>
      </vt:variant>
      <vt:variant>
        <vt:lpwstr/>
      </vt:variant>
      <vt:variant>
        <vt:i4>589846</vt:i4>
      </vt:variant>
      <vt:variant>
        <vt:i4>483</vt:i4>
      </vt:variant>
      <vt:variant>
        <vt:i4>0</vt:i4>
      </vt:variant>
      <vt:variant>
        <vt:i4>5</vt:i4>
      </vt:variant>
      <vt:variant>
        <vt:lpwstr/>
      </vt:variant>
      <vt:variant>
        <vt:lpwstr>AppendixA</vt:lpwstr>
      </vt:variant>
      <vt:variant>
        <vt:i4>1572924</vt:i4>
      </vt:variant>
      <vt:variant>
        <vt:i4>476</vt:i4>
      </vt:variant>
      <vt:variant>
        <vt:i4>0</vt:i4>
      </vt:variant>
      <vt:variant>
        <vt:i4>5</vt:i4>
      </vt:variant>
      <vt:variant>
        <vt:lpwstr/>
      </vt:variant>
      <vt:variant>
        <vt:lpwstr>_Toc119422689</vt:lpwstr>
      </vt:variant>
      <vt:variant>
        <vt:i4>1572924</vt:i4>
      </vt:variant>
      <vt:variant>
        <vt:i4>470</vt:i4>
      </vt:variant>
      <vt:variant>
        <vt:i4>0</vt:i4>
      </vt:variant>
      <vt:variant>
        <vt:i4>5</vt:i4>
      </vt:variant>
      <vt:variant>
        <vt:lpwstr/>
      </vt:variant>
      <vt:variant>
        <vt:lpwstr>_Toc119422688</vt:lpwstr>
      </vt:variant>
      <vt:variant>
        <vt:i4>1572924</vt:i4>
      </vt:variant>
      <vt:variant>
        <vt:i4>464</vt:i4>
      </vt:variant>
      <vt:variant>
        <vt:i4>0</vt:i4>
      </vt:variant>
      <vt:variant>
        <vt:i4>5</vt:i4>
      </vt:variant>
      <vt:variant>
        <vt:lpwstr/>
      </vt:variant>
      <vt:variant>
        <vt:lpwstr>_Toc119422687</vt:lpwstr>
      </vt:variant>
      <vt:variant>
        <vt:i4>1572924</vt:i4>
      </vt:variant>
      <vt:variant>
        <vt:i4>458</vt:i4>
      </vt:variant>
      <vt:variant>
        <vt:i4>0</vt:i4>
      </vt:variant>
      <vt:variant>
        <vt:i4>5</vt:i4>
      </vt:variant>
      <vt:variant>
        <vt:lpwstr/>
      </vt:variant>
      <vt:variant>
        <vt:lpwstr>_Toc119422686</vt:lpwstr>
      </vt:variant>
      <vt:variant>
        <vt:i4>1572924</vt:i4>
      </vt:variant>
      <vt:variant>
        <vt:i4>452</vt:i4>
      </vt:variant>
      <vt:variant>
        <vt:i4>0</vt:i4>
      </vt:variant>
      <vt:variant>
        <vt:i4>5</vt:i4>
      </vt:variant>
      <vt:variant>
        <vt:lpwstr/>
      </vt:variant>
      <vt:variant>
        <vt:lpwstr>_Toc119422685</vt:lpwstr>
      </vt:variant>
      <vt:variant>
        <vt:i4>1572924</vt:i4>
      </vt:variant>
      <vt:variant>
        <vt:i4>446</vt:i4>
      </vt:variant>
      <vt:variant>
        <vt:i4>0</vt:i4>
      </vt:variant>
      <vt:variant>
        <vt:i4>5</vt:i4>
      </vt:variant>
      <vt:variant>
        <vt:lpwstr/>
      </vt:variant>
      <vt:variant>
        <vt:lpwstr>_Toc119422684</vt:lpwstr>
      </vt:variant>
      <vt:variant>
        <vt:i4>1572924</vt:i4>
      </vt:variant>
      <vt:variant>
        <vt:i4>440</vt:i4>
      </vt:variant>
      <vt:variant>
        <vt:i4>0</vt:i4>
      </vt:variant>
      <vt:variant>
        <vt:i4>5</vt:i4>
      </vt:variant>
      <vt:variant>
        <vt:lpwstr/>
      </vt:variant>
      <vt:variant>
        <vt:lpwstr>_Toc119422683</vt:lpwstr>
      </vt:variant>
      <vt:variant>
        <vt:i4>1572924</vt:i4>
      </vt:variant>
      <vt:variant>
        <vt:i4>434</vt:i4>
      </vt:variant>
      <vt:variant>
        <vt:i4>0</vt:i4>
      </vt:variant>
      <vt:variant>
        <vt:i4>5</vt:i4>
      </vt:variant>
      <vt:variant>
        <vt:lpwstr/>
      </vt:variant>
      <vt:variant>
        <vt:lpwstr>_Toc119422682</vt:lpwstr>
      </vt:variant>
      <vt:variant>
        <vt:i4>1572924</vt:i4>
      </vt:variant>
      <vt:variant>
        <vt:i4>428</vt:i4>
      </vt:variant>
      <vt:variant>
        <vt:i4>0</vt:i4>
      </vt:variant>
      <vt:variant>
        <vt:i4>5</vt:i4>
      </vt:variant>
      <vt:variant>
        <vt:lpwstr/>
      </vt:variant>
      <vt:variant>
        <vt:lpwstr>_Toc119422681</vt:lpwstr>
      </vt:variant>
      <vt:variant>
        <vt:i4>1572924</vt:i4>
      </vt:variant>
      <vt:variant>
        <vt:i4>422</vt:i4>
      </vt:variant>
      <vt:variant>
        <vt:i4>0</vt:i4>
      </vt:variant>
      <vt:variant>
        <vt:i4>5</vt:i4>
      </vt:variant>
      <vt:variant>
        <vt:lpwstr/>
      </vt:variant>
      <vt:variant>
        <vt:lpwstr>_Toc119422680</vt:lpwstr>
      </vt:variant>
      <vt:variant>
        <vt:i4>1507388</vt:i4>
      </vt:variant>
      <vt:variant>
        <vt:i4>416</vt:i4>
      </vt:variant>
      <vt:variant>
        <vt:i4>0</vt:i4>
      </vt:variant>
      <vt:variant>
        <vt:i4>5</vt:i4>
      </vt:variant>
      <vt:variant>
        <vt:lpwstr/>
      </vt:variant>
      <vt:variant>
        <vt:lpwstr>_Toc119422679</vt:lpwstr>
      </vt:variant>
      <vt:variant>
        <vt:i4>1507388</vt:i4>
      </vt:variant>
      <vt:variant>
        <vt:i4>410</vt:i4>
      </vt:variant>
      <vt:variant>
        <vt:i4>0</vt:i4>
      </vt:variant>
      <vt:variant>
        <vt:i4>5</vt:i4>
      </vt:variant>
      <vt:variant>
        <vt:lpwstr/>
      </vt:variant>
      <vt:variant>
        <vt:lpwstr>_Toc119422678</vt:lpwstr>
      </vt:variant>
      <vt:variant>
        <vt:i4>1507388</vt:i4>
      </vt:variant>
      <vt:variant>
        <vt:i4>404</vt:i4>
      </vt:variant>
      <vt:variant>
        <vt:i4>0</vt:i4>
      </vt:variant>
      <vt:variant>
        <vt:i4>5</vt:i4>
      </vt:variant>
      <vt:variant>
        <vt:lpwstr/>
      </vt:variant>
      <vt:variant>
        <vt:lpwstr>_Toc119422677</vt:lpwstr>
      </vt:variant>
      <vt:variant>
        <vt:i4>1507388</vt:i4>
      </vt:variant>
      <vt:variant>
        <vt:i4>398</vt:i4>
      </vt:variant>
      <vt:variant>
        <vt:i4>0</vt:i4>
      </vt:variant>
      <vt:variant>
        <vt:i4>5</vt:i4>
      </vt:variant>
      <vt:variant>
        <vt:lpwstr/>
      </vt:variant>
      <vt:variant>
        <vt:lpwstr>_Toc119422676</vt:lpwstr>
      </vt:variant>
      <vt:variant>
        <vt:i4>1507388</vt:i4>
      </vt:variant>
      <vt:variant>
        <vt:i4>392</vt:i4>
      </vt:variant>
      <vt:variant>
        <vt:i4>0</vt:i4>
      </vt:variant>
      <vt:variant>
        <vt:i4>5</vt:i4>
      </vt:variant>
      <vt:variant>
        <vt:lpwstr/>
      </vt:variant>
      <vt:variant>
        <vt:lpwstr>_Toc119422675</vt:lpwstr>
      </vt:variant>
      <vt:variant>
        <vt:i4>1507388</vt:i4>
      </vt:variant>
      <vt:variant>
        <vt:i4>386</vt:i4>
      </vt:variant>
      <vt:variant>
        <vt:i4>0</vt:i4>
      </vt:variant>
      <vt:variant>
        <vt:i4>5</vt:i4>
      </vt:variant>
      <vt:variant>
        <vt:lpwstr/>
      </vt:variant>
      <vt:variant>
        <vt:lpwstr>_Toc119422674</vt:lpwstr>
      </vt:variant>
      <vt:variant>
        <vt:i4>1507388</vt:i4>
      </vt:variant>
      <vt:variant>
        <vt:i4>380</vt:i4>
      </vt:variant>
      <vt:variant>
        <vt:i4>0</vt:i4>
      </vt:variant>
      <vt:variant>
        <vt:i4>5</vt:i4>
      </vt:variant>
      <vt:variant>
        <vt:lpwstr/>
      </vt:variant>
      <vt:variant>
        <vt:lpwstr>_Toc119422673</vt:lpwstr>
      </vt:variant>
      <vt:variant>
        <vt:i4>1507388</vt:i4>
      </vt:variant>
      <vt:variant>
        <vt:i4>374</vt:i4>
      </vt:variant>
      <vt:variant>
        <vt:i4>0</vt:i4>
      </vt:variant>
      <vt:variant>
        <vt:i4>5</vt:i4>
      </vt:variant>
      <vt:variant>
        <vt:lpwstr/>
      </vt:variant>
      <vt:variant>
        <vt:lpwstr>_Toc119422672</vt:lpwstr>
      </vt:variant>
      <vt:variant>
        <vt:i4>1507388</vt:i4>
      </vt:variant>
      <vt:variant>
        <vt:i4>368</vt:i4>
      </vt:variant>
      <vt:variant>
        <vt:i4>0</vt:i4>
      </vt:variant>
      <vt:variant>
        <vt:i4>5</vt:i4>
      </vt:variant>
      <vt:variant>
        <vt:lpwstr/>
      </vt:variant>
      <vt:variant>
        <vt:lpwstr>_Toc119422671</vt:lpwstr>
      </vt:variant>
      <vt:variant>
        <vt:i4>1507388</vt:i4>
      </vt:variant>
      <vt:variant>
        <vt:i4>362</vt:i4>
      </vt:variant>
      <vt:variant>
        <vt:i4>0</vt:i4>
      </vt:variant>
      <vt:variant>
        <vt:i4>5</vt:i4>
      </vt:variant>
      <vt:variant>
        <vt:lpwstr/>
      </vt:variant>
      <vt:variant>
        <vt:lpwstr>_Toc119422670</vt:lpwstr>
      </vt:variant>
      <vt:variant>
        <vt:i4>1441852</vt:i4>
      </vt:variant>
      <vt:variant>
        <vt:i4>356</vt:i4>
      </vt:variant>
      <vt:variant>
        <vt:i4>0</vt:i4>
      </vt:variant>
      <vt:variant>
        <vt:i4>5</vt:i4>
      </vt:variant>
      <vt:variant>
        <vt:lpwstr/>
      </vt:variant>
      <vt:variant>
        <vt:lpwstr>_Toc119422669</vt:lpwstr>
      </vt:variant>
      <vt:variant>
        <vt:i4>1441852</vt:i4>
      </vt:variant>
      <vt:variant>
        <vt:i4>350</vt:i4>
      </vt:variant>
      <vt:variant>
        <vt:i4>0</vt:i4>
      </vt:variant>
      <vt:variant>
        <vt:i4>5</vt:i4>
      </vt:variant>
      <vt:variant>
        <vt:lpwstr/>
      </vt:variant>
      <vt:variant>
        <vt:lpwstr>_Toc119422668</vt:lpwstr>
      </vt:variant>
      <vt:variant>
        <vt:i4>1441852</vt:i4>
      </vt:variant>
      <vt:variant>
        <vt:i4>344</vt:i4>
      </vt:variant>
      <vt:variant>
        <vt:i4>0</vt:i4>
      </vt:variant>
      <vt:variant>
        <vt:i4>5</vt:i4>
      </vt:variant>
      <vt:variant>
        <vt:lpwstr/>
      </vt:variant>
      <vt:variant>
        <vt:lpwstr>_Toc119422667</vt:lpwstr>
      </vt:variant>
      <vt:variant>
        <vt:i4>1441852</vt:i4>
      </vt:variant>
      <vt:variant>
        <vt:i4>338</vt:i4>
      </vt:variant>
      <vt:variant>
        <vt:i4>0</vt:i4>
      </vt:variant>
      <vt:variant>
        <vt:i4>5</vt:i4>
      </vt:variant>
      <vt:variant>
        <vt:lpwstr/>
      </vt:variant>
      <vt:variant>
        <vt:lpwstr>_Toc119422666</vt:lpwstr>
      </vt:variant>
      <vt:variant>
        <vt:i4>1441852</vt:i4>
      </vt:variant>
      <vt:variant>
        <vt:i4>332</vt:i4>
      </vt:variant>
      <vt:variant>
        <vt:i4>0</vt:i4>
      </vt:variant>
      <vt:variant>
        <vt:i4>5</vt:i4>
      </vt:variant>
      <vt:variant>
        <vt:lpwstr/>
      </vt:variant>
      <vt:variant>
        <vt:lpwstr>_Toc119422665</vt:lpwstr>
      </vt:variant>
      <vt:variant>
        <vt:i4>1441852</vt:i4>
      </vt:variant>
      <vt:variant>
        <vt:i4>326</vt:i4>
      </vt:variant>
      <vt:variant>
        <vt:i4>0</vt:i4>
      </vt:variant>
      <vt:variant>
        <vt:i4>5</vt:i4>
      </vt:variant>
      <vt:variant>
        <vt:lpwstr/>
      </vt:variant>
      <vt:variant>
        <vt:lpwstr>_Toc119422664</vt:lpwstr>
      </vt:variant>
      <vt:variant>
        <vt:i4>1441852</vt:i4>
      </vt:variant>
      <vt:variant>
        <vt:i4>320</vt:i4>
      </vt:variant>
      <vt:variant>
        <vt:i4>0</vt:i4>
      </vt:variant>
      <vt:variant>
        <vt:i4>5</vt:i4>
      </vt:variant>
      <vt:variant>
        <vt:lpwstr/>
      </vt:variant>
      <vt:variant>
        <vt:lpwstr>_Toc119422663</vt:lpwstr>
      </vt:variant>
      <vt:variant>
        <vt:i4>1441852</vt:i4>
      </vt:variant>
      <vt:variant>
        <vt:i4>314</vt:i4>
      </vt:variant>
      <vt:variant>
        <vt:i4>0</vt:i4>
      </vt:variant>
      <vt:variant>
        <vt:i4>5</vt:i4>
      </vt:variant>
      <vt:variant>
        <vt:lpwstr/>
      </vt:variant>
      <vt:variant>
        <vt:lpwstr>_Toc119422662</vt:lpwstr>
      </vt:variant>
      <vt:variant>
        <vt:i4>1441852</vt:i4>
      </vt:variant>
      <vt:variant>
        <vt:i4>308</vt:i4>
      </vt:variant>
      <vt:variant>
        <vt:i4>0</vt:i4>
      </vt:variant>
      <vt:variant>
        <vt:i4>5</vt:i4>
      </vt:variant>
      <vt:variant>
        <vt:lpwstr/>
      </vt:variant>
      <vt:variant>
        <vt:lpwstr>_Toc119422661</vt:lpwstr>
      </vt:variant>
      <vt:variant>
        <vt:i4>1441852</vt:i4>
      </vt:variant>
      <vt:variant>
        <vt:i4>302</vt:i4>
      </vt:variant>
      <vt:variant>
        <vt:i4>0</vt:i4>
      </vt:variant>
      <vt:variant>
        <vt:i4>5</vt:i4>
      </vt:variant>
      <vt:variant>
        <vt:lpwstr/>
      </vt:variant>
      <vt:variant>
        <vt:lpwstr>_Toc119422660</vt:lpwstr>
      </vt:variant>
      <vt:variant>
        <vt:i4>1376316</vt:i4>
      </vt:variant>
      <vt:variant>
        <vt:i4>296</vt:i4>
      </vt:variant>
      <vt:variant>
        <vt:i4>0</vt:i4>
      </vt:variant>
      <vt:variant>
        <vt:i4>5</vt:i4>
      </vt:variant>
      <vt:variant>
        <vt:lpwstr/>
      </vt:variant>
      <vt:variant>
        <vt:lpwstr>_Toc119422659</vt:lpwstr>
      </vt:variant>
      <vt:variant>
        <vt:i4>1376316</vt:i4>
      </vt:variant>
      <vt:variant>
        <vt:i4>290</vt:i4>
      </vt:variant>
      <vt:variant>
        <vt:i4>0</vt:i4>
      </vt:variant>
      <vt:variant>
        <vt:i4>5</vt:i4>
      </vt:variant>
      <vt:variant>
        <vt:lpwstr/>
      </vt:variant>
      <vt:variant>
        <vt:lpwstr>_Toc119422658</vt:lpwstr>
      </vt:variant>
      <vt:variant>
        <vt:i4>1376316</vt:i4>
      </vt:variant>
      <vt:variant>
        <vt:i4>284</vt:i4>
      </vt:variant>
      <vt:variant>
        <vt:i4>0</vt:i4>
      </vt:variant>
      <vt:variant>
        <vt:i4>5</vt:i4>
      </vt:variant>
      <vt:variant>
        <vt:lpwstr/>
      </vt:variant>
      <vt:variant>
        <vt:lpwstr>_Toc119422657</vt:lpwstr>
      </vt:variant>
      <vt:variant>
        <vt:i4>1376316</vt:i4>
      </vt:variant>
      <vt:variant>
        <vt:i4>278</vt:i4>
      </vt:variant>
      <vt:variant>
        <vt:i4>0</vt:i4>
      </vt:variant>
      <vt:variant>
        <vt:i4>5</vt:i4>
      </vt:variant>
      <vt:variant>
        <vt:lpwstr/>
      </vt:variant>
      <vt:variant>
        <vt:lpwstr>_Toc119422656</vt:lpwstr>
      </vt:variant>
      <vt:variant>
        <vt:i4>1376316</vt:i4>
      </vt:variant>
      <vt:variant>
        <vt:i4>272</vt:i4>
      </vt:variant>
      <vt:variant>
        <vt:i4>0</vt:i4>
      </vt:variant>
      <vt:variant>
        <vt:i4>5</vt:i4>
      </vt:variant>
      <vt:variant>
        <vt:lpwstr/>
      </vt:variant>
      <vt:variant>
        <vt:lpwstr>_Toc119422655</vt:lpwstr>
      </vt:variant>
      <vt:variant>
        <vt:i4>1376316</vt:i4>
      </vt:variant>
      <vt:variant>
        <vt:i4>266</vt:i4>
      </vt:variant>
      <vt:variant>
        <vt:i4>0</vt:i4>
      </vt:variant>
      <vt:variant>
        <vt:i4>5</vt:i4>
      </vt:variant>
      <vt:variant>
        <vt:lpwstr/>
      </vt:variant>
      <vt:variant>
        <vt:lpwstr>_Toc119422654</vt:lpwstr>
      </vt:variant>
      <vt:variant>
        <vt:i4>1376316</vt:i4>
      </vt:variant>
      <vt:variant>
        <vt:i4>260</vt:i4>
      </vt:variant>
      <vt:variant>
        <vt:i4>0</vt:i4>
      </vt:variant>
      <vt:variant>
        <vt:i4>5</vt:i4>
      </vt:variant>
      <vt:variant>
        <vt:lpwstr/>
      </vt:variant>
      <vt:variant>
        <vt:lpwstr>_Toc119422653</vt:lpwstr>
      </vt:variant>
      <vt:variant>
        <vt:i4>1376316</vt:i4>
      </vt:variant>
      <vt:variant>
        <vt:i4>254</vt:i4>
      </vt:variant>
      <vt:variant>
        <vt:i4>0</vt:i4>
      </vt:variant>
      <vt:variant>
        <vt:i4>5</vt:i4>
      </vt:variant>
      <vt:variant>
        <vt:lpwstr/>
      </vt:variant>
      <vt:variant>
        <vt:lpwstr>_Toc119422652</vt:lpwstr>
      </vt:variant>
      <vt:variant>
        <vt:i4>1310780</vt:i4>
      </vt:variant>
      <vt:variant>
        <vt:i4>248</vt:i4>
      </vt:variant>
      <vt:variant>
        <vt:i4>0</vt:i4>
      </vt:variant>
      <vt:variant>
        <vt:i4>5</vt:i4>
      </vt:variant>
      <vt:variant>
        <vt:lpwstr/>
      </vt:variant>
      <vt:variant>
        <vt:lpwstr>_Toc119422644</vt:lpwstr>
      </vt:variant>
      <vt:variant>
        <vt:i4>1310780</vt:i4>
      </vt:variant>
      <vt:variant>
        <vt:i4>242</vt:i4>
      </vt:variant>
      <vt:variant>
        <vt:i4>0</vt:i4>
      </vt:variant>
      <vt:variant>
        <vt:i4>5</vt:i4>
      </vt:variant>
      <vt:variant>
        <vt:lpwstr/>
      </vt:variant>
      <vt:variant>
        <vt:lpwstr>_Toc119422643</vt:lpwstr>
      </vt:variant>
      <vt:variant>
        <vt:i4>1310780</vt:i4>
      </vt:variant>
      <vt:variant>
        <vt:i4>236</vt:i4>
      </vt:variant>
      <vt:variant>
        <vt:i4>0</vt:i4>
      </vt:variant>
      <vt:variant>
        <vt:i4>5</vt:i4>
      </vt:variant>
      <vt:variant>
        <vt:lpwstr/>
      </vt:variant>
      <vt:variant>
        <vt:lpwstr>_Toc119422642</vt:lpwstr>
      </vt:variant>
      <vt:variant>
        <vt:i4>1310780</vt:i4>
      </vt:variant>
      <vt:variant>
        <vt:i4>230</vt:i4>
      </vt:variant>
      <vt:variant>
        <vt:i4>0</vt:i4>
      </vt:variant>
      <vt:variant>
        <vt:i4>5</vt:i4>
      </vt:variant>
      <vt:variant>
        <vt:lpwstr/>
      </vt:variant>
      <vt:variant>
        <vt:lpwstr>_Toc119422641</vt:lpwstr>
      </vt:variant>
      <vt:variant>
        <vt:i4>1310780</vt:i4>
      </vt:variant>
      <vt:variant>
        <vt:i4>224</vt:i4>
      </vt:variant>
      <vt:variant>
        <vt:i4>0</vt:i4>
      </vt:variant>
      <vt:variant>
        <vt:i4>5</vt:i4>
      </vt:variant>
      <vt:variant>
        <vt:lpwstr/>
      </vt:variant>
      <vt:variant>
        <vt:lpwstr>_Toc119422640</vt:lpwstr>
      </vt:variant>
      <vt:variant>
        <vt:i4>1245244</vt:i4>
      </vt:variant>
      <vt:variant>
        <vt:i4>218</vt:i4>
      </vt:variant>
      <vt:variant>
        <vt:i4>0</vt:i4>
      </vt:variant>
      <vt:variant>
        <vt:i4>5</vt:i4>
      </vt:variant>
      <vt:variant>
        <vt:lpwstr/>
      </vt:variant>
      <vt:variant>
        <vt:lpwstr>_Toc119422639</vt:lpwstr>
      </vt:variant>
      <vt:variant>
        <vt:i4>1245244</vt:i4>
      </vt:variant>
      <vt:variant>
        <vt:i4>212</vt:i4>
      </vt:variant>
      <vt:variant>
        <vt:i4>0</vt:i4>
      </vt:variant>
      <vt:variant>
        <vt:i4>5</vt:i4>
      </vt:variant>
      <vt:variant>
        <vt:lpwstr/>
      </vt:variant>
      <vt:variant>
        <vt:lpwstr>_Toc119422638</vt:lpwstr>
      </vt:variant>
      <vt:variant>
        <vt:i4>1245244</vt:i4>
      </vt:variant>
      <vt:variant>
        <vt:i4>206</vt:i4>
      </vt:variant>
      <vt:variant>
        <vt:i4>0</vt:i4>
      </vt:variant>
      <vt:variant>
        <vt:i4>5</vt:i4>
      </vt:variant>
      <vt:variant>
        <vt:lpwstr/>
      </vt:variant>
      <vt:variant>
        <vt:lpwstr>_Toc119422637</vt:lpwstr>
      </vt:variant>
      <vt:variant>
        <vt:i4>1245244</vt:i4>
      </vt:variant>
      <vt:variant>
        <vt:i4>200</vt:i4>
      </vt:variant>
      <vt:variant>
        <vt:i4>0</vt:i4>
      </vt:variant>
      <vt:variant>
        <vt:i4>5</vt:i4>
      </vt:variant>
      <vt:variant>
        <vt:lpwstr/>
      </vt:variant>
      <vt:variant>
        <vt:lpwstr>_Toc119422636</vt:lpwstr>
      </vt:variant>
      <vt:variant>
        <vt:i4>1245244</vt:i4>
      </vt:variant>
      <vt:variant>
        <vt:i4>194</vt:i4>
      </vt:variant>
      <vt:variant>
        <vt:i4>0</vt:i4>
      </vt:variant>
      <vt:variant>
        <vt:i4>5</vt:i4>
      </vt:variant>
      <vt:variant>
        <vt:lpwstr/>
      </vt:variant>
      <vt:variant>
        <vt:lpwstr>_Toc119422635</vt:lpwstr>
      </vt:variant>
      <vt:variant>
        <vt:i4>1245244</vt:i4>
      </vt:variant>
      <vt:variant>
        <vt:i4>188</vt:i4>
      </vt:variant>
      <vt:variant>
        <vt:i4>0</vt:i4>
      </vt:variant>
      <vt:variant>
        <vt:i4>5</vt:i4>
      </vt:variant>
      <vt:variant>
        <vt:lpwstr/>
      </vt:variant>
      <vt:variant>
        <vt:lpwstr>_Toc119422634</vt:lpwstr>
      </vt:variant>
      <vt:variant>
        <vt:i4>1245244</vt:i4>
      </vt:variant>
      <vt:variant>
        <vt:i4>182</vt:i4>
      </vt:variant>
      <vt:variant>
        <vt:i4>0</vt:i4>
      </vt:variant>
      <vt:variant>
        <vt:i4>5</vt:i4>
      </vt:variant>
      <vt:variant>
        <vt:lpwstr/>
      </vt:variant>
      <vt:variant>
        <vt:lpwstr>_Toc119422633</vt:lpwstr>
      </vt:variant>
      <vt:variant>
        <vt:i4>1245244</vt:i4>
      </vt:variant>
      <vt:variant>
        <vt:i4>176</vt:i4>
      </vt:variant>
      <vt:variant>
        <vt:i4>0</vt:i4>
      </vt:variant>
      <vt:variant>
        <vt:i4>5</vt:i4>
      </vt:variant>
      <vt:variant>
        <vt:lpwstr/>
      </vt:variant>
      <vt:variant>
        <vt:lpwstr>_Toc119422632</vt:lpwstr>
      </vt:variant>
      <vt:variant>
        <vt:i4>1245244</vt:i4>
      </vt:variant>
      <vt:variant>
        <vt:i4>170</vt:i4>
      </vt:variant>
      <vt:variant>
        <vt:i4>0</vt:i4>
      </vt:variant>
      <vt:variant>
        <vt:i4>5</vt:i4>
      </vt:variant>
      <vt:variant>
        <vt:lpwstr/>
      </vt:variant>
      <vt:variant>
        <vt:lpwstr>_Toc119422631</vt:lpwstr>
      </vt:variant>
      <vt:variant>
        <vt:i4>1245244</vt:i4>
      </vt:variant>
      <vt:variant>
        <vt:i4>164</vt:i4>
      </vt:variant>
      <vt:variant>
        <vt:i4>0</vt:i4>
      </vt:variant>
      <vt:variant>
        <vt:i4>5</vt:i4>
      </vt:variant>
      <vt:variant>
        <vt:lpwstr/>
      </vt:variant>
      <vt:variant>
        <vt:lpwstr>_Toc119422630</vt:lpwstr>
      </vt:variant>
      <vt:variant>
        <vt:i4>1179708</vt:i4>
      </vt:variant>
      <vt:variant>
        <vt:i4>158</vt:i4>
      </vt:variant>
      <vt:variant>
        <vt:i4>0</vt:i4>
      </vt:variant>
      <vt:variant>
        <vt:i4>5</vt:i4>
      </vt:variant>
      <vt:variant>
        <vt:lpwstr/>
      </vt:variant>
      <vt:variant>
        <vt:lpwstr>_Toc119422629</vt:lpwstr>
      </vt:variant>
      <vt:variant>
        <vt:i4>1179708</vt:i4>
      </vt:variant>
      <vt:variant>
        <vt:i4>152</vt:i4>
      </vt:variant>
      <vt:variant>
        <vt:i4>0</vt:i4>
      </vt:variant>
      <vt:variant>
        <vt:i4>5</vt:i4>
      </vt:variant>
      <vt:variant>
        <vt:lpwstr/>
      </vt:variant>
      <vt:variant>
        <vt:lpwstr>_Toc119422628</vt:lpwstr>
      </vt:variant>
      <vt:variant>
        <vt:i4>1179708</vt:i4>
      </vt:variant>
      <vt:variant>
        <vt:i4>146</vt:i4>
      </vt:variant>
      <vt:variant>
        <vt:i4>0</vt:i4>
      </vt:variant>
      <vt:variant>
        <vt:i4>5</vt:i4>
      </vt:variant>
      <vt:variant>
        <vt:lpwstr/>
      </vt:variant>
      <vt:variant>
        <vt:lpwstr>_Toc119422627</vt:lpwstr>
      </vt:variant>
      <vt:variant>
        <vt:i4>1179708</vt:i4>
      </vt:variant>
      <vt:variant>
        <vt:i4>140</vt:i4>
      </vt:variant>
      <vt:variant>
        <vt:i4>0</vt:i4>
      </vt:variant>
      <vt:variant>
        <vt:i4>5</vt:i4>
      </vt:variant>
      <vt:variant>
        <vt:lpwstr/>
      </vt:variant>
      <vt:variant>
        <vt:lpwstr>_Toc119422626</vt:lpwstr>
      </vt:variant>
      <vt:variant>
        <vt:i4>1179708</vt:i4>
      </vt:variant>
      <vt:variant>
        <vt:i4>134</vt:i4>
      </vt:variant>
      <vt:variant>
        <vt:i4>0</vt:i4>
      </vt:variant>
      <vt:variant>
        <vt:i4>5</vt:i4>
      </vt:variant>
      <vt:variant>
        <vt:lpwstr/>
      </vt:variant>
      <vt:variant>
        <vt:lpwstr>_Toc119422625</vt:lpwstr>
      </vt:variant>
      <vt:variant>
        <vt:i4>1179708</vt:i4>
      </vt:variant>
      <vt:variant>
        <vt:i4>128</vt:i4>
      </vt:variant>
      <vt:variant>
        <vt:i4>0</vt:i4>
      </vt:variant>
      <vt:variant>
        <vt:i4>5</vt:i4>
      </vt:variant>
      <vt:variant>
        <vt:lpwstr/>
      </vt:variant>
      <vt:variant>
        <vt:lpwstr>_Toc119422624</vt:lpwstr>
      </vt:variant>
      <vt:variant>
        <vt:i4>1179708</vt:i4>
      </vt:variant>
      <vt:variant>
        <vt:i4>122</vt:i4>
      </vt:variant>
      <vt:variant>
        <vt:i4>0</vt:i4>
      </vt:variant>
      <vt:variant>
        <vt:i4>5</vt:i4>
      </vt:variant>
      <vt:variant>
        <vt:lpwstr/>
      </vt:variant>
      <vt:variant>
        <vt:lpwstr>_Toc119422623</vt:lpwstr>
      </vt:variant>
      <vt:variant>
        <vt:i4>1179708</vt:i4>
      </vt:variant>
      <vt:variant>
        <vt:i4>116</vt:i4>
      </vt:variant>
      <vt:variant>
        <vt:i4>0</vt:i4>
      </vt:variant>
      <vt:variant>
        <vt:i4>5</vt:i4>
      </vt:variant>
      <vt:variant>
        <vt:lpwstr/>
      </vt:variant>
      <vt:variant>
        <vt:lpwstr>_Toc119422622</vt:lpwstr>
      </vt:variant>
      <vt:variant>
        <vt:i4>1179708</vt:i4>
      </vt:variant>
      <vt:variant>
        <vt:i4>110</vt:i4>
      </vt:variant>
      <vt:variant>
        <vt:i4>0</vt:i4>
      </vt:variant>
      <vt:variant>
        <vt:i4>5</vt:i4>
      </vt:variant>
      <vt:variant>
        <vt:lpwstr/>
      </vt:variant>
      <vt:variant>
        <vt:lpwstr>_Toc119422621</vt:lpwstr>
      </vt:variant>
      <vt:variant>
        <vt:i4>1179708</vt:i4>
      </vt:variant>
      <vt:variant>
        <vt:i4>104</vt:i4>
      </vt:variant>
      <vt:variant>
        <vt:i4>0</vt:i4>
      </vt:variant>
      <vt:variant>
        <vt:i4>5</vt:i4>
      </vt:variant>
      <vt:variant>
        <vt:lpwstr/>
      </vt:variant>
      <vt:variant>
        <vt:lpwstr>_Toc119422620</vt:lpwstr>
      </vt:variant>
      <vt:variant>
        <vt:i4>1114172</vt:i4>
      </vt:variant>
      <vt:variant>
        <vt:i4>98</vt:i4>
      </vt:variant>
      <vt:variant>
        <vt:i4>0</vt:i4>
      </vt:variant>
      <vt:variant>
        <vt:i4>5</vt:i4>
      </vt:variant>
      <vt:variant>
        <vt:lpwstr/>
      </vt:variant>
      <vt:variant>
        <vt:lpwstr>_Toc119422619</vt:lpwstr>
      </vt:variant>
      <vt:variant>
        <vt:i4>1114172</vt:i4>
      </vt:variant>
      <vt:variant>
        <vt:i4>92</vt:i4>
      </vt:variant>
      <vt:variant>
        <vt:i4>0</vt:i4>
      </vt:variant>
      <vt:variant>
        <vt:i4>5</vt:i4>
      </vt:variant>
      <vt:variant>
        <vt:lpwstr/>
      </vt:variant>
      <vt:variant>
        <vt:lpwstr>_Toc119422618</vt:lpwstr>
      </vt:variant>
      <vt:variant>
        <vt:i4>1114172</vt:i4>
      </vt:variant>
      <vt:variant>
        <vt:i4>86</vt:i4>
      </vt:variant>
      <vt:variant>
        <vt:i4>0</vt:i4>
      </vt:variant>
      <vt:variant>
        <vt:i4>5</vt:i4>
      </vt:variant>
      <vt:variant>
        <vt:lpwstr/>
      </vt:variant>
      <vt:variant>
        <vt:lpwstr>_Toc119422617</vt:lpwstr>
      </vt:variant>
      <vt:variant>
        <vt:i4>1114172</vt:i4>
      </vt:variant>
      <vt:variant>
        <vt:i4>80</vt:i4>
      </vt:variant>
      <vt:variant>
        <vt:i4>0</vt:i4>
      </vt:variant>
      <vt:variant>
        <vt:i4>5</vt:i4>
      </vt:variant>
      <vt:variant>
        <vt:lpwstr/>
      </vt:variant>
      <vt:variant>
        <vt:lpwstr>_Toc119422616</vt:lpwstr>
      </vt:variant>
      <vt:variant>
        <vt:i4>1114172</vt:i4>
      </vt:variant>
      <vt:variant>
        <vt:i4>74</vt:i4>
      </vt:variant>
      <vt:variant>
        <vt:i4>0</vt:i4>
      </vt:variant>
      <vt:variant>
        <vt:i4>5</vt:i4>
      </vt:variant>
      <vt:variant>
        <vt:lpwstr/>
      </vt:variant>
      <vt:variant>
        <vt:lpwstr>_Toc119422615</vt:lpwstr>
      </vt:variant>
      <vt:variant>
        <vt:i4>1114172</vt:i4>
      </vt:variant>
      <vt:variant>
        <vt:i4>68</vt:i4>
      </vt:variant>
      <vt:variant>
        <vt:i4>0</vt:i4>
      </vt:variant>
      <vt:variant>
        <vt:i4>5</vt:i4>
      </vt:variant>
      <vt:variant>
        <vt:lpwstr/>
      </vt:variant>
      <vt:variant>
        <vt:lpwstr>_Toc119422614</vt:lpwstr>
      </vt:variant>
      <vt:variant>
        <vt:i4>1114172</vt:i4>
      </vt:variant>
      <vt:variant>
        <vt:i4>62</vt:i4>
      </vt:variant>
      <vt:variant>
        <vt:i4>0</vt:i4>
      </vt:variant>
      <vt:variant>
        <vt:i4>5</vt:i4>
      </vt:variant>
      <vt:variant>
        <vt:lpwstr/>
      </vt:variant>
      <vt:variant>
        <vt:lpwstr>_Toc119422613</vt:lpwstr>
      </vt:variant>
      <vt:variant>
        <vt:i4>1114172</vt:i4>
      </vt:variant>
      <vt:variant>
        <vt:i4>56</vt:i4>
      </vt:variant>
      <vt:variant>
        <vt:i4>0</vt:i4>
      </vt:variant>
      <vt:variant>
        <vt:i4>5</vt:i4>
      </vt:variant>
      <vt:variant>
        <vt:lpwstr/>
      </vt:variant>
      <vt:variant>
        <vt:lpwstr>_Toc119422612</vt:lpwstr>
      </vt:variant>
      <vt:variant>
        <vt:i4>1114172</vt:i4>
      </vt:variant>
      <vt:variant>
        <vt:i4>50</vt:i4>
      </vt:variant>
      <vt:variant>
        <vt:i4>0</vt:i4>
      </vt:variant>
      <vt:variant>
        <vt:i4>5</vt:i4>
      </vt:variant>
      <vt:variant>
        <vt:lpwstr/>
      </vt:variant>
      <vt:variant>
        <vt:lpwstr>_Toc119422611</vt:lpwstr>
      </vt:variant>
      <vt:variant>
        <vt:i4>1114172</vt:i4>
      </vt:variant>
      <vt:variant>
        <vt:i4>44</vt:i4>
      </vt:variant>
      <vt:variant>
        <vt:i4>0</vt:i4>
      </vt:variant>
      <vt:variant>
        <vt:i4>5</vt:i4>
      </vt:variant>
      <vt:variant>
        <vt:lpwstr/>
      </vt:variant>
      <vt:variant>
        <vt:lpwstr>_Toc119422610</vt:lpwstr>
      </vt:variant>
      <vt:variant>
        <vt:i4>1048636</vt:i4>
      </vt:variant>
      <vt:variant>
        <vt:i4>38</vt:i4>
      </vt:variant>
      <vt:variant>
        <vt:i4>0</vt:i4>
      </vt:variant>
      <vt:variant>
        <vt:i4>5</vt:i4>
      </vt:variant>
      <vt:variant>
        <vt:lpwstr/>
      </vt:variant>
      <vt:variant>
        <vt:lpwstr>_Toc119422609</vt:lpwstr>
      </vt:variant>
      <vt:variant>
        <vt:i4>1048636</vt:i4>
      </vt:variant>
      <vt:variant>
        <vt:i4>32</vt:i4>
      </vt:variant>
      <vt:variant>
        <vt:i4>0</vt:i4>
      </vt:variant>
      <vt:variant>
        <vt:i4>5</vt:i4>
      </vt:variant>
      <vt:variant>
        <vt:lpwstr/>
      </vt:variant>
      <vt:variant>
        <vt:lpwstr>_Toc119422608</vt:lpwstr>
      </vt:variant>
      <vt:variant>
        <vt:i4>1048636</vt:i4>
      </vt:variant>
      <vt:variant>
        <vt:i4>26</vt:i4>
      </vt:variant>
      <vt:variant>
        <vt:i4>0</vt:i4>
      </vt:variant>
      <vt:variant>
        <vt:i4>5</vt:i4>
      </vt:variant>
      <vt:variant>
        <vt:lpwstr/>
      </vt:variant>
      <vt:variant>
        <vt:lpwstr>_Toc119422607</vt:lpwstr>
      </vt:variant>
      <vt:variant>
        <vt:i4>1048636</vt:i4>
      </vt:variant>
      <vt:variant>
        <vt:i4>20</vt:i4>
      </vt:variant>
      <vt:variant>
        <vt:i4>0</vt:i4>
      </vt:variant>
      <vt:variant>
        <vt:i4>5</vt:i4>
      </vt:variant>
      <vt:variant>
        <vt:lpwstr/>
      </vt:variant>
      <vt:variant>
        <vt:lpwstr>_Toc119422606</vt:lpwstr>
      </vt:variant>
      <vt:variant>
        <vt:i4>1048636</vt:i4>
      </vt:variant>
      <vt:variant>
        <vt:i4>14</vt:i4>
      </vt:variant>
      <vt:variant>
        <vt:i4>0</vt:i4>
      </vt:variant>
      <vt:variant>
        <vt:i4>5</vt:i4>
      </vt:variant>
      <vt:variant>
        <vt:lpwstr/>
      </vt:variant>
      <vt:variant>
        <vt:lpwstr>_Toc119422605</vt:lpwstr>
      </vt:variant>
      <vt:variant>
        <vt:i4>1048636</vt:i4>
      </vt:variant>
      <vt:variant>
        <vt:i4>8</vt:i4>
      </vt:variant>
      <vt:variant>
        <vt:i4>0</vt:i4>
      </vt:variant>
      <vt:variant>
        <vt:i4>5</vt:i4>
      </vt:variant>
      <vt:variant>
        <vt:lpwstr/>
      </vt:variant>
      <vt:variant>
        <vt:lpwstr>_Toc119422604</vt:lpwstr>
      </vt:variant>
      <vt:variant>
        <vt:i4>1048636</vt:i4>
      </vt:variant>
      <vt:variant>
        <vt:i4>2</vt:i4>
      </vt:variant>
      <vt:variant>
        <vt:i4>0</vt:i4>
      </vt:variant>
      <vt:variant>
        <vt:i4>5</vt:i4>
      </vt:variant>
      <vt:variant>
        <vt:lpwstr/>
      </vt:variant>
      <vt:variant>
        <vt:lpwstr>_Toc11942260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anyelle Dolan</cp:lastModifiedBy>
  <cp:revision>76</cp:revision>
  <cp:lastPrinted>2023-04-14T16:55:00Z</cp:lastPrinted>
  <dcterms:created xsi:type="dcterms:W3CDTF">2023-03-31T20:48:00Z</dcterms:created>
  <dcterms:modified xsi:type="dcterms:W3CDTF">2023-04-25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y fmtid="{D5CDD505-2E9C-101B-9397-08002B2CF9AE}" pid="7" name="GrammarlyDocumentId">
    <vt:lpwstr>070eb09224983ee727419d0711ed6c35f0505d81220fc858bfd6f887f078bc61</vt:lpwstr>
  </property>
</Properties>
</file>